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45" r:id="rId1"/>
  </p:sldMasterIdLst>
  <p:notesMasterIdLst>
    <p:notesMasterId r:id="rId82"/>
  </p:notesMasterIdLst>
  <p:handoutMasterIdLst>
    <p:handoutMasterId r:id="rId83"/>
  </p:handoutMasterIdLst>
  <p:sldIdLst>
    <p:sldId id="382" r:id="rId2"/>
    <p:sldId id="383" r:id="rId3"/>
    <p:sldId id="384" r:id="rId4"/>
    <p:sldId id="385" r:id="rId5"/>
    <p:sldId id="386" r:id="rId6"/>
    <p:sldId id="387" r:id="rId7"/>
    <p:sldId id="388" r:id="rId8"/>
    <p:sldId id="398" r:id="rId9"/>
    <p:sldId id="389" r:id="rId10"/>
    <p:sldId id="390" r:id="rId11"/>
    <p:sldId id="399" r:id="rId12"/>
    <p:sldId id="400" r:id="rId13"/>
    <p:sldId id="391" r:id="rId14"/>
    <p:sldId id="449" r:id="rId15"/>
    <p:sldId id="392" r:id="rId16"/>
    <p:sldId id="393" r:id="rId17"/>
    <p:sldId id="394" r:id="rId18"/>
    <p:sldId id="402" r:id="rId19"/>
    <p:sldId id="401" r:id="rId20"/>
    <p:sldId id="403" r:id="rId21"/>
    <p:sldId id="406" r:id="rId22"/>
    <p:sldId id="405" r:id="rId23"/>
    <p:sldId id="404" r:id="rId24"/>
    <p:sldId id="395" r:id="rId25"/>
    <p:sldId id="407" r:id="rId26"/>
    <p:sldId id="408" r:id="rId27"/>
    <p:sldId id="409" r:id="rId28"/>
    <p:sldId id="396" r:id="rId29"/>
    <p:sldId id="412" r:id="rId30"/>
    <p:sldId id="411" r:id="rId31"/>
    <p:sldId id="450" r:id="rId32"/>
    <p:sldId id="397" r:id="rId33"/>
    <p:sldId id="417" r:id="rId34"/>
    <p:sldId id="418" r:id="rId35"/>
    <p:sldId id="419" r:id="rId36"/>
    <p:sldId id="420" r:id="rId37"/>
    <p:sldId id="421" r:id="rId38"/>
    <p:sldId id="422" r:id="rId39"/>
    <p:sldId id="423" r:id="rId40"/>
    <p:sldId id="452" r:id="rId41"/>
    <p:sldId id="414" r:id="rId42"/>
    <p:sldId id="424" r:id="rId43"/>
    <p:sldId id="425" r:id="rId44"/>
    <p:sldId id="434" r:id="rId45"/>
    <p:sldId id="433" r:id="rId46"/>
    <p:sldId id="435" r:id="rId47"/>
    <p:sldId id="436" r:id="rId48"/>
    <p:sldId id="437" r:id="rId49"/>
    <p:sldId id="438" r:id="rId50"/>
    <p:sldId id="451" r:id="rId51"/>
    <p:sldId id="413" r:id="rId52"/>
    <p:sldId id="439" r:id="rId53"/>
    <p:sldId id="440" r:id="rId54"/>
    <p:sldId id="441" r:id="rId55"/>
    <p:sldId id="442" r:id="rId56"/>
    <p:sldId id="443" r:id="rId57"/>
    <p:sldId id="457" r:id="rId58"/>
    <p:sldId id="459" r:id="rId59"/>
    <p:sldId id="458" r:id="rId60"/>
    <p:sldId id="460" r:id="rId61"/>
    <p:sldId id="461" r:id="rId62"/>
    <p:sldId id="462" r:id="rId63"/>
    <p:sldId id="453" r:id="rId64"/>
    <p:sldId id="415" r:id="rId65"/>
    <p:sldId id="444" r:id="rId66"/>
    <p:sldId id="445" r:id="rId67"/>
    <p:sldId id="454" r:id="rId68"/>
    <p:sldId id="416" r:id="rId69"/>
    <p:sldId id="446" r:id="rId70"/>
    <p:sldId id="447" r:id="rId71"/>
    <p:sldId id="456" r:id="rId72"/>
    <p:sldId id="448" r:id="rId73"/>
    <p:sldId id="455" r:id="rId74"/>
    <p:sldId id="426" r:id="rId75"/>
    <p:sldId id="427" r:id="rId76"/>
    <p:sldId id="428" r:id="rId77"/>
    <p:sldId id="429" r:id="rId78"/>
    <p:sldId id="430" r:id="rId79"/>
    <p:sldId id="431" r:id="rId80"/>
    <p:sldId id="432" r:id="rId81"/>
  </p:sldIdLst>
  <p:sldSz cx="9144000" cy="6858000" type="screen4x3"/>
  <p:notesSz cx="6881813" cy="9296400"/>
  <p:embeddedFontLst>
    <p:embeddedFont>
      <p:font typeface="Script MT Bold" panose="03040602040607080904" pitchFamily="66" charset="0"/>
      <p:bold r:id="rId84"/>
    </p:embeddedFont>
    <p:embeddedFont>
      <p:font typeface="Arial Black" panose="020B0A04020102020204" pitchFamily="34" charset="0"/>
      <p:bold r:id="rId85"/>
    </p:embeddedFont>
  </p:embeddedFontLst>
  <p:defaultTextStyle>
    <a:defPPr>
      <a:defRPr lang="en-US"/>
    </a:defPPr>
    <a:lvl1pPr algn="l" rtl="0" eaLnBrk="0" fontAlgn="base" hangingPunct="0">
      <a:spcBef>
        <a:spcPct val="0"/>
      </a:spcBef>
      <a:spcAft>
        <a:spcPct val="0"/>
      </a:spcAft>
      <a:defRPr kern="1200">
        <a:solidFill>
          <a:schemeClr val="tx1"/>
        </a:solidFill>
        <a:latin typeface="Arial Black"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itchFamily="34" charset="0"/>
        <a:ea typeface="+mn-ea"/>
        <a:cs typeface="+mn-cs"/>
      </a:defRPr>
    </a:lvl5pPr>
    <a:lvl6pPr marL="2286000" algn="l" defTabSz="914400" rtl="0" eaLnBrk="1" latinLnBrk="0" hangingPunct="1">
      <a:defRPr kern="1200">
        <a:solidFill>
          <a:schemeClr val="tx1"/>
        </a:solidFill>
        <a:latin typeface="Arial Black" pitchFamily="34" charset="0"/>
        <a:ea typeface="+mn-ea"/>
        <a:cs typeface="+mn-cs"/>
      </a:defRPr>
    </a:lvl6pPr>
    <a:lvl7pPr marL="2743200" algn="l" defTabSz="914400" rtl="0" eaLnBrk="1" latinLnBrk="0" hangingPunct="1">
      <a:defRPr kern="1200">
        <a:solidFill>
          <a:schemeClr val="tx1"/>
        </a:solidFill>
        <a:latin typeface="Arial Black" pitchFamily="34" charset="0"/>
        <a:ea typeface="+mn-ea"/>
        <a:cs typeface="+mn-cs"/>
      </a:defRPr>
    </a:lvl7pPr>
    <a:lvl8pPr marL="3200400" algn="l" defTabSz="914400" rtl="0" eaLnBrk="1" latinLnBrk="0" hangingPunct="1">
      <a:defRPr kern="1200">
        <a:solidFill>
          <a:schemeClr val="tx1"/>
        </a:solidFill>
        <a:latin typeface="Arial Black" pitchFamily="34" charset="0"/>
        <a:ea typeface="+mn-ea"/>
        <a:cs typeface="+mn-cs"/>
      </a:defRPr>
    </a:lvl8pPr>
    <a:lvl9pPr marL="3657600" algn="l" defTabSz="914400" rtl="0" eaLnBrk="1" latinLnBrk="0" hangingPunct="1">
      <a:defRPr kern="1200">
        <a:solidFill>
          <a:schemeClr val="tx1"/>
        </a:solidFill>
        <a:latin typeface="Arial Black" pitchFamily="34"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3024">
          <p15:clr>
            <a:srgbClr val="A4A3A4"/>
          </p15:clr>
        </p15:guide>
        <p15:guide id="2" pos="2304">
          <p15:clr>
            <a:srgbClr val="A4A3A4"/>
          </p15:clr>
        </p15:guide>
        <p15:guide id="3" orient="horz" pos="2928">
          <p15:clr>
            <a:srgbClr val="A4A3A4"/>
          </p15:clr>
        </p15:guide>
        <p15:guide id="4" pos="216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00"/>
    <a:srgbClr val="0033CC"/>
    <a:srgbClr val="006600"/>
    <a:srgbClr val="F6F6F8"/>
    <a:srgbClr val="FFFFFF"/>
    <a:srgbClr val="FFFFCC"/>
    <a:srgbClr val="99CCFF"/>
    <a:srgbClr val="EAEAEA"/>
    <a:srgbClr val="6699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905" autoAdjust="0"/>
    <p:restoredTop sz="94660"/>
  </p:normalViewPr>
  <p:slideViewPr>
    <p:cSldViewPr>
      <p:cViewPr varScale="1">
        <p:scale>
          <a:sx n="95" d="100"/>
          <a:sy n="95" d="100"/>
        </p:scale>
        <p:origin x="-246" y="-108"/>
      </p:cViewPr>
      <p:guideLst>
        <p:guide orient="horz" pos="3168"/>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8" d="100"/>
          <a:sy n="58" d="100"/>
        </p:scale>
        <p:origin x="-1770" y="-78"/>
      </p:cViewPr>
      <p:guideLst>
        <p:guide orient="horz" pos="3024"/>
        <p:guide orient="horz" pos="2928"/>
        <p:guide pos="2304"/>
        <p:guide pos="216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font" Target="fonts/font1.fntdata"/><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notesMaster" Target="notesMasters/notes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font" Target="fonts/font2.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handoutMaster" Target="handoutMasters/handoutMaster1.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12" Type="http://schemas.openxmlformats.org/officeDocument/2006/relationships/image" Target="../media/image84.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11" Type="http://schemas.openxmlformats.org/officeDocument/2006/relationships/image" Target="../media/image83.wmf"/><Relationship Id="rId5" Type="http://schemas.openxmlformats.org/officeDocument/2006/relationships/image" Target="../media/image77.wmf"/><Relationship Id="rId10" Type="http://schemas.openxmlformats.org/officeDocument/2006/relationships/image" Target="../media/image82.wmf"/><Relationship Id="rId4" Type="http://schemas.openxmlformats.org/officeDocument/2006/relationships/image" Target="../media/image76.wmf"/><Relationship Id="rId9"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80.wmf"/><Relationship Id="rId7" Type="http://schemas.openxmlformats.org/officeDocument/2006/relationships/image" Target="../media/image95.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94.wmf"/><Relationship Id="rId5" Type="http://schemas.openxmlformats.org/officeDocument/2006/relationships/image" Target="../media/image93.wmf"/><Relationship Id="rId10" Type="http://schemas.openxmlformats.org/officeDocument/2006/relationships/image" Target="../media/image98.wmf"/><Relationship Id="rId4" Type="http://schemas.openxmlformats.org/officeDocument/2006/relationships/image" Target="../media/image92.wmf"/><Relationship Id="rId9" Type="http://schemas.openxmlformats.org/officeDocument/2006/relationships/image" Target="../media/image97.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image" Target="../media/image105.wmf"/><Relationship Id="rId3" Type="http://schemas.openxmlformats.org/officeDocument/2006/relationships/image" Target="../media/image78.wmf"/><Relationship Id="rId7" Type="http://schemas.openxmlformats.org/officeDocument/2006/relationships/image" Target="../media/image93.wmf"/><Relationship Id="rId12" Type="http://schemas.openxmlformats.org/officeDocument/2006/relationships/image" Target="../media/image104.wmf"/><Relationship Id="rId2" Type="http://schemas.openxmlformats.org/officeDocument/2006/relationships/image" Target="../media/image100.wmf"/><Relationship Id="rId16" Type="http://schemas.openxmlformats.org/officeDocument/2006/relationships/image" Target="../media/image108.wmf"/><Relationship Id="rId1" Type="http://schemas.openxmlformats.org/officeDocument/2006/relationships/image" Target="../media/image99.wmf"/><Relationship Id="rId6" Type="http://schemas.openxmlformats.org/officeDocument/2006/relationships/image" Target="../media/image92.wmf"/><Relationship Id="rId11" Type="http://schemas.openxmlformats.org/officeDocument/2006/relationships/image" Target="../media/image103.wmf"/><Relationship Id="rId5" Type="http://schemas.openxmlformats.org/officeDocument/2006/relationships/image" Target="../media/image80.wmf"/><Relationship Id="rId15" Type="http://schemas.openxmlformats.org/officeDocument/2006/relationships/image" Target="../media/image107.wmf"/><Relationship Id="rId10" Type="http://schemas.openxmlformats.org/officeDocument/2006/relationships/image" Target="../media/image102.wmf"/><Relationship Id="rId4" Type="http://schemas.openxmlformats.org/officeDocument/2006/relationships/image" Target="../media/image79.wmf"/><Relationship Id="rId9" Type="http://schemas.openxmlformats.org/officeDocument/2006/relationships/image" Target="../media/image101.wmf"/><Relationship Id="rId14" Type="http://schemas.openxmlformats.org/officeDocument/2006/relationships/image" Target="../media/image106.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79.wmf"/><Relationship Id="rId7" Type="http://schemas.openxmlformats.org/officeDocument/2006/relationships/image" Target="../media/image94.wmf"/><Relationship Id="rId2" Type="http://schemas.openxmlformats.org/officeDocument/2006/relationships/image" Target="../media/image78.wmf"/><Relationship Id="rId1" Type="http://schemas.openxmlformats.org/officeDocument/2006/relationships/image" Target="../media/image109.wmf"/><Relationship Id="rId6" Type="http://schemas.openxmlformats.org/officeDocument/2006/relationships/image" Target="../media/image93.wmf"/><Relationship Id="rId11" Type="http://schemas.openxmlformats.org/officeDocument/2006/relationships/image" Target="../media/image112.wmf"/><Relationship Id="rId5" Type="http://schemas.openxmlformats.org/officeDocument/2006/relationships/image" Target="../media/image92.wmf"/><Relationship Id="rId10" Type="http://schemas.openxmlformats.org/officeDocument/2006/relationships/image" Target="../media/image111.wmf"/><Relationship Id="rId4" Type="http://schemas.openxmlformats.org/officeDocument/2006/relationships/image" Target="../media/image80.wmf"/><Relationship Id="rId9" Type="http://schemas.openxmlformats.org/officeDocument/2006/relationships/image" Target="../media/image11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21.wmf"/><Relationship Id="rId3" Type="http://schemas.openxmlformats.org/officeDocument/2006/relationships/image" Target="../media/image11.wmf"/><Relationship Id="rId7" Type="http://schemas.openxmlformats.org/officeDocument/2006/relationships/image" Target="../media/image15.wmf"/><Relationship Id="rId12" Type="http://schemas.openxmlformats.org/officeDocument/2006/relationships/image" Target="../media/image20.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 Id="rId14" Type="http://schemas.openxmlformats.org/officeDocument/2006/relationships/image" Target="../media/image2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image" Target="../media/image130.wmf"/><Relationship Id="rId3" Type="http://schemas.openxmlformats.org/officeDocument/2006/relationships/image" Target="../media/image120.wmf"/><Relationship Id="rId7" Type="http://schemas.openxmlformats.org/officeDocument/2006/relationships/image" Target="../media/image124.wmf"/><Relationship Id="rId12" Type="http://schemas.openxmlformats.org/officeDocument/2006/relationships/image" Target="../media/image129.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11" Type="http://schemas.openxmlformats.org/officeDocument/2006/relationships/image" Target="../media/image128.wmf"/><Relationship Id="rId5" Type="http://schemas.openxmlformats.org/officeDocument/2006/relationships/image" Target="../media/image122.wmf"/><Relationship Id="rId15" Type="http://schemas.openxmlformats.org/officeDocument/2006/relationships/image" Target="../media/image13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 Id="rId14" Type="http://schemas.openxmlformats.org/officeDocument/2006/relationships/image" Target="../media/image13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image" Target="../media/image144.wmf"/><Relationship Id="rId3" Type="http://schemas.openxmlformats.org/officeDocument/2006/relationships/image" Target="../media/image134.wmf"/><Relationship Id="rId7" Type="http://schemas.openxmlformats.org/officeDocument/2006/relationships/image" Target="../media/image138.wmf"/><Relationship Id="rId12" Type="http://schemas.openxmlformats.org/officeDocument/2006/relationships/image" Target="../media/image143.wmf"/><Relationship Id="rId2" Type="http://schemas.openxmlformats.org/officeDocument/2006/relationships/image" Target="../media/image133.wmf"/><Relationship Id="rId1" Type="http://schemas.openxmlformats.org/officeDocument/2006/relationships/image" Target="../media/image131.wmf"/><Relationship Id="rId6" Type="http://schemas.openxmlformats.org/officeDocument/2006/relationships/image" Target="../media/image137.wmf"/><Relationship Id="rId11" Type="http://schemas.openxmlformats.org/officeDocument/2006/relationships/image" Target="../media/image142.wmf"/><Relationship Id="rId5" Type="http://schemas.openxmlformats.org/officeDocument/2006/relationships/image" Target="../media/image136.wmf"/><Relationship Id="rId15" Type="http://schemas.openxmlformats.org/officeDocument/2006/relationships/image" Target="../media/image146.wmf"/><Relationship Id="rId10" Type="http://schemas.openxmlformats.org/officeDocument/2006/relationships/image" Target="../media/image141.wmf"/><Relationship Id="rId4" Type="http://schemas.openxmlformats.org/officeDocument/2006/relationships/image" Target="../media/image135.wmf"/><Relationship Id="rId9" Type="http://schemas.openxmlformats.org/officeDocument/2006/relationships/image" Target="../media/image140.wmf"/><Relationship Id="rId14" Type="http://schemas.openxmlformats.org/officeDocument/2006/relationships/image" Target="../media/image14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6.wmf"/><Relationship Id="rId7" Type="http://schemas.openxmlformats.org/officeDocument/2006/relationships/image" Target="../media/image149.wmf"/><Relationship Id="rId2" Type="http://schemas.openxmlformats.org/officeDocument/2006/relationships/image" Target="../media/image135.wmf"/><Relationship Id="rId1" Type="http://schemas.openxmlformats.org/officeDocument/2006/relationships/image" Target="../media/image131.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3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16.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19.wmf"/><Relationship Id="rId7" Type="http://schemas.openxmlformats.org/officeDocument/2006/relationships/image" Target="../media/image124.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23.wmf"/><Relationship Id="rId11" Type="http://schemas.openxmlformats.org/officeDocument/2006/relationships/image" Target="../media/image155.wmf"/><Relationship Id="rId5" Type="http://schemas.openxmlformats.org/officeDocument/2006/relationships/image" Target="../media/image122.wmf"/><Relationship Id="rId10" Type="http://schemas.openxmlformats.org/officeDocument/2006/relationships/image" Target="../media/image154.wmf"/><Relationship Id="rId4" Type="http://schemas.openxmlformats.org/officeDocument/2006/relationships/image" Target="../media/image121.wmf"/><Relationship Id="rId9" Type="http://schemas.openxmlformats.org/officeDocument/2006/relationships/image" Target="../media/image153.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58.wmf"/><Relationship Id="rId7" Type="http://schemas.openxmlformats.org/officeDocument/2006/relationships/image" Target="../media/image133.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31.wmf"/><Relationship Id="rId5" Type="http://schemas.openxmlformats.org/officeDocument/2006/relationships/image" Target="../media/image160.wmf"/><Relationship Id="rId10" Type="http://schemas.openxmlformats.org/officeDocument/2006/relationships/image" Target="../media/image139.wmf"/><Relationship Id="rId4" Type="http://schemas.openxmlformats.org/officeDocument/2006/relationships/image" Target="../media/image159.wmf"/><Relationship Id="rId9" Type="http://schemas.openxmlformats.org/officeDocument/2006/relationships/image" Target="../media/image13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3.wmf"/><Relationship Id="rId7" Type="http://schemas.openxmlformats.org/officeDocument/2006/relationships/image" Target="../media/image167.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 Id="rId9" Type="http://schemas.openxmlformats.org/officeDocument/2006/relationships/image" Target="../media/image17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image" Target="../media/image116.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image" Target="../media/image122.wmf"/><Relationship Id="rId7" Type="http://schemas.openxmlformats.org/officeDocument/2006/relationships/image" Target="../media/image179.wmf"/><Relationship Id="rId12" Type="http://schemas.openxmlformats.org/officeDocument/2006/relationships/image" Target="../media/image184.wmf"/><Relationship Id="rId2" Type="http://schemas.openxmlformats.org/officeDocument/2006/relationships/image" Target="../media/image121.wmf"/><Relationship Id="rId1" Type="http://schemas.openxmlformats.org/officeDocument/2006/relationships/image" Target="../media/image119.wmf"/><Relationship Id="rId6" Type="http://schemas.openxmlformats.org/officeDocument/2006/relationships/image" Target="../media/image178.wmf"/><Relationship Id="rId11" Type="http://schemas.openxmlformats.org/officeDocument/2006/relationships/image" Target="../media/image183.wmf"/><Relationship Id="rId5" Type="http://schemas.openxmlformats.org/officeDocument/2006/relationships/image" Target="../media/image131.wmf"/><Relationship Id="rId10" Type="http://schemas.openxmlformats.org/officeDocument/2006/relationships/image" Target="../media/image182.wmf"/><Relationship Id="rId4" Type="http://schemas.openxmlformats.org/officeDocument/2006/relationships/image" Target="../media/image123.wmf"/><Relationship Id="rId9" Type="http://schemas.openxmlformats.org/officeDocument/2006/relationships/image" Target="../media/image18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25.wmf"/><Relationship Id="rId7" Type="http://schemas.openxmlformats.org/officeDocument/2006/relationships/image" Target="../media/image17.wmf"/><Relationship Id="rId12" Type="http://schemas.openxmlformats.org/officeDocument/2006/relationships/image" Target="../media/image30.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16.wmf"/><Relationship Id="rId11" Type="http://schemas.openxmlformats.org/officeDocument/2006/relationships/image" Target="../media/image29.wmf"/><Relationship Id="rId5" Type="http://schemas.openxmlformats.org/officeDocument/2006/relationships/image" Target="../media/image15.wmf"/><Relationship Id="rId10" Type="http://schemas.openxmlformats.org/officeDocument/2006/relationships/image" Target="../media/image28.wmf"/><Relationship Id="rId4" Type="http://schemas.openxmlformats.org/officeDocument/2006/relationships/image" Target="../media/image26.wmf"/><Relationship Id="rId9" Type="http://schemas.openxmlformats.org/officeDocument/2006/relationships/image" Target="../media/image2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image" Target="../media/image191.wmf"/><Relationship Id="rId7" Type="http://schemas.openxmlformats.org/officeDocument/2006/relationships/image" Target="../media/image195.wmf"/><Relationship Id="rId2" Type="http://schemas.openxmlformats.org/officeDocument/2006/relationships/image" Target="../media/image190.wmf"/><Relationship Id="rId1" Type="http://schemas.openxmlformats.org/officeDocument/2006/relationships/image" Target="../media/image189.wmf"/><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97.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image" Target="../media/image201.wmf"/><Relationship Id="rId7" Type="http://schemas.openxmlformats.org/officeDocument/2006/relationships/image" Target="../media/image205.wmf"/><Relationship Id="rId12" Type="http://schemas.openxmlformats.org/officeDocument/2006/relationships/image" Target="../media/image210.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wmf"/><Relationship Id="rId11" Type="http://schemas.openxmlformats.org/officeDocument/2006/relationships/image" Target="../media/image209.wmf"/><Relationship Id="rId5" Type="http://schemas.openxmlformats.org/officeDocument/2006/relationships/image" Target="../media/image203.wmf"/><Relationship Id="rId10" Type="http://schemas.openxmlformats.org/officeDocument/2006/relationships/image" Target="../media/image208.wmf"/><Relationship Id="rId4" Type="http://schemas.openxmlformats.org/officeDocument/2006/relationships/image" Target="../media/image202.wmf"/><Relationship Id="rId9" Type="http://schemas.openxmlformats.org/officeDocument/2006/relationships/image" Target="../media/image20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 Id="rId5" Type="http://schemas.openxmlformats.org/officeDocument/2006/relationships/image" Target="../media/image215.wmf"/><Relationship Id="rId4" Type="http://schemas.openxmlformats.org/officeDocument/2006/relationships/image" Target="../media/image214.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216.wmf"/><Relationship Id="rId1" Type="http://schemas.openxmlformats.org/officeDocument/2006/relationships/image" Target="../media/image11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 Id="rId6" Type="http://schemas.openxmlformats.org/officeDocument/2006/relationships/image" Target="../media/image222.wmf"/><Relationship Id="rId5" Type="http://schemas.openxmlformats.org/officeDocument/2006/relationships/image" Target="../media/image221.wmf"/><Relationship Id="rId4" Type="http://schemas.openxmlformats.org/officeDocument/2006/relationships/image" Target="../media/image220.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2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17.wmf"/><Relationship Id="rId7" Type="http://schemas.openxmlformats.org/officeDocument/2006/relationships/image" Target="../media/image229.wmf"/><Relationship Id="rId2" Type="http://schemas.openxmlformats.org/officeDocument/2006/relationships/image" Target="../media/image225.wmf"/><Relationship Id="rId1" Type="http://schemas.openxmlformats.org/officeDocument/2006/relationships/image" Target="../media/image224.wmf"/><Relationship Id="rId6" Type="http://schemas.openxmlformats.org/officeDocument/2006/relationships/image" Target="../media/image228.wmf"/><Relationship Id="rId5" Type="http://schemas.openxmlformats.org/officeDocument/2006/relationships/image" Target="../media/image227.wmf"/><Relationship Id="rId4" Type="http://schemas.openxmlformats.org/officeDocument/2006/relationships/image" Target="../media/image226.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36.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image" Target="../media/image217.wmf"/><Relationship Id="rId7" Type="http://schemas.openxmlformats.org/officeDocument/2006/relationships/image" Target="../media/image233.wmf"/><Relationship Id="rId2" Type="http://schemas.openxmlformats.org/officeDocument/2006/relationships/image" Target="../media/image230.wmf"/><Relationship Id="rId1" Type="http://schemas.openxmlformats.org/officeDocument/2006/relationships/image" Target="../media/image224.wmf"/><Relationship Id="rId6" Type="http://schemas.openxmlformats.org/officeDocument/2006/relationships/image" Target="../media/image232.wmf"/><Relationship Id="rId5" Type="http://schemas.openxmlformats.org/officeDocument/2006/relationships/image" Target="../media/image231.wmf"/><Relationship Id="rId4" Type="http://schemas.openxmlformats.org/officeDocument/2006/relationships/image" Target="../media/image22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image" Target="../media/image80.wmf"/><Relationship Id="rId7" Type="http://schemas.openxmlformats.org/officeDocument/2006/relationships/image" Target="../media/image241.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240.wmf"/><Relationship Id="rId5" Type="http://schemas.openxmlformats.org/officeDocument/2006/relationships/image" Target="../media/image239.wmf"/><Relationship Id="rId10" Type="http://schemas.openxmlformats.org/officeDocument/2006/relationships/image" Target="../media/image244.wmf"/><Relationship Id="rId4" Type="http://schemas.openxmlformats.org/officeDocument/2006/relationships/image" Target="../media/image238.wmf"/><Relationship Id="rId9" Type="http://schemas.openxmlformats.org/officeDocument/2006/relationships/image" Target="../media/image243.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image" Target="../media/image254.wmf"/><Relationship Id="rId3" Type="http://schemas.openxmlformats.org/officeDocument/2006/relationships/image" Target="../media/image247.wmf"/><Relationship Id="rId7" Type="http://schemas.openxmlformats.org/officeDocument/2006/relationships/image" Target="../media/image248.wmf"/><Relationship Id="rId12" Type="http://schemas.openxmlformats.org/officeDocument/2006/relationships/image" Target="../media/image253.wmf"/><Relationship Id="rId2" Type="http://schemas.openxmlformats.org/officeDocument/2006/relationships/image" Target="../media/image246.wmf"/><Relationship Id="rId1" Type="http://schemas.openxmlformats.org/officeDocument/2006/relationships/image" Target="../media/image245.wmf"/><Relationship Id="rId6" Type="http://schemas.openxmlformats.org/officeDocument/2006/relationships/image" Target="../media/image80.wmf"/><Relationship Id="rId11" Type="http://schemas.openxmlformats.org/officeDocument/2006/relationships/image" Target="../media/image252.wmf"/><Relationship Id="rId5" Type="http://schemas.openxmlformats.org/officeDocument/2006/relationships/image" Target="../media/image79.wmf"/><Relationship Id="rId15" Type="http://schemas.openxmlformats.org/officeDocument/2006/relationships/image" Target="../media/image256.wmf"/><Relationship Id="rId10" Type="http://schemas.openxmlformats.org/officeDocument/2006/relationships/image" Target="../media/image251.wmf"/><Relationship Id="rId4" Type="http://schemas.openxmlformats.org/officeDocument/2006/relationships/image" Target="../media/image78.wmf"/><Relationship Id="rId9" Type="http://schemas.openxmlformats.org/officeDocument/2006/relationships/image" Target="../media/image250.wmf"/><Relationship Id="rId14" Type="http://schemas.openxmlformats.org/officeDocument/2006/relationships/image" Target="../media/image255.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image" Target="../media/image79.wmf"/><Relationship Id="rId7" Type="http://schemas.openxmlformats.org/officeDocument/2006/relationships/image" Target="../media/image260.wmf"/><Relationship Id="rId2" Type="http://schemas.openxmlformats.org/officeDocument/2006/relationships/image" Target="../media/image78.wmf"/><Relationship Id="rId1" Type="http://schemas.openxmlformats.org/officeDocument/2006/relationships/image" Target="../media/image257.wmf"/><Relationship Id="rId6" Type="http://schemas.openxmlformats.org/officeDocument/2006/relationships/image" Target="../media/image259.wmf"/><Relationship Id="rId11" Type="http://schemas.openxmlformats.org/officeDocument/2006/relationships/image" Target="../media/image263.wmf"/><Relationship Id="rId5" Type="http://schemas.openxmlformats.org/officeDocument/2006/relationships/image" Target="../media/image258.wmf"/><Relationship Id="rId10" Type="http://schemas.openxmlformats.org/officeDocument/2006/relationships/image" Target="../media/image111.wmf"/><Relationship Id="rId4" Type="http://schemas.openxmlformats.org/officeDocument/2006/relationships/image" Target="../media/image80.wmf"/><Relationship Id="rId9" Type="http://schemas.openxmlformats.org/officeDocument/2006/relationships/image" Target="../media/image26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6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67.wmf"/><Relationship Id="rId1" Type="http://schemas.openxmlformats.org/officeDocument/2006/relationships/image" Target="../media/image116.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7.wmf"/><Relationship Id="rId5" Type="http://schemas.openxmlformats.org/officeDocument/2006/relationships/image" Target="../media/image272.wmf"/><Relationship Id="rId4" Type="http://schemas.openxmlformats.org/officeDocument/2006/relationships/image" Target="../media/image27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image" Target="../media/image275.wmf"/><Relationship Id="rId4" Type="http://schemas.openxmlformats.org/officeDocument/2006/relationships/image" Target="../media/image267.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67.wmf"/><Relationship Id="rId1" Type="http://schemas.openxmlformats.org/officeDocument/2006/relationships/image" Target="../media/image278.wmf"/><Relationship Id="rId5" Type="http://schemas.openxmlformats.org/officeDocument/2006/relationships/image" Target="../media/image280.wmf"/><Relationship Id="rId4" Type="http://schemas.openxmlformats.org/officeDocument/2006/relationships/image" Target="../media/image27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image" Target="../media/image281.wmf"/><Relationship Id="rId1" Type="http://schemas.openxmlformats.org/officeDocument/2006/relationships/image" Target="../media/image268.wmf"/><Relationship Id="rId5" Type="http://schemas.openxmlformats.org/officeDocument/2006/relationships/image" Target="../media/image284.wmf"/><Relationship Id="rId4" Type="http://schemas.openxmlformats.org/officeDocument/2006/relationships/image" Target="../media/image283.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image" Target="../media/image287.wmf"/><Relationship Id="rId1" Type="http://schemas.openxmlformats.org/officeDocument/2006/relationships/image" Target="../media/image268.wmf"/><Relationship Id="rId4" Type="http://schemas.openxmlformats.org/officeDocument/2006/relationships/image" Target="../media/image288.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 Id="rId6" Type="http://schemas.openxmlformats.org/officeDocument/2006/relationships/image" Target="../media/image295.wmf"/><Relationship Id="rId5" Type="http://schemas.openxmlformats.org/officeDocument/2006/relationships/image" Target="../media/image294.wmf"/><Relationship Id="rId4" Type="http://schemas.openxmlformats.org/officeDocument/2006/relationships/image" Target="../media/image293.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303.wmf"/><Relationship Id="rId3" Type="http://schemas.openxmlformats.org/officeDocument/2006/relationships/image" Target="../media/image298.wmf"/><Relationship Id="rId7" Type="http://schemas.openxmlformats.org/officeDocument/2006/relationships/image" Target="../media/image302.wmf"/><Relationship Id="rId2" Type="http://schemas.openxmlformats.org/officeDocument/2006/relationships/image" Target="../media/image297.wmf"/><Relationship Id="rId1" Type="http://schemas.openxmlformats.org/officeDocument/2006/relationships/image" Target="../media/image296.wmf"/><Relationship Id="rId6" Type="http://schemas.openxmlformats.org/officeDocument/2006/relationships/image" Target="../media/image301.wmf"/><Relationship Id="rId5" Type="http://schemas.openxmlformats.org/officeDocument/2006/relationships/image" Target="../media/image300.wmf"/><Relationship Id="rId4" Type="http://schemas.openxmlformats.org/officeDocument/2006/relationships/image" Target="../media/image299.wmf"/><Relationship Id="rId9" Type="http://schemas.openxmlformats.org/officeDocument/2006/relationships/image" Target="../media/image304.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image" Target="../media/image201.wmf"/><Relationship Id="rId7" Type="http://schemas.openxmlformats.org/officeDocument/2006/relationships/image" Target="../media/image205.wmf"/><Relationship Id="rId12" Type="http://schemas.openxmlformats.org/officeDocument/2006/relationships/image" Target="../media/image210.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wmf"/><Relationship Id="rId11" Type="http://schemas.openxmlformats.org/officeDocument/2006/relationships/image" Target="../media/image209.wmf"/><Relationship Id="rId5" Type="http://schemas.openxmlformats.org/officeDocument/2006/relationships/image" Target="../media/image203.wmf"/><Relationship Id="rId10" Type="http://schemas.openxmlformats.org/officeDocument/2006/relationships/image" Target="../media/image208.wmf"/><Relationship Id="rId4" Type="http://schemas.openxmlformats.org/officeDocument/2006/relationships/image" Target="../media/image202.wmf"/><Relationship Id="rId9" Type="http://schemas.openxmlformats.org/officeDocument/2006/relationships/image" Target="../media/image207.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07.wmf"/><Relationship Id="rId2" Type="http://schemas.openxmlformats.org/officeDocument/2006/relationships/image" Target="../media/image212.wmf"/><Relationship Id="rId1" Type="http://schemas.openxmlformats.org/officeDocument/2006/relationships/image" Target="../media/image306.wmf"/><Relationship Id="rId5" Type="http://schemas.openxmlformats.org/officeDocument/2006/relationships/image" Target="../media/image309.wmf"/><Relationship Id="rId4" Type="http://schemas.openxmlformats.org/officeDocument/2006/relationships/image" Target="../media/image308.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310.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13.wmf"/><Relationship Id="rId2" Type="http://schemas.openxmlformats.org/officeDocument/2006/relationships/image" Target="../media/image312.wmf"/><Relationship Id="rId1" Type="http://schemas.openxmlformats.org/officeDocument/2006/relationships/image" Target="../media/image311.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314.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322.wmf"/><Relationship Id="rId3" Type="http://schemas.openxmlformats.org/officeDocument/2006/relationships/image" Target="../media/image317.wmf"/><Relationship Id="rId7" Type="http://schemas.openxmlformats.org/officeDocument/2006/relationships/image" Target="../media/image321.wmf"/><Relationship Id="rId2" Type="http://schemas.openxmlformats.org/officeDocument/2006/relationships/image" Target="../media/image316.wmf"/><Relationship Id="rId1" Type="http://schemas.openxmlformats.org/officeDocument/2006/relationships/image" Target="../media/image315.wmf"/><Relationship Id="rId6" Type="http://schemas.openxmlformats.org/officeDocument/2006/relationships/image" Target="../media/image320.wmf"/><Relationship Id="rId5" Type="http://schemas.openxmlformats.org/officeDocument/2006/relationships/image" Target="../media/image319.wmf"/><Relationship Id="rId4" Type="http://schemas.openxmlformats.org/officeDocument/2006/relationships/image" Target="../media/image318.wmf"/><Relationship Id="rId9" Type="http://schemas.openxmlformats.org/officeDocument/2006/relationships/image" Target="../media/image3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31.wmf"/><Relationship Id="rId3" Type="http://schemas.openxmlformats.org/officeDocument/2006/relationships/image" Target="../media/image326.wmf"/><Relationship Id="rId7" Type="http://schemas.openxmlformats.org/officeDocument/2006/relationships/image" Target="../media/image330.wmf"/><Relationship Id="rId2" Type="http://schemas.openxmlformats.org/officeDocument/2006/relationships/image" Target="../media/image325.wmf"/><Relationship Id="rId1" Type="http://schemas.openxmlformats.org/officeDocument/2006/relationships/image" Target="../media/image324.wmf"/><Relationship Id="rId6" Type="http://schemas.openxmlformats.org/officeDocument/2006/relationships/image" Target="../media/image329.wmf"/><Relationship Id="rId5" Type="http://schemas.openxmlformats.org/officeDocument/2006/relationships/image" Target="../media/image328.wmf"/><Relationship Id="rId4" Type="http://schemas.openxmlformats.org/officeDocument/2006/relationships/image" Target="../media/image327.wmf"/><Relationship Id="rId9" Type="http://schemas.openxmlformats.org/officeDocument/2006/relationships/image" Target="../media/image3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9.wmf"/><Relationship Id="rId3" Type="http://schemas.openxmlformats.org/officeDocument/2006/relationships/image" Target="../media/image49.wmf"/><Relationship Id="rId7" Type="http://schemas.openxmlformats.org/officeDocument/2006/relationships/image" Target="../media/image53.wmf"/><Relationship Id="rId12" Type="http://schemas.openxmlformats.org/officeDocument/2006/relationships/image" Target="../media/image58.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hdr" sz="quarter"/>
          </p:nvPr>
        </p:nvSpPr>
        <p:spPr bwMode="auto">
          <a:xfrm>
            <a:off x="0" y="1"/>
            <a:ext cx="2982418" cy="464205"/>
          </a:xfrm>
          <a:prstGeom prst="rect">
            <a:avLst/>
          </a:prstGeom>
          <a:noFill/>
          <a:ln w="9525">
            <a:noFill/>
            <a:miter lim="800000"/>
            <a:headEnd/>
            <a:tailEnd/>
          </a:ln>
          <a:effectLst/>
        </p:spPr>
        <p:txBody>
          <a:bodyPr vert="horz" wrap="square" lIns="92437" tIns="46219" rIns="92437" bIns="46219" numCol="1" anchor="t" anchorCtr="0" compatLnSpc="1">
            <a:prstTxWarp prst="textNoShape">
              <a:avLst/>
            </a:prstTxWarp>
          </a:bodyPr>
          <a:lstStyle>
            <a:lvl1pPr defTabSz="924539" eaLnBrk="1" hangingPunct="1">
              <a:defRPr sz="1200">
                <a:latin typeface="Times New Roman" pitchFamily="18" charset="0"/>
              </a:defRPr>
            </a:lvl1pPr>
          </a:lstStyle>
          <a:p>
            <a:endParaRPr lang="en-US"/>
          </a:p>
        </p:txBody>
      </p:sp>
      <p:sp>
        <p:nvSpPr>
          <p:cNvPr id="55299" name="Rectangle 3"/>
          <p:cNvSpPr>
            <a:spLocks noGrp="1" noChangeArrowheads="1"/>
          </p:cNvSpPr>
          <p:nvPr>
            <p:ph type="dt" sz="quarter" idx="1"/>
          </p:nvPr>
        </p:nvSpPr>
        <p:spPr bwMode="auto">
          <a:xfrm>
            <a:off x="3899396" y="1"/>
            <a:ext cx="2982417" cy="464205"/>
          </a:xfrm>
          <a:prstGeom prst="rect">
            <a:avLst/>
          </a:prstGeom>
          <a:noFill/>
          <a:ln w="9525">
            <a:noFill/>
            <a:miter lim="800000"/>
            <a:headEnd/>
            <a:tailEnd/>
          </a:ln>
          <a:effectLst/>
        </p:spPr>
        <p:txBody>
          <a:bodyPr vert="horz" wrap="square" lIns="92437" tIns="46219" rIns="92437" bIns="46219" numCol="1" anchor="t" anchorCtr="0" compatLnSpc="1">
            <a:prstTxWarp prst="textNoShape">
              <a:avLst/>
            </a:prstTxWarp>
          </a:bodyPr>
          <a:lstStyle>
            <a:lvl1pPr algn="r" defTabSz="924539" eaLnBrk="1" hangingPunct="1">
              <a:defRPr sz="1200">
                <a:latin typeface="Times New Roman" pitchFamily="18" charset="0"/>
              </a:defRPr>
            </a:lvl1pPr>
          </a:lstStyle>
          <a:p>
            <a:endParaRPr lang="en-US"/>
          </a:p>
        </p:txBody>
      </p:sp>
      <p:sp>
        <p:nvSpPr>
          <p:cNvPr id="55300" name="Rectangle 4"/>
          <p:cNvSpPr>
            <a:spLocks noGrp="1" noChangeArrowheads="1"/>
          </p:cNvSpPr>
          <p:nvPr>
            <p:ph type="ftr" sz="quarter" idx="2"/>
          </p:nvPr>
        </p:nvSpPr>
        <p:spPr bwMode="auto">
          <a:xfrm>
            <a:off x="0" y="8832195"/>
            <a:ext cx="2982418" cy="464205"/>
          </a:xfrm>
          <a:prstGeom prst="rect">
            <a:avLst/>
          </a:prstGeom>
          <a:noFill/>
          <a:ln w="9525">
            <a:noFill/>
            <a:miter lim="800000"/>
            <a:headEnd/>
            <a:tailEnd/>
          </a:ln>
          <a:effectLst/>
        </p:spPr>
        <p:txBody>
          <a:bodyPr vert="horz" wrap="square" lIns="92437" tIns="46219" rIns="92437" bIns="46219" numCol="1" anchor="b" anchorCtr="0" compatLnSpc="1">
            <a:prstTxWarp prst="textNoShape">
              <a:avLst/>
            </a:prstTxWarp>
          </a:bodyPr>
          <a:lstStyle>
            <a:lvl1pPr defTabSz="924539" eaLnBrk="1" hangingPunct="1">
              <a:defRPr sz="1200">
                <a:latin typeface="Times New Roman" pitchFamily="18" charset="0"/>
              </a:defRPr>
            </a:lvl1pPr>
          </a:lstStyle>
          <a:p>
            <a:endParaRPr lang="en-US"/>
          </a:p>
        </p:txBody>
      </p:sp>
      <p:sp>
        <p:nvSpPr>
          <p:cNvPr id="55301" name="Rectangle 5"/>
          <p:cNvSpPr>
            <a:spLocks noGrp="1" noChangeArrowheads="1"/>
          </p:cNvSpPr>
          <p:nvPr>
            <p:ph type="sldNum" sz="quarter" idx="3"/>
          </p:nvPr>
        </p:nvSpPr>
        <p:spPr bwMode="auto">
          <a:xfrm>
            <a:off x="3899396" y="8832195"/>
            <a:ext cx="2982417" cy="464205"/>
          </a:xfrm>
          <a:prstGeom prst="rect">
            <a:avLst/>
          </a:prstGeom>
          <a:noFill/>
          <a:ln w="9525">
            <a:noFill/>
            <a:miter lim="800000"/>
            <a:headEnd/>
            <a:tailEnd/>
          </a:ln>
          <a:effectLst/>
        </p:spPr>
        <p:txBody>
          <a:bodyPr vert="horz" wrap="square" lIns="92437" tIns="46219" rIns="92437" bIns="46219" numCol="1" anchor="b" anchorCtr="0" compatLnSpc="1">
            <a:prstTxWarp prst="textNoShape">
              <a:avLst/>
            </a:prstTxWarp>
          </a:bodyPr>
          <a:lstStyle>
            <a:lvl1pPr algn="r" defTabSz="924539" eaLnBrk="1" hangingPunct="1">
              <a:defRPr sz="1200">
                <a:latin typeface="Times New Roman" pitchFamily="18" charset="0"/>
              </a:defRPr>
            </a:lvl1pPr>
          </a:lstStyle>
          <a:p>
            <a:fld id="{7FE7F000-1B37-4E89-A464-935599F6ABAD}" type="slidenum">
              <a:rPr lang="en-US"/>
              <a:pPr/>
              <a:t>‹#›</a:t>
            </a:fld>
            <a:endParaRPr lang="en-US"/>
          </a:p>
        </p:txBody>
      </p:sp>
    </p:spTree>
    <p:extLst>
      <p:ext uri="{BB962C8B-B14F-4D97-AF65-F5344CB8AC3E}">
        <p14:creationId xmlns:p14="http://schemas.microsoft.com/office/powerpoint/2010/main" val="40988822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1"/>
            <a:ext cx="2982418" cy="464205"/>
          </a:xfrm>
          <a:prstGeom prst="rect">
            <a:avLst/>
          </a:prstGeom>
          <a:noFill/>
          <a:ln w="9525">
            <a:noFill/>
            <a:miter lim="800000"/>
            <a:headEnd/>
            <a:tailEnd/>
          </a:ln>
          <a:effectLst/>
        </p:spPr>
        <p:txBody>
          <a:bodyPr vert="horz" wrap="square" lIns="92437" tIns="46219" rIns="92437" bIns="46219" numCol="1" anchor="t" anchorCtr="0" compatLnSpc="1">
            <a:prstTxWarp prst="textNoShape">
              <a:avLst/>
            </a:prstTxWarp>
          </a:bodyPr>
          <a:lstStyle>
            <a:lvl1pPr defTabSz="924539" eaLnBrk="1" hangingPunct="1">
              <a:defRPr sz="1200">
                <a:latin typeface="Times New Roman" pitchFamily="18" charset="0"/>
              </a:defRPr>
            </a:lvl1pPr>
          </a:lstStyle>
          <a:p>
            <a:endParaRPr lang="en-US"/>
          </a:p>
        </p:txBody>
      </p:sp>
      <p:sp>
        <p:nvSpPr>
          <p:cNvPr id="7171" name="Rectangle 3"/>
          <p:cNvSpPr>
            <a:spLocks noGrp="1" noChangeArrowheads="1"/>
          </p:cNvSpPr>
          <p:nvPr>
            <p:ph type="dt" idx="1"/>
          </p:nvPr>
        </p:nvSpPr>
        <p:spPr bwMode="auto">
          <a:xfrm>
            <a:off x="3899396" y="1"/>
            <a:ext cx="2982417" cy="464205"/>
          </a:xfrm>
          <a:prstGeom prst="rect">
            <a:avLst/>
          </a:prstGeom>
          <a:noFill/>
          <a:ln w="9525">
            <a:noFill/>
            <a:miter lim="800000"/>
            <a:headEnd/>
            <a:tailEnd/>
          </a:ln>
          <a:effectLst/>
        </p:spPr>
        <p:txBody>
          <a:bodyPr vert="horz" wrap="square" lIns="92437" tIns="46219" rIns="92437" bIns="46219" numCol="1" anchor="t" anchorCtr="0" compatLnSpc="1">
            <a:prstTxWarp prst="textNoShape">
              <a:avLst/>
            </a:prstTxWarp>
          </a:bodyPr>
          <a:lstStyle>
            <a:lvl1pPr algn="r" defTabSz="924539" eaLnBrk="1" hangingPunct="1">
              <a:defRPr sz="1200">
                <a:latin typeface="Times New Roman" pitchFamily="18" charset="0"/>
              </a:defRPr>
            </a:lvl1pPr>
          </a:lstStyle>
          <a:p>
            <a:endParaRPr lang="en-US"/>
          </a:p>
        </p:txBody>
      </p:sp>
      <p:sp>
        <p:nvSpPr>
          <p:cNvPr id="7172" name="Rectangle 4"/>
          <p:cNvSpPr>
            <a:spLocks noGrp="1" noRot="1" noChangeAspect="1" noChangeArrowheads="1" noTextEdit="1"/>
          </p:cNvSpPr>
          <p:nvPr>
            <p:ph type="sldImg" idx="2"/>
          </p:nvPr>
        </p:nvSpPr>
        <p:spPr bwMode="auto">
          <a:xfrm>
            <a:off x="1117600" y="698500"/>
            <a:ext cx="4646613" cy="3486150"/>
          </a:xfrm>
          <a:prstGeom prst="rect">
            <a:avLst/>
          </a:prstGeom>
          <a:noFill/>
          <a:ln w="9525">
            <a:solidFill>
              <a:srgbClr val="000000"/>
            </a:solidFill>
            <a:miter lim="800000"/>
            <a:headEnd/>
            <a:tailEnd/>
          </a:ln>
          <a:effectLst/>
        </p:spPr>
      </p:sp>
      <p:sp>
        <p:nvSpPr>
          <p:cNvPr id="7173" name="Rectangle 5"/>
          <p:cNvSpPr>
            <a:spLocks noGrp="1" noChangeArrowheads="1"/>
          </p:cNvSpPr>
          <p:nvPr>
            <p:ph type="body" sz="quarter" idx="3"/>
          </p:nvPr>
        </p:nvSpPr>
        <p:spPr bwMode="auto">
          <a:xfrm>
            <a:off x="916978" y="4416099"/>
            <a:ext cx="5047858" cy="4182457"/>
          </a:xfrm>
          <a:prstGeom prst="rect">
            <a:avLst/>
          </a:prstGeom>
          <a:noFill/>
          <a:ln w="9525">
            <a:noFill/>
            <a:miter lim="800000"/>
            <a:headEnd/>
            <a:tailEnd/>
          </a:ln>
          <a:effectLst/>
        </p:spPr>
        <p:txBody>
          <a:bodyPr vert="horz" wrap="square" lIns="92437" tIns="46219" rIns="92437" bIns="46219"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174" name="Rectangle 6"/>
          <p:cNvSpPr>
            <a:spLocks noGrp="1" noChangeArrowheads="1"/>
          </p:cNvSpPr>
          <p:nvPr>
            <p:ph type="ftr" sz="quarter" idx="4"/>
          </p:nvPr>
        </p:nvSpPr>
        <p:spPr bwMode="auto">
          <a:xfrm>
            <a:off x="0" y="8832195"/>
            <a:ext cx="2982418" cy="464205"/>
          </a:xfrm>
          <a:prstGeom prst="rect">
            <a:avLst/>
          </a:prstGeom>
          <a:noFill/>
          <a:ln w="9525">
            <a:noFill/>
            <a:miter lim="800000"/>
            <a:headEnd/>
            <a:tailEnd/>
          </a:ln>
          <a:effectLst/>
        </p:spPr>
        <p:txBody>
          <a:bodyPr vert="horz" wrap="square" lIns="92437" tIns="46219" rIns="92437" bIns="46219" numCol="1" anchor="b" anchorCtr="0" compatLnSpc="1">
            <a:prstTxWarp prst="textNoShape">
              <a:avLst/>
            </a:prstTxWarp>
          </a:bodyPr>
          <a:lstStyle>
            <a:lvl1pPr defTabSz="924539" eaLnBrk="1" hangingPunct="1">
              <a:defRPr sz="1200">
                <a:latin typeface="Times New Roman" pitchFamily="18" charset="0"/>
              </a:defRPr>
            </a:lvl1pPr>
          </a:lstStyle>
          <a:p>
            <a:endParaRPr lang="en-US"/>
          </a:p>
        </p:txBody>
      </p:sp>
      <p:sp>
        <p:nvSpPr>
          <p:cNvPr id="7175" name="Rectangle 7"/>
          <p:cNvSpPr>
            <a:spLocks noGrp="1" noChangeArrowheads="1"/>
          </p:cNvSpPr>
          <p:nvPr>
            <p:ph type="sldNum" sz="quarter" idx="5"/>
          </p:nvPr>
        </p:nvSpPr>
        <p:spPr bwMode="auto">
          <a:xfrm>
            <a:off x="3899396" y="8832195"/>
            <a:ext cx="2982417" cy="464205"/>
          </a:xfrm>
          <a:prstGeom prst="rect">
            <a:avLst/>
          </a:prstGeom>
          <a:noFill/>
          <a:ln w="9525">
            <a:noFill/>
            <a:miter lim="800000"/>
            <a:headEnd/>
            <a:tailEnd/>
          </a:ln>
          <a:effectLst/>
        </p:spPr>
        <p:txBody>
          <a:bodyPr vert="horz" wrap="square" lIns="92437" tIns="46219" rIns="92437" bIns="46219" numCol="1" anchor="b" anchorCtr="0" compatLnSpc="1">
            <a:prstTxWarp prst="textNoShape">
              <a:avLst/>
            </a:prstTxWarp>
          </a:bodyPr>
          <a:lstStyle>
            <a:lvl1pPr algn="r" defTabSz="924539" eaLnBrk="1" hangingPunct="1">
              <a:defRPr sz="1200">
                <a:latin typeface="Times New Roman" pitchFamily="18" charset="0"/>
              </a:defRPr>
            </a:lvl1pPr>
          </a:lstStyle>
          <a:p>
            <a:fld id="{806BE0FE-73F7-4259-A490-5EF814378EE6}" type="slidenum">
              <a:rPr lang="en-US"/>
              <a:pPr/>
              <a:t>‹#›</a:t>
            </a:fld>
            <a:endParaRPr lang="en-US"/>
          </a:p>
        </p:txBody>
      </p:sp>
    </p:spTree>
    <p:extLst>
      <p:ext uri="{BB962C8B-B14F-4D97-AF65-F5344CB8AC3E}">
        <p14:creationId xmlns:p14="http://schemas.microsoft.com/office/powerpoint/2010/main" val="274610378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lid</a:t>
            </a:r>
          </a:p>
          <a:p>
            <a:r>
              <a:rPr lang="en-US" dirty="0" smtClean="0"/>
              <a:t>Support Forces</a:t>
            </a:r>
          </a:p>
          <a:p>
            <a:r>
              <a:rPr lang="en-US" dirty="0" smtClean="0"/>
              <a:t>External Tractions</a:t>
            </a:r>
            <a:r>
              <a:rPr lang="en-US" baseline="0" dirty="0" smtClean="0"/>
              <a:t> and Body Forces applied in a QUASI-STATIC Manner (eliminate dynamic effects)</a:t>
            </a:r>
            <a:endParaRPr lang="en-US" dirty="0"/>
          </a:p>
        </p:txBody>
      </p:sp>
      <p:sp>
        <p:nvSpPr>
          <p:cNvPr id="4" name="Slide Number Placeholder 3"/>
          <p:cNvSpPr>
            <a:spLocks noGrp="1"/>
          </p:cNvSpPr>
          <p:nvPr>
            <p:ph type="sldNum" sz="quarter" idx="10"/>
          </p:nvPr>
        </p:nvSpPr>
        <p:spPr/>
        <p:txBody>
          <a:bodyPr/>
          <a:lstStyle/>
          <a:p>
            <a:fld id="{806BE0FE-73F7-4259-A490-5EF814378EE6}" type="slidenum">
              <a:rPr lang="en-US" smtClean="0"/>
              <a:pPr/>
              <a:t>3</a:t>
            </a:fld>
            <a:endParaRPr lang="en-US"/>
          </a:p>
        </p:txBody>
      </p:sp>
    </p:spTree>
    <p:extLst>
      <p:ext uri="{BB962C8B-B14F-4D97-AF65-F5344CB8AC3E}">
        <p14:creationId xmlns:p14="http://schemas.microsoft.com/office/powerpoint/2010/main" val="6929652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ress are not related to virtual</a:t>
            </a:r>
            <a:r>
              <a:rPr lang="en-US" baseline="0" dirty="0" smtClean="0"/>
              <a:t> strains and virtual displacements in the development of the principle of virtual work</a:t>
            </a:r>
            <a:endParaRPr lang="en-US" dirty="0"/>
          </a:p>
        </p:txBody>
      </p:sp>
      <p:sp>
        <p:nvSpPr>
          <p:cNvPr id="4" name="Slide Number Placeholder 3"/>
          <p:cNvSpPr>
            <a:spLocks noGrp="1"/>
          </p:cNvSpPr>
          <p:nvPr>
            <p:ph type="sldNum" sz="quarter" idx="10"/>
          </p:nvPr>
        </p:nvSpPr>
        <p:spPr/>
        <p:txBody>
          <a:bodyPr/>
          <a:lstStyle/>
          <a:p>
            <a:fld id="{806BE0FE-73F7-4259-A490-5EF814378EE6}" type="slidenum">
              <a:rPr lang="en-US" smtClean="0"/>
              <a:pPr/>
              <a:t>65</a:t>
            </a:fld>
            <a:endParaRPr lang="en-US"/>
          </a:p>
        </p:txBody>
      </p:sp>
    </p:spTree>
    <p:extLst>
      <p:ext uri="{BB962C8B-B14F-4D97-AF65-F5344CB8AC3E}">
        <p14:creationId xmlns:p14="http://schemas.microsoft.com/office/powerpoint/2010/main" val="42909278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rom the previous page,</a:t>
            </a:r>
            <a:r>
              <a:rPr lang="en-US" baseline="0" dirty="0" smtClean="0"/>
              <a:t> the right hand side is the variation of the Strain Energy U</a:t>
            </a:r>
          </a:p>
          <a:p>
            <a:r>
              <a:rPr lang="en-US" baseline="0" dirty="0" smtClean="0"/>
              <a:t>The Total Potential Energy Principle satisfies Equilibrium, some Elastic Constitutive Laws, and Kinematic </a:t>
            </a:r>
            <a:r>
              <a:rPr lang="en-US" baseline="0" dirty="0" err="1" smtClean="0"/>
              <a:t>Compstibility</a:t>
            </a:r>
            <a:endParaRPr lang="en-US" dirty="0"/>
          </a:p>
        </p:txBody>
      </p:sp>
      <p:sp>
        <p:nvSpPr>
          <p:cNvPr id="4" name="Slide Number Placeholder 3"/>
          <p:cNvSpPr>
            <a:spLocks noGrp="1"/>
          </p:cNvSpPr>
          <p:nvPr>
            <p:ph type="sldNum" sz="quarter" idx="10"/>
          </p:nvPr>
        </p:nvSpPr>
        <p:spPr/>
        <p:txBody>
          <a:bodyPr/>
          <a:lstStyle/>
          <a:p>
            <a:fld id="{806BE0FE-73F7-4259-A490-5EF814378EE6}" type="slidenum">
              <a:rPr lang="en-US" smtClean="0"/>
              <a:pPr/>
              <a:t>66</a:t>
            </a:fld>
            <a:endParaRPr lang="en-US"/>
          </a:p>
        </p:txBody>
      </p:sp>
    </p:spTree>
    <p:extLst>
      <p:ext uri="{BB962C8B-B14F-4D97-AF65-F5344CB8AC3E}">
        <p14:creationId xmlns:p14="http://schemas.microsoft.com/office/powerpoint/2010/main" val="22532193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lastic Body with Rigid Supports acted on by Generalized Forces</a:t>
            </a:r>
            <a:r>
              <a:rPr lang="en-US" baseline="0" dirty="0" smtClean="0"/>
              <a:t> and Moments</a:t>
            </a:r>
            <a:endParaRPr lang="en-US" dirty="0"/>
          </a:p>
        </p:txBody>
      </p:sp>
      <p:sp>
        <p:nvSpPr>
          <p:cNvPr id="4" name="Slide Number Placeholder 3"/>
          <p:cNvSpPr>
            <a:spLocks noGrp="1"/>
          </p:cNvSpPr>
          <p:nvPr>
            <p:ph type="sldNum" sz="quarter" idx="10"/>
          </p:nvPr>
        </p:nvSpPr>
        <p:spPr/>
        <p:txBody>
          <a:bodyPr/>
          <a:lstStyle/>
          <a:p>
            <a:fld id="{806BE0FE-73F7-4259-A490-5EF814378EE6}" type="slidenum">
              <a:rPr lang="en-US" smtClean="0"/>
              <a:pPr/>
              <a:t>69</a:t>
            </a:fld>
            <a:endParaRPr lang="en-US"/>
          </a:p>
        </p:txBody>
      </p:sp>
    </p:spTree>
    <p:extLst>
      <p:ext uri="{BB962C8B-B14F-4D97-AF65-F5344CB8AC3E}">
        <p14:creationId xmlns:p14="http://schemas.microsoft.com/office/powerpoint/2010/main" val="3561494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9F4A20-CD08-4BC2-BE55-257D882B9C24}" type="slidenum">
              <a:rPr lang="en-US"/>
              <a:pPr/>
              <a:t>76</a:t>
            </a:fld>
            <a:endParaRPr lang="en-US"/>
          </a:p>
        </p:txBody>
      </p:sp>
      <p:sp>
        <p:nvSpPr>
          <p:cNvPr id="6146" name="Rectangle 2"/>
          <p:cNvSpPr>
            <a:spLocks noGrp="1" noRot="1" noChangeAspect="1" noChangeArrowheads="1" noTextEdit="1"/>
          </p:cNvSpPr>
          <p:nvPr>
            <p:ph type="sldImg"/>
          </p:nvPr>
        </p:nvSpPr>
        <p:spPr>
          <a:xfrm>
            <a:off x="1154113" y="692150"/>
            <a:ext cx="4605337" cy="3454400"/>
          </a:xfrm>
          <a:ln w="12700" cap="flat"/>
        </p:spPr>
      </p:sp>
      <p:sp>
        <p:nvSpPr>
          <p:cNvPr id="6147" name="Rectangle 3"/>
          <p:cNvSpPr>
            <a:spLocks noGrp="1" noChangeArrowheads="1"/>
          </p:cNvSpPr>
          <p:nvPr>
            <p:ph type="body" idx="1"/>
          </p:nvPr>
        </p:nvSpPr>
        <p:spPr>
          <a:xfrm>
            <a:off x="911004" y="4379208"/>
            <a:ext cx="5089674" cy="4227034"/>
          </a:xfrm>
          <a:ln/>
        </p:spPr>
        <p:txBody>
          <a:bodyPr lIns="92372" tIns="46186" rIns="92372" bIns="46186"/>
          <a:lstStyle/>
          <a:p>
            <a:endParaRPr lang="en-US"/>
          </a:p>
        </p:txBody>
      </p:sp>
    </p:spTree>
    <p:extLst>
      <p:ext uri="{BB962C8B-B14F-4D97-AF65-F5344CB8AC3E}">
        <p14:creationId xmlns:p14="http://schemas.microsoft.com/office/powerpoint/2010/main" val="4424303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9F4A20-CD08-4BC2-BE55-257D882B9C24}" type="slidenum">
              <a:rPr lang="en-US"/>
              <a:pPr/>
              <a:t>77</a:t>
            </a:fld>
            <a:endParaRPr lang="en-US"/>
          </a:p>
        </p:txBody>
      </p:sp>
      <p:sp>
        <p:nvSpPr>
          <p:cNvPr id="6146" name="Rectangle 2"/>
          <p:cNvSpPr>
            <a:spLocks noGrp="1" noRot="1" noChangeAspect="1" noChangeArrowheads="1" noTextEdit="1"/>
          </p:cNvSpPr>
          <p:nvPr>
            <p:ph type="sldImg"/>
          </p:nvPr>
        </p:nvSpPr>
        <p:spPr>
          <a:xfrm>
            <a:off x="1154113" y="692150"/>
            <a:ext cx="4605337" cy="3454400"/>
          </a:xfrm>
          <a:ln w="12700" cap="flat"/>
        </p:spPr>
      </p:sp>
      <p:sp>
        <p:nvSpPr>
          <p:cNvPr id="6147" name="Rectangle 3"/>
          <p:cNvSpPr>
            <a:spLocks noGrp="1" noChangeArrowheads="1"/>
          </p:cNvSpPr>
          <p:nvPr>
            <p:ph type="body" idx="1"/>
          </p:nvPr>
        </p:nvSpPr>
        <p:spPr>
          <a:xfrm>
            <a:off x="911004" y="4379208"/>
            <a:ext cx="5089674" cy="4227034"/>
          </a:xfrm>
          <a:ln/>
        </p:spPr>
        <p:txBody>
          <a:bodyPr lIns="92372" tIns="46186" rIns="92372" bIns="46186"/>
          <a:lstStyle/>
          <a:p>
            <a:endParaRPr lang="en-US"/>
          </a:p>
        </p:txBody>
      </p:sp>
    </p:spTree>
    <p:extLst>
      <p:ext uri="{BB962C8B-B14F-4D97-AF65-F5344CB8AC3E}">
        <p14:creationId xmlns:p14="http://schemas.microsoft.com/office/powerpoint/2010/main" val="25634027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9F4A20-CD08-4BC2-BE55-257D882B9C24}" type="slidenum">
              <a:rPr lang="en-US"/>
              <a:pPr/>
              <a:t>78</a:t>
            </a:fld>
            <a:endParaRPr lang="en-US"/>
          </a:p>
        </p:txBody>
      </p:sp>
      <p:sp>
        <p:nvSpPr>
          <p:cNvPr id="6146" name="Rectangle 2"/>
          <p:cNvSpPr>
            <a:spLocks noGrp="1" noRot="1" noChangeAspect="1" noChangeArrowheads="1" noTextEdit="1"/>
          </p:cNvSpPr>
          <p:nvPr>
            <p:ph type="sldImg"/>
          </p:nvPr>
        </p:nvSpPr>
        <p:spPr>
          <a:xfrm>
            <a:off x="1154113" y="692150"/>
            <a:ext cx="4605337" cy="3454400"/>
          </a:xfrm>
          <a:ln w="12700" cap="flat"/>
        </p:spPr>
      </p:sp>
      <p:sp>
        <p:nvSpPr>
          <p:cNvPr id="6147" name="Rectangle 3"/>
          <p:cNvSpPr>
            <a:spLocks noGrp="1" noChangeArrowheads="1"/>
          </p:cNvSpPr>
          <p:nvPr>
            <p:ph type="body" idx="1"/>
          </p:nvPr>
        </p:nvSpPr>
        <p:spPr>
          <a:xfrm>
            <a:off x="911004" y="4379208"/>
            <a:ext cx="5089674" cy="4227034"/>
          </a:xfrm>
          <a:ln/>
        </p:spPr>
        <p:txBody>
          <a:bodyPr lIns="92372" tIns="46186" rIns="92372" bIns="46186"/>
          <a:lstStyle/>
          <a:p>
            <a:endParaRPr lang="en-US"/>
          </a:p>
        </p:txBody>
      </p:sp>
    </p:spTree>
    <p:extLst>
      <p:ext uri="{BB962C8B-B14F-4D97-AF65-F5344CB8AC3E}">
        <p14:creationId xmlns:p14="http://schemas.microsoft.com/office/powerpoint/2010/main" val="1022159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9F4A20-CD08-4BC2-BE55-257D882B9C24}" type="slidenum">
              <a:rPr lang="en-US"/>
              <a:pPr/>
              <a:t>79</a:t>
            </a:fld>
            <a:endParaRPr lang="en-US"/>
          </a:p>
        </p:txBody>
      </p:sp>
      <p:sp>
        <p:nvSpPr>
          <p:cNvPr id="6146" name="Rectangle 2"/>
          <p:cNvSpPr>
            <a:spLocks noGrp="1" noRot="1" noChangeAspect="1" noChangeArrowheads="1" noTextEdit="1"/>
          </p:cNvSpPr>
          <p:nvPr>
            <p:ph type="sldImg"/>
          </p:nvPr>
        </p:nvSpPr>
        <p:spPr>
          <a:xfrm>
            <a:off x="1154113" y="692150"/>
            <a:ext cx="4605337" cy="3454400"/>
          </a:xfrm>
          <a:ln w="12700" cap="flat"/>
        </p:spPr>
      </p:sp>
      <p:sp>
        <p:nvSpPr>
          <p:cNvPr id="6147" name="Rectangle 3"/>
          <p:cNvSpPr>
            <a:spLocks noGrp="1" noChangeArrowheads="1"/>
          </p:cNvSpPr>
          <p:nvPr>
            <p:ph type="body" idx="1"/>
          </p:nvPr>
        </p:nvSpPr>
        <p:spPr>
          <a:xfrm>
            <a:off x="911004" y="4379208"/>
            <a:ext cx="5089674" cy="4227034"/>
          </a:xfrm>
          <a:ln/>
        </p:spPr>
        <p:txBody>
          <a:bodyPr lIns="92372" tIns="46186" rIns="92372" bIns="46186"/>
          <a:lstStyle/>
          <a:p>
            <a:endParaRPr lang="en-US"/>
          </a:p>
        </p:txBody>
      </p:sp>
    </p:spTree>
    <p:extLst>
      <p:ext uri="{BB962C8B-B14F-4D97-AF65-F5344CB8AC3E}">
        <p14:creationId xmlns:p14="http://schemas.microsoft.com/office/powerpoint/2010/main" val="2808244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9F4A20-CD08-4BC2-BE55-257D882B9C24}" type="slidenum">
              <a:rPr lang="en-US"/>
              <a:pPr/>
              <a:t>80</a:t>
            </a:fld>
            <a:endParaRPr lang="en-US"/>
          </a:p>
        </p:txBody>
      </p:sp>
      <p:sp>
        <p:nvSpPr>
          <p:cNvPr id="6146" name="Rectangle 2"/>
          <p:cNvSpPr>
            <a:spLocks noGrp="1" noRot="1" noChangeAspect="1" noChangeArrowheads="1" noTextEdit="1"/>
          </p:cNvSpPr>
          <p:nvPr>
            <p:ph type="sldImg"/>
          </p:nvPr>
        </p:nvSpPr>
        <p:spPr>
          <a:xfrm>
            <a:off x="1154113" y="692150"/>
            <a:ext cx="4605337" cy="3454400"/>
          </a:xfrm>
          <a:ln w="12700" cap="flat"/>
        </p:spPr>
      </p:sp>
      <p:sp>
        <p:nvSpPr>
          <p:cNvPr id="6147" name="Rectangle 3"/>
          <p:cNvSpPr>
            <a:spLocks noGrp="1" noChangeArrowheads="1"/>
          </p:cNvSpPr>
          <p:nvPr>
            <p:ph type="body" idx="1"/>
          </p:nvPr>
        </p:nvSpPr>
        <p:spPr>
          <a:xfrm>
            <a:off x="911004" y="4379208"/>
            <a:ext cx="5089674" cy="4227034"/>
          </a:xfrm>
          <a:ln/>
        </p:spPr>
        <p:txBody>
          <a:bodyPr lIns="92372" tIns="46186" rIns="92372" bIns="46186"/>
          <a:lstStyle/>
          <a:p>
            <a:endParaRPr lang="en-US"/>
          </a:p>
        </p:txBody>
      </p:sp>
    </p:spTree>
    <p:extLst>
      <p:ext uri="{BB962C8B-B14F-4D97-AF65-F5344CB8AC3E}">
        <p14:creationId xmlns:p14="http://schemas.microsoft.com/office/powerpoint/2010/main" val="11535043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igma’s and</a:t>
            </a:r>
            <a:r>
              <a:rPr lang="en-US" baseline="0" dirty="0" smtClean="0"/>
              <a:t> Gamma’s independent because material is Isotropic</a:t>
            </a:r>
            <a:endParaRPr lang="en-US" dirty="0"/>
          </a:p>
        </p:txBody>
      </p:sp>
      <p:sp>
        <p:nvSpPr>
          <p:cNvPr id="4" name="Slide Number Placeholder 3"/>
          <p:cNvSpPr>
            <a:spLocks noGrp="1"/>
          </p:cNvSpPr>
          <p:nvPr>
            <p:ph type="sldNum" sz="quarter" idx="10"/>
          </p:nvPr>
        </p:nvSpPr>
        <p:spPr/>
        <p:txBody>
          <a:bodyPr/>
          <a:lstStyle/>
          <a:p>
            <a:fld id="{806BE0FE-73F7-4259-A490-5EF814378EE6}" type="slidenum">
              <a:rPr lang="en-US" smtClean="0"/>
              <a:pPr/>
              <a:t>6</a:t>
            </a:fld>
            <a:endParaRPr lang="en-US"/>
          </a:p>
        </p:txBody>
      </p:sp>
    </p:spTree>
    <p:extLst>
      <p:ext uri="{BB962C8B-B14F-4D97-AF65-F5344CB8AC3E}">
        <p14:creationId xmlns:p14="http://schemas.microsoft.com/office/powerpoint/2010/main" val="33750953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Virtual displacement from P to P’</a:t>
            </a:r>
          </a:p>
          <a:p>
            <a:r>
              <a:rPr lang="en-US" dirty="0" smtClean="0"/>
              <a:t>Position vector</a:t>
            </a:r>
            <a:r>
              <a:rPr lang="en-US" baseline="0" dirty="0" smtClean="0"/>
              <a:t> to Point P’ the Varied Position Vector</a:t>
            </a:r>
            <a:endParaRPr lang="en-US" dirty="0"/>
          </a:p>
        </p:txBody>
      </p:sp>
      <p:sp>
        <p:nvSpPr>
          <p:cNvPr id="4" name="Slide Number Placeholder 3"/>
          <p:cNvSpPr>
            <a:spLocks noGrp="1"/>
          </p:cNvSpPr>
          <p:nvPr>
            <p:ph type="sldNum" sz="quarter" idx="10"/>
          </p:nvPr>
        </p:nvSpPr>
        <p:spPr/>
        <p:txBody>
          <a:bodyPr/>
          <a:lstStyle/>
          <a:p>
            <a:fld id="{806BE0FE-73F7-4259-A490-5EF814378EE6}" type="slidenum">
              <a:rPr lang="en-US" smtClean="0"/>
              <a:pPr/>
              <a:t>17</a:t>
            </a:fld>
            <a:endParaRPr lang="en-US"/>
          </a:p>
        </p:txBody>
      </p:sp>
    </p:spTree>
    <p:extLst>
      <p:ext uri="{BB962C8B-B14F-4D97-AF65-F5344CB8AC3E}">
        <p14:creationId xmlns:p14="http://schemas.microsoft.com/office/powerpoint/2010/main" val="17033988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troduction to the concept of a varied function</a:t>
            </a:r>
          </a:p>
          <a:p>
            <a:r>
              <a:rPr lang="en-US" dirty="0" smtClean="0"/>
              <a:t>Variation of G is del G</a:t>
            </a:r>
          </a:p>
          <a:p>
            <a:r>
              <a:rPr lang="en-US" dirty="0" smtClean="0"/>
              <a:t>Displacements</a:t>
            </a:r>
            <a:r>
              <a:rPr lang="en-US" baseline="0" dirty="0" smtClean="0"/>
              <a:t> at constraints zero</a:t>
            </a:r>
          </a:p>
          <a:p>
            <a:r>
              <a:rPr lang="en-US" baseline="0" dirty="0" smtClean="0"/>
              <a:t>Displacements and rotations at wall zero</a:t>
            </a:r>
            <a:endParaRPr lang="en-US" dirty="0" smtClean="0"/>
          </a:p>
        </p:txBody>
      </p:sp>
      <p:sp>
        <p:nvSpPr>
          <p:cNvPr id="4" name="Slide Number Placeholder 3"/>
          <p:cNvSpPr>
            <a:spLocks noGrp="1"/>
          </p:cNvSpPr>
          <p:nvPr>
            <p:ph type="sldNum" sz="quarter" idx="10"/>
          </p:nvPr>
        </p:nvSpPr>
        <p:spPr/>
        <p:txBody>
          <a:bodyPr/>
          <a:lstStyle/>
          <a:p>
            <a:fld id="{806BE0FE-73F7-4259-A490-5EF814378EE6}" type="slidenum">
              <a:rPr lang="en-US" smtClean="0"/>
              <a:pPr/>
              <a:t>18</a:t>
            </a:fld>
            <a:endParaRPr lang="en-US"/>
          </a:p>
        </p:txBody>
      </p:sp>
    </p:spTree>
    <p:extLst>
      <p:ext uri="{BB962C8B-B14F-4D97-AF65-F5344CB8AC3E}">
        <p14:creationId xmlns:p14="http://schemas.microsoft.com/office/powerpoint/2010/main" val="41521730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ress are not related to virtual</a:t>
            </a:r>
            <a:r>
              <a:rPr lang="en-US" baseline="0" dirty="0" smtClean="0"/>
              <a:t> strains and virtual displacements in the development of the principle of virtual work</a:t>
            </a:r>
            <a:endParaRPr lang="en-US" dirty="0"/>
          </a:p>
        </p:txBody>
      </p:sp>
      <p:sp>
        <p:nvSpPr>
          <p:cNvPr id="4" name="Slide Number Placeholder 3"/>
          <p:cNvSpPr>
            <a:spLocks noGrp="1"/>
          </p:cNvSpPr>
          <p:nvPr>
            <p:ph type="sldNum" sz="quarter" idx="10"/>
          </p:nvPr>
        </p:nvSpPr>
        <p:spPr/>
        <p:txBody>
          <a:bodyPr/>
          <a:lstStyle/>
          <a:p>
            <a:fld id="{806BE0FE-73F7-4259-A490-5EF814378EE6}" type="slidenum">
              <a:rPr lang="en-US" smtClean="0"/>
              <a:pPr/>
              <a:t>33</a:t>
            </a:fld>
            <a:endParaRPr lang="en-US"/>
          </a:p>
        </p:txBody>
      </p:sp>
    </p:spTree>
    <p:extLst>
      <p:ext uri="{BB962C8B-B14F-4D97-AF65-F5344CB8AC3E}">
        <p14:creationId xmlns:p14="http://schemas.microsoft.com/office/powerpoint/2010/main" val="2064562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rom the previous page,</a:t>
            </a:r>
            <a:r>
              <a:rPr lang="en-US" baseline="0" dirty="0" smtClean="0"/>
              <a:t> the right hand side is the variation of the Strain Energy U</a:t>
            </a:r>
          </a:p>
          <a:p>
            <a:r>
              <a:rPr lang="en-US" baseline="0" dirty="0" smtClean="0"/>
              <a:t>The Total Potential Energy Principle satisfies Equilibrium, some Elastic Constitutive Laws, and Kinematic </a:t>
            </a:r>
            <a:r>
              <a:rPr lang="en-US" baseline="0" dirty="0" err="1" smtClean="0"/>
              <a:t>Compstibility</a:t>
            </a:r>
            <a:endParaRPr lang="en-US" dirty="0"/>
          </a:p>
        </p:txBody>
      </p:sp>
      <p:sp>
        <p:nvSpPr>
          <p:cNvPr id="4" name="Slide Number Placeholder 3"/>
          <p:cNvSpPr>
            <a:spLocks noGrp="1"/>
          </p:cNvSpPr>
          <p:nvPr>
            <p:ph type="sldNum" sz="quarter" idx="10"/>
          </p:nvPr>
        </p:nvSpPr>
        <p:spPr/>
        <p:txBody>
          <a:bodyPr/>
          <a:lstStyle/>
          <a:p>
            <a:fld id="{806BE0FE-73F7-4259-A490-5EF814378EE6}" type="slidenum">
              <a:rPr lang="en-US" smtClean="0"/>
              <a:pPr/>
              <a:t>34</a:t>
            </a:fld>
            <a:endParaRPr lang="en-US"/>
          </a:p>
        </p:txBody>
      </p:sp>
    </p:spTree>
    <p:extLst>
      <p:ext uri="{BB962C8B-B14F-4D97-AF65-F5344CB8AC3E}">
        <p14:creationId xmlns:p14="http://schemas.microsoft.com/office/powerpoint/2010/main" val="17862642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rain Energy U based on n-member truss, linear elastic, one-dimensional</a:t>
            </a:r>
            <a:r>
              <a:rPr lang="en-US" baseline="0" dirty="0" smtClean="0"/>
              <a:t> state of stress</a:t>
            </a:r>
          </a:p>
          <a:p>
            <a:r>
              <a:rPr lang="en-US" baseline="0" dirty="0" smtClean="0"/>
              <a:t>Constitutive Law introduced in last step</a:t>
            </a:r>
            <a:endParaRPr lang="en-US" dirty="0"/>
          </a:p>
        </p:txBody>
      </p:sp>
      <p:sp>
        <p:nvSpPr>
          <p:cNvPr id="4" name="Slide Number Placeholder 3"/>
          <p:cNvSpPr>
            <a:spLocks noGrp="1"/>
          </p:cNvSpPr>
          <p:nvPr>
            <p:ph type="sldNum" sz="quarter" idx="10"/>
          </p:nvPr>
        </p:nvSpPr>
        <p:spPr/>
        <p:txBody>
          <a:bodyPr/>
          <a:lstStyle/>
          <a:p>
            <a:fld id="{806BE0FE-73F7-4259-A490-5EF814378EE6}" type="slidenum">
              <a:rPr lang="en-US" smtClean="0"/>
              <a:pPr/>
              <a:t>36</a:t>
            </a:fld>
            <a:endParaRPr lang="en-US"/>
          </a:p>
        </p:txBody>
      </p:sp>
    </p:spTree>
    <p:extLst>
      <p:ext uri="{BB962C8B-B14F-4D97-AF65-F5344CB8AC3E}">
        <p14:creationId xmlns:p14="http://schemas.microsoft.com/office/powerpoint/2010/main" val="36009318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rain Energy U based on n-member truss, linear elastic, one-dimensional</a:t>
            </a:r>
            <a:r>
              <a:rPr lang="en-US" baseline="0" dirty="0" smtClean="0"/>
              <a:t> state of stress</a:t>
            </a:r>
          </a:p>
          <a:p>
            <a:r>
              <a:rPr lang="en-US" baseline="0" dirty="0" smtClean="0"/>
              <a:t>COMPATIBILIITY satisfied through strain-displacement relationships</a:t>
            </a:r>
            <a:endParaRPr lang="en-US" dirty="0"/>
          </a:p>
        </p:txBody>
      </p:sp>
      <p:sp>
        <p:nvSpPr>
          <p:cNvPr id="4" name="Slide Number Placeholder 3"/>
          <p:cNvSpPr>
            <a:spLocks noGrp="1"/>
          </p:cNvSpPr>
          <p:nvPr>
            <p:ph type="sldNum" sz="quarter" idx="10"/>
          </p:nvPr>
        </p:nvSpPr>
        <p:spPr/>
        <p:txBody>
          <a:bodyPr/>
          <a:lstStyle/>
          <a:p>
            <a:fld id="{806BE0FE-73F7-4259-A490-5EF814378EE6}" type="slidenum">
              <a:rPr lang="en-US" smtClean="0"/>
              <a:pPr/>
              <a:t>37</a:t>
            </a:fld>
            <a:endParaRPr lang="en-US"/>
          </a:p>
        </p:txBody>
      </p:sp>
    </p:spTree>
    <p:extLst>
      <p:ext uri="{BB962C8B-B14F-4D97-AF65-F5344CB8AC3E}">
        <p14:creationId xmlns:p14="http://schemas.microsoft.com/office/powerpoint/2010/main" val="34497818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lastic Body with Rigid Supports acted on by Generalized Forces</a:t>
            </a:r>
            <a:r>
              <a:rPr lang="en-US" baseline="0" dirty="0" smtClean="0"/>
              <a:t> and Moments</a:t>
            </a:r>
            <a:endParaRPr lang="en-US" dirty="0"/>
          </a:p>
        </p:txBody>
      </p:sp>
      <p:sp>
        <p:nvSpPr>
          <p:cNvPr id="4" name="Slide Number Placeholder 3"/>
          <p:cNvSpPr>
            <a:spLocks noGrp="1"/>
          </p:cNvSpPr>
          <p:nvPr>
            <p:ph type="sldNum" sz="quarter" idx="10"/>
          </p:nvPr>
        </p:nvSpPr>
        <p:spPr/>
        <p:txBody>
          <a:bodyPr/>
          <a:lstStyle/>
          <a:p>
            <a:fld id="{806BE0FE-73F7-4259-A490-5EF814378EE6}" type="slidenum">
              <a:rPr lang="en-US" smtClean="0"/>
              <a:pPr/>
              <a:t>42</a:t>
            </a:fld>
            <a:endParaRPr lang="en-US"/>
          </a:p>
        </p:txBody>
      </p:sp>
    </p:spTree>
    <p:extLst>
      <p:ext uri="{BB962C8B-B14F-4D97-AF65-F5344CB8AC3E}">
        <p14:creationId xmlns:p14="http://schemas.microsoft.com/office/powerpoint/2010/main" val="36015863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50882" name="Rectangle 2"/>
          <p:cNvSpPr>
            <a:spLocks noGrp="1" noChangeArrowheads="1"/>
          </p:cNvSpPr>
          <p:nvPr>
            <p:ph type="ctrTitle"/>
          </p:nvPr>
        </p:nvSpPr>
        <p:spPr>
          <a:xfrm>
            <a:off x="685800" y="990600"/>
            <a:ext cx="7772400" cy="1371600"/>
          </a:xfrm>
          <a:prstGeom prst="rect">
            <a:avLst/>
          </a:prstGeom>
        </p:spPr>
        <p:txBody>
          <a:bodyPr/>
          <a:lstStyle>
            <a:lvl1pPr>
              <a:defRPr sz="4000"/>
            </a:lvl1pPr>
          </a:lstStyle>
          <a:p>
            <a:r>
              <a:rPr lang="en-US" dirty="0"/>
              <a:t>Click to edit Master title style</a:t>
            </a:r>
          </a:p>
        </p:txBody>
      </p:sp>
      <p:sp>
        <p:nvSpPr>
          <p:cNvPr id="250883" name="Rectangle 3"/>
          <p:cNvSpPr>
            <a:spLocks noGrp="1" noChangeArrowheads="1"/>
          </p:cNvSpPr>
          <p:nvPr>
            <p:ph type="subTitle" idx="1"/>
          </p:nvPr>
        </p:nvSpPr>
        <p:spPr>
          <a:xfrm>
            <a:off x="1447800" y="3429000"/>
            <a:ext cx="7010400" cy="1600200"/>
          </a:xfrm>
          <a:prstGeom prst="rect">
            <a:avLst/>
          </a:prstGeom>
        </p:spPr>
        <p:txBody>
          <a:bodyPr/>
          <a:lstStyle>
            <a:lvl1pPr marL="0" indent="0">
              <a:buFont typeface="Wingdings" pitchFamily="2" charset="2"/>
              <a:buNone/>
              <a:defRPr sz="2800"/>
            </a:lvl1pPr>
          </a:lstStyle>
          <a:p>
            <a:r>
              <a:rPr lang="en-US"/>
              <a:t>Click to edit Master subtitle style</a:t>
            </a:r>
          </a:p>
        </p:txBody>
      </p:sp>
      <p:sp>
        <p:nvSpPr>
          <p:cNvPr id="6" name="Slide Number Placeholder 2"/>
          <p:cNvSpPr>
            <a:spLocks noGrp="1"/>
          </p:cNvSpPr>
          <p:nvPr>
            <p:ph type="sldNum" sz="quarter" idx="4"/>
          </p:nvPr>
        </p:nvSpPr>
        <p:spPr>
          <a:xfrm>
            <a:off x="7010400" y="6172200"/>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1216025"/>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566738" y="1752600"/>
            <a:ext cx="8001000" cy="4267200"/>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2"/>
          <p:cNvSpPr>
            <a:spLocks noGrp="1"/>
          </p:cNvSpPr>
          <p:nvPr>
            <p:ph type="sldNum" sz="quarter" idx="4"/>
          </p:nvPr>
        </p:nvSpPr>
        <p:spPr>
          <a:xfrm>
            <a:off x="7010400" y="6172200"/>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3838" y="304800"/>
            <a:ext cx="2001837" cy="5715000"/>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66738" y="304800"/>
            <a:ext cx="5854700" cy="5715000"/>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2"/>
          <p:cNvSpPr>
            <a:spLocks noGrp="1"/>
          </p:cNvSpPr>
          <p:nvPr>
            <p:ph type="sldNum" sz="quarter" idx="4"/>
          </p:nvPr>
        </p:nvSpPr>
        <p:spPr>
          <a:xfrm>
            <a:off x="7010400" y="6172200"/>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1216025"/>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566738" y="1752600"/>
            <a:ext cx="8001000" cy="4267200"/>
          </a:xfrm>
          <a:prstGeom prst="rect">
            <a:avLst/>
          </a:prstGeo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Slide Number Placeholder 2"/>
          <p:cNvSpPr>
            <a:spLocks noGrp="1"/>
          </p:cNvSpPr>
          <p:nvPr>
            <p:ph type="sldNum" sz="quarter" idx="4"/>
          </p:nvPr>
        </p:nvSpPr>
        <p:spPr>
          <a:xfrm>
            <a:off x="7010400" y="6172200"/>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5" name="Slide Number Placeholder 2"/>
          <p:cNvSpPr>
            <a:spLocks noGrp="1"/>
          </p:cNvSpPr>
          <p:nvPr>
            <p:ph type="sldNum" sz="quarter" idx="4"/>
          </p:nvPr>
        </p:nvSpPr>
        <p:spPr>
          <a:xfrm>
            <a:off x="7010400" y="6172200"/>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1216025"/>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566738" y="1752600"/>
            <a:ext cx="3924300" cy="42672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3438" y="1752600"/>
            <a:ext cx="3924300" cy="42672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2"/>
          <p:cNvSpPr>
            <a:spLocks noGrp="1"/>
          </p:cNvSpPr>
          <p:nvPr>
            <p:ph type="sldNum" sz="quarter" idx="4"/>
          </p:nvPr>
        </p:nvSpPr>
        <p:spPr>
          <a:xfrm>
            <a:off x="7010400" y="6172200"/>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Slide Number Placeholder 2"/>
          <p:cNvSpPr>
            <a:spLocks noGrp="1"/>
          </p:cNvSpPr>
          <p:nvPr>
            <p:ph type="sldNum" sz="quarter" idx="11"/>
          </p:nvPr>
        </p:nvSpPr>
        <p:spPr>
          <a:xfrm>
            <a:off x="7010400" y="6172200"/>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1216025"/>
          </a:xfrm>
          <a:prstGeom prst="rect">
            <a:avLst/>
          </a:prstGeom>
        </p:spPr>
        <p:txBody>
          <a:bodyPr/>
          <a:lstStyle/>
          <a:p>
            <a:r>
              <a:rPr lang="en-US" smtClean="0"/>
              <a:t>Click to edit Master title style</a:t>
            </a:r>
            <a:endParaRPr lang="en-US"/>
          </a:p>
        </p:txBody>
      </p:sp>
      <p:sp>
        <p:nvSpPr>
          <p:cNvPr id="4" name="Slide Number Placeholder 2"/>
          <p:cNvSpPr>
            <a:spLocks noGrp="1"/>
          </p:cNvSpPr>
          <p:nvPr>
            <p:ph type="sldNum" sz="quarter" idx="4"/>
          </p:nvPr>
        </p:nvSpPr>
        <p:spPr>
          <a:xfrm>
            <a:off x="7010400" y="6172200"/>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Slide Number Placeholder 2"/>
          <p:cNvSpPr>
            <a:spLocks noGrp="1"/>
          </p:cNvSpPr>
          <p:nvPr>
            <p:ph type="sldNum" sz="quarter" idx="4"/>
          </p:nvPr>
        </p:nvSpPr>
        <p:spPr>
          <a:xfrm>
            <a:off x="7010400" y="6172200"/>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Slide Number Placeholder 2"/>
          <p:cNvSpPr>
            <a:spLocks noGrp="1"/>
          </p:cNvSpPr>
          <p:nvPr>
            <p:ph type="sldNum" sz="quarter" idx="4"/>
          </p:nvPr>
        </p:nvSpPr>
        <p:spPr>
          <a:xfrm>
            <a:off x="7004180" y="6172200"/>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Slide Number Placeholder 2"/>
          <p:cNvSpPr>
            <a:spLocks noGrp="1"/>
          </p:cNvSpPr>
          <p:nvPr>
            <p:ph type="sldNum" sz="quarter" idx="4"/>
          </p:nvPr>
        </p:nvSpPr>
        <p:spPr>
          <a:xfrm>
            <a:off x="7010400" y="6172200"/>
            <a:ext cx="2133600" cy="365125"/>
          </a:xfrm>
          <a:prstGeom prst="rect">
            <a:avLst/>
          </a:prstGeom>
        </p:spPr>
        <p:txBody>
          <a:bodyPr vert="horz" lIns="91440" tIns="45720" rIns="91440" bIns="45720" rtlCol="0" anchor="t"/>
          <a:lstStyle>
            <a:lvl1pPr algn="r">
              <a:defRPr sz="800">
                <a:solidFill>
                  <a:schemeClr val="tx1"/>
                </a:solidFill>
              </a:defRPr>
            </a:lvl1pPr>
          </a:lstStyle>
          <a:p>
            <a:fld id="{CBBFA05F-689E-4591-9CFF-FB8E4A004253}" type="slidenum">
              <a:rPr lang="en-US" smtClean="0"/>
              <a:pPr/>
              <a:t>‹#›</a:t>
            </a:fld>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10000">
              <a:schemeClr val="accent1">
                <a:tint val="44500"/>
                <a:satMod val="160000"/>
              </a:schemeClr>
            </a:gs>
            <a:gs pos="2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
        <p:nvSpPr>
          <p:cNvPr id="249860" name="AutoShape 4"/>
          <p:cNvSpPr>
            <a:spLocks noChangeArrowheads="1"/>
          </p:cNvSpPr>
          <p:nvPr/>
        </p:nvSpPr>
        <p:spPr bwMode="auto">
          <a:xfrm>
            <a:off x="609600" y="1566863"/>
            <a:ext cx="7958138" cy="109537"/>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eaLnBrk="1" hangingPunct="1"/>
            <a:endParaRPr lang="en-US" sz="2400">
              <a:latin typeface="Times New Roman" pitchFamily="18" charset="0"/>
            </a:endParaRPr>
          </a:p>
        </p:txBody>
      </p:sp>
      <p:sp>
        <p:nvSpPr>
          <p:cNvPr id="249861"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p:spPr>
        <p:txBody>
          <a:bodyPr/>
          <a:lstStyle/>
          <a:p>
            <a:endParaRPr lang="en-US"/>
          </a:p>
        </p:txBody>
      </p:sp>
      <p:sp>
        <p:nvSpPr>
          <p:cNvPr id="249865" name="Rectangle 9"/>
          <p:cNvSpPr>
            <a:spLocks noChangeArrowheads="1"/>
          </p:cNvSpPr>
          <p:nvPr/>
        </p:nvSpPr>
        <p:spPr bwMode="auto">
          <a:xfrm>
            <a:off x="609600" y="6248400"/>
            <a:ext cx="1905000" cy="457200"/>
          </a:xfrm>
          <a:prstGeom prst="rect">
            <a:avLst/>
          </a:prstGeom>
          <a:noFill/>
          <a:ln w="9525">
            <a:noFill/>
            <a:miter lim="800000"/>
            <a:headEnd/>
            <a:tailEnd/>
          </a:ln>
          <a:effectLst/>
        </p:spPr>
        <p:txBody>
          <a:bodyPr/>
          <a:lstStyle/>
          <a:p>
            <a:pPr eaLnBrk="1" hangingPunct="1"/>
            <a:r>
              <a:rPr lang="en-US" sz="800" dirty="0" err="1" smtClean="0"/>
              <a:t>Innotech</a:t>
            </a:r>
            <a:r>
              <a:rPr lang="en-US" sz="800" baseline="0" dirty="0" smtClean="0"/>
              <a:t> International, LLC</a:t>
            </a:r>
            <a:endParaRPr lang="en-US" sz="800" dirty="0"/>
          </a:p>
        </p:txBody>
      </p:sp>
      <p:sp>
        <p:nvSpPr>
          <p:cNvPr id="6" name="Rectangle 5"/>
          <p:cNvSpPr/>
          <p:nvPr userDrawn="1"/>
        </p:nvSpPr>
        <p:spPr>
          <a:xfrm>
            <a:off x="3483769" y="6248400"/>
            <a:ext cx="2209800" cy="338554"/>
          </a:xfrm>
          <a:prstGeom prst="rect">
            <a:avLst/>
          </a:prstGeom>
        </p:spPr>
        <p:txBody>
          <a:bodyPr wrap="square">
            <a:spAutoFit/>
          </a:bodyPr>
          <a:lstStyle/>
          <a:p>
            <a:pPr algn="ctr"/>
            <a:r>
              <a:rPr lang="en-US" sz="800" dirty="0" smtClean="0"/>
              <a:t>Professional Development Course in</a:t>
            </a:r>
          </a:p>
          <a:p>
            <a:pPr algn="ctr"/>
            <a:r>
              <a:rPr lang="en-US" sz="800" dirty="0" smtClean="0"/>
              <a:t>Energy Methods</a:t>
            </a:r>
          </a:p>
        </p:txBody>
      </p:sp>
      <p:sp>
        <p:nvSpPr>
          <p:cNvPr id="2" name="Slide Number Placeholder 1"/>
          <p:cNvSpPr>
            <a:spLocks noGrp="1"/>
          </p:cNvSpPr>
          <p:nvPr>
            <p:ph type="sldNum" sz="quarter" idx="4"/>
          </p:nvPr>
        </p:nvSpPr>
        <p:spPr>
          <a:xfrm>
            <a:off x="7010400" y="6172200"/>
            <a:ext cx="2133600" cy="365125"/>
          </a:xfrm>
          <a:prstGeom prst="rect">
            <a:avLst/>
          </a:prstGeom>
        </p:spPr>
        <p:txBody>
          <a:bodyPr vert="horz" lIns="91440" tIns="45720" rIns="91440" bIns="45720" rtlCol="0" anchor="ctr"/>
          <a:lstStyle>
            <a:lvl1pPr algn="r">
              <a:defRPr sz="800">
                <a:solidFill>
                  <a:schemeClr val="tx1">
                    <a:tint val="75000"/>
                  </a:schemeClr>
                </a:solidFill>
              </a:defRPr>
            </a:lvl1pPr>
          </a:lstStyle>
          <a:p>
            <a:fld id="{54DDACDF-D952-4491-878F-8386C65C4343}"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 id="2147483750" r:id="rId5"/>
    <p:sldLayoutId id="2147483751" r:id="rId6"/>
    <p:sldLayoutId id="2147483752" r:id="rId7"/>
    <p:sldLayoutId id="2147483753" r:id="rId8"/>
    <p:sldLayoutId id="2147483754" r:id="rId9"/>
    <p:sldLayoutId id="2147483755" r:id="rId10"/>
    <p:sldLayoutId id="2147483756" r:id="rId11"/>
  </p:sldLayoutIdLst>
  <p:timing>
    <p:tnLst>
      <p:par>
        <p:cTn id="1" dur="indefinite" restart="never" nodeType="tmRoot"/>
      </p:par>
    </p:tnLst>
  </p:timing>
  <p:hf hdr="0" ftr="0" dt="0"/>
  <p:txStyles>
    <p:titleStyle>
      <a:lvl1pPr algn="l" rtl="0" fontAlgn="base">
        <a:spcBef>
          <a:spcPct val="0"/>
        </a:spcBef>
        <a:spcAft>
          <a:spcPct val="0"/>
        </a:spcAft>
        <a:defRPr sz="3800">
          <a:solidFill>
            <a:schemeClr val="tx2"/>
          </a:solidFill>
          <a:latin typeface="+mj-lt"/>
          <a:ea typeface="+mj-ea"/>
          <a:cs typeface="+mj-cs"/>
        </a:defRPr>
      </a:lvl1pPr>
      <a:lvl2pPr algn="l" rtl="0" fontAlgn="base">
        <a:spcBef>
          <a:spcPct val="0"/>
        </a:spcBef>
        <a:spcAft>
          <a:spcPct val="0"/>
        </a:spcAft>
        <a:defRPr sz="3800">
          <a:solidFill>
            <a:schemeClr val="tx2"/>
          </a:solidFill>
          <a:latin typeface="Arial Black" pitchFamily="34" charset="0"/>
        </a:defRPr>
      </a:lvl2pPr>
      <a:lvl3pPr algn="l" rtl="0" fontAlgn="base">
        <a:spcBef>
          <a:spcPct val="0"/>
        </a:spcBef>
        <a:spcAft>
          <a:spcPct val="0"/>
        </a:spcAft>
        <a:defRPr sz="3800">
          <a:solidFill>
            <a:schemeClr val="tx2"/>
          </a:solidFill>
          <a:latin typeface="Arial Black" pitchFamily="34" charset="0"/>
        </a:defRPr>
      </a:lvl3pPr>
      <a:lvl4pPr algn="l" rtl="0" fontAlgn="base">
        <a:spcBef>
          <a:spcPct val="0"/>
        </a:spcBef>
        <a:spcAft>
          <a:spcPct val="0"/>
        </a:spcAft>
        <a:defRPr sz="3800">
          <a:solidFill>
            <a:schemeClr val="tx2"/>
          </a:solidFill>
          <a:latin typeface="Arial Black" pitchFamily="34" charset="0"/>
        </a:defRPr>
      </a:lvl4pPr>
      <a:lvl5pPr algn="l" rtl="0" fontAlgn="base">
        <a:spcBef>
          <a:spcPct val="0"/>
        </a:spcBef>
        <a:spcAft>
          <a:spcPct val="0"/>
        </a:spcAft>
        <a:defRPr sz="3800">
          <a:solidFill>
            <a:schemeClr val="tx2"/>
          </a:solidFill>
          <a:latin typeface="Arial Black" pitchFamily="34" charset="0"/>
        </a:defRPr>
      </a:lvl5pPr>
      <a:lvl6pPr marL="457200" algn="l" rtl="0" fontAlgn="base">
        <a:spcBef>
          <a:spcPct val="0"/>
        </a:spcBef>
        <a:spcAft>
          <a:spcPct val="0"/>
        </a:spcAft>
        <a:defRPr sz="3800">
          <a:solidFill>
            <a:schemeClr val="tx2"/>
          </a:solidFill>
          <a:latin typeface="Arial Black" pitchFamily="34" charset="0"/>
        </a:defRPr>
      </a:lvl6pPr>
      <a:lvl7pPr marL="914400" algn="l" rtl="0" fontAlgn="base">
        <a:spcBef>
          <a:spcPct val="0"/>
        </a:spcBef>
        <a:spcAft>
          <a:spcPct val="0"/>
        </a:spcAft>
        <a:defRPr sz="3800">
          <a:solidFill>
            <a:schemeClr val="tx2"/>
          </a:solidFill>
          <a:latin typeface="Arial Black" pitchFamily="34" charset="0"/>
        </a:defRPr>
      </a:lvl7pPr>
      <a:lvl8pPr marL="1371600" algn="l" rtl="0" fontAlgn="base">
        <a:spcBef>
          <a:spcPct val="0"/>
        </a:spcBef>
        <a:spcAft>
          <a:spcPct val="0"/>
        </a:spcAft>
        <a:defRPr sz="3800">
          <a:solidFill>
            <a:schemeClr val="tx2"/>
          </a:solidFill>
          <a:latin typeface="Arial Black" pitchFamily="34" charset="0"/>
        </a:defRPr>
      </a:lvl8pPr>
      <a:lvl9pPr marL="1828800" algn="l" rtl="0" fontAlgn="base">
        <a:spcBef>
          <a:spcPct val="0"/>
        </a:spcBef>
        <a:spcAft>
          <a:spcPct val="0"/>
        </a:spcAft>
        <a:defRPr sz="3800">
          <a:solidFill>
            <a:schemeClr val="tx2"/>
          </a:solidFill>
          <a:latin typeface="Arial Black" pitchFamily="34" charset="0"/>
        </a:defRPr>
      </a:lvl9pPr>
    </p:titleStyle>
    <p:body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46.wmf"/></Relationships>
</file>

<file path=ppt/slides/_rels/slide11.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57.bin"/><Relationship Id="rId18" Type="http://schemas.openxmlformats.org/officeDocument/2006/relationships/image" Target="../media/image54.wmf"/><Relationship Id="rId26" Type="http://schemas.openxmlformats.org/officeDocument/2006/relationships/oleObject" Target="../embeddings/oleObject64.bin"/><Relationship Id="rId3" Type="http://schemas.openxmlformats.org/officeDocument/2006/relationships/oleObject" Target="../embeddings/oleObject52.bin"/><Relationship Id="rId21" Type="http://schemas.openxmlformats.org/officeDocument/2006/relationships/oleObject" Target="../embeddings/oleObject61.bin"/><Relationship Id="rId7" Type="http://schemas.openxmlformats.org/officeDocument/2006/relationships/oleObject" Target="../embeddings/oleObject54.bin"/><Relationship Id="rId12" Type="http://schemas.openxmlformats.org/officeDocument/2006/relationships/image" Target="../media/image51.wmf"/><Relationship Id="rId17" Type="http://schemas.openxmlformats.org/officeDocument/2006/relationships/oleObject" Target="../embeddings/oleObject59.bin"/><Relationship Id="rId25" Type="http://schemas.openxmlformats.org/officeDocument/2006/relationships/oleObject" Target="../embeddings/oleObject63.bin"/><Relationship Id="rId2" Type="http://schemas.openxmlformats.org/officeDocument/2006/relationships/slideLayout" Target="../slideLayouts/slideLayout6.xml"/><Relationship Id="rId16" Type="http://schemas.openxmlformats.org/officeDocument/2006/relationships/image" Target="../media/image53.wmf"/><Relationship Id="rId20" Type="http://schemas.openxmlformats.org/officeDocument/2006/relationships/image" Target="../media/image55.wmf"/><Relationship Id="rId29" Type="http://schemas.openxmlformats.org/officeDocument/2006/relationships/image" Target="../media/image59.wmf"/><Relationship Id="rId1" Type="http://schemas.openxmlformats.org/officeDocument/2006/relationships/vmlDrawing" Target="../drawings/vmlDrawing9.vml"/><Relationship Id="rId6" Type="http://schemas.openxmlformats.org/officeDocument/2006/relationships/image" Target="../media/image48.wmf"/><Relationship Id="rId11" Type="http://schemas.openxmlformats.org/officeDocument/2006/relationships/oleObject" Target="../embeddings/oleObject56.bin"/><Relationship Id="rId24" Type="http://schemas.openxmlformats.org/officeDocument/2006/relationships/image" Target="../media/image57.wmf"/><Relationship Id="rId5" Type="http://schemas.openxmlformats.org/officeDocument/2006/relationships/oleObject" Target="../embeddings/oleObject53.bin"/><Relationship Id="rId15" Type="http://schemas.openxmlformats.org/officeDocument/2006/relationships/oleObject" Target="../embeddings/oleObject58.bin"/><Relationship Id="rId23" Type="http://schemas.openxmlformats.org/officeDocument/2006/relationships/oleObject" Target="../embeddings/oleObject62.bin"/><Relationship Id="rId28" Type="http://schemas.openxmlformats.org/officeDocument/2006/relationships/oleObject" Target="../embeddings/oleObject65.bin"/><Relationship Id="rId10" Type="http://schemas.openxmlformats.org/officeDocument/2006/relationships/image" Target="../media/image50.wmf"/><Relationship Id="rId19" Type="http://schemas.openxmlformats.org/officeDocument/2006/relationships/oleObject" Target="../embeddings/oleObject60.bin"/><Relationship Id="rId4" Type="http://schemas.openxmlformats.org/officeDocument/2006/relationships/image" Target="../media/image47.wmf"/><Relationship Id="rId9" Type="http://schemas.openxmlformats.org/officeDocument/2006/relationships/oleObject" Target="../embeddings/oleObject55.bin"/><Relationship Id="rId14" Type="http://schemas.openxmlformats.org/officeDocument/2006/relationships/image" Target="../media/image52.wmf"/><Relationship Id="rId22" Type="http://schemas.openxmlformats.org/officeDocument/2006/relationships/image" Target="../media/image56.wmf"/><Relationship Id="rId27" Type="http://schemas.openxmlformats.org/officeDocument/2006/relationships/image" Target="../media/image58.wmf"/></Relationships>
</file>

<file path=ppt/slides/_rels/slide12.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61.wmf"/><Relationship Id="rId5" Type="http://schemas.openxmlformats.org/officeDocument/2006/relationships/oleObject" Target="../embeddings/oleObject67.bin"/><Relationship Id="rId4" Type="http://schemas.openxmlformats.org/officeDocument/2006/relationships/image" Target="../media/image60.wmf"/></Relationships>
</file>

<file path=ppt/slides/_rels/slide13.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74.bin"/><Relationship Id="rId18" Type="http://schemas.openxmlformats.org/officeDocument/2006/relationships/image" Target="../media/image70.w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67.wmf"/><Relationship Id="rId17" Type="http://schemas.openxmlformats.org/officeDocument/2006/relationships/oleObject" Target="../embeddings/oleObject76.bin"/><Relationship Id="rId2" Type="http://schemas.openxmlformats.org/officeDocument/2006/relationships/slideLayout" Target="../slideLayouts/slideLayout6.xml"/><Relationship Id="rId16" Type="http://schemas.openxmlformats.org/officeDocument/2006/relationships/image" Target="../media/image69.wmf"/><Relationship Id="rId20" Type="http://schemas.openxmlformats.org/officeDocument/2006/relationships/image" Target="../media/image71.wmf"/><Relationship Id="rId1" Type="http://schemas.openxmlformats.org/officeDocument/2006/relationships/vmlDrawing" Target="../drawings/vmlDrawing11.vml"/><Relationship Id="rId6" Type="http://schemas.openxmlformats.org/officeDocument/2006/relationships/image" Target="../media/image64.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66.wmf"/><Relationship Id="rId19" Type="http://schemas.openxmlformats.org/officeDocument/2006/relationships/oleObject" Target="../embeddings/oleObject77.bin"/><Relationship Id="rId4" Type="http://schemas.openxmlformats.org/officeDocument/2006/relationships/image" Target="../media/image63.wmf"/><Relationship Id="rId9" Type="http://schemas.openxmlformats.org/officeDocument/2006/relationships/oleObject" Target="../embeddings/oleObject72.bin"/><Relationship Id="rId14" Type="http://schemas.openxmlformats.org/officeDocument/2006/relationships/image" Target="../media/image68.wmf"/><Relationship Id="rId22" Type="http://schemas.openxmlformats.org/officeDocument/2006/relationships/image" Target="../media/image72.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77.wmf"/><Relationship Id="rId18" Type="http://schemas.openxmlformats.org/officeDocument/2006/relationships/oleObject" Target="../embeddings/oleObject86.bin"/><Relationship Id="rId26" Type="http://schemas.openxmlformats.org/officeDocument/2006/relationships/oleObject" Target="../embeddings/oleObject90.bin"/><Relationship Id="rId3" Type="http://schemas.openxmlformats.org/officeDocument/2006/relationships/notesSlide" Target="../notesSlides/notesSlide3.xml"/><Relationship Id="rId21" Type="http://schemas.openxmlformats.org/officeDocument/2006/relationships/image" Target="../media/image81.wmf"/><Relationship Id="rId7" Type="http://schemas.openxmlformats.org/officeDocument/2006/relationships/image" Target="../media/image74.wmf"/><Relationship Id="rId12" Type="http://schemas.openxmlformats.org/officeDocument/2006/relationships/oleObject" Target="../embeddings/oleObject83.bin"/><Relationship Id="rId17" Type="http://schemas.openxmlformats.org/officeDocument/2006/relationships/image" Target="../media/image79.wmf"/><Relationship Id="rId25" Type="http://schemas.openxmlformats.org/officeDocument/2006/relationships/image" Target="../media/image83.wmf"/><Relationship Id="rId2" Type="http://schemas.openxmlformats.org/officeDocument/2006/relationships/slideLayout" Target="../slideLayouts/slideLayout6.xml"/><Relationship Id="rId16" Type="http://schemas.openxmlformats.org/officeDocument/2006/relationships/oleObject" Target="../embeddings/oleObject85.bin"/><Relationship Id="rId20" Type="http://schemas.openxmlformats.org/officeDocument/2006/relationships/oleObject" Target="../embeddings/oleObject87.bin"/><Relationship Id="rId1" Type="http://schemas.openxmlformats.org/officeDocument/2006/relationships/vmlDrawing" Target="../drawings/vmlDrawing12.vml"/><Relationship Id="rId6" Type="http://schemas.openxmlformats.org/officeDocument/2006/relationships/oleObject" Target="../embeddings/oleObject80.bin"/><Relationship Id="rId11" Type="http://schemas.openxmlformats.org/officeDocument/2006/relationships/image" Target="../media/image76.wmf"/><Relationship Id="rId24" Type="http://schemas.openxmlformats.org/officeDocument/2006/relationships/oleObject" Target="../embeddings/oleObject89.bin"/><Relationship Id="rId5" Type="http://schemas.openxmlformats.org/officeDocument/2006/relationships/image" Target="../media/image73.wmf"/><Relationship Id="rId15" Type="http://schemas.openxmlformats.org/officeDocument/2006/relationships/image" Target="../media/image78.wmf"/><Relationship Id="rId23" Type="http://schemas.openxmlformats.org/officeDocument/2006/relationships/image" Target="../media/image82.wmf"/><Relationship Id="rId10" Type="http://schemas.openxmlformats.org/officeDocument/2006/relationships/oleObject" Target="../embeddings/oleObject82.bin"/><Relationship Id="rId19" Type="http://schemas.openxmlformats.org/officeDocument/2006/relationships/image" Target="../media/image80.wmf"/><Relationship Id="rId4" Type="http://schemas.openxmlformats.org/officeDocument/2006/relationships/oleObject" Target="../embeddings/oleObject79.bin"/><Relationship Id="rId9" Type="http://schemas.openxmlformats.org/officeDocument/2006/relationships/image" Target="../media/image75.wmf"/><Relationship Id="rId14" Type="http://schemas.openxmlformats.org/officeDocument/2006/relationships/oleObject" Target="../embeddings/oleObject84.bin"/><Relationship Id="rId22" Type="http://schemas.openxmlformats.org/officeDocument/2006/relationships/oleObject" Target="../embeddings/oleObject88.bin"/><Relationship Id="rId27" Type="http://schemas.openxmlformats.org/officeDocument/2006/relationships/image" Target="../media/image8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notesSlide" Target="../notesSlides/notesSlide4.xml"/><Relationship Id="rId7" Type="http://schemas.openxmlformats.org/officeDocument/2006/relationships/image" Target="../media/image86.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92.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87.wmf"/></Relationships>
</file>

<file path=ppt/slides/_rels/slide19.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90.wmf"/><Relationship Id="rId5" Type="http://schemas.openxmlformats.org/officeDocument/2006/relationships/oleObject" Target="../embeddings/oleObject96.bin"/><Relationship Id="rId4" Type="http://schemas.openxmlformats.org/officeDocument/2006/relationships/image" Target="../media/image8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103.bin"/><Relationship Id="rId18" Type="http://schemas.openxmlformats.org/officeDocument/2006/relationships/image" Target="../media/image96.wmf"/><Relationship Id="rId3" Type="http://schemas.openxmlformats.org/officeDocument/2006/relationships/oleObject" Target="../embeddings/oleObject98.bin"/><Relationship Id="rId21" Type="http://schemas.openxmlformats.org/officeDocument/2006/relationships/oleObject" Target="../embeddings/oleObject107.bin"/><Relationship Id="rId7" Type="http://schemas.openxmlformats.org/officeDocument/2006/relationships/oleObject" Target="../embeddings/oleObject100.bin"/><Relationship Id="rId12" Type="http://schemas.openxmlformats.org/officeDocument/2006/relationships/image" Target="../media/image93.wmf"/><Relationship Id="rId17" Type="http://schemas.openxmlformats.org/officeDocument/2006/relationships/oleObject" Target="../embeddings/oleObject105.bin"/><Relationship Id="rId2" Type="http://schemas.openxmlformats.org/officeDocument/2006/relationships/slideLayout" Target="../slideLayouts/slideLayout6.xml"/><Relationship Id="rId16" Type="http://schemas.openxmlformats.org/officeDocument/2006/relationships/image" Target="../media/image95.wmf"/><Relationship Id="rId20" Type="http://schemas.openxmlformats.org/officeDocument/2006/relationships/image" Target="../media/image97.wmf"/><Relationship Id="rId1" Type="http://schemas.openxmlformats.org/officeDocument/2006/relationships/vmlDrawing" Target="../drawings/vmlDrawing15.vml"/><Relationship Id="rId6" Type="http://schemas.openxmlformats.org/officeDocument/2006/relationships/image" Target="../media/image79.wmf"/><Relationship Id="rId11" Type="http://schemas.openxmlformats.org/officeDocument/2006/relationships/oleObject" Target="../embeddings/oleObject102.bin"/><Relationship Id="rId5" Type="http://schemas.openxmlformats.org/officeDocument/2006/relationships/oleObject" Target="../embeddings/oleObject99.bin"/><Relationship Id="rId15" Type="http://schemas.openxmlformats.org/officeDocument/2006/relationships/oleObject" Target="../embeddings/oleObject104.bin"/><Relationship Id="rId10" Type="http://schemas.openxmlformats.org/officeDocument/2006/relationships/image" Target="../media/image92.wmf"/><Relationship Id="rId19" Type="http://schemas.openxmlformats.org/officeDocument/2006/relationships/oleObject" Target="../embeddings/oleObject106.bin"/><Relationship Id="rId4" Type="http://schemas.openxmlformats.org/officeDocument/2006/relationships/image" Target="../media/image78.wmf"/><Relationship Id="rId9" Type="http://schemas.openxmlformats.org/officeDocument/2006/relationships/oleObject" Target="../embeddings/oleObject101.bin"/><Relationship Id="rId14" Type="http://schemas.openxmlformats.org/officeDocument/2006/relationships/image" Target="../media/image94.wmf"/><Relationship Id="rId22" Type="http://schemas.openxmlformats.org/officeDocument/2006/relationships/image" Target="../media/image98.wmf"/></Relationships>
</file>

<file path=ppt/slides/_rels/slide21.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113.bin"/><Relationship Id="rId18" Type="http://schemas.openxmlformats.org/officeDocument/2006/relationships/image" Target="../media/image94.wmf"/><Relationship Id="rId26" Type="http://schemas.openxmlformats.org/officeDocument/2006/relationships/image" Target="../media/image104.wmf"/><Relationship Id="rId3" Type="http://schemas.openxmlformats.org/officeDocument/2006/relationships/oleObject" Target="../embeddings/oleObject108.bin"/><Relationship Id="rId21" Type="http://schemas.openxmlformats.org/officeDocument/2006/relationships/oleObject" Target="../embeddings/oleObject117.bin"/><Relationship Id="rId34" Type="http://schemas.openxmlformats.org/officeDocument/2006/relationships/image" Target="../media/image108.wmf"/><Relationship Id="rId7" Type="http://schemas.openxmlformats.org/officeDocument/2006/relationships/oleObject" Target="../embeddings/oleObject110.bin"/><Relationship Id="rId12" Type="http://schemas.openxmlformats.org/officeDocument/2006/relationships/image" Target="../media/image80.wmf"/><Relationship Id="rId17" Type="http://schemas.openxmlformats.org/officeDocument/2006/relationships/oleObject" Target="../embeddings/oleObject115.bin"/><Relationship Id="rId25" Type="http://schemas.openxmlformats.org/officeDocument/2006/relationships/oleObject" Target="../embeddings/oleObject119.bin"/><Relationship Id="rId33" Type="http://schemas.openxmlformats.org/officeDocument/2006/relationships/oleObject" Target="../embeddings/oleObject123.bin"/><Relationship Id="rId2" Type="http://schemas.openxmlformats.org/officeDocument/2006/relationships/slideLayout" Target="../slideLayouts/slideLayout6.xml"/><Relationship Id="rId16" Type="http://schemas.openxmlformats.org/officeDocument/2006/relationships/image" Target="../media/image93.wmf"/><Relationship Id="rId20" Type="http://schemas.openxmlformats.org/officeDocument/2006/relationships/image" Target="../media/image101.wmf"/><Relationship Id="rId29" Type="http://schemas.openxmlformats.org/officeDocument/2006/relationships/oleObject" Target="../embeddings/oleObject121.bin"/><Relationship Id="rId1" Type="http://schemas.openxmlformats.org/officeDocument/2006/relationships/vmlDrawing" Target="../drawings/vmlDrawing16.vml"/><Relationship Id="rId6" Type="http://schemas.openxmlformats.org/officeDocument/2006/relationships/image" Target="../media/image100.wmf"/><Relationship Id="rId11" Type="http://schemas.openxmlformats.org/officeDocument/2006/relationships/oleObject" Target="../embeddings/oleObject112.bin"/><Relationship Id="rId24" Type="http://schemas.openxmlformats.org/officeDocument/2006/relationships/image" Target="../media/image103.wmf"/><Relationship Id="rId32" Type="http://schemas.openxmlformats.org/officeDocument/2006/relationships/image" Target="../media/image107.wmf"/><Relationship Id="rId5" Type="http://schemas.openxmlformats.org/officeDocument/2006/relationships/oleObject" Target="../embeddings/oleObject109.bin"/><Relationship Id="rId15" Type="http://schemas.openxmlformats.org/officeDocument/2006/relationships/oleObject" Target="../embeddings/oleObject114.bin"/><Relationship Id="rId23" Type="http://schemas.openxmlformats.org/officeDocument/2006/relationships/oleObject" Target="../embeddings/oleObject118.bin"/><Relationship Id="rId28" Type="http://schemas.openxmlformats.org/officeDocument/2006/relationships/image" Target="../media/image105.wmf"/><Relationship Id="rId10" Type="http://schemas.openxmlformats.org/officeDocument/2006/relationships/image" Target="../media/image79.wmf"/><Relationship Id="rId19" Type="http://schemas.openxmlformats.org/officeDocument/2006/relationships/oleObject" Target="../embeddings/oleObject116.bin"/><Relationship Id="rId31" Type="http://schemas.openxmlformats.org/officeDocument/2006/relationships/oleObject" Target="../embeddings/oleObject122.bin"/><Relationship Id="rId4" Type="http://schemas.openxmlformats.org/officeDocument/2006/relationships/image" Target="../media/image99.wmf"/><Relationship Id="rId9" Type="http://schemas.openxmlformats.org/officeDocument/2006/relationships/oleObject" Target="../embeddings/oleObject111.bin"/><Relationship Id="rId14" Type="http://schemas.openxmlformats.org/officeDocument/2006/relationships/image" Target="../media/image92.wmf"/><Relationship Id="rId22" Type="http://schemas.openxmlformats.org/officeDocument/2006/relationships/image" Target="../media/image102.wmf"/><Relationship Id="rId27" Type="http://schemas.openxmlformats.org/officeDocument/2006/relationships/oleObject" Target="../embeddings/oleObject120.bin"/><Relationship Id="rId30" Type="http://schemas.openxmlformats.org/officeDocument/2006/relationships/image" Target="../media/image106.wmf"/></Relationships>
</file>

<file path=ppt/slides/_rels/slide22.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129.bin"/><Relationship Id="rId18" Type="http://schemas.openxmlformats.org/officeDocument/2006/relationships/image" Target="../media/image101.wmf"/><Relationship Id="rId3" Type="http://schemas.openxmlformats.org/officeDocument/2006/relationships/oleObject" Target="../embeddings/oleObject124.bin"/><Relationship Id="rId21" Type="http://schemas.openxmlformats.org/officeDocument/2006/relationships/oleObject" Target="../embeddings/oleObject133.bin"/><Relationship Id="rId7" Type="http://schemas.openxmlformats.org/officeDocument/2006/relationships/oleObject" Target="../embeddings/oleObject126.bin"/><Relationship Id="rId12" Type="http://schemas.openxmlformats.org/officeDocument/2006/relationships/image" Target="../media/image92.wmf"/><Relationship Id="rId17" Type="http://schemas.openxmlformats.org/officeDocument/2006/relationships/oleObject" Target="../embeddings/oleObject131.bin"/><Relationship Id="rId2" Type="http://schemas.openxmlformats.org/officeDocument/2006/relationships/slideLayout" Target="../slideLayouts/slideLayout6.xml"/><Relationship Id="rId16" Type="http://schemas.openxmlformats.org/officeDocument/2006/relationships/image" Target="../media/image94.wmf"/><Relationship Id="rId20" Type="http://schemas.openxmlformats.org/officeDocument/2006/relationships/image" Target="../media/image110.wmf"/><Relationship Id="rId1" Type="http://schemas.openxmlformats.org/officeDocument/2006/relationships/vmlDrawing" Target="../drawings/vmlDrawing17.vml"/><Relationship Id="rId6" Type="http://schemas.openxmlformats.org/officeDocument/2006/relationships/image" Target="../media/image78.wmf"/><Relationship Id="rId11" Type="http://schemas.openxmlformats.org/officeDocument/2006/relationships/oleObject" Target="../embeddings/oleObject128.bin"/><Relationship Id="rId24" Type="http://schemas.openxmlformats.org/officeDocument/2006/relationships/image" Target="../media/image112.wmf"/><Relationship Id="rId5" Type="http://schemas.openxmlformats.org/officeDocument/2006/relationships/oleObject" Target="../embeddings/oleObject125.bin"/><Relationship Id="rId15" Type="http://schemas.openxmlformats.org/officeDocument/2006/relationships/oleObject" Target="../embeddings/oleObject130.bin"/><Relationship Id="rId23" Type="http://schemas.openxmlformats.org/officeDocument/2006/relationships/oleObject" Target="../embeddings/oleObject134.bin"/><Relationship Id="rId10" Type="http://schemas.openxmlformats.org/officeDocument/2006/relationships/image" Target="../media/image80.wmf"/><Relationship Id="rId19" Type="http://schemas.openxmlformats.org/officeDocument/2006/relationships/oleObject" Target="../embeddings/oleObject132.bin"/><Relationship Id="rId4" Type="http://schemas.openxmlformats.org/officeDocument/2006/relationships/image" Target="../media/image109.wmf"/><Relationship Id="rId9" Type="http://schemas.openxmlformats.org/officeDocument/2006/relationships/oleObject" Target="../embeddings/oleObject127.bin"/><Relationship Id="rId14" Type="http://schemas.openxmlformats.org/officeDocument/2006/relationships/image" Target="../media/image93.wmf"/><Relationship Id="rId22" Type="http://schemas.openxmlformats.org/officeDocument/2006/relationships/image" Target="../media/image111.wmf"/></Relationships>
</file>

<file path=ppt/slides/_rels/slide23.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114.wmf"/><Relationship Id="rId5" Type="http://schemas.openxmlformats.org/officeDocument/2006/relationships/oleObject" Target="../embeddings/oleObject136.bin"/><Relationship Id="rId4" Type="http://schemas.openxmlformats.org/officeDocument/2006/relationships/image" Target="../media/image11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117.wmf"/><Relationship Id="rId5" Type="http://schemas.openxmlformats.org/officeDocument/2006/relationships/oleObject" Target="../embeddings/oleObject139.bin"/><Relationship Id="rId4" Type="http://schemas.openxmlformats.org/officeDocument/2006/relationships/image" Target="../media/image116.wmf"/></Relationships>
</file>

<file path=ppt/slides/_rels/slide25.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45.bin"/><Relationship Id="rId18" Type="http://schemas.openxmlformats.org/officeDocument/2006/relationships/image" Target="../media/image125.wmf"/><Relationship Id="rId26" Type="http://schemas.openxmlformats.org/officeDocument/2006/relationships/image" Target="../media/image129.wmf"/><Relationship Id="rId3" Type="http://schemas.openxmlformats.org/officeDocument/2006/relationships/oleObject" Target="../embeddings/oleObject140.bin"/><Relationship Id="rId21" Type="http://schemas.openxmlformats.org/officeDocument/2006/relationships/oleObject" Target="../embeddings/oleObject149.bin"/><Relationship Id="rId7" Type="http://schemas.openxmlformats.org/officeDocument/2006/relationships/oleObject" Target="../embeddings/oleObject142.bin"/><Relationship Id="rId12" Type="http://schemas.openxmlformats.org/officeDocument/2006/relationships/image" Target="../media/image122.wmf"/><Relationship Id="rId17" Type="http://schemas.openxmlformats.org/officeDocument/2006/relationships/oleObject" Target="../embeddings/oleObject147.bin"/><Relationship Id="rId25" Type="http://schemas.openxmlformats.org/officeDocument/2006/relationships/oleObject" Target="../embeddings/oleObject151.bin"/><Relationship Id="rId2" Type="http://schemas.openxmlformats.org/officeDocument/2006/relationships/slideLayout" Target="../slideLayouts/slideLayout6.xml"/><Relationship Id="rId16" Type="http://schemas.openxmlformats.org/officeDocument/2006/relationships/image" Target="../media/image124.wmf"/><Relationship Id="rId20" Type="http://schemas.openxmlformats.org/officeDocument/2006/relationships/image" Target="../media/image126.wmf"/><Relationship Id="rId29" Type="http://schemas.openxmlformats.org/officeDocument/2006/relationships/oleObject" Target="../embeddings/oleObject153.bin"/><Relationship Id="rId1" Type="http://schemas.openxmlformats.org/officeDocument/2006/relationships/vmlDrawing" Target="../drawings/vmlDrawing20.vml"/><Relationship Id="rId6" Type="http://schemas.openxmlformats.org/officeDocument/2006/relationships/image" Target="../media/image119.wmf"/><Relationship Id="rId11" Type="http://schemas.openxmlformats.org/officeDocument/2006/relationships/oleObject" Target="../embeddings/oleObject144.bin"/><Relationship Id="rId24" Type="http://schemas.openxmlformats.org/officeDocument/2006/relationships/image" Target="../media/image128.wmf"/><Relationship Id="rId32" Type="http://schemas.openxmlformats.org/officeDocument/2006/relationships/image" Target="../media/image132.wmf"/><Relationship Id="rId5" Type="http://schemas.openxmlformats.org/officeDocument/2006/relationships/oleObject" Target="../embeddings/oleObject141.bin"/><Relationship Id="rId15" Type="http://schemas.openxmlformats.org/officeDocument/2006/relationships/oleObject" Target="../embeddings/oleObject146.bin"/><Relationship Id="rId23" Type="http://schemas.openxmlformats.org/officeDocument/2006/relationships/oleObject" Target="../embeddings/oleObject150.bin"/><Relationship Id="rId28" Type="http://schemas.openxmlformats.org/officeDocument/2006/relationships/image" Target="../media/image130.wmf"/><Relationship Id="rId10" Type="http://schemas.openxmlformats.org/officeDocument/2006/relationships/image" Target="../media/image121.wmf"/><Relationship Id="rId19" Type="http://schemas.openxmlformats.org/officeDocument/2006/relationships/oleObject" Target="../embeddings/oleObject148.bin"/><Relationship Id="rId31" Type="http://schemas.openxmlformats.org/officeDocument/2006/relationships/oleObject" Target="../embeddings/oleObject154.bin"/><Relationship Id="rId4" Type="http://schemas.openxmlformats.org/officeDocument/2006/relationships/image" Target="../media/image118.wmf"/><Relationship Id="rId9" Type="http://schemas.openxmlformats.org/officeDocument/2006/relationships/oleObject" Target="../embeddings/oleObject143.bin"/><Relationship Id="rId14" Type="http://schemas.openxmlformats.org/officeDocument/2006/relationships/image" Target="../media/image123.wmf"/><Relationship Id="rId22" Type="http://schemas.openxmlformats.org/officeDocument/2006/relationships/image" Target="../media/image127.wmf"/><Relationship Id="rId27" Type="http://schemas.openxmlformats.org/officeDocument/2006/relationships/oleObject" Target="../embeddings/oleObject152.bin"/><Relationship Id="rId30" Type="http://schemas.openxmlformats.org/officeDocument/2006/relationships/image" Target="../media/image131.wmf"/></Relationships>
</file>

<file path=ppt/slides/_rels/slide26.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160.bin"/><Relationship Id="rId18" Type="http://schemas.openxmlformats.org/officeDocument/2006/relationships/image" Target="../media/image139.wmf"/><Relationship Id="rId26" Type="http://schemas.openxmlformats.org/officeDocument/2006/relationships/image" Target="../media/image143.wmf"/><Relationship Id="rId3" Type="http://schemas.openxmlformats.org/officeDocument/2006/relationships/oleObject" Target="../embeddings/oleObject155.bin"/><Relationship Id="rId21" Type="http://schemas.openxmlformats.org/officeDocument/2006/relationships/oleObject" Target="../embeddings/oleObject164.bin"/><Relationship Id="rId7" Type="http://schemas.openxmlformats.org/officeDocument/2006/relationships/oleObject" Target="../embeddings/oleObject157.bin"/><Relationship Id="rId12" Type="http://schemas.openxmlformats.org/officeDocument/2006/relationships/image" Target="../media/image136.wmf"/><Relationship Id="rId17" Type="http://schemas.openxmlformats.org/officeDocument/2006/relationships/oleObject" Target="../embeddings/oleObject162.bin"/><Relationship Id="rId25" Type="http://schemas.openxmlformats.org/officeDocument/2006/relationships/oleObject" Target="../embeddings/oleObject166.bin"/><Relationship Id="rId2" Type="http://schemas.openxmlformats.org/officeDocument/2006/relationships/slideLayout" Target="../slideLayouts/slideLayout6.xml"/><Relationship Id="rId16" Type="http://schemas.openxmlformats.org/officeDocument/2006/relationships/image" Target="../media/image138.wmf"/><Relationship Id="rId20" Type="http://schemas.openxmlformats.org/officeDocument/2006/relationships/image" Target="../media/image140.wmf"/><Relationship Id="rId29" Type="http://schemas.openxmlformats.org/officeDocument/2006/relationships/oleObject" Target="../embeddings/oleObject168.bin"/><Relationship Id="rId1" Type="http://schemas.openxmlformats.org/officeDocument/2006/relationships/vmlDrawing" Target="../drawings/vmlDrawing21.vml"/><Relationship Id="rId6" Type="http://schemas.openxmlformats.org/officeDocument/2006/relationships/image" Target="../media/image133.wmf"/><Relationship Id="rId11" Type="http://schemas.openxmlformats.org/officeDocument/2006/relationships/oleObject" Target="../embeddings/oleObject159.bin"/><Relationship Id="rId24" Type="http://schemas.openxmlformats.org/officeDocument/2006/relationships/image" Target="../media/image142.wmf"/><Relationship Id="rId32" Type="http://schemas.openxmlformats.org/officeDocument/2006/relationships/image" Target="../media/image146.wmf"/><Relationship Id="rId5" Type="http://schemas.openxmlformats.org/officeDocument/2006/relationships/oleObject" Target="../embeddings/oleObject156.bin"/><Relationship Id="rId15" Type="http://schemas.openxmlformats.org/officeDocument/2006/relationships/oleObject" Target="../embeddings/oleObject161.bin"/><Relationship Id="rId23" Type="http://schemas.openxmlformats.org/officeDocument/2006/relationships/oleObject" Target="../embeddings/oleObject165.bin"/><Relationship Id="rId28" Type="http://schemas.openxmlformats.org/officeDocument/2006/relationships/image" Target="../media/image144.wmf"/><Relationship Id="rId10" Type="http://schemas.openxmlformats.org/officeDocument/2006/relationships/image" Target="../media/image135.wmf"/><Relationship Id="rId19" Type="http://schemas.openxmlformats.org/officeDocument/2006/relationships/oleObject" Target="../embeddings/oleObject163.bin"/><Relationship Id="rId31" Type="http://schemas.openxmlformats.org/officeDocument/2006/relationships/oleObject" Target="../embeddings/oleObject169.bin"/><Relationship Id="rId4" Type="http://schemas.openxmlformats.org/officeDocument/2006/relationships/image" Target="../media/image131.wmf"/><Relationship Id="rId9" Type="http://schemas.openxmlformats.org/officeDocument/2006/relationships/oleObject" Target="../embeddings/oleObject158.bin"/><Relationship Id="rId14" Type="http://schemas.openxmlformats.org/officeDocument/2006/relationships/image" Target="../media/image137.wmf"/><Relationship Id="rId22" Type="http://schemas.openxmlformats.org/officeDocument/2006/relationships/image" Target="../media/image141.wmf"/><Relationship Id="rId27" Type="http://schemas.openxmlformats.org/officeDocument/2006/relationships/oleObject" Target="../embeddings/oleObject167.bin"/><Relationship Id="rId30" Type="http://schemas.openxmlformats.org/officeDocument/2006/relationships/image" Target="../media/image145.wmf"/></Relationships>
</file>

<file path=ppt/slides/_rels/slide27.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175.bin"/><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image" Target="../media/image147.wmf"/><Relationship Id="rId2" Type="http://schemas.openxmlformats.org/officeDocument/2006/relationships/slideLayout" Target="../slideLayouts/slideLayout6.xml"/><Relationship Id="rId16" Type="http://schemas.openxmlformats.org/officeDocument/2006/relationships/image" Target="../media/image149.wmf"/><Relationship Id="rId1" Type="http://schemas.openxmlformats.org/officeDocument/2006/relationships/vmlDrawing" Target="../drawings/vmlDrawing22.vml"/><Relationship Id="rId6" Type="http://schemas.openxmlformats.org/officeDocument/2006/relationships/image" Target="../media/image135.wmf"/><Relationship Id="rId11" Type="http://schemas.openxmlformats.org/officeDocument/2006/relationships/oleObject" Target="../embeddings/oleObject174.bin"/><Relationship Id="rId5" Type="http://schemas.openxmlformats.org/officeDocument/2006/relationships/oleObject" Target="../embeddings/oleObject171.bin"/><Relationship Id="rId15" Type="http://schemas.openxmlformats.org/officeDocument/2006/relationships/oleObject" Target="../embeddings/oleObject176.bin"/><Relationship Id="rId10" Type="http://schemas.openxmlformats.org/officeDocument/2006/relationships/image" Target="../media/image137.wmf"/><Relationship Id="rId4" Type="http://schemas.openxmlformats.org/officeDocument/2006/relationships/image" Target="../media/image131.wmf"/><Relationship Id="rId9" Type="http://schemas.openxmlformats.org/officeDocument/2006/relationships/oleObject" Target="../embeddings/oleObject173.bin"/><Relationship Id="rId14" Type="http://schemas.openxmlformats.org/officeDocument/2006/relationships/image" Target="../media/image14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150.wmf"/><Relationship Id="rId5" Type="http://schemas.openxmlformats.org/officeDocument/2006/relationships/oleObject" Target="../embeddings/oleObject178.bin"/><Relationship Id="rId4" Type="http://schemas.openxmlformats.org/officeDocument/2006/relationships/image" Target="../media/image116.wmf"/></Relationships>
</file>

<file path=ppt/slides/_rels/slide29.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oleObject" Target="../embeddings/oleObject184.bin"/><Relationship Id="rId18" Type="http://schemas.openxmlformats.org/officeDocument/2006/relationships/image" Target="../media/image125.wmf"/><Relationship Id="rId3" Type="http://schemas.openxmlformats.org/officeDocument/2006/relationships/oleObject" Target="../embeddings/oleObject179.bin"/><Relationship Id="rId21" Type="http://schemas.openxmlformats.org/officeDocument/2006/relationships/oleObject" Target="../embeddings/oleObject188.bin"/><Relationship Id="rId7" Type="http://schemas.openxmlformats.org/officeDocument/2006/relationships/oleObject" Target="../embeddings/oleObject181.bin"/><Relationship Id="rId12" Type="http://schemas.openxmlformats.org/officeDocument/2006/relationships/image" Target="../media/image122.wmf"/><Relationship Id="rId17" Type="http://schemas.openxmlformats.org/officeDocument/2006/relationships/oleObject" Target="../embeddings/oleObject186.bin"/><Relationship Id="rId2" Type="http://schemas.openxmlformats.org/officeDocument/2006/relationships/slideLayout" Target="../slideLayouts/slideLayout6.xml"/><Relationship Id="rId16" Type="http://schemas.openxmlformats.org/officeDocument/2006/relationships/image" Target="../media/image124.wmf"/><Relationship Id="rId20" Type="http://schemas.openxmlformats.org/officeDocument/2006/relationships/image" Target="../media/image153.wmf"/><Relationship Id="rId1" Type="http://schemas.openxmlformats.org/officeDocument/2006/relationships/vmlDrawing" Target="../drawings/vmlDrawing24.vml"/><Relationship Id="rId6" Type="http://schemas.openxmlformats.org/officeDocument/2006/relationships/image" Target="../media/image152.wmf"/><Relationship Id="rId11" Type="http://schemas.openxmlformats.org/officeDocument/2006/relationships/oleObject" Target="../embeddings/oleObject183.bin"/><Relationship Id="rId24" Type="http://schemas.openxmlformats.org/officeDocument/2006/relationships/image" Target="../media/image155.wmf"/><Relationship Id="rId5" Type="http://schemas.openxmlformats.org/officeDocument/2006/relationships/oleObject" Target="../embeddings/oleObject180.bin"/><Relationship Id="rId15" Type="http://schemas.openxmlformats.org/officeDocument/2006/relationships/oleObject" Target="../embeddings/oleObject185.bin"/><Relationship Id="rId23" Type="http://schemas.openxmlformats.org/officeDocument/2006/relationships/oleObject" Target="../embeddings/oleObject189.bin"/><Relationship Id="rId10" Type="http://schemas.openxmlformats.org/officeDocument/2006/relationships/image" Target="../media/image121.wmf"/><Relationship Id="rId19" Type="http://schemas.openxmlformats.org/officeDocument/2006/relationships/oleObject" Target="../embeddings/oleObject187.bin"/><Relationship Id="rId4" Type="http://schemas.openxmlformats.org/officeDocument/2006/relationships/image" Target="../media/image151.wmf"/><Relationship Id="rId9" Type="http://schemas.openxmlformats.org/officeDocument/2006/relationships/oleObject" Target="../embeddings/oleObject182.bin"/><Relationship Id="rId14" Type="http://schemas.openxmlformats.org/officeDocument/2006/relationships/image" Target="../media/image123.wmf"/><Relationship Id="rId22" Type="http://schemas.openxmlformats.org/officeDocument/2006/relationships/image" Target="../media/image154.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8.bin"/><Relationship Id="rId3" Type="http://schemas.openxmlformats.org/officeDocument/2006/relationships/notesSlide" Target="../notesSlides/notesSlide1.xml"/><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7.wmf"/><Relationship Id="rId2" Type="http://schemas.openxmlformats.org/officeDocument/2006/relationships/slideLayout" Target="../slideLayouts/slideLayout6.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4.bin"/><Relationship Id="rId19"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95.bin"/><Relationship Id="rId18" Type="http://schemas.openxmlformats.org/officeDocument/2006/relationships/image" Target="../media/image135.wmf"/><Relationship Id="rId3" Type="http://schemas.openxmlformats.org/officeDocument/2006/relationships/oleObject" Target="../embeddings/oleObject190.bin"/><Relationship Id="rId21" Type="http://schemas.openxmlformats.org/officeDocument/2006/relationships/oleObject" Target="../embeddings/oleObject199.bin"/><Relationship Id="rId7" Type="http://schemas.openxmlformats.org/officeDocument/2006/relationships/oleObject" Target="../embeddings/oleObject192.bin"/><Relationship Id="rId12" Type="http://schemas.openxmlformats.org/officeDocument/2006/relationships/image" Target="../media/image160.wmf"/><Relationship Id="rId17" Type="http://schemas.openxmlformats.org/officeDocument/2006/relationships/oleObject" Target="../embeddings/oleObject197.bin"/><Relationship Id="rId2" Type="http://schemas.openxmlformats.org/officeDocument/2006/relationships/slideLayout" Target="../slideLayouts/slideLayout6.xml"/><Relationship Id="rId16" Type="http://schemas.openxmlformats.org/officeDocument/2006/relationships/image" Target="../media/image133.wmf"/><Relationship Id="rId20" Type="http://schemas.openxmlformats.org/officeDocument/2006/relationships/image" Target="../media/image136.wmf"/><Relationship Id="rId1" Type="http://schemas.openxmlformats.org/officeDocument/2006/relationships/vmlDrawing" Target="../drawings/vmlDrawing25.vml"/><Relationship Id="rId6" Type="http://schemas.openxmlformats.org/officeDocument/2006/relationships/image" Target="../media/image157.wmf"/><Relationship Id="rId11" Type="http://schemas.openxmlformats.org/officeDocument/2006/relationships/oleObject" Target="../embeddings/oleObject194.bin"/><Relationship Id="rId5" Type="http://schemas.openxmlformats.org/officeDocument/2006/relationships/oleObject" Target="../embeddings/oleObject191.bin"/><Relationship Id="rId15" Type="http://schemas.openxmlformats.org/officeDocument/2006/relationships/oleObject" Target="../embeddings/oleObject196.bin"/><Relationship Id="rId10" Type="http://schemas.openxmlformats.org/officeDocument/2006/relationships/image" Target="../media/image159.wmf"/><Relationship Id="rId19" Type="http://schemas.openxmlformats.org/officeDocument/2006/relationships/oleObject" Target="../embeddings/oleObject198.bin"/><Relationship Id="rId4" Type="http://schemas.openxmlformats.org/officeDocument/2006/relationships/image" Target="../media/image156.wmf"/><Relationship Id="rId9" Type="http://schemas.openxmlformats.org/officeDocument/2006/relationships/oleObject" Target="../embeddings/oleObject193.bin"/><Relationship Id="rId14" Type="http://schemas.openxmlformats.org/officeDocument/2006/relationships/image" Target="../media/image131.wmf"/><Relationship Id="rId22" Type="http://schemas.openxmlformats.org/officeDocument/2006/relationships/image" Target="../media/image139.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02.bin"/><Relationship Id="rId13" Type="http://schemas.openxmlformats.org/officeDocument/2006/relationships/image" Target="../media/image165.wmf"/><Relationship Id="rId3" Type="http://schemas.openxmlformats.org/officeDocument/2006/relationships/notesSlide" Target="../notesSlides/notesSlide5.xml"/><Relationship Id="rId7" Type="http://schemas.openxmlformats.org/officeDocument/2006/relationships/image" Target="../media/image162.wmf"/><Relationship Id="rId12" Type="http://schemas.openxmlformats.org/officeDocument/2006/relationships/oleObject" Target="../embeddings/oleObject204.bin"/><Relationship Id="rId17" Type="http://schemas.openxmlformats.org/officeDocument/2006/relationships/image" Target="../media/image167.wmf"/><Relationship Id="rId2" Type="http://schemas.openxmlformats.org/officeDocument/2006/relationships/slideLayout" Target="../slideLayouts/slideLayout6.xml"/><Relationship Id="rId16" Type="http://schemas.openxmlformats.org/officeDocument/2006/relationships/oleObject" Target="../embeddings/oleObject206.bin"/><Relationship Id="rId1" Type="http://schemas.openxmlformats.org/officeDocument/2006/relationships/vmlDrawing" Target="../drawings/vmlDrawing26.vml"/><Relationship Id="rId6" Type="http://schemas.openxmlformats.org/officeDocument/2006/relationships/oleObject" Target="../embeddings/oleObject201.bin"/><Relationship Id="rId11" Type="http://schemas.openxmlformats.org/officeDocument/2006/relationships/image" Target="../media/image164.wmf"/><Relationship Id="rId5" Type="http://schemas.openxmlformats.org/officeDocument/2006/relationships/image" Target="../media/image161.wmf"/><Relationship Id="rId15" Type="http://schemas.openxmlformats.org/officeDocument/2006/relationships/image" Target="../media/image166.wmf"/><Relationship Id="rId10" Type="http://schemas.openxmlformats.org/officeDocument/2006/relationships/oleObject" Target="../embeddings/oleObject203.bin"/><Relationship Id="rId4" Type="http://schemas.openxmlformats.org/officeDocument/2006/relationships/oleObject" Target="../embeddings/oleObject200.bin"/><Relationship Id="rId9" Type="http://schemas.openxmlformats.org/officeDocument/2006/relationships/image" Target="../media/image163.wmf"/><Relationship Id="rId14" Type="http://schemas.openxmlformats.org/officeDocument/2006/relationships/oleObject" Target="../embeddings/oleObject205.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09.bin"/><Relationship Id="rId13" Type="http://schemas.openxmlformats.org/officeDocument/2006/relationships/image" Target="../media/image172.wmf"/><Relationship Id="rId18" Type="http://schemas.openxmlformats.org/officeDocument/2006/relationships/oleObject" Target="../embeddings/oleObject214.bin"/><Relationship Id="rId3" Type="http://schemas.openxmlformats.org/officeDocument/2006/relationships/notesSlide" Target="../notesSlides/notesSlide6.xml"/><Relationship Id="rId21" Type="http://schemas.openxmlformats.org/officeDocument/2006/relationships/image" Target="../media/image176.wmf"/><Relationship Id="rId7" Type="http://schemas.openxmlformats.org/officeDocument/2006/relationships/image" Target="../media/image169.wmf"/><Relationship Id="rId12" Type="http://schemas.openxmlformats.org/officeDocument/2006/relationships/oleObject" Target="../embeddings/oleObject211.bin"/><Relationship Id="rId17" Type="http://schemas.openxmlformats.org/officeDocument/2006/relationships/image" Target="../media/image174.wmf"/><Relationship Id="rId2" Type="http://schemas.openxmlformats.org/officeDocument/2006/relationships/slideLayout" Target="../slideLayouts/slideLayout6.xml"/><Relationship Id="rId16" Type="http://schemas.openxmlformats.org/officeDocument/2006/relationships/oleObject" Target="../embeddings/oleObject213.bin"/><Relationship Id="rId20" Type="http://schemas.openxmlformats.org/officeDocument/2006/relationships/oleObject" Target="../embeddings/oleObject215.bin"/><Relationship Id="rId1" Type="http://schemas.openxmlformats.org/officeDocument/2006/relationships/vmlDrawing" Target="../drawings/vmlDrawing27.vml"/><Relationship Id="rId6" Type="http://schemas.openxmlformats.org/officeDocument/2006/relationships/oleObject" Target="../embeddings/oleObject208.bin"/><Relationship Id="rId11" Type="http://schemas.openxmlformats.org/officeDocument/2006/relationships/image" Target="../media/image171.wmf"/><Relationship Id="rId5" Type="http://schemas.openxmlformats.org/officeDocument/2006/relationships/image" Target="../media/image168.wmf"/><Relationship Id="rId15" Type="http://schemas.openxmlformats.org/officeDocument/2006/relationships/image" Target="../media/image173.wmf"/><Relationship Id="rId10" Type="http://schemas.openxmlformats.org/officeDocument/2006/relationships/oleObject" Target="../embeddings/oleObject210.bin"/><Relationship Id="rId19" Type="http://schemas.openxmlformats.org/officeDocument/2006/relationships/image" Target="../media/image175.wmf"/><Relationship Id="rId4" Type="http://schemas.openxmlformats.org/officeDocument/2006/relationships/oleObject" Target="../embeddings/oleObject207.bin"/><Relationship Id="rId9" Type="http://schemas.openxmlformats.org/officeDocument/2006/relationships/image" Target="../media/image170.wmf"/><Relationship Id="rId14" Type="http://schemas.openxmlformats.org/officeDocument/2006/relationships/oleObject" Target="../embeddings/oleObject212.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16.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image" Target="../media/image177.wmf"/><Relationship Id="rId5" Type="http://schemas.openxmlformats.org/officeDocument/2006/relationships/oleObject" Target="../embeddings/oleObject217.bin"/><Relationship Id="rId4" Type="http://schemas.openxmlformats.org/officeDocument/2006/relationships/image" Target="../media/image116.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20.bin"/><Relationship Id="rId13" Type="http://schemas.openxmlformats.org/officeDocument/2006/relationships/image" Target="../media/image131.wmf"/><Relationship Id="rId18" Type="http://schemas.openxmlformats.org/officeDocument/2006/relationships/oleObject" Target="../embeddings/oleObject225.bin"/><Relationship Id="rId26" Type="http://schemas.openxmlformats.org/officeDocument/2006/relationships/oleObject" Target="../embeddings/oleObject229.bin"/><Relationship Id="rId3" Type="http://schemas.openxmlformats.org/officeDocument/2006/relationships/notesSlide" Target="../notesSlides/notesSlide7.xml"/><Relationship Id="rId21" Type="http://schemas.openxmlformats.org/officeDocument/2006/relationships/image" Target="../media/image181.wmf"/><Relationship Id="rId7" Type="http://schemas.openxmlformats.org/officeDocument/2006/relationships/image" Target="../media/image121.wmf"/><Relationship Id="rId12" Type="http://schemas.openxmlformats.org/officeDocument/2006/relationships/oleObject" Target="../embeddings/oleObject222.bin"/><Relationship Id="rId17" Type="http://schemas.openxmlformats.org/officeDocument/2006/relationships/image" Target="../media/image179.wmf"/><Relationship Id="rId25" Type="http://schemas.openxmlformats.org/officeDocument/2006/relationships/image" Target="../media/image183.wmf"/><Relationship Id="rId2" Type="http://schemas.openxmlformats.org/officeDocument/2006/relationships/slideLayout" Target="../slideLayouts/slideLayout6.xml"/><Relationship Id="rId16" Type="http://schemas.openxmlformats.org/officeDocument/2006/relationships/oleObject" Target="../embeddings/oleObject224.bin"/><Relationship Id="rId20" Type="http://schemas.openxmlformats.org/officeDocument/2006/relationships/oleObject" Target="../embeddings/oleObject226.bin"/><Relationship Id="rId1" Type="http://schemas.openxmlformats.org/officeDocument/2006/relationships/vmlDrawing" Target="../drawings/vmlDrawing29.vml"/><Relationship Id="rId6" Type="http://schemas.openxmlformats.org/officeDocument/2006/relationships/oleObject" Target="../embeddings/oleObject219.bin"/><Relationship Id="rId11" Type="http://schemas.openxmlformats.org/officeDocument/2006/relationships/image" Target="../media/image123.wmf"/><Relationship Id="rId24" Type="http://schemas.openxmlformats.org/officeDocument/2006/relationships/oleObject" Target="../embeddings/oleObject228.bin"/><Relationship Id="rId5" Type="http://schemas.openxmlformats.org/officeDocument/2006/relationships/image" Target="../media/image119.wmf"/><Relationship Id="rId15" Type="http://schemas.openxmlformats.org/officeDocument/2006/relationships/image" Target="../media/image178.wmf"/><Relationship Id="rId23" Type="http://schemas.openxmlformats.org/officeDocument/2006/relationships/image" Target="../media/image182.wmf"/><Relationship Id="rId10" Type="http://schemas.openxmlformats.org/officeDocument/2006/relationships/oleObject" Target="../embeddings/oleObject221.bin"/><Relationship Id="rId19" Type="http://schemas.openxmlformats.org/officeDocument/2006/relationships/image" Target="../media/image180.wmf"/><Relationship Id="rId4" Type="http://schemas.openxmlformats.org/officeDocument/2006/relationships/oleObject" Target="../embeddings/oleObject218.bin"/><Relationship Id="rId9" Type="http://schemas.openxmlformats.org/officeDocument/2006/relationships/image" Target="../media/image122.wmf"/><Relationship Id="rId14" Type="http://schemas.openxmlformats.org/officeDocument/2006/relationships/oleObject" Target="../embeddings/oleObject223.bin"/><Relationship Id="rId22" Type="http://schemas.openxmlformats.org/officeDocument/2006/relationships/oleObject" Target="../embeddings/oleObject227.bin"/><Relationship Id="rId27" Type="http://schemas.openxmlformats.org/officeDocument/2006/relationships/image" Target="../media/image184.wmf"/></Relationships>
</file>

<file path=ppt/slides/_rels/slide37.xml.rels><?xml version="1.0" encoding="UTF-8" standalone="yes"?>
<Relationships xmlns="http://schemas.openxmlformats.org/package/2006/relationships"><Relationship Id="rId8" Type="http://schemas.openxmlformats.org/officeDocument/2006/relationships/image" Target="../media/image187.png"/><Relationship Id="rId3" Type="http://schemas.openxmlformats.org/officeDocument/2006/relationships/notesSlide" Target="../notesSlides/notesSlide8.xml"/><Relationship Id="rId7" Type="http://schemas.openxmlformats.org/officeDocument/2006/relationships/image" Target="../media/image186.wmf"/><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oleObject" Target="../embeddings/oleObject231.bin"/><Relationship Id="rId5" Type="http://schemas.openxmlformats.org/officeDocument/2006/relationships/image" Target="../media/image185.wmf"/><Relationship Id="rId4" Type="http://schemas.openxmlformats.org/officeDocument/2006/relationships/oleObject" Target="../embeddings/oleObject230.bin"/><Relationship Id="rId9" Type="http://schemas.openxmlformats.org/officeDocument/2006/relationships/image" Target="../media/image188.png"/></Relationships>
</file>

<file path=ppt/slides/_rels/slide38.x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oleObject" Target="../embeddings/oleObject237.bin"/><Relationship Id="rId18" Type="http://schemas.openxmlformats.org/officeDocument/2006/relationships/image" Target="../media/image196.wmf"/><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193.wmf"/><Relationship Id="rId17" Type="http://schemas.openxmlformats.org/officeDocument/2006/relationships/oleObject" Target="../embeddings/oleObject239.bin"/><Relationship Id="rId2" Type="http://schemas.openxmlformats.org/officeDocument/2006/relationships/slideLayout" Target="../slideLayouts/slideLayout6.xml"/><Relationship Id="rId16" Type="http://schemas.openxmlformats.org/officeDocument/2006/relationships/image" Target="../media/image195.wmf"/><Relationship Id="rId1" Type="http://schemas.openxmlformats.org/officeDocument/2006/relationships/vmlDrawing" Target="../drawings/vmlDrawing31.vml"/><Relationship Id="rId6" Type="http://schemas.openxmlformats.org/officeDocument/2006/relationships/image" Target="../media/image190.wmf"/><Relationship Id="rId11" Type="http://schemas.openxmlformats.org/officeDocument/2006/relationships/oleObject" Target="../embeddings/oleObject236.bin"/><Relationship Id="rId5" Type="http://schemas.openxmlformats.org/officeDocument/2006/relationships/oleObject" Target="../embeddings/oleObject233.bin"/><Relationship Id="rId15" Type="http://schemas.openxmlformats.org/officeDocument/2006/relationships/oleObject" Target="../embeddings/oleObject238.bin"/><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oleObject" Target="../embeddings/oleObject235.bin"/><Relationship Id="rId14" Type="http://schemas.openxmlformats.org/officeDocument/2006/relationships/image" Target="../media/image194.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40.bin"/><Relationship Id="rId2" Type="http://schemas.openxmlformats.org/officeDocument/2006/relationships/slideLayout" Target="../slideLayouts/slideLayout6.xml"/><Relationship Id="rId1" Type="http://schemas.openxmlformats.org/officeDocument/2006/relationships/vmlDrawing" Target="../drawings/vmlDrawing32.vml"/><Relationship Id="rId4" Type="http://schemas.openxmlformats.org/officeDocument/2006/relationships/image" Target="../media/image197.wmf"/></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4.bin"/><Relationship Id="rId18" Type="http://schemas.openxmlformats.org/officeDocument/2006/relationships/image" Target="../media/image16.wmf"/><Relationship Id="rId26" Type="http://schemas.openxmlformats.org/officeDocument/2006/relationships/image" Target="../media/image20.w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3.wmf"/><Relationship Id="rId17" Type="http://schemas.openxmlformats.org/officeDocument/2006/relationships/oleObject" Target="../embeddings/oleObject16.bin"/><Relationship Id="rId25" Type="http://schemas.openxmlformats.org/officeDocument/2006/relationships/oleObject" Target="../embeddings/oleObject20.bin"/><Relationship Id="rId2" Type="http://schemas.openxmlformats.org/officeDocument/2006/relationships/slideLayout" Target="../slideLayouts/slideLayout6.xml"/><Relationship Id="rId16" Type="http://schemas.openxmlformats.org/officeDocument/2006/relationships/image" Target="../media/image15.wmf"/><Relationship Id="rId20" Type="http://schemas.openxmlformats.org/officeDocument/2006/relationships/image" Target="../media/image17.wmf"/><Relationship Id="rId29" Type="http://schemas.openxmlformats.org/officeDocument/2006/relationships/oleObject" Target="../embeddings/oleObject22.bin"/><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3.bin"/><Relationship Id="rId24" Type="http://schemas.openxmlformats.org/officeDocument/2006/relationships/image" Target="../media/image19.wmf"/><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9.bin"/><Relationship Id="rId28" Type="http://schemas.openxmlformats.org/officeDocument/2006/relationships/image" Target="../media/image21.wmf"/><Relationship Id="rId10" Type="http://schemas.openxmlformats.org/officeDocument/2006/relationships/image" Target="../media/image12.wmf"/><Relationship Id="rId19" Type="http://schemas.openxmlformats.org/officeDocument/2006/relationships/oleObject" Target="../embeddings/oleObject17.bin"/><Relationship Id="rId4" Type="http://schemas.openxmlformats.org/officeDocument/2006/relationships/image" Target="../media/image9.wmf"/><Relationship Id="rId9" Type="http://schemas.openxmlformats.org/officeDocument/2006/relationships/oleObject" Target="../embeddings/oleObject12.bin"/><Relationship Id="rId14" Type="http://schemas.openxmlformats.org/officeDocument/2006/relationships/image" Target="../media/image14.wmf"/><Relationship Id="rId22" Type="http://schemas.openxmlformats.org/officeDocument/2006/relationships/image" Target="../media/image18.wmf"/><Relationship Id="rId27" Type="http://schemas.openxmlformats.org/officeDocument/2006/relationships/oleObject" Target="../embeddings/oleObject21.bin"/><Relationship Id="rId30" Type="http://schemas.openxmlformats.org/officeDocument/2006/relationships/image" Target="../media/image22.wmf"/></Relationships>
</file>

<file path=ppt/slides/_rels/slide40.xml.rels><?xml version="1.0" encoding="UTF-8" standalone="yes"?>
<Relationships xmlns="http://schemas.openxmlformats.org/package/2006/relationships"><Relationship Id="rId2" Type="http://schemas.openxmlformats.org/officeDocument/2006/relationships/image" Target="../media/image198.jpe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43.bin"/><Relationship Id="rId13" Type="http://schemas.openxmlformats.org/officeDocument/2006/relationships/image" Target="../media/image203.wmf"/><Relationship Id="rId18" Type="http://schemas.openxmlformats.org/officeDocument/2006/relationships/oleObject" Target="../embeddings/oleObject248.bin"/><Relationship Id="rId26" Type="http://schemas.openxmlformats.org/officeDocument/2006/relationships/oleObject" Target="../embeddings/oleObject252.bin"/><Relationship Id="rId3" Type="http://schemas.openxmlformats.org/officeDocument/2006/relationships/notesSlide" Target="../notesSlides/notesSlide9.xml"/><Relationship Id="rId21" Type="http://schemas.openxmlformats.org/officeDocument/2006/relationships/image" Target="../media/image207.wmf"/><Relationship Id="rId7" Type="http://schemas.openxmlformats.org/officeDocument/2006/relationships/image" Target="../media/image200.wmf"/><Relationship Id="rId12" Type="http://schemas.openxmlformats.org/officeDocument/2006/relationships/oleObject" Target="../embeddings/oleObject245.bin"/><Relationship Id="rId17" Type="http://schemas.openxmlformats.org/officeDocument/2006/relationships/image" Target="../media/image205.wmf"/><Relationship Id="rId25" Type="http://schemas.openxmlformats.org/officeDocument/2006/relationships/image" Target="../media/image209.wmf"/><Relationship Id="rId2" Type="http://schemas.openxmlformats.org/officeDocument/2006/relationships/slideLayout" Target="../slideLayouts/slideLayout6.xml"/><Relationship Id="rId16" Type="http://schemas.openxmlformats.org/officeDocument/2006/relationships/oleObject" Target="../embeddings/oleObject247.bin"/><Relationship Id="rId20" Type="http://schemas.openxmlformats.org/officeDocument/2006/relationships/oleObject" Target="../embeddings/oleObject249.bin"/><Relationship Id="rId1" Type="http://schemas.openxmlformats.org/officeDocument/2006/relationships/vmlDrawing" Target="../drawings/vmlDrawing33.vml"/><Relationship Id="rId6" Type="http://schemas.openxmlformats.org/officeDocument/2006/relationships/oleObject" Target="../embeddings/oleObject242.bin"/><Relationship Id="rId11" Type="http://schemas.openxmlformats.org/officeDocument/2006/relationships/image" Target="../media/image202.wmf"/><Relationship Id="rId24" Type="http://schemas.openxmlformats.org/officeDocument/2006/relationships/oleObject" Target="../embeddings/oleObject251.bin"/><Relationship Id="rId5" Type="http://schemas.openxmlformats.org/officeDocument/2006/relationships/image" Target="../media/image199.wmf"/><Relationship Id="rId15" Type="http://schemas.openxmlformats.org/officeDocument/2006/relationships/image" Target="../media/image204.wmf"/><Relationship Id="rId23" Type="http://schemas.openxmlformats.org/officeDocument/2006/relationships/image" Target="../media/image208.wmf"/><Relationship Id="rId10" Type="http://schemas.openxmlformats.org/officeDocument/2006/relationships/oleObject" Target="../embeddings/oleObject244.bin"/><Relationship Id="rId19" Type="http://schemas.openxmlformats.org/officeDocument/2006/relationships/image" Target="../media/image206.wmf"/><Relationship Id="rId4" Type="http://schemas.openxmlformats.org/officeDocument/2006/relationships/oleObject" Target="../embeddings/oleObject241.bin"/><Relationship Id="rId9" Type="http://schemas.openxmlformats.org/officeDocument/2006/relationships/image" Target="../media/image201.wmf"/><Relationship Id="rId14" Type="http://schemas.openxmlformats.org/officeDocument/2006/relationships/oleObject" Target="../embeddings/oleObject246.bin"/><Relationship Id="rId22" Type="http://schemas.openxmlformats.org/officeDocument/2006/relationships/oleObject" Target="../embeddings/oleObject250.bin"/><Relationship Id="rId27" Type="http://schemas.openxmlformats.org/officeDocument/2006/relationships/image" Target="../media/image210.wmf"/></Relationships>
</file>

<file path=ppt/slides/_rels/slide43.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oleObject" Target="../embeddings/oleObject253.bin"/><Relationship Id="rId7" Type="http://schemas.openxmlformats.org/officeDocument/2006/relationships/oleObject" Target="../embeddings/oleObject255.bin"/><Relationship Id="rId12" Type="http://schemas.openxmlformats.org/officeDocument/2006/relationships/image" Target="../media/image215.wmf"/><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image" Target="../media/image212.wmf"/><Relationship Id="rId11" Type="http://schemas.openxmlformats.org/officeDocument/2006/relationships/oleObject" Target="../embeddings/oleObject257.bin"/><Relationship Id="rId5" Type="http://schemas.openxmlformats.org/officeDocument/2006/relationships/oleObject" Target="../embeddings/oleObject254.bin"/><Relationship Id="rId10" Type="http://schemas.openxmlformats.org/officeDocument/2006/relationships/image" Target="../media/image214.wmf"/><Relationship Id="rId4" Type="http://schemas.openxmlformats.org/officeDocument/2006/relationships/image" Target="../media/image211.wmf"/><Relationship Id="rId9" Type="http://schemas.openxmlformats.org/officeDocument/2006/relationships/oleObject" Target="../embeddings/oleObject256.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58.bin"/><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image" Target="../media/image216.wmf"/><Relationship Id="rId5" Type="http://schemas.openxmlformats.org/officeDocument/2006/relationships/oleObject" Target="../embeddings/oleObject259.bin"/><Relationship Id="rId4" Type="http://schemas.openxmlformats.org/officeDocument/2006/relationships/image" Target="../media/image116.wmf"/></Relationships>
</file>

<file path=ppt/slides/_rels/slide45.xml.rels><?xml version="1.0" encoding="UTF-8" standalone="yes"?>
<Relationships xmlns="http://schemas.openxmlformats.org/package/2006/relationships"><Relationship Id="rId8" Type="http://schemas.openxmlformats.org/officeDocument/2006/relationships/image" Target="../media/image188.png"/><Relationship Id="rId13" Type="http://schemas.openxmlformats.org/officeDocument/2006/relationships/oleObject" Target="../embeddings/oleObject264.bin"/><Relationship Id="rId3" Type="http://schemas.openxmlformats.org/officeDocument/2006/relationships/oleObject" Target="../embeddings/oleObject260.bin"/><Relationship Id="rId7" Type="http://schemas.openxmlformats.org/officeDocument/2006/relationships/image" Target="../media/image187.png"/><Relationship Id="rId12" Type="http://schemas.openxmlformats.org/officeDocument/2006/relationships/image" Target="../media/image220.wmf"/><Relationship Id="rId2" Type="http://schemas.openxmlformats.org/officeDocument/2006/relationships/slideLayout" Target="../slideLayouts/slideLayout6.xml"/><Relationship Id="rId16" Type="http://schemas.openxmlformats.org/officeDocument/2006/relationships/image" Target="../media/image222.wmf"/><Relationship Id="rId1" Type="http://schemas.openxmlformats.org/officeDocument/2006/relationships/vmlDrawing" Target="../drawings/vmlDrawing36.vml"/><Relationship Id="rId6" Type="http://schemas.openxmlformats.org/officeDocument/2006/relationships/image" Target="../media/image218.wmf"/><Relationship Id="rId11" Type="http://schemas.openxmlformats.org/officeDocument/2006/relationships/oleObject" Target="../embeddings/oleObject263.bin"/><Relationship Id="rId5" Type="http://schemas.openxmlformats.org/officeDocument/2006/relationships/oleObject" Target="../embeddings/oleObject261.bin"/><Relationship Id="rId15" Type="http://schemas.openxmlformats.org/officeDocument/2006/relationships/oleObject" Target="../embeddings/oleObject265.bin"/><Relationship Id="rId10" Type="http://schemas.openxmlformats.org/officeDocument/2006/relationships/image" Target="../media/image219.wmf"/><Relationship Id="rId4" Type="http://schemas.openxmlformats.org/officeDocument/2006/relationships/image" Target="../media/image217.wmf"/><Relationship Id="rId9" Type="http://schemas.openxmlformats.org/officeDocument/2006/relationships/oleObject" Target="../embeddings/oleObject262.bin"/><Relationship Id="rId14" Type="http://schemas.openxmlformats.org/officeDocument/2006/relationships/image" Target="../media/image221.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66.bin"/><Relationship Id="rId2" Type="http://schemas.openxmlformats.org/officeDocument/2006/relationships/slideLayout" Target="../slideLayouts/slideLayout6.xml"/><Relationship Id="rId1" Type="http://schemas.openxmlformats.org/officeDocument/2006/relationships/vmlDrawing" Target="../drawings/vmlDrawing37.vml"/><Relationship Id="rId4" Type="http://schemas.openxmlformats.org/officeDocument/2006/relationships/image" Target="../media/image223.wmf"/></Relationships>
</file>

<file path=ppt/slides/_rels/slide47.xml.rels><?xml version="1.0" encoding="UTF-8" standalone="yes"?>
<Relationships xmlns="http://schemas.openxmlformats.org/package/2006/relationships"><Relationship Id="rId8" Type="http://schemas.openxmlformats.org/officeDocument/2006/relationships/image" Target="../media/image217.wmf"/><Relationship Id="rId13" Type="http://schemas.openxmlformats.org/officeDocument/2006/relationships/oleObject" Target="../embeddings/oleObject272.bin"/><Relationship Id="rId3" Type="http://schemas.openxmlformats.org/officeDocument/2006/relationships/oleObject" Target="../embeddings/oleObject267.bin"/><Relationship Id="rId7" Type="http://schemas.openxmlformats.org/officeDocument/2006/relationships/oleObject" Target="../embeddings/oleObject269.bin"/><Relationship Id="rId12" Type="http://schemas.openxmlformats.org/officeDocument/2006/relationships/image" Target="../media/image227.wmf"/><Relationship Id="rId2" Type="http://schemas.openxmlformats.org/officeDocument/2006/relationships/slideLayout" Target="../slideLayouts/slideLayout6.xml"/><Relationship Id="rId16" Type="http://schemas.openxmlformats.org/officeDocument/2006/relationships/image" Target="../media/image229.wmf"/><Relationship Id="rId1" Type="http://schemas.openxmlformats.org/officeDocument/2006/relationships/vmlDrawing" Target="../drawings/vmlDrawing38.vml"/><Relationship Id="rId6" Type="http://schemas.openxmlformats.org/officeDocument/2006/relationships/image" Target="../media/image225.wmf"/><Relationship Id="rId11" Type="http://schemas.openxmlformats.org/officeDocument/2006/relationships/oleObject" Target="../embeddings/oleObject271.bin"/><Relationship Id="rId5" Type="http://schemas.openxmlformats.org/officeDocument/2006/relationships/oleObject" Target="../embeddings/oleObject268.bin"/><Relationship Id="rId15" Type="http://schemas.openxmlformats.org/officeDocument/2006/relationships/oleObject" Target="../embeddings/oleObject273.bin"/><Relationship Id="rId10" Type="http://schemas.openxmlformats.org/officeDocument/2006/relationships/image" Target="../media/image226.wmf"/><Relationship Id="rId4" Type="http://schemas.openxmlformats.org/officeDocument/2006/relationships/image" Target="../media/image224.wmf"/><Relationship Id="rId9" Type="http://schemas.openxmlformats.org/officeDocument/2006/relationships/oleObject" Target="../embeddings/oleObject270.bin"/><Relationship Id="rId14" Type="http://schemas.openxmlformats.org/officeDocument/2006/relationships/image" Target="../media/image22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74.bin"/><Relationship Id="rId2" Type="http://schemas.openxmlformats.org/officeDocument/2006/relationships/slideLayout" Target="../slideLayouts/slideLayout6.xml"/><Relationship Id="rId1" Type="http://schemas.openxmlformats.org/officeDocument/2006/relationships/vmlDrawing" Target="../drawings/vmlDrawing39.vml"/><Relationship Id="rId4" Type="http://schemas.openxmlformats.org/officeDocument/2006/relationships/image" Target="../media/image224.wmf"/></Relationships>
</file>

<file path=ppt/slides/_rels/slide49.xml.rels><?xml version="1.0" encoding="UTF-8" standalone="yes"?>
<Relationships xmlns="http://schemas.openxmlformats.org/package/2006/relationships"><Relationship Id="rId8" Type="http://schemas.openxmlformats.org/officeDocument/2006/relationships/image" Target="../media/image217.wmf"/><Relationship Id="rId13" Type="http://schemas.openxmlformats.org/officeDocument/2006/relationships/oleObject" Target="../embeddings/oleObject280.bin"/><Relationship Id="rId18" Type="http://schemas.openxmlformats.org/officeDocument/2006/relationships/image" Target="../media/image234.wmf"/><Relationship Id="rId3" Type="http://schemas.openxmlformats.org/officeDocument/2006/relationships/oleObject" Target="../embeddings/oleObject275.bin"/><Relationship Id="rId7" Type="http://schemas.openxmlformats.org/officeDocument/2006/relationships/oleObject" Target="../embeddings/oleObject277.bin"/><Relationship Id="rId12" Type="http://schemas.openxmlformats.org/officeDocument/2006/relationships/image" Target="../media/image231.wmf"/><Relationship Id="rId17" Type="http://schemas.openxmlformats.org/officeDocument/2006/relationships/oleObject" Target="../embeddings/oleObject282.bin"/><Relationship Id="rId2" Type="http://schemas.openxmlformats.org/officeDocument/2006/relationships/slideLayout" Target="../slideLayouts/slideLayout6.xml"/><Relationship Id="rId16" Type="http://schemas.openxmlformats.org/officeDocument/2006/relationships/image" Target="../media/image233.wmf"/><Relationship Id="rId1" Type="http://schemas.openxmlformats.org/officeDocument/2006/relationships/vmlDrawing" Target="../drawings/vmlDrawing40.vml"/><Relationship Id="rId6" Type="http://schemas.openxmlformats.org/officeDocument/2006/relationships/image" Target="../media/image230.wmf"/><Relationship Id="rId11" Type="http://schemas.openxmlformats.org/officeDocument/2006/relationships/oleObject" Target="../embeddings/oleObject279.bin"/><Relationship Id="rId5" Type="http://schemas.openxmlformats.org/officeDocument/2006/relationships/oleObject" Target="../embeddings/oleObject276.bin"/><Relationship Id="rId15" Type="http://schemas.openxmlformats.org/officeDocument/2006/relationships/oleObject" Target="../embeddings/oleObject281.bin"/><Relationship Id="rId10" Type="http://schemas.openxmlformats.org/officeDocument/2006/relationships/image" Target="../media/image226.wmf"/><Relationship Id="rId4" Type="http://schemas.openxmlformats.org/officeDocument/2006/relationships/image" Target="../media/image224.wmf"/><Relationship Id="rId9" Type="http://schemas.openxmlformats.org/officeDocument/2006/relationships/oleObject" Target="../embeddings/oleObject278.bin"/><Relationship Id="rId14" Type="http://schemas.openxmlformats.org/officeDocument/2006/relationships/image" Target="../media/image232.wmf"/></Relationships>
</file>

<file path=ppt/slides/_rels/slide5.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8.bin"/><Relationship Id="rId18" Type="http://schemas.openxmlformats.org/officeDocument/2006/relationships/image" Target="../media/image18.wmf"/><Relationship Id="rId26" Type="http://schemas.openxmlformats.org/officeDocument/2006/relationships/image" Target="../media/image30.w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15.wmf"/><Relationship Id="rId17" Type="http://schemas.openxmlformats.org/officeDocument/2006/relationships/oleObject" Target="../embeddings/oleObject30.bin"/><Relationship Id="rId25" Type="http://schemas.openxmlformats.org/officeDocument/2006/relationships/oleObject" Target="../embeddings/oleObject34.bin"/><Relationship Id="rId2" Type="http://schemas.openxmlformats.org/officeDocument/2006/relationships/slideLayout" Target="../slideLayouts/slideLayout6.xml"/><Relationship Id="rId16" Type="http://schemas.openxmlformats.org/officeDocument/2006/relationships/image" Target="../media/image17.wmf"/><Relationship Id="rId20" Type="http://schemas.openxmlformats.org/officeDocument/2006/relationships/image" Target="../media/image27.wmf"/><Relationship Id="rId1" Type="http://schemas.openxmlformats.org/officeDocument/2006/relationships/vmlDrawing" Target="../drawings/vmlDrawing3.vml"/><Relationship Id="rId6" Type="http://schemas.openxmlformats.org/officeDocument/2006/relationships/image" Target="../media/image24.wmf"/><Relationship Id="rId11" Type="http://schemas.openxmlformats.org/officeDocument/2006/relationships/oleObject" Target="../embeddings/oleObject27.bin"/><Relationship Id="rId24" Type="http://schemas.openxmlformats.org/officeDocument/2006/relationships/image" Target="../media/image29.wmf"/><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3.bin"/><Relationship Id="rId10" Type="http://schemas.openxmlformats.org/officeDocument/2006/relationships/image" Target="../media/image26.wmf"/><Relationship Id="rId19" Type="http://schemas.openxmlformats.org/officeDocument/2006/relationships/oleObject" Target="../embeddings/oleObject31.bin"/><Relationship Id="rId4" Type="http://schemas.openxmlformats.org/officeDocument/2006/relationships/image" Target="../media/image23.wmf"/><Relationship Id="rId9" Type="http://schemas.openxmlformats.org/officeDocument/2006/relationships/oleObject" Target="../embeddings/oleObject26.bin"/><Relationship Id="rId14" Type="http://schemas.openxmlformats.org/officeDocument/2006/relationships/image" Target="../media/image16.wmf"/><Relationship Id="rId22" Type="http://schemas.openxmlformats.org/officeDocument/2006/relationships/image" Target="../media/image28.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oleObject" Target="../embeddings/oleObject283.bin"/><Relationship Id="rId7" Type="http://schemas.openxmlformats.org/officeDocument/2006/relationships/oleObject" Target="../embeddings/oleObject285.bin"/><Relationship Id="rId2" Type="http://schemas.openxmlformats.org/officeDocument/2006/relationships/slideLayout" Target="../slideLayouts/slideLayout6.xml"/><Relationship Id="rId1" Type="http://schemas.openxmlformats.org/officeDocument/2006/relationships/vmlDrawing" Target="../drawings/vmlDrawing41.vml"/><Relationship Id="rId6" Type="http://schemas.openxmlformats.org/officeDocument/2006/relationships/image" Target="../media/image236.wmf"/><Relationship Id="rId5" Type="http://schemas.openxmlformats.org/officeDocument/2006/relationships/oleObject" Target="../embeddings/oleObject284.bin"/><Relationship Id="rId4" Type="http://schemas.openxmlformats.org/officeDocument/2006/relationships/image" Target="../media/image235.wmf"/></Relationships>
</file>

<file path=ppt/slides/_rels/slide53.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291.bin"/><Relationship Id="rId18" Type="http://schemas.openxmlformats.org/officeDocument/2006/relationships/image" Target="../media/image242.wmf"/><Relationship Id="rId3" Type="http://schemas.openxmlformats.org/officeDocument/2006/relationships/oleObject" Target="../embeddings/oleObject286.bin"/><Relationship Id="rId21" Type="http://schemas.openxmlformats.org/officeDocument/2006/relationships/oleObject" Target="../embeddings/oleObject295.bin"/><Relationship Id="rId7" Type="http://schemas.openxmlformats.org/officeDocument/2006/relationships/oleObject" Target="../embeddings/oleObject288.bin"/><Relationship Id="rId12" Type="http://schemas.openxmlformats.org/officeDocument/2006/relationships/image" Target="../media/image239.wmf"/><Relationship Id="rId17" Type="http://schemas.openxmlformats.org/officeDocument/2006/relationships/oleObject" Target="../embeddings/oleObject293.bin"/><Relationship Id="rId2" Type="http://schemas.openxmlformats.org/officeDocument/2006/relationships/slideLayout" Target="../slideLayouts/slideLayout6.xml"/><Relationship Id="rId16" Type="http://schemas.openxmlformats.org/officeDocument/2006/relationships/image" Target="../media/image241.wmf"/><Relationship Id="rId20" Type="http://schemas.openxmlformats.org/officeDocument/2006/relationships/image" Target="../media/image243.wmf"/><Relationship Id="rId1" Type="http://schemas.openxmlformats.org/officeDocument/2006/relationships/vmlDrawing" Target="../drawings/vmlDrawing42.vml"/><Relationship Id="rId6" Type="http://schemas.openxmlformats.org/officeDocument/2006/relationships/image" Target="../media/image79.wmf"/><Relationship Id="rId11" Type="http://schemas.openxmlformats.org/officeDocument/2006/relationships/oleObject" Target="../embeddings/oleObject290.bin"/><Relationship Id="rId5" Type="http://schemas.openxmlformats.org/officeDocument/2006/relationships/oleObject" Target="../embeddings/oleObject287.bin"/><Relationship Id="rId15" Type="http://schemas.openxmlformats.org/officeDocument/2006/relationships/oleObject" Target="../embeddings/oleObject292.bin"/><Relationship Id="rId10" Type="http://schemas.openxmlformats.org/officeDocument/2006/relationships/image" Target="../media/image238.wmf"/><Relationship Id="rId19" Type="http://schemas.openxmlformats.org/officeDocument/2006/relationships/oleObject" Target="../embeddings/oleObject294.bin"/><Relationship Id="rId4" Type="http://schemas.openxmlformats.org/officeDocument/2006/relationships/image" Target="../media/image78.wmf"/><Relationship Id="rId9" Type="http://schemas.openxmlformats.org/officeDocument/2006/relationships/oleObject" Target="../embeddings/oleObject289.bin"/><Relationship Id="rId14" Type="http://schemas.openxmlformats.org/officeDocument/2006/relationships/image" Target="../media/image240.wmf"/><Relationship Id="rId22" Type="http://schemas.openxmlformats.org/officeDocument/2006/relationships/image" Target="../media/image244.wmf"/></Relationships>
</file>

<file path=ppt/slides/_rels/slide54.x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oleObject" Target="../embeddings/oleObject301.bin"/><Relationship Id="rId18" Type="http://schemas.openxmlformats.org/officeDocument/2006/relationships/image" Target="../media/image249.wmf"/><Relationship Id="rId26" Type="http://schemas.openxmlformats.org/officeDocument/2006/relationships/image" Target="../media/image253.wmf"/><Relationship Id="rId3" Type="http://schemas.openxmlformats.org/officeDocument/2006/relationships/oleObject" Target="../embeddings/oleObject296.bin"/><Relationship Id="rId21" Type="http://schemas.openxmlformats.org/officeDocument/2006/relationships/oleObject" Target="../embeddings/oleObject305.bin"/><Relationship Id="rId7" Type="http://schemas.openxmlformats.org/officeDocument/2006/relationships/oleObject" Target="../embeddings/oleObject298.bin"/><Relationship Id="rId12" Type="http://schemas.openxmlformats.org/officeDocument/2006/relationships/image" Target="../media/image79.wmf"/><Relationship Id="rId17" Type="http://schemas.openxmlformats.org/officeDocument/2006/relationships/oleObject" Target="../embeddings/oleObject303.bin"/><Relationship Id="rId25" Type="http://schemas.openxmlformats.org/officeDocument/2006/relationships/oleObject" Target="../embeddings/oleObject307.bin"/><Relationship Id="rId2" Type="http://schemas.openxmlformats.org/officeDocument/2006/relationships/slideLayout" Target="../slideLayouts/slideLayout6.xml"/><Relationship Id="rId16" Type="http://schemas.openxmlformats.org/officeDocument/2006/relationships/image" Target="../media/image248.wmf"/><Relationship Id="rId20" Type="http://schemas.openxmlformats.org/officeDocument/2006/relationships/image" Target="../media/image250.wmf"/><Relationship Id="rId29" Type="http://schemas.openxmlformats.org/officeDocument/2006/relationships/oleObject" Target="../embeddings/oleObject309.bin"/><Relationship Id="rId1" Type="http://schemas.openxmlformats.org/officeDocument/2006/relationships/vmlDrawing" Target="../drawings/vmlDrawing43.vml"/><Relationship Id="rId6" Type="http://schemas.openxmlformats.org/officeDocument/2006/relationships/image" Target="../media/image246.wmf"/><Relationship Id="rId11" Type="http://schemas.openxmlformats.org/officeDocument/2006/relationships/oleObject" Target="../embeddings/oleObject300.bin"/><Relationship Id="rId24" Type="http://schemas.openxmlformats.org/officeDocument/2006/relationships/image" Target="../media/image252.wmf"/><Relationship Id="rId32" Type="http://schemas.openxmlformats.org/officeDocument/2006/relationships/image" Target="../media/image256.wmf"/><Relationship Id="rId5" Type="http://schemas.openxmlformats.org/officeDocument/2006/relationships/oleObject" Target="../embeddings/oleObject297.bin"/><Relationship Id="rId15" Type="http://schemas.openxmlformats.org/officeDocument/2006/relationships/oleObject" Target="../embeddings/oleObject302.bin"/><Relationship Id="rId23" Type="http://schemas.openxmlformats.org/officeDocument/2006/relationships/oleObject" Target="../embeddings/oleObject306.bin"/><Relationship Id="rId28" Type="http://schemas.openxmlformats.org/officeDocument/2006/relationships/image" Target="../media/image254.wmf"/><Relationship Id="rId10" Type="http://schemas.openxmlformats.org/officeDocument/2006/relationships/image" Target="../media/image78.wmf"/><Relationship Id="rId19" Type="http://schemas.openxmlformats.org/officeDocument/2006/relationships/oleObject" Target="../embeddings/oleObject304.bin"/><Relationship Id="rId31" Type="http://schemas.openxmlformats.org/officeDocument/2006/relationships/oleObject" Target="../embeddings/oleObject310.bin"/><Relationship Id="rId4" Type="http://schemas.openxmlformats.org/officeDocument/2006/relationships/image" Target="../media/image245.wmf"/><Relationship Id="rId9" Type="http://schemas.openxmlformats.org/officeDocument/2006/relationships/oleObject" Target="../embeddings/oleObject299.bin"/><Relationship Id="rId14" Type="http://schemas.openxmlformats.org/officeDocument/2006/relationships/image" Target="../media/image80.wmf"/><Relationship Id="rId22" Type="http://schemas.openxmlformats.org/officeDocument/2006/relationships/image" Target="../media/image251.wmf"/><Relationship Id="rId27" Type="http://schemas.openxmlformats.org/officeDocument/2006/relationships/oleObject" Target="../embeddings/oleObject308.bin"/><Relationship Id="rId30" Type="http://schemas.openxmlformats.org/officeDocument/2006/relationships/image" Target="../media/image255.wmf"/></Relationships>
</file>

<file path=ppt/slides/_rels/slide55.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316.bin"/><Relationship Id="rId18" Type="http://schemas.openxmlformats.org/officeDocument/2006/relationships/image" Target="../media/image261.wmf"/><Relationship Id="rId3" Type="http://schemas.openxmlformats.org/officeDocument/2006/relationships/oleObject" Target="../embeddings/oleObject311.bin"/><Relationship Id="rId21" Type="http://schemas.openxmlformats.org/officeDocument/2006/relationships/oleObject" Target="../embeddings/oleObject320.bin"/><Relationship Id="rId7" Type="http://schemas.openxmlformats.org/officeDocument/2006/relationships/oleObject" Target="../embeddings/oleObject313.bin"/><Relationship Id="rId12" Type="http://schemas.openxmlformats.org/officeDocument/2006/relationships/image" Target="../media/image258.wmf"/><Relationship Id="rId17" Type="http://schemas.openxmlformats.org/officeDocument/2006/relationships/oleObject" Target="../embeddings/oleObject318.bin"/><Relationship Id="rId2" Type="http://schemas.openxmlformats.org/officeDocument/2006/relationships/slideLayout" Target="../slideLayouts/slideLayout6.xml"/><Relationship Id="rId16" Type="http://schemas.openxmlformats.org/officeDocument/2006/relationships/image" Target="../media/image260.wmf"/><Relationship Id="rId20" Type="http://schemas.openxmlformats.org/officeDocument/2006/relationships/image" Target="../media/image262.wmf"/><Relationship Id="rId1" Type="http://schemas.openxmlformats.org/officeDocument/2006/relationships/vmlDrawing" Target="../drawings/vmlDrawing44.vml"/><Relationship Id="rId6" Type="http://schemas.openxmlformats.org/officeDocument/2006/relationships/image" Target="../media/image78.wmf"/><Relationship Id="rId11" Type="http://schemas.openxmlformats.org/officeDocument/2006/relationships/oleObject" Target="../embeddings/oleObject315.bin"/><Relationship Id="rId24" Type="http://schemas.openxmlformats.org/officeDocument/2006/relationships/image" Target="../media/image263.wmf"/><Relationship Id="rId5" Type="http://schemas.openxmlformats.org/officeDocument/2006/relationships/oleObject" Target="../embeddings/oleObject312.bin"/><Relationship Id="rId15" Type="http://schemas.openxmlformats.org/officeDocument/2006/relationships/oleObject" Target="../embeddings/oleObject317.bin"/><Relationship Id="rId23" Type="http://schemas.openxmlformats.org/officeDocument/2006/relationships/oleObject" Target="../embeddings/oleObject321.bin"/><Relationship Id="rId10" Type="http://schemas.openxmlformats.org/officeDocument/2006/relationships/image" Target="../media/image80.wmf"/><Relationship Id="rId19" Type="http://schemas.openxmlformats.org/officeDocument/2006/relationships/oleObject" Target="../embeddings/oleObject319.bin"/><Relationship Id="rId4" Type="http://schemas.openxmlformats.org/officeDocument/2006/relationships/image" Target="../media/image257.wmf"/><Relationship Id="rId9" Type="http://schemas.openxmlformats.org/officeDocument/2006/relationships/oleObject" Target="../embeddings/oleObject314.bin"/><Relationship Id="rId14" Type="http://schemas.openxmlformats.org/officeDocument/2006/relationships/image" Target="../media/image259.wmf"/><Relationship Id="rId22" Type="http://schemas.openxmlformats.org/officeDocument/2006/relationships/image" Target="../media/image111.wmf"/></Relationships>
</file>

<file path=ppt/slides/_rels/slide56.xml.rels><?xml version="1.0" encoding="UTF-8" standalone="yes"?>
<Relationships xmlns="http://schemas.openxmlformats.org/package/2006/relationships"><Relationship Id="rId8" Type="http://schemas.openxmlformats.org/officeDocument/2006/relationships/image" Target="../media/image266.wmf"/><Relationship Id="rId3" Type="http://schemas.openxmlformats.org/officeDocument/2006/relationships/oleObject" Target="../embeddings/oleObject322.bin"/><Relationship Id="rId7" Type="http://schemas.openxmlformats.org/officeDocument/2006/relationships/oleObject" Target="../embeddings/oleObject324.bin"/><Relationship Id="rId2" Type="http://schemas.openxmlformats.org/officeDocument/2006/relationships/slideLayout" Target="../slideLayouts/slideLayout6.xml"/><Relationship Id="rId1" Type="http://schemas.openxmlformats.org/officeDocument/2006/relationships/vmlDrawing" Target="../drawings/vmlDrawing45.vml"/><Relationship Id="rId6" Type="http://schemas.openxmlformats.org/officeDocument/2006/relationships/image" Target="../media/image265.wmf"/><Relationship Id="rId5" Type="http://schemas.openxmlformats.org/officeDocument/2006/relationships/oleObject" Target="../embeddings/oleObject323.bin"/><Relationship Id="rId4" Type="http://schemas.openxmlformats.org/officeDocument/2006/relationships/image" Target="../media/image264.wmf"/></Relationships>
</file>

<file path=ppt/slides/_rels/slide57.xml.rels><?xml version="1.0" encoding="UTF-8" standalone="yes"?>
<Relationships xmlns="http://schemas.openxmlformats.org/package/2006/relationships"><Relationship Id="rId8" Type="http://schemas.openxmlformats.org/officeDocument/2006/relationships/image" Target="../media/image268.wmf"/><Relationship Id="rId3" Type="http://schemas.openxmlformats.org/officeDocument/2006/relationships/oleObject" Target="../embeddings/oleObject325.bin"/><Relationship Id="rId7" Type="http://schemas.openxmlformats.org/officeDocument/2006/relationships/oleObject" Target="../embeddings/oleObject327.bin"/><Relationship Id="rId2" Type="http://schemas.openxmlformats.org/officeDocument/2006/relationships/slideLayout" Target="../slideLayouts/slideLayout6.xml"/><Relationship Id="rId1" Type="http://schemas.openxmlformats.org/officeDocument/2006/relationships/vmlDrawing" Target="../drawings/vmlDrawing46.vml"/><Relationship Id="rId6" Type="http://schemas.openxmlformats.org/officeDocument/2006/relationships/image" Target="../media/image267.wmf"/><Relationship Id="rId5" Type="http://schemas.openxmlformats.org/officeDocument/2006/relationships/oleObject" Target="../embeddings/oleObject326.bin"/><Relationship Id="rId4" Type="http://schemas.openxmlformats.org/officeDocument/2006/relationships/image" Target="../media/image116.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330.bin"/><Relationship Id="rId13" Type="http://schemas.openxmlformats.org/officeDocument/2006/relationships/image" Target="../media/image272.wmf"/><Relationship Id="rId3" Type="http://schemas.openxmlformats.org/officeDocument/2006/relationships/oleObject" Target="../embeddings/oleObject328.bin"/><Relationship Id="rId7" Type="http://schemas.openxmlformats.org/officeDocument/2006/relationships/image" Target="../media/image269.wmf"/><Relationship Id="rId12" Type="http://schemas.openxmlformats.org/officeDocument/2006/relationships/oleObject" Target="../embeddings/oleObject332.bin"/><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oleObject" Target="../embeddings/oleObject329.bin"/><Relationship Id="rId11" Type="http://schemas.openxmlformats.org/officeDocument/2006/relationships/image" Target="../media/image271.wmf"/><Relationship Id="rId5" Type="http://schemas.openxmlformats.org/officeDocument/2006/relationships/image" Target="../media/image273.png"/><Relationship Id="rId10" Type="http://schemas.openxmlformats.org/officeDocument/2006/relationships/oleObject" Target="../embeddings/oleObject331.bin"/><Relationship Id="rId4" Type="http://schemas.openxmlformats.org/officeDocument/2006/relationships/image" Target="../media/image267.wmf"/><Relationship Id="rId9" Type="http://schemas.openxmlformats.org/officeDocument/2006/relationships/image" Target="../media/image270.wmf"/><Relationship Id="rId14" Type="http://schemas.openxmlformats.org/officeDocument/2006/relationships/image" Target="../media/image274.png"/></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35.bin"/><Relationship Id="rId3" Type="http://schemas.openxmlformats.org/officeDocument/2006/relationships/image" Target="../media/image273.png"/><Relationship Id="rId7" Type="http://schemas.openxmlformats.org/officeDocument/2006/relationships/image" Target="../media/image276.wmf"/><Relationship Id="rId2" Type="http://schemas.openxmlformats.org/officeDocument/2006/relationships/slideLayout" Target="../slideLayouts/slideLayout6.xml"/><Relationship Id="rId1" Type="http://schemas.openxmlformats.org/officeDocument/2006/relationships/vmlDrawing" Target="../drawings/vmlDrawing48.vml"/><Relationship Id="rId6" Type="http://schemas.openxmlformats.org/officeDocument/2006/relationships/oleObject" Target="../embeddings/oleObject334.bin"/><Relationship Id="rId11" Type="http://schemas.openxmlformats.org/officeDocument/2006/relationships/image" Target="../media/image267.wmf"/><Relationship Id="rId5" Type="http://schemas.openxmlformats.org/officeDocument/2006/relationships/image" Target="../media/image275.wmf"/><Relationship Id="rId10" Type="http://schemas.openxmlformats.org/officeDocument/2006/relationships/oleObject" Target="../embeddings/oleObject336.bin"/><Relationship Id="rId4" Type="http://schemas.openxmlformats.org/officeDocument/2006/relationships/oleObject" Target="../embeddings/oleObject333.bin"/><Relationship Id="rId9" Type="http://schemas.openxmlformats.org/officeDocument/2006/relationships/image" Target="../media/image277.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4.wmf"/><Relationship Id="rId3" Type="http://schemas.openxmlformats.org/officeDocument/2006/relationships/notesSlide" Target="../notesSlides/notesSlide2.xml"/><Relationship Id="rId7" Type="http://schemas.openxmlformats.org/officeDocument/2006/relationships/image" Target="../media/image32.wmf"/><Relationship Id="rId12" Type="http://schemas.openxmlformats.org/officeDocument/2006/relationships/oleObject" Target="../embeddings/oleObject39.bin"/><Relationship Id="rId17" Type="http://schemas.openxmlformats.org/officeDocument/2006/relationships/image" Target="../media/image36.wmf"/><Relationship Id="rId2" Type="http://schemas.openxmlformats.org/officeDocument/2006/relationships/slideLayout" Target="../slideLayouts/slideLayout6.xml"/><Relationship Id="rId16" Type="http://schemas.openxmlformats.org/officeDocument/2006/relationships/oleObject" Target="../embeddings/oleObject41.bin"/><Relationship Id="rId1" Type="http://schemas.openxmlformats.org/officeDocument/2006/relationships/vmlDrawing" Target="../drawings/vmlDrawing4.vml"/><Relationship Id="rId6" Type="http://schemas.openxmlformats.org/officeDocument/2006/relationships/oleObject" Target="../embeddings/oleObject36.bin"/><Relationship Id="rId11" Type="http://schemas.openxmlformats.org/officeDocument/2006/relationships/image" Target="../media/image33.wmf"/><Relationship Id="rId5" Type="http://schemas.openxmlformats.org/officeDocument/2006/relationships/image" Target="../media/image31.wmf"/><Relationship Id="rId15" Type="http://schemas.openxmlformats.org/officeDocument/2006/relationships/image" Target="../media/image35.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18.wmf"/><Relationship Id="rId14" Type="http://schemas.openxmlformats.org/officeDocument/2006/relationships/oleObject" Target="../embeddings/oleObject40.bin"/></Relationships>
</file>

<file path=ppt/slides/_rels/slide60.xml.rels><?xml version="1.0" encoding="UTF-8" standalone="yes"?>
<Relationships xmlns="http://schemas.openxmlformats.org/package/2006/relationships"><Relationship Id="rId8" Type="http://schemas.openxmlformats.org/officeDocument/2006/relationships/image" Target="../media/image268.wmf"/><Relationship Id="rId3" Type="http://schemas.openxmlformats.org/officeDocument/2006/relationships/oleObject" Target="../embeddings/oleObject337.bin"/><Relationship Id="rId7" Type="http://schemas.openxmlformats.org/officeDocument/2006/relationships/oleObject" Target="../embeddings/oleObject339.bin"/><Relationship Id="rId12" Type="http://schemas.openxmlformats.org/officeDocument/2006/relationships/image" Target="../media/image280.wmf"/><Relationship Id="rId2" Type="http://schemas.openxmlformats.org/officeDocument/2006/relationships/slideLayout" Target="../slideLayouts/slideLayout6.xml"/><Relationship Id="rId1" Type="http://schemas.openxmlformats.org/officeDocument/2006/relationships/vmlDrawing" Target="../drawings/vmlDrawing49.vml"/><Relationship Id="rId6" Type="http://schemas.openxmlformats.org/officeDocument/2006/relationships/image" Target="../media/image267.wmf"/><Relationship Id="rId11" Type="http://schemas.openxmlformats.org/officeDocument/2006/relationships/oleObject" Target="../embeddings/oleObject341.bin"/><Relationship Id="rId5" Type="http://schemas.openxmlformats.org/officeDocument/2006/relationships/oleObject" Target="../embeddings/oleObject338.bin"/><Relationship Id="rId10" Type="http://schemas.openxmlformats.org/officeDocument/2006/relationships/image" Target="../media/image279.wmf"/><Relationship Id="rId4" Type="http://schemas.openxmlformats.org/officeDocument/2006/relationships/image" Target="../media/image278.wmf"/><Relationship Id="rId9" Type="http://schemas.openxmlformats.org/officeDocument/2006/relationships/oleObject" Target="../embeddings/oleObject340.bin"/></Relationships>
</file>

<file path=ppt/slides/_rels/slide61.xml.rels><?xml version="1.0" encoding="UTF-8" standalone="yes"?>
<Relationships xmlns="http://schemas.openxmlformats.org/package/2006/relationships"><Relationship Id="rId8" Type="http://schemas.openxmlformats.org/officeDocument/2006/relationships/image" Target="../media/image281.wmf"/><Relationship Id="rId13" Type="http://schemas.openxmlformats.org/officeDocument/2006/relationships/oleObject" Target="../embeddings/oleObject346.bin"/><Relationship Id="rId3" Type="http://schemas.openxmlformats.org/officeDocument/2006/relationships/oleObject" Target="../embeddings/oleObject342.bin"/><Relationship Id="rId7" Type="http://schemas.openxmlformats.org/officeDocument/2006/relationships/oleObject" Target="../embeddings/oleObject343.bin"/><Relationship Id="rId12" Type="http://schemas.openxmlformats.org/officeDocument/2006/relationships/image" Target="../media/image283.wmf"/><Relationship Id="rId2" Type="http://schemas.openxmlformats.org/officeDocument/2006/relationships/slideLayout" Target="../slideLayouts/slideLayout6.xml"/><Relationship Id="rId1" Type="http://schemas.openxmlformats.org/officeDocument/2006/relationships/vmlDrawing" Target="../drawings/vmlDrawing50.vml"/><Relationship Id="rId6" Type="http://schemas.openxmlformats.org/officeDocument/2006/relationships/image" Target="../media/image286.png"/><Relationship Id="rId11" Type="http://schemas.openxmlformats.org/officeDocument/2006/relationships/oleObject" Target="../embeddings/oleObject345.bin"/><Relationship Id="rId5" Type="http://schemas.openxmlformats.org/officeDocument/2006/relationships/image" Target="../media/image285.png"/><Relationship Id="rId10" Type="http://schemas.openxmlformats.org/officeDocument/2006/relationships/image" Target="../media/image282.wmf"/><Relationship Id="rId4" Type="http://schemas.openxmlformats.org/officeDocument/2006/relationships/image" Target="../media/image268.wmf"/><Relationship Id="rId9" Type="http://schemas.openxmlformats.org/officeDocument/2006/relationships/oleObject" Target="../embeddings/oleObject344.bin"/><Relationship Id="rId14" Type="http://schemas.openxmlformats.org/officeDocument/2006/relationships/image" Target="../media/image284.wmf"/></Relationships>
</file>

<file path=ppt/slides/_rels/slide62.xml.rels><?xml version="1.0" encoding="UTF-8" standalone="yes"?>
<Relationships xmlns="http://schemas.openxmlformats.org/package/2006/relationships"><Relationship Id="rId8" Type="http://schemas.openxmlformats.org/officeDocument/2006/relationships/image" Target="../media/image287.wmf"/><Relationship Id="rId3" Type="http://schemas.openxmlformats.org/officeDocument/2006/relationships/oleObject" Target="../embeddings/oleObject347.bin"/><Relationship Id="rId7" Type="http://schemas.openxmlformats.org/officeDocument/2006/relationships/oleObject" Target="../embeddings/oleObject348.bin"/><Relationship Id="rId12" Type="http://schemas.openxmlformats.org/officeDocument/2006/relationships/image" Target="../media/image288.wmf"/><Relationship Id="rId2" Type="http://schemas.openxmlformats.org/officeDocument/2006/relationships/slideLayout" Target="../slideLayouts/slideLayout6.xml"/><Relationship Id="rId1" Type="http://schemas.openxmlformats.org/officeDocument/2006/relationships/vmlDrawing" Target="../drawings/vmlDrawing51.vml"/><Relationship Id="rId6" Type="http://schemas.openxmlformats.org/officeDocument/2006/relationships/image" Target="../media/image286.png"/><Relationship Id="rId11" Type="http://schemas.openxmlformats.org/officeDocument/2006/relationships/oleObject" Target="../embeddings/oleObject350.bin"/><Relationship Id="rId5" Type="http://schemas.openxmlformats.org/officeDocument/2006/relationships/image" Target="../media/image285.png"/><Relationship Id="rId10" Type="http://schemas.openxmlformats.org/officeDocument/2006/relationships/image" Target="../media/image282.wmf"/><Relationship Id="rId4" Type="http://schemas.openxmlformats.org/officeDocument/2006/relationships/image" Target="../media/image268.wmf"/><Relationship Id="rId9" Type="http://schemas.openxmlformats.org/officeDocument/2006/relationships/oleObject" Target="../embeddings/oleObject349.bin"/></Relationships>
</file>

<file path=ppt/slides/_rels/slide63.xml.rels><?xml version="1.0" encoding="UTF-8" standalone="yes"?>
<Relationships xmlns="http://schemas.openxmlformats.org/package/2006/relationships"><Relationship Id="rId2" Type="http://schemas.openxmlformats.org/officeDocument/2006/relationships/image" Target="../media/image289.jpe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53.bin"/><Relationship Id="rId13" Type="http://schemas.openxmlformats.org/officeDocument/2006/relationships/image" Target="../media/image294.wmf"/><Relationship Id="rId3" Type="http://schemas.openxmlformats.org/officeDocument/2006/relationships/notesSlide" Target="../notesSlides/notesSlide10.xml"/><Relationship Id="rId7" Type="http://schemas.openxmlformats.org/officeDocument/2006/relationships/image" Target="../media/image291.wmf"/><Relationship Id="rId12" Type="http://schemas.openxmlformats.org/officeDocument/2006/relationships/oleObject" Target="../embeddings/oleObject355.bin"/><Relationship Id="rId2" Type="http://schemas.openxmlformats.org/officeDocument/2006/relationships/slideLayout" Target="../slideLayouts/slideLayout6.xml"/><Relationship Id="rId1" Type="http://schemas.openxmlformats.org/officeDocument/2006/relationships/vmlDrawing" Target="../drawings/vmlDrawing52.vml"/><Relationship Id="rId6" Type="http://schemas.openxmlformats.org/officeDocument/2006/relationships/oleObject" Target="../embeddings/oleObject352.bin"/><Relationship Id="rId11" Type="http://schemas.openxmlformats.org/officeDocument/2006/relationships/image" Target="../media/image293.wmf"/><Relationship Id="rId5" Type="http://schemas.openxmlformats.org/officeDocument/2006/relationships/image" Target="../media/image290.wmf"/><Relationship Id="rId15" Type="http://schemas.openxmlformats.org/officeDocument/2006/relationships/image" Target="../media/image295.wmf"/><Relationship Id="rId10" Type="http://schemas.openxmlformats.org/officeDocument/2006/relationships/oleObject" Target="../embeddings/oleObject354.bin"/><Relationship Id="rId4" Type="http://schemas.openxmlformats.org/officeDocument/2006/relationships/oleObject" Target="../embeddings/oleObject351.bin"/><Relationship Id="rId9" Type="http://schemas.openxmlformats.org/officeDocument/2006/relationships/image" Target="../media/image292.wmf"/><Relationship Id="rId14" Type="http://schemas.openxmlformats.org/officeDocument/2006/relationships/oleObject" Target="../embeddings/oleObject356.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359.bin"/><Relationship Id="rId13" Type="http://schemas.openxmlformats.org/officeDocument/2006/relationships/image" Target="../media/image300.wmf"/><Relationship Id="rId18" Type="http://schemas.openxmlformats.org/officeDocument/2006/relationships/oleObject" Target="../embeddings/oleObject364.bin"/><Relationship Id="rId3" Type="http://schemas.openxmlformats.org/officeDocument/2006/relationships/notesSlide" Target="../notesSlides/notesSlide11.xml"/><Relationship Id="rId21" Type="http://schemas.openxmlformats.org/officeDocument/2006/relationships/image" Target="../media/image304.wmf"/><Relationship Id="rId7" Type="http://schemas.openxmlformats.org/officeDocument/2006/relationships/image" Target="../media/image297.wmf"/><Relationship Id="rId12" Type="http://schemas.openxmlformats.org/officeDocument/2006/relationships/oleObject" Target="../embeddings/oleObject361.bin"/><Relationship Id="rId17" Type="http://schemas.openxmlformats.org/officeDocument/2006/relationships/image" Target="../media/image302.wmf"/><Relationship Id="rId2" Type="http://schemas.openxmlformats.org/officeDocument/2006/relationships/slideLayout" Target="../slideLayouts/slideLayout6.xml"/><Relationship Id="rId16" Type="http://schemas.openxmlformats.org/officeDocument/2006/relationships/oleObject" Target="../embeddings/oleObject363.bin"/><Relationship Id="rId20" Type="http://schemas.openxmlformats.org/officeDocument/2006/relationships/oleObject" Target="../embeddings/oleObject365.bin"/><Relationship Id="rId1" Type="http://schemas.openxmlformats.org/officeDocument/2006/relationships/vmlDrawing" Target="../drawings/vmlDrawing53.vml"/><Relationship Id="rId6" Type="http://schemas.openxmlformats.org/officeDocument/2006/relationships/oleObject" Target="../embeddings/oleObject358.bin"/><Relationship Id="rId11" Type="http://schemas.openxmlformats.org/officeDocument/2006/relationships/image" Target="../media/image299.wmf"/><Relationship Id="rId5" Type="http://schemas.openxmlformats.org/officeDocument/2006/relationships/image" Target="../media/image296.wmf"/><Relationship Id="rId15" Type="http://schemas.openxmlformats.org/officeDocument/2006/relationships/image" Target="../media/image301.wmf"/><Relationship Id="rId10" Type="http://schemas.openxmlformats.org/officeDocument/2006/relationships/oleObject" Target="../embeddings/oleObject360.bin"/><Relationship Id="rId19" Type="http://schemas.openxmlformats.org/officeDocument/2006/relationships/image" Target="../media/image303.wmf"/><Relationship Id="rId4" Type="http://schemas.openxmlformats.org/officeDocument/2006/relationships/oleObject" Target="../embeddings/oleObject357.bin"/><Relationship Id="rId9" Type="http://schemas.openxmlformats.org/officeDocument/2006/relationships/image" Target="../media/image298.wmf"/><Relationship Id="rId14" Type="http://schemas.openxmlformats.org/officeDocument/2006/relationships/oleObject" Target="../embeddings/oleObject362.bin"/></Relationships>
</file>

<file path=ppt/slides/_rels/slide67.xml.rels><?xml version="1.0" encoding="UTF-8" standalone="yes"?>
<Relationships xmlns="http://schemas.openxmlformats.org/package/2006/relationships"><Relationship Id="rId2" Type="http://schemas.openxmlformats.org/officeDocument/2006/relationships/image" Target="../media/image305.jpe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368.bin"/><Relationship Id="rId13" Type="http://schemas.openxmlformats.org/officeDocument/2006/relationships/image" Target="../media/image203.wmf"/><Relationship Id="rId18" Type="http://schemas.openxmlformats.org/officeDocument/2006/relationships/oleObject" Target="../embeddings/oleObject373.bin"/><Relationship Id="rId26" Type="http://schemas.openxmlformats.org/officeDocument/2006/relationships/oleObject" Target="../embeddings/oleObject377.bin"/><Relationship Id="rId3" Type="http://schemas.openxmlformats.org/officeDocument/2006/relationships/notesSlide" Target="../notesSlides/notesSlide12.xml"/><Relationship Id="rId21" Type="http://schemas.openxmlformats.org/officeDocument/2006/relationships/image" Target="../media/image207.wmf"/><Relationship Id="rId7" Type="http://schemas.openxmlformats.org/officeDocument/2006/relationships/image" Target="../media/image200.wmf"/><Relationship Id="rId12" Type="http://schemas.openxmlformats.org/officeDocument/2006/relationships/oleObject" Target="../embeddings/oleObject370.bin"/><Relationship Id="rId17" Type="http://schemas.openxmlformats.org/officeDocument/2006/relationships/image" Target="../media/image205.wmf"/><Relationship Id="rId25" Type="http://schemas.openxmlformats.org/officeDocument/2006/relationships/image" Target="../media/image209.wmf"/><Relationship Id="rId2" Type="http://schemas.openxmlformats.org/officeDocument/2006/relationships/slideLayout" Target="../slideLayouts/slideLayout6.xml"/><Relationship Id="rId16" Type="http://schemas.openxmlformats.org/officeDocument/2006/relationships/oleObject" Target="../embeddings/oleObject372.bin"/><Relationship Id="rId20" Type="http://schemas.openxmlformats.org/officeDocument/2006/relationships/oleObject" Target="../embeddings/oleObject374.bin"/><Relationship Id="rId1" Type="http://schemas.openxmlformats.org/officeDocument/2006/relationships/vmlDrawing" Target="../drawings/vmlDrawing54.vml"/><Relationship Id="rId6" Type="http://schemas.openxmlformats.org/officeDocument/2006/relationships/oleObject" Target="../embeddings/oleObject367.bin"/><Relationship Id="rId11" Type="http://schemas.openxmlformats.org/officeDocument/2006/relationships/image" Target="../media/image202.wmf"/><Relationship Id="rId24" Type="http://schemas.openxmlformats.org/officeDocument/2006/relationships/oleObject" Target="../embeddings/oleObject376.bin"/><Relationship Id="rId5" Type="http://schemas.openxmlformats.org/officeDocument/2006/relationships/image" Target="../media/image199.wmf"/><Relationship Id="rId15" Type="http://schemas.openxmlformats.org/officeDocument/2006/relationships/image" Target="../media/image204.wmf"/><Relationship Id="rId23" Type="http://schemas.openxmlformats.org/officeDocument/2006/relationships/image" Target="../media/image208.wmf"/><Relationship Id="rId10" Type="http://schemas.openxmlformats.org/officeDocument/2006/relationships/oleObject" Target="../embeddings/oleObject369.bin"/><Relationship Id="rId19" Type="http://schemas.openxmlformats.org/officeDocument/2006/relationships/image" Target="../media/image206.wmf"/><Relationship Id="rId4" Type="http://schemas.openxmlformats.org/officeDocument/2006/relationships/oleObject" Target="../embeddings/oleObject366.bin"/><Relationship Id="rId9" Type="http://schemas.openxmlformats.org/officeDocument/2006/relationships/image" Target="../media/image201.wmf"/><Relationship Id="rId14" Type="http://schemas.openxmlformats.org/officeDocument/2006/relationships/oleObject" Target="../embeddings/oleObject371.bin"/><Relationship Id="rId22" Type="http://schemas.openxmlformats.org/officeDocument/2006/relationships/oleObject" Target="../embeddings/oleObject375.bin"/><Relationship Id="rId27" Type="http://schemas.openxmlformats.org/officeDocument/2006/relationships/image" Target="../media/image210.wmf"/></Relationships>
</file>

<file path=ppt/slides/_rels/slide7.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38.wmf"/><Relationship Id="rId5" Type="http://schemas.openxmlformats.org/officeDocument/2006/relationships/oleObject" Target="../embeddings/oleObject43.bin"/><Relationship Id="rId4" Type="http://schemas.openxmlformats.org/officeDocument/2006/relationships/image" Target="../media/image37.wmf"/></Relationships>
</file>

<file path=ppt/slides/_rels/slide70.xml.rels><?xml version="1.0" encoding="UTF-8" standalone="yes"?>
<Relationships xmlns="http://schemas.openxmlformats.org/package/2006/relationships"><Relationship Id="rId8" Type="http://schemas.openxmlformats.org/officeDocument/2006/relationships/image" Target="../media/image307.wmf"/><Relationship Id="rId3" Type="http://schemas.openxmlformats.org/officeDocument/2006/relationships/oleObject" Target="../embeddings/oleObject378.bin"/><Relationship Id="rId7" Type="http://schemas.openxmlformats.org/officeDocument/2006/relationships/oleObject" Target="../embeddings/oleObject380.bin"/><Relationship Id="rId12" Type="http://schemas.openxmlformats.org/officeDocument/2006/relationships/image" Target="../media/image309.wmf"/><Relationship Id="rId2" Type="http://schemas.openxmlformats.org/officeDocument/2006/relationships/slideLayout" Target="../slideLayouts/slideLayout6.xml"/><Relationship Id="rId1" Type="http://schemas.openxmlformats.org/officeDocument/2006/relationships/vmlDrawing" Target="../drawings/vmlDrawing55.vml"/><Relationship Id="rId6" Type="http://schemas.openxmlformats.org/officeDocument/2006/relationships/image" Target="../media/image212.wmf"/><Relationship Id="rId11" Type="http://schemas.openxmlformats.org/officeDocument/2006/relationships/oleObject" Target="../embeddings/oleObject382.bin"/><Relationship Id="rId5" Type="http://schemas.openxmlformats.org/officeDocument/2006/relationships/oleObject" Target="../embeddings/oleObject379.bin"/><Relationship Id="rId10" Type="http://schemas.openxmlformats.org/officeDocument/2006/relationships/image" Target="../media/image308.wmf"/><Relationship Id="rId4" Type="http://schemas.openxmlformats.org/officeDocument/2006/relationships/image" Target="../media/image306.wmf"/><Relationship Id="rId9" Type="http://schemas.openxmlformats.org/officeDocument/2006/relationships/oleObject" Target="../embeddings/oleObject381.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383.bin"/><Relationship Id="rId2" Type="http://schemas.openxmlformats.org/officeDocument/2006/relationships/slideLayout" Target="../slideLayouts/slideLayout6.xml"/><Relationship Id="rId1" Type="http://schemas.openxmlformats.org/officeDocument/2006/relationships/vmlDrawing" Target="../drawings/vmlDrawing56.vml"/><Relationship Id="rId4" Type="http://schemas.openxmlformats.org/officeDocument/2006/relationships/image" Target="../media/image310.wmf"/></Relationships>
</file>

<file path=ppt/slides/_rels/slide72.xml.rels><?xml version="1.0" encoding="UTF-8" standalone="yes"?>
<Relationships xmlns="http://schemas.openxmlformats.org/package/2006/relationships"><Relationship Id="rId8" Type="http://schemas.openxmlformats.org/officeDocument/2006/relationships/image" Target="../media/image313.wmf"/><Relationship Id="rId3" Type="http://schemas.openxmlformats.org/officeDocument/2006/relationships/oleObject" Target="../embeddings/oleObject384.bin"/><Relationship Id="rId7" Type="http://schemas.openxmlformats.org/officeDocument/2006/relationships/oleObject" Target="../embeddings/oleObject386.bin"/><Relationship Id="rId2" Type="http://schemas.openxmlformats.org/officeDocument/2006/relationships/slideLayout" Target="../slideLayouts/slideLayout6.xml"/><Relationship Id="rId1" Type="http://schemas.openxmlformats.org/officeDocument/2006/relationships/vmlDrawing" Target="../drawings/vmlDrawing57.vml"/><Relationship Id="rId6" Type="http://schemas.openxmlformats.org/officeDocument/2006/relationships/image" Target="../media/image312.wmf"/><Relationship Id="rId5" Type="http://schemas.openxmlformats.org/officeDocument/2006/relationships/oleObject" Target="../embeddings/oleObject385.bin"/><Relationship Id="rId4" Type="http://schemas.openxmlformats.org/officeDocument/2006/relationships/image" Target="../media/image311.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87.bin"/><Relationship Id="rId2" Type="http://schemas.openxmlformats.org/officeDocument/2006/relationships/slideLayout" Target="../slideLayouts/slideLayout6.xml"/><Relationship Id="rId1" Type="http://schemas.openxmlformats.org/officeDocument/2006/relationships/vmlDrawing" Target="../drawings/vmlDrawing58.vml"/><Relationship Id="rId4" Type="http://schemas.openxmlformats.org/officeDocument/2006/relationships/image" Target="../media/image314.wmf"/></Relationships>
</file>

<file path=ppt/slides/_rels/slide74.xml.rels><?xml version="1.0" encoding="UTF-8" standalone="yes"?>
<Relationships xmlns="http://schemas.openxmlformats.org/package/2006/relationships"><Relationship Id="rId8" Type="http://schemas.openxmlformats.org/officeDocument/2006/relationships/image" Target="../media/image317.wmf"/><Relationship Id="rId13" Type="http://schemas.openxmlformats.org/officeDocument/2006/relationships/oleObject" Target="../embeddings/oleObject393.bin"/><Relationship Id="rId18" Type="http://schemas.openxmlformats.org/officeDocument/2006/relationships/image" Target="../media/image322.wmf"/><Relationship Id="rId3" Type="http://schemas.openxmlformats.org/officeDocument/2006/relationships/oleObject" Target="../embeddings/oleObject388.bin"/><Relationship Id="rId7" Type="http://schemas.openxmlformats.org/officeDocument/2006/relationships/oleObject" Target="../embeddings/oleObject390.bin"/><Relationship Id="rId12" Type="http://schemas.openxmlformats.org/officeDocument/2006/relationships/image" Target="../media/image319.wmf"/><Relationship Id="rId17" Type="http://schemas.openxmlformats.org/officeDocument/2006/relationships/oleObject" Target="../embeddings/oleObject395.bin"/><Relationship Id="rId2" Type="http://schemas.openxmlformats.org/officeDocument/2006/relationships/slideLayout" Target="../slideLayouts/slideLayout6.xml"/><Relationship Id="rId16" Type="http://schemas.openxmlformats.org/officeDocument/2006/relationships/image" Target="../media/image321.wmf"/><Relationship Id="rId20" Type="http://schemas.openxmlformats.org/officeDocument/2006/relationships/image" Target="../media/image323.wmf"/><Relationship Id="rId1" Type="http://schemas.openxmlformats.org/officeDocument/2006/relationships/vmlDrawing" Target="../drawings/vmlDrawing59.vml"/><Relationship Id="rId6" Type="http://schemas.openxmlformats.org/officeDocument/2006/relationships/image" Target="../media/image316.wmf"/><Relationship Id="rId11" Type="http://schemas.openxmlformats.org/officeDocument/2006/relationships/oleObject" Target="../embeddings/oleObject392.bin"/><Relationship Id="rId5" Type="http://schemas.openxmlformats.org/officeDocument/2006/relationships/oleObject" Target="../embeddings/oleObject389.bin"/><Relationship Id="rId15" Type="http://schemas.openxmlformats.org/officeDocument/2006/relationships/oleObject" Target="../embeddings/oleObject394.bin"/><Relationship Id="rId10" Type="http://schemas.openxmlformats.org/officeDocument/2006/relationships/image" Target="../media/image318.wmf"/><Relationship Id="rId19" Type="http://schemas.openxmlformats.org/officeDocument/2006/relationships/oleObject" Target="../embeddings/oleObject396.bin"/><Relationship Id="rId4" Type="http://schemas.openxmlformats.org/officeDocument/2006/relationships/image" Target="../media/image315.wmf"/><Relationship Id="rId9" Type="http://schemas.openxmlformats.org/officeDocument/2006/relationships/oleObject" Target="../embeddings/oleObject391.bin"/><Relationship Id="rId14" Type="http://schemas.openxmlformats.org/officeDocument/2006/relationships/image" Target="../media/image320.wmf"/></Relationships>
</file>

<file path=ppt/slides/_rels/slide75.xml.rels><?xml version="1.0" encoding="UTF-8" standalone="yes"?>
<Relationships xmlns="http://schemas.openxmlformats.org/package/2006/relationships"><Relationship Id="rId8" Type="http://schemas.openxmlformats.org/officeDocument/2006/relationships/image" Target="../media/image326.wmf"/><Relationship Id="rId13" Type="http://schemas.openxmlformats.org/officeDocument/2006/relationships/oleObject" Target="../embeddings/oleObject402.bin"/><Relationship Id="rId18" Type="http://schemas.openxmlformats.org/officeDocument/2006/relationships/image" Target="../media/image331.wmf"/><Relationship Id="rId3" Type="http://schemas.openxmlformats.org/officeDocument/2006/relationships/oleObject" Target="../embeddings/oleObject397.bin"/><Relationship Id="rId7" Type="http://schemas.openxmlformats.org/officeDocument/2006/relationships/oleObject" Target="../embeddings/oleObject399.bin"/><Relationship Id="rId12" Type="http://schemas.openxmlformats.org/officeDocument/2006/relationships/image" Target="../media/image328.wmf"/><Relationship Id="rId17" Type="http://schemas.openxmlformats.org/officeDocument/2006/relationships/oleObject" Target="../embeddings/oleObject404.bin"/><Relationship Id="rId2" Type="http://schemas.openxmlformats.org/officeDocument/2006/relationships/slideLayout" Target="../slideLayouts/slideLayout6.xml"/><Relationship Id="rId16" Type="http://schemas.openxmlformats.org/officeDocument/2006/relationships/image" Target="../media/image330.wmf"/><Relationship Id="rId20" Type="http://schemas.openxmlformats.org/officeDocument/2006/relationships/image" Target="../media/image314.wmf"/><Relationship Id="rId1" Type="http://schemas.openxmlformats.org/officeDocument/2006/relationships/vmlDrawing" Target="../drawings/vmlDrawing60.vml"/><Relationship Id="rId6" Type="http://schemas.openxmlformats.org/officeDocument/2006/relationships/image" Target="../media/image325.wmf"/><Relationship Id="rId11" Type="http://schemas.openxmlformats.org/officeDocument/2006/relationships/oleObject" Target="../embeddings/oleObject401.bin"/><Relationship Id="rId5" Type="http://schemas.openxmlformats.org/officeDocument/2006/relationships/oleObject" Target="../embeddings/oleObject398.bin"/><Relationship Id="rId15" Type="http://schemas.openxmlformats.org/officeDocument/2006/relationships/oleObject" Target="../embeddings/oleObject403.bin"/><Relationship Id="rId10" Type="http://schemas.openxmlformats.org/officeDocument/2006/relationships/image" Target="../media/image327.wmf"/><Relationship Id="rId19" Type="http://schemas.openxmlformats.org/officeDocument/2006/relationships/oleObject" Target="../embeddings/oleObject405.bin"/><Relationship Id="rId4" Type="http://schemas.openxmlformats.org/officeDocument/2006/relationships/image" Target="../media/image324.wmf"/><Relationship Id="rId9" Type="http://schemas.openxmlformats.org/officeDocument/2006/relationships/oleObject" Target="../embeddings/oleObject400.bin"/><Relationship Id="rId14" Type="http://schemas.openxmlformats.org/officeDocument/2006/relationships/image" Target="../media/image329.w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image" Target="../media/image332.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image" Target="../media/image332.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333.jpe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40.wmf"/></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45.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42.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a:xfrm>
            <a:off x="609600" y="152400"/>
            <a:ext cx="7772400" cy="1371600"/>
          </a:xfrm>
        </p:spPr>
        <p:txBody>
          <a:bodyPr/>
          <a:lstStyle/>
          <a:p>
            <a:r>
              <a:rPr lang="en-US" dirty="0" smtClean="0"/>
              <a:t>Continuing Education:</a:t>
            </a:r>
            <a:br>
              <a:rPr lang="en-US" dirty="0" smtClean="0"/>
            </a:br>
            <a:r>
              <a:rPr lang="en-US" dirty="0" smtClean="0"/>
              <a:t>Energy Methods</a:t>
            </a:r>
            <a:endParaRPr lang="en-US" dirty="0"/>
          </a:p>
        </p:txBody>
      </p:sp>
      <p:sp>
        <p:nvSpPr>
          <p:cNvPr id="4" name="Slide Number Placeholder 3"/>
          <p:cNvSpPr>
            <a:spLocks noGrp="1"/>
          </p:cNvSpPr>
          <p:nvPr>
            <p:ph type="sldNum" sz="quarter" idx="4"/>
          </p:nvPr>
        </p:nvSpPr>
        <p:spPr/>
        <p:txBody>
          <a:bodyPr/>
          <a:lstStyle/>
          <a:p>
            <a:fld id="{CBBFA05F-689E-4591-9CFF-FB8E4A004253}" type="slidenum">
              <a:rPr lang="en-US" smtClean="0"/>
              <a:pPr/>
              <a:t>1</a:t>
            </a:fld>
            <a:endParaRPr lang="en-US" dirty="0"/>
          </a:p>
        </p:txBody>
      </p:sp>
      <p:sp>
        <p:nvSpPr>
          <p:cNvPr id="7" name="TextBox 6"/>
          <p:cNvSpPr txBox="1"/>
          <p:nvPr/>
        </p:nvSpPr>
        <p:spPr>
          <a:xfrm>
            <a:off x="304800" y="2971800"/>
            <a:ext cx="4110805" cy="2308324"/>
          </a:xfrm>
          <a:prstGeom prst="rect">
            <a:avLst/>
          </a:prstGeom>
          <a:noFill/>
        </p:spPr>
        <p:txBody>
          <a:bodyPr wrap="none" rtlCol="0">
            <a:spAutoFit/>
          </a:bodyPr>
          <a:lstStyle/>
          <a:p>
            <a:r>
              <a:rPr lang="en-US" sz="2400" u="sng" dirty="0" smtClean="0"/>
              <a:t>Displacement Methods</a:t>
            </a:r>
          </a:p>
          <a:p>
            <a:endParaRPr lang="en-US" sz="2000" dirty="0" smtClean="0"/>
          </a:p>
          <a:p>
            <a:pPr marL="342900" indent="-342900">
              <a:buFont typeface="Arial" panose="020B0604020202020204" pitchFamily="34" charset="0"/>
              <a:buChar char="•"/>
            </a:pPr>
            <a:r>
              <a:rPr lang="en-US" sz="2000" dirty="0" smtClean="0"/>
              <a:t>Virtual Work</a:t>
            </a:r>
            <a:br>
              <a:rPr lang="en-US" sz="2000" dirty="0" smtClean="0"/>
            </a:br>
            <a:endParaRPr lang="en-US" sz="2000" dirty="0" smtClean="0"/>
          </a:p>
          <a:p>
            <a:pPr marL="342900" indent="-342900">
              <a:buFont typeface="Arial" panose="020B0604020202020204" pitchFamily="34" charset="0"/>
              <a:buChar char="•"/>
            </a:pPr>
            <a:r>
              <a:rPr lang="en-US" sz="2000" dirty="0" smtClean="0"/>
              <a:t>Total Potential Energy</a:t>
            </a:r>
            <a:br>
              <a:rPr lang="en-US" sz="2000" dirty="0" smtClean="0"/>
            </a:br>
            <a:endParaRPr lang="en-US" sz="2000" dirty="0" smtClean="0"/>
          </a:p>
          <a:p>
            <a:pPr marL="342900" indent="-342900">
              <a:buFont typeface="Arial" panose="020B0604020202020204" pitchFamily="34" charset="0"/>
              <a:buChar char="•"/>
            </a:pPr>
            <a:r>
              <a:rPr lang="en-US" sz="2000" dirty="0" err="1" smtClean="0"/>
              <a:t>Castigliano’s</a:t>
            </a:r>
            <a:r>
              <a:rPr lang="en-US" sz="2000" dirty="0" smtClean="0"/>
              <a:t> 1</a:t>
            </a:r>
            <a:r>
              <a:rPr lang="en-US" sz="2000" baseline="30000" dirty="0" smtClean="0"/>
              <a:t>st</a:t>
            </a:r>
            <a:r>
              <a:rPr lang="en-US" sz="2000" dirty="0" smtClean="0"/>
              <a:t> Theorem</a:t>
            </a:r>
            <a:endParaRPr lang="en-US" sz="2000" dirty="0"/>
          </a:p>
        </p:txBody>
      </p:sp>
      <p:sp>
        <p:nvSpPr>
          <p:cNvPr id="8" name="TextBox 7"/>
          <p:cNvSpPr txBox="1"/>
          <p:nvPr/>
        </p:nvSpPr>
        <p:spPr>
          <a:xfrm>
            <a:off x="4448971" y="2971800"/>
            <a:ext cx="4618829" cy="2308324"/>
          </a:xfrm>
          <a:prstGeom prst="rect">
            <a:avLst/>
          </a:prstGeom>
          <a:noFill/>
        </p:spPr>
        <p:txBody>
          <a:bodyPr wrap="none" rtlCol="0">
            <a:spAutoFit/>
          </a:bodyPr>
          <a:lstStyle/>
          <a:p>
            <a:r>
              <a:rPr lang="en-US" sz="2400" u="sng" dirty="0" smtClean="0"/>
              <a:t>Force Methods</a:t>
            </a:r>
          </a:p>
          <a:p>
            <a:endParaRPr lang="en-US" sz="2000" dirty="0"/>
          </a:p>
          <a:p>
            <a:pPr marL="342900" indent="-342900">
              <a:buFont typeface="Arial" panose="020B0604020202020204" pitchFamily="34" charset="0"/>
              <a:buChar char="•"/>
            </a:pPr>
            <a:r>
              <a:rPr lang="en-US" sz="2000" dirty="0" smtClean="0"/>
              <a:t>Complementary Virtual Work</a:t>
            </a:r>
            <a:br>
              <a:rPr lang="en-US" sz="2000" dirty="0" smtClean="0"/>
            </a:br>
            <a:endParaRPr lang="en-US" sz="2000" dirty="0" smtClean="0"/>
          </a:p>
          <a:p>
            <a:pPr marL="342900" indent="-342900">
              <a:buFont typeface="Arial" panose="020B0604020202020204" pitchFamily="34" charset="0"/>
              <a:buChar char="•"/>
            </a:pPr>
            <a:r>
              <a:rPr lang="en-US" sz="2000" dirty="0" smtClean="0"/>
              <a:t>Total Complementary Energy</a:t>
            </a:r>
            <a:br>
              <a:rPr lang="en-US" sz="2000" dirty="0" smtClean="0"/>
            </a:br>
            <a:endParaRPr lang="en-US" sz="2000" dirty="0" smtClean="0"/>
          </a:p>
          <a:p>
            <a:pPr marL="342900" indent="-342900">
              <a:buFont typeface="Arial" panose="020B0604020202020204" pitchFamily="34" charset="0"/>
              <a:buChar char="•"/>
            </a:pPr>
            <a:r>
              <a:rPr lang="en-US" sz="2000" dirty="0" err="1" smtClean="0"/>
              <a:t>Castigliano’s</a:t>
            </a:r>
            <a:r>
              <a:rPr lang="en-US" sz="2000" dirty="0" smtClean="0"/>
              <a:t> 2</a:t>
            </a:r>
            <a:r>
              <a:rPr lang="en-US" sz="2000" baseline="30000" dirty="0" smtClean="0"/>
              <a:t>nd</a:t>
            </a:r>
            <a:r>
              <a:rPr lang="en-US" sz="2000" dirty="0" smtClean="0"/>
              <a:t> Theorem</a:t>
            </a:r>
          </a:p>
        </p:txBody>
      </p:sp>
      <p:sp>
        <p:nvSpPr>
          <p:cNvPr id="9" name="TextBox 8"/>
          <p:cNvSpPr txBox="1"/>
          <p:nvPr/>
        </p:nvSpPr>
        <p:spPr>
          <a:xfrm>
            <a:off x="2018370" y="1899426"/>
            <a:ext cx="5095369" cy="461665"/>
          </a:xfrm>
          <a:prstGeom prst="rect">
            <a:avLst/>
          </a:prstGeom>
          <a:noFill/>
        </p:spPr>
        <p:txBody>
          <a:bodyPr wrap="none" rtlCol="0">
            <a:spAutoFit/>
          </a:bodyPr>
          <a:lstStyle/>
          <a:p>
            <a:r>
              <a:rPr lang="en-US" sz="2400" u="sng" dirty="0" smtClean="0"/>
              <a:t>Introduction to Strain Energy</a:t>
            </a:r>
          </a:p>
        </p:txBody>
      </p:sp>
      <p:sp>
        <p:nvSpPr>
          <p:cNvPr id="10" name="Right Arrow 9"/>
          <p:cNvSpPr/>
          <p:nvPr/>
        </p:nvSpPr>
        <p:spPr bwMode="auto">
          <a:xfrm rot="2710907">
            <a:off x="5026764" y="2608517"/>
            <a:ext cx="866641" cy="117914"/>
          </a:xfrm>
          <a:prstGeom prst="rightArrow">
            <a:avLst/>
          </a:prstGeom>
          <a:solidFill>
            <a:srgbClr val="99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1" name="Right Arrow 10"/>
          <p:cNvSpPr/>
          <p:nvPr/>
        </p:nvSpPr>
        <p:spPr bwMode="auto">
          <a:xfrm rot="7869320">
            <a:off x="3206127" y="2617845"/>
            <a:ext cx="866641" cy="117914"/>
          </a:xfrm>
          <a:prstGeom prst="rightArrow">
            <a:avLst/>
          </a:prstGeom>
          <a:solidFill>
            <a:srgbClr val="99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Tree>
    <p:extLst>
      <p:ext uri="{BB962C8B-B14F-4D97-AF65-F5344CB8AC3E}">
        <p14:creationId xmlns:p14="http://schemas.microsoft.com/office/powerpoint/2010/main" val="200735229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bwMode="auto">
          <a:xfrm>
            <a:off x="155621" y="5300930"/>
            <a:ext cx="8839200" cy="685800"/>
          </a:xfrm>
          <a:prstGeom prst="rect">
            <a:avLst/>
          </a:prstGeom>
          <a:solidFill>
            <a:srgbClr val="FFFF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 name="Title 1"/>
          <p:cNvSpPr>
            <a:spLocks noGrp="1"/>
          </p:cNvSpPr>
          <p:nvPr>
            <p:ph type="title"/>
          </p:nvPr>
        </p:nvSpPr>
        <p:spPr/>
        <p:txBody>
          <a:bodyPr/>
          <a:lstStyle/>
          <a:p>
            <a:r>
              <a:rPr lang="en-US" dirty="0" smtClean="0"/>
              <a:t>EXAMPLE 2:</a:t>
            </a:r>
            <a:br>
              <a:rPr lang="en-US" dirty="0" smtClean="0"/>
            </a:br>
            <a:r>
              <a:rPr lang="en-US" dirty="0" smtClean="0"/>
              <a:t>Computing Strain Energy</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10</a:t>
            </a:fld>
            <a:endParaRPr lang="en-US" dirty="0"/>
          </a:p>
        </p:txBody>
      </p:sp>
      <p:sp>
        <p:nvSpPr>
          <p:cNvPr id="4" name="TextBox 3"/>
          <p:cNvSpPr txBox="1"/>
          <p:nvPr/>
        </p:nvSpPr>
        <p:spPr>
          <a:xfrm>
            <a:off x="609601" y="2057400"/>
            <a:ext cx="7966074" cy="646331"/>
          </a:xfrm>
          <a:prstGeom prst="rect">
            <a:avLst/>
          </a:prstGeom>
          <a:noFill/>
        </p:spPr>
        <p:txBody>
          <a:bodyPr wrap="square" rtlCol="0">
            <a:spAutoFit/>
          </a:bodyPr>
          <a:lstStyle/>
          <a:p>
            <a:r>
              <a:rPr lang="en-US" dirty="0" smtClean="0"/>
              <a:t>Shown is a long prismatic bar loaded at the ends by an axial displacement.  Determine the Strain Energy in the bar.</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18646755"/>
              </p:ext>
            </p:extLst>
          </p:nvPr>
        </p:nvGraphicFramePr>
        <p:xfrm>
          <a:off x="258763" y="4191000"/>
          <a:ext cx="8626475" cy="1811338"/>
        </p:xfrm>
        <a:graphic>
          <a:graphicData uri="http://schemas.openxmlformats.org/presentationml/2006/ole">
            <mc:AlternateContent xmlns:mc="http://schemas.openxmlformats.org/markup-compatibility/2006">
              <mc:Choice xmlns:v="urn:schemas-microsoft-com:vml" Requires="v">
                <p:oleObj spid="_x0000_s461871" name="Equation" r:id="rId3" imgW="5460840" imgH="1155600" progId="Equation.DSMT4">
                  <p:embed/>
                </p:oleObj>
              </mc:Choice>
              <mc:Fallback>
                <p:oleObj name="Equation" r:id="rId3" imgW="5460840" imgH="1155600" progId="Equation.DSMT4">
                  <p:embed/>
                  <p:pic>
                    <p:nvPicPr>
                      <p:cNvPr id="0" name=""/>
                      <p:cNvPicPr/>
                      <p:nvPr/>
                    </p:nvPicPr>
                    <p:blipFill>
                      <a:blip r:embed="rId4"/>
                      <a:stretch>
                        <a:fillRect/>
                      </a:stretch>
                    </p:blipFill>
                    <p:spPr>
                      <a:xfrm>
                        <a:off x="258763" y="4191000"/>
                        <a:ext cx="8626475" cy="1811338"/>
                      </a:xfrm>
                      <a:prstGeom prst="rect">
                        <a:avLst/>
                      </a:prstGeom>
                    </p:spPr>
                  </p:pic>
                </p:oleObj>
              </mc:Fallback>
            </mc:AlternateContent>
          </a:graphicData>
        </a:graphic>
      </p:graphicFrame>
      <p:sp>
        <p:nvSpPr>
          <p:cNvPr id="6" name="Rectangle 5"/>
          <p:cNvSpPr/>
          <p:nvPr/>
        </p:nvSpPr>
        <p:spPr bwMode="auto">
          <a:xfrm>
            <a:off x="2514600" y="3429000"/>
            <a:ext cx="3886200" cy="228600"/>
          </a:xfrm>
          <a:prstGeom prst="rect">
            <a:avLst/>
          </a:prstGeom>
          <a:solidFill>
            <a:schemeClr val="accent1"/>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8" name="Straight Connector 7"/>
          <p:cNvCxnSpPr/>
          <p:nvPr/>
        </p:nvCxnSpPr>
        <p:spPr bwMode="auto">
          <a:xfrm>
            <a:off x="2514600" y="3810000"/>
            <a:ext cx="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 name="Straight Connector 8"/>
          <p:cNvCxnSpPr/>
          <p:nvPr/>
        </p:nvCxnSpPr>
        <p:spPr bwMode="auto">
          <a:xfrm>
            <a:off x="6400800" y="3815773"/>
            <a:ext cx="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Arrow Connector 10"/>
          <p:cNvCxnSpPr/>
          <p:nvPr/>
        </p:nvCxnSpPr>
        <p:spPr bwMode="auto">
          <a:xfrm>
            <a:off x="2514600" y="4038600"/>
            <a:ext cx="3886200" cy="0"/>
          </a:xfrm>
          <a:prstGeom prst="straightConnector1">
            <a:avLst/>
          </a:prstGeom>
          <a:solidFill>
            <a:schemeClr val="accent1"/>
          </a:solidFill>
          <a:ln w="9525" cap="flat" cmpd="sng" algn="ctr">
            <a:solidFill>
              <a:schemeClr val="tx1"/>
            </a:solidFill>
            <a:prstDash val="solid"/>
            <a:round/>
            <a:headEnd type="triangle" w="med" len="med"/>
            <a:tailEnd type="triangle"/>
          </a:ln>
          <a:effectLst/>
        </p:spPr>
      </p:cxnSp>
      <p:sp useBgFill="1">
        <p:nvSpPr>
          <p:cNvPr id="12" name="TextBox 11"/>
          <p:cNvSpPr txBox="1"/>
          <p:nvPr/>
        </p:nvSpPr>
        <p:spPr>
          <a:xfrm>
            <a:off x="4288423" y="3921204"/>
            <a:ext cx="338554" cy="369332"/>
          </a:xfrm>
          <a:prstGeom prst="rect">
            <a:avLst/>
          </a:prstGeom>
        </p:spPr>
        <p:txBody>
          <a:bodyPr wrap="none" rtlCol="0">
            <a:spAutoFit/>
          </a:bodyPr>
          <a:lstStyle/>
          <a:p>
            <a:r>
              <a:rPr lang="en-US" dirty="0" smtClean="0"/>
              <a:t>L</a:t>
            </a:r>
            <a:endParaRPr lang="en-US" dirty="0"/>
          </a:p>
        </p:txBody>
      </p:sp>
      <p:cxnSp>
        <p:nvCxnSpPr>
          <p:cNvPr id="18" name="Straight Connector 17"/>
          <p:cNvCxnSpPr/>
          <p:nvPr/>
        </p:nvCxnSpPr>
        <p:spPr bwMode="auto">
          <a:xfrm>
            <a:off x="2514600" y="2853929"/>
            <a:ext cx="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Straight Connector 18"/>
          <p:cNvCxnSpPr/>
          <p:nvPr/>
        </p:nvCxnSpPr>
        <p:spPr bwMode="auto">
          <a:xfrm>
            <a:off x="6705600" y="2859702"/>
            <a:ext cx="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 name="Straight Arrow Connector 19"/>
          <p:cNvCxnSpPr/>
          <p:nvPr/>
        </p:nvCxnSpPr>
        <p:spPr bwMode="auto">
          <a:xfrm>
            <a:off x="2514600" y="3082529"/>
            <a:ext cx="4191000" cy="0"/>
          </a:xfrm>
          <a:prstGeom prst="straightConnector1">
            <a:avLst/>
          </a:prstGeom>
          <a:solidFill>
            <a:schemeClr val="accent1"/>
          </a:solidFill>
          <a:ln w="9525" cap="flat" cmpd="sng" algn="ctr">
            <a:solidFill>
              <a:schemeClr val="tx1"/>
            </a:solidFill>
            <a:prstDash val="solid"/>
            <a:round/>
            <a:headEnd type="triangle" w="med" len="med"/>
            <a:tailEnd type="triangle"/>
          </a:ln>
          <a:effectLst/>
        </p:spPr>
      </p:cxnSp>
      <p:sp useBgFill="1">
        <p:nvSpPr>
          <p:cNvPr id="21" name="TextBox 20"/>
          <p:cNvSpPr txBox="1"/>
          <p:nvPr/>
        </p:nvSpPr>
        <p:spPr>
          <a:xfrm>
            <a:off x="4288423" y="2937219"/>
            <a:ext cx="604653" cy="369332"/>
          </a:xfrm>
          <a:prstGeom prst="rect">
            <a:avLst/>
          </a:prstGeom>
        </p:spPr>
        <p:txBody>
          <a:bodyPr wrap="none" rtlCol="0">
            <a:spAutoFit/>
          </a:bodyPr>
          <a:lstStyle/>
          <a:p>
            <a:r>
              <a:rPr lang="en-US" dirty="0" smtClean="0"/>
              <a:t>L+</a:t>
            </a:r>
            <a:r>
              <a:rPr lang="en-US" dirty="0" smtClean="0">
                <a:sym typeface="Symbol" panose="05050102010706020507" pitchFamily="18" charset="2"/>
              </a:rPr>
              <a:t></a:t>
            </a:r>
            <a:endParaRPr lang="en-US" dirty="0"/>
          </a:p>
        </p:txBody>
      </p:sp>
    </p:spTree>
    <p:extLst>
      <p:ext uri="{BB962C8B-B14F-4D97-AF65-F5344CB8AC3E}">
        <p14:creationId xmlns:p14="http://schemas.microsoft.com/office/powerpoint/2010/main" val="235558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2:</a:t>
            </a:r>
            <a:br>
              <a:rPr lang="en-US" dirty="0" smtClean="0"/>
            </a:br>
            <a:r>
              <a:rPr lang="en-US" dirty="0" smtClean="0"/>
              <a:t>Computing Strain Energy</a:t>
            </a:r>
            <a:endParaRPr lang="en-US" dirty="0"/>
          </a:p>
        </p:txBody>
      </p:sp>
      <p:sp>
        <p:nvSpPr>
          <p:cNvPr id="3" name="Slide Number Placeholder 2"/>
          <p:cNvSpPr>
            <a:spLocks noGrp="1"/>
          </p:cNvSpPr>
          <p:nvPr>
            <p:ph type="sldNum" sz="quarter" idx="4"/>
          </p:nvPr>
        </p:nvSpPr>
        <p:spPr>
          <a:xfrm>
            <a:off x="6993147" y="6492875"/>
            <a:ext cx="2133600" cy="365125"/>
          </a:xfrm>
        </p:spPr>
        <p:txBody>
          <a:bodyPr/>
          <a:lstStyle/>
          <a:p>
            <a:fld id="{CBBFA05F-689E-4591-9CFF-FB8E4A004253}" type="slidenum">
              <a:rPr lang="en-US" smtClean="0"/>
              <a:pPr/>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79304501"/>
              </p:ext>
            </p:extLst>
          </p:nvPr>
        </p:nvGraphicFramePr>
        <p:xfrm>
          <a:off x="298450" y="2997200"/>
          <a:ext cx="8547100" cy="736600"/>
        </p:xfrm>
        <a:graphic>
          <a:graphicData uri="http://schemas.openxmlformats.org/presentationml/2006/ole">
            <mc:AlternateContent xmlns:mc="http://schemas.openxmlformats.org/markup-compatibility/2006">
              <mc:Choice xmlns:v="urn:schemas-microsoft-com:vml" Requires="v">
                <p:oleObj spid="_x0000_s468552" name="Equation" r:id="rId3" imgW="5410080" imgH="469800" progId="Equation.DSMT4">
                  <p:embed/>
                </p:oleObj>
              </mc:Choice>
              <mc:Fallback>
                <p:oleObj name="Equation" r:id="rId3" imgW="5410080" imgH="469800" progId="Equation.DSMT4">
                  <p:embed/>
                  <p:pic>
                    <p:nvPicPr>
                      <p:cNvPr id="0" name=""/>
                      <p:cNvPicPr/>
                      <p:nvPr/>
                    </p:nvPicPr>
                    <p:blipFill>
                      <a:blip r:embed="rId4"/>
                      <a:stretch>
                        <a:fillRect/>
                      </a:stretch>
                    </p:blipFill>
                    <p:spPr>
                      <a:xfrm>
                        <a:off x="298450" y="2997200"/>
                        <a:ext cx="8547100" cy="736600"/>
                      </a:xfrm>
                      <a:prstGeom prst="rect">
                        <a:avLst/>
                      </a:prstGeom>
                    </p:spPr>
                  </p:pic>
                </p:oleObj>
              </mc:Fallback>
            </mc:AlternateContent>
          </a:graphicData>
        </a:graphic>
      </p:graphicFrame>
      <p:sp>
        <p:nvSpPr>
          <p:cNvPr id="6" name="Rectangle 5"/>
          <p:cNvSpPr/>
          <p:nvPr/>
        </p:nvSpPr>
        <p:spPr bwMode="auto">
          <a:xfrm>
            <a:off x="3086100" y="2161700"/>
            <a:ext cx="2755669" cy="162098"/>
          </a:xfrm>
          <a:prstGeom prst="rect">
            <a:avLst/>
          </a:prstGeom>
          <a:solidFill>
            <a:schemeClr val="accent1"/>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8" name="Straight Connector 7"/>
          <p:cNvCxnSpPr/>
          <p:nvPr/>
        </p:nvCxnSpPr>
        <p:spPr bwMode="auto">
          <a:xfrm>
            <a:off x="3086100" y="2431863"/>
            <a:ext cx="0" cy="2701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 name="Straight Connector 8"/>
          <p:cNvCxnSpPr/>
          <p:nvPr/>
        </p:nvCxnSpPr>
        <p:spPr bwMode="auto">
          <a:xfrm>
            <a:off x="5841769" y="2435957"/>
            <a:ext cx="0" cy="2701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Arrow Connector 10"/>
          <p:cNvCxnSpPr/>
          <p:nvPr/>
        </p:nvCxnSpPr>
        <p:spPr bwMode="auto">
          <a:xfrm>
            <a:off x="3086100" y="2593961"/>
            <a:ext cx="2755669" cy="0"/>
          </a:xfrm>
          <a:prstGeom prst="straightConnector1">
            <a:avLst/>
          </a:prstGeom>
          <a:solidFill>
            <a:schemeClr val="accent1"/>
          </a:solidFill>
          <a:ln w="9525" cap="flat" cmpd="sng" algn="ctr">
            <a:solidFill>
              <a:schemeClr val="tx1"/>
            </a:solidFill>
            <a:prstDash val="solid"/>
            <a:round/>
            <a:headEnd type="triangle" w="med" len="med"/>
            <a:tailEnd type="triangle"/>
          </a:ln>
          <a:effectLst/>
        </p:spPr>
      </p:cxnSp>
      <p:sp useBgFill="1">
        <p:nvSpPr>
          <p:cNvPr id="12" name="TextBox 11"/>
          <p:cNvSpPr txBox="1"/>
          <p:nvPr/>
        </p:nvSpPr>
        <p:spPr>
          <a:xfrm>
            <a:off x="4326650" y="2415831"/>
            <a:ext cx="240066" cy="261890"/>
          </a:xfrm>
          <a:prstGeom prst="rect">
            <a:avLst/>
          </a:prstGeom>
        </p:spPr>
        <p:txBody>
          <a:bodyPr wrap="none" rtlCol="0">
            <a:spAutoFit/>
          </a:bodyPr>
          <a:lstStyle/>
          <a:p>
            <a:r>
              <a:rPr lang="en-US" dirty="0" smtClean="0"/>
              <a:t>L</a:t>
            </a:r>
            <a:endParaRPr lang="en-US" dirty="0"/>
          </a:p>
        </p:txBody>
      </p:sp>
      <p:cxnSp>
        <p:nvCxnSpPr>
          <p:cNvPr id="18" name="Straight Connector 17"/>
          <p:cNvCxnSpPr/>
          <p:nvPr/>
        </p:nvCxnSpPr>
        <p:spPr bwMode="auto">
          <a:xfrm>
            <a:off x="3086100" y="1753922"/>
            <a:ext cx="0" cy="2701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Straight Connector 18"/>
          <p:cNvCxnSpPr/>
          <p:nvPr/>
        </p:nvCxnSpPr>
        <p:spPr bwMode="auto">
          <a:xfrm>
            <a:off x="6057900" y="1758016"/>
            <a:ext cx="0" cy="2701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 name="Straight Arrow Connector 19"/>
          <p:cNvCxnSpPr/>
          <p:nvPr/>
        </p:nvCxnSpPr>
        <p:spPr bwMode="auto">
          <a:xfrm>
            <a:off x="3086100" y="1916020"/>
            <a:ext cx="2971800" cy="0"/>
          </a:xfrm>
          <a:prstGeom prst="straightConnector1">
            <a:avLst/>
          </a:prstGeom>
          <a:solidFill>
            <a:schemeClr val="accent1"/>
          </a:solidFill>
          <a:ln w="9525" cap="flat" cmpd="sng" algn="ctr">
            <a:solidFill>
              <a:schemeClr val="tx1"/>
            </a:solidFill>
            <a:prstDash val="solid"/>
            <a:round/>
            <a:headEnd type="triangle" w="med" len="med"/>
            <a:tailEnd type="triangle"/>
          </a:ln>
          <a:effectLst/>
        </p:spPr>
      </p:cxnSp>
      <p:sp useBgFill="1">
        <p:nvSpPr>
          <p:cNvPr id="21" name="TextBox 20"/>
          <p:cNvSpPr txBox="1"/>
          <p:nvPr/>
        </p:nvSpPr>
        <p:spPr>
          <a:xfrm>
            <a:off x="4267200" y="1752600"/>
            <a:ext cx="428754" cy="261890"/>
          </a:xfrm>
          <a:prstGeom prst="rect">
            <a:avLst/>
          </a:prstGeom>
        </p:spPr>
        <p:txBody>
          <a:bodyPr wrap="none" rtlCol="0">
            <a:spAutoFit/>
          </a:bodyPr>
          <a:lstStyle/>
          <a:p>
            <a:r>
              <a:rPr lang="en-US" dirty="0" smtClean="0"/>
              <a:t>L+</a:t>
            </a:r>
            <a:r>
              <a:rPr lang="en-US" dirty="0" smtClean="0">
                <a:sym typeface="Symbol" panose="05050102010706020507" pitchFamily="18" charset="2"/>
              </a:rPr>
              <a: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570447244"/>
              </p:ext>
            </p:extLst>
          </p:nvPr>
        </p:nvGraphicFramePr>
        <p:xfrm>
          <a:off x="1665288" y="3733800"/>
          <a:ext cx="4613275" cy="617538"/>
        </p:xfrm>
        <a:graphic>
          <a:graphicData uri="http://schemas.openxmlformats.org/presentationml/2006/ole">
            <mc:AlternateContent xmlns:mc="http://schemas.openxmlformats.org/markup-compatibility/2006">
              <mc:Choice xmlns:v="urn:schemas-microsoft-com:vml" Requires="v">
                <p:oleObj spid="_x0000_s468553" name="Equation" r:id="rId5" imgW="2920680" imgH="393480" progId="Equation.DSMT4">
                  <p:embed/>
                </p:oleObj>
              </mc:Choice>
              <mc:Fallback>
                <p:oleObj name="Equation" r:id="rId5" imgW="2920680" imgH="393480" progId="Equation.DSMT4">
                  <p:embed/>
                  <p:pic>
                    <p:nvPicPr>
                      <p:cNvPr id="0" name="Object 4"/>
                      <p:cNvPicPr>
                        <a:picLocks noChangeAspect="1" noChangeArrowheads="1"/>
                      </p:cNvPicPr>
                      <p:nvPr/>
                    </p:nvPicPr>
                    <p:blipFill>
                      <a:blip r:embed="rId6"/>
                      <a:srcRect/>
                      <a:stretch>
                        <a:fillRect/>
                      </a:stretch>
                    </p:blipFill>
                    <p:spPr bwMode="auto">
                      <a:xfrm>
                        <a:off x="1665288" y="3733800"/>
                        <a:ext cx="461327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72034012"/>
              </p:ext>
            </p:extLst>
          </p:nvPr>
        </p:nvGraphicFramePr>
        <p:xfrm>
          <a:off x="554038" y="4384675"/>
          <a:ext cx="6802437" cy="796925"/>
        </p:xfrm>
        <a:graphic>
          <a:graphicData uri="http://schemas.openxmlformats.org/presentationml/2006/ole">
            <mc:AlternateContent xmlns:mc="http://schemas.openxmlformats.org/markup-compatibility/2006">
              <mc:Choice xmlns:v="urn:schemas-microsoft-com:vml" Requires="v">
                <p:oleObj spid="_x0000_s468554" name="Equation" r:id="rId7" imgW="4305240" imgH="507960" progId="Equation.DSMT4">
                  <p:embed/>
                </p:oleObj>
              </mc:Choice>
              <mc:Fallback>
                <p:oleObj name="Equation" r:id="rId7" imgW="4305240" imgH="507960" progId="Equation.DSMT4">
                  <p:embed/>
                  <p:pic>
                    <p:nvPicPr>
                      <p:cNvPr id="0" name="Object 4"/>
                      <p:cNvPicPr>
                        <a:picLocks noChangeAspect="1" noChangeArrowheads="1"/>
                      </p:cNvPicPr>
                      <p:nvPr/>
                    </p:nvPicPr>
                    <p:blipFill>
                      <a:blip r:embed="rId8"/>
                      <a:srcRect/>
                      <a:stretch>
                        <a:fillRect/>
                      </a:stretch>
                    </p:blipFill>
                    <p:spPr bwMode="auto">
                      <a:xfrm>
                        <a:off x="554038" y="4384675"/>
                        <a:ext cx="6802437"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85950662"/>
              </p:ext>
            </p:extLst>
          </p:nvPr>
        </p:nvGraphicFramePr>
        <p:xfrm>
          <a:off x="3413904" y="2830871"/>
          <a:ext cx="131848" cy="312738"/>
        </p:xfrm>
        <a:graphic>
          <a:graphicData uri="http://schemas.openxmlformats.org/presentationml/2006/ole">
            <mc:AlternateContent xmlns:mc="http://schemas.openxmlformats.org/markup-compatibility/2006">
              <mc:Choice xmlns:v="urn:schemas-microsoft-com:vml" Requires="v">
                <p:oleObj spid="_x0000_s468555" name="Equation" r:id="rId9" imgW="164880" imgH="393480" progId="Equation.DSMT4">
                  <p:embed/>
                </p:oleObj>
              </mc:Choice>
              <mc:Fallback>
                <p:oleObj name="Equation" r:id="rId9" imgW="164880" imgH="393480" progId="Equation.DSMT4">
                  <p:embed/>
                  <p:pic>
                    <p:nvPicPr>
                      <p:cNvPr id="0" name="Object 3"/>
                      <p:cNvPicPr>
                        <a:picLocks noChangeAspect="1" noChangeArrowheads="1"/>
                      </p:cNvPicPr>
                      <p:nvPr/>
                    </p:nvPicPr>
                    <p:blipFill>
                      <a:blip r:embed="rId10"/>
                      <a:srcRect/>
                      <a:stretch>
                        <a:fillRect/>
                      </a:stretch>
                    </p:blipFill>
                    <p:spPr bwMode="auto">
                      <a:xfrm>
                        <a:off x="3413904" y="2830871"/>
                        <a:ext cx="131848" cy="312738"/>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229018784"/>
              </p:ext>
            </p:extLst>
          </p:nvPr>
        </p:nvGraphicFramePr>
        <p:xfrm>
          <a:off x="3697923" y="2822245"/>
          <a:ext cx="324797" cy="312738"/>
        </p:xfrm>
        <a:graphic>
          <a:graphicData uri="http://schemas.openxmlformats.org/presentationml/2006/ole">
            <mc:AlternateContent xmlns:mc="http://schemas.openxmlformats.org/markup-compatibility/2006">
              <mc:Choice xmlns:v="urn:schemas-microsoft-com:vml" Requires="v">
                <p:oleObj spid="_x0000_s468556" name="Equation" r:id="rId11" imgW="406080" imgH="393480" progId="Equation.DSMT4">
                  <p:embed/>
                </p:oleObj>
              </mc:Choice>
              <mc:Fallback>
                <p:oleObj name="Equation" r:id="rId11" imgW="406080" imgH="393480" progId="Equation.DSMT4">
                  <p:embed/>
                  <p:pic>
                    <p:nvPicPr>
                      <p:cNvPr id="0" name="Object 3"/>
                      <p:cNvPicPr>
                        <a:picLocks noChangeAspect="1" noChangeArrowheads="1"/>
                      </p:cNvPicPr>
                      <p:nvPr/>
                    </p:nvPicPr>
                    <p:blipFill>
                      <a:blip r:embed="rId12"/>
                      <a:srcRect/>
                      <a:stretch>
                        <a:fillRect/>
                      </a:stretch>
                    </p:blipFill>
                    <p:spPr bwMode="auto">
                      <a:xfrm>
                        <a:off x="3697923" y="2822245"/>
                        <a:ext cx="324797" cy="312738"/>
                      </a:xfrm>
                      <a:prstGeom prst="rect">
                        <a:avLst/>
                      </a:prstGeom>
                      <a:noFill/>
                      <a:ln>
                        <a:noFill/>
                      </a:ln>
                    </p:spPr>
                  </p:pic>
                </p:oleObj>
              </mc:Fallback>
            </mc:AlternateContent>
          </a:graphicData>
        </a:graphic>
      </p:graphicFrame>
      <p:cxnSp>
        <p:nvCxnSpPr>
          <p:cNvPr id="15" name="Straight Arrow Connector 14"/>
          <p:cNvCxnSpPr/>
          <p:nvPr/>
        </p:nvCxnSpPr>
        <p:spPr bwMode="auto">
          <a:xfrm flipV="1">
            <a:off x="3185304" y="3143609"/>
            <a:ext cx="228600" cy="381000"/>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cxnSp>
        <p:nvCxnSpPr>
          <p:cNvPr id="22" name="Straight Arrow Connector 21"/>
          <p:cNvCxnSpPr/>
          <p:nvPr/>
        </p:nvCxnSpPr>
        <p:spPr bwMode="auto">
          <a:xfrm flipV="1">
            <a:off x="3631722" y="3160861"/>
            <a:ext cx="228600" cy="381000"/>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cxnSp>
        <p:nvCxnSpPr>
          <p:cNvPr id="23" name="Straight Arrow Connector 22"/>
          <p:cNvCxnSpPr/>
          <p:nvPr/>
        </p:nvCxnSpPr>
        <p:spPr bwMode="auto">
          <a:xfrm flipV="1">
            <a:off x="4081730" y="3148644"/>
            <a:ext cx="228600" cy="381000"/>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cxnSp>
        <p:nvCxnSpPr>
          <p:cNvPr id="24" name="Straight Arrow Connector 23"/>
          <p:cNvCxnSpPr/>
          <p:nvPr/>
        </p:nvCxnSpPr>
        <p:spPr bwMode="auto">
          <a:xfrm flipV="1">
            <a:off x="5105400" y="3160861"/>
            <a:ext cx="228600" cy="381000"/>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cxnSp>
        <p:nvCxnSpPr>
          <p:cNvPr id="25" name="Straight Arrow Connector 24"/>
          <p:cNvCxnSpPr/>
          <p:nvPr/>
        </p:nvCxnSpPr>
        <p:spPr bwMode="auto">
          <a:xfrm flipV="1">
            <a:off x="5562600" y="3162301"/>
            <a:ext cx="228600" cy="381000"/>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cxnSp>
        <p:nvCxnSpPr>
          <p:cNvPr id="26" name="Straight Arrow Connector 25"/>
          <p:cNvCxnSpPr/>
          <p:nvPr/>
        </p:nvCxnSpPr>
        <p:spPr bwMode="auto">
          <a:xfrm flipV="1">
            <a:off x="5943600" y="3162301"/>
            <a:ext cx="228600" cy="381000"/>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cxnSp>
        <p:nvCxnSpPr>
          <p:cNvPr id="27" name="Straight Arrow Connector 26"/>
          <p:cNvCxnSpPr/>
          <p:nvPr/>
        </p:nvCxnSpPr>
        <p:spPr bwMode="auto">
          <a:xfrm flipV="1">
            <a:off x="6934200" y="3162302"/>
            <a:ext cx="228600" cy="381000"/>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cxnSp>
        <p:nvCxnSpPr>
          <p:cNvPr id="28" name="Straight Arrow Connector 27"/>
          <p:cNvCxnSpPr/>
          <p:nvPr/>
        </p:nvCxnSpPr>
        <p:spPr bwMode="auto">
          <a:xfrm flipV="1">
            <a:off x="7391400" y="3200400"/>
            <a:ext cx="228600" cy="381000"/>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cxnSp>
        <p:nvCxnSpPr>
          <p:cNvPr id="29" name="Straight Arrow Connector 28"/>
          <p:cNvCxnSpPr/>
          <p:nvPr/>
        </p:nvCxnSpPr>
        <p:spPr bwMode="auto">
          <a:xfrm flipV="1">
            <a:off x="7924800" y="3200400"/>
            <a:ext cx="228600" cy="381000"/>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graphicFrame>
        <p:nvGraphicFramePr>
          <p:cNvPr id="16" name="Object 15"/>
          <p:cNvGraphicFramePr>
            <a:graphicFrameLocks noChangeAspect="1"/>
          </p:cNvGraphicFramePr>
          <p:nvPr>
            <p:extLst>
              <p:ext uri="{D42A27DB-BD31-4B8C-83A1-F6EECF244321}">
                <p14:modId xmlns:p14="http://schemas.microsoft.com/office/powerpoint/2010/main" val="204097254"/>
              </p:ext>
            </p:extLst>
          </p:nvPr>
        </p:nvGraphicFramePr>
        <p:xfrm>
          <a:off x="4223347" y="2830871"/>
          <a:ext cx="325437" cy="312738"/>
        </p:xfrm>
        <a:graphic>
          <a:graphicData uri="http://schemas.openxmlformats.org/presentationml/2006/ole">
            <mc:AlternateContent xmlns:mc="http://schemas.openxmlformats.org/markup-compatibility/2006">
              <mc:Choice xmlns:v="urn:schemas-microsoft-com:vml" Requires="v">
                <p:oleObj spid="_x0000_s468557" name="Equation" r:id="rId13" imgW="406080" imgH="393480" progId="Equation.DSMT4">
                  <p:embed/>
                </p:oleObj>
              </mc:Choice>
              <mc:Fallback>
                <p:oleObj name="Equation" r:id="rId13" imgW="406080" imgH="39348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3347" y="2830871"/>
                        <a:ext cx="325437"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68305009"/>
              </p:ext>
            </p:extLst>
          </p:nvPr>
        </p:nvGraphicFramePr>
        <p:xfrm>
          <a:off x="5595938" y="2820988"/>
          <a:ext cx="357187" cy="333375"/>
        </p:xfrm>
        <a:graphic>
          <a:graphicData uri="http://schemas.openxmlformats.org/presentationml/2006/ole">
            <mc:AlternateContent xmlns:mc="http://schemas.openxmlformats.org/markup-compatibility/2006">
              <mc:Choice xmlns:v="urn:schemas-microsoft-com:vml" Requires="v">
                <p:oleObj spid="_x0000_s468558" name="Equation" r:id="rId15" imgW="444240" imgH="419040" progId="Equation.DSMT4">
                  <p:embed/>
                </p:oleObj>
              </mc:Choice>
              <mc:Fallback>
                <p:oleObj name="Equation" r:id="rId15" imgW="444240" imgH="419040" progId="Equation.DSMT4">
                  <p:embed/>
                  <p:pic>
                    <p:nvPicPr>
                      <p:cNvPr id="0" name="Object 12"/>
                      <p:cNvPicPr>
                        <a:picLocks noChangeAspect="1" noChangeArrowheads="1"/>
                      </p:cNvPicPr>
                      <p:nvPr/>
                    </p:nvPicPr>
                    <p:blipFill>
                      <a:blip r:embed="rId16"/>
                      <a:srcRect/>
                      <a:stretch>
                        <a:fillRect/>
                      </a:stretch>
                    </p:blipFill>
                    <p:spPr bwMode="auto">
                      <a:xfrm>
                        <a:off x="5595938" y="2820988"/>
                        <a:ext cx="3571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039740245"/>
              </p:ext>
            </p:extLst>
          </p:nvPr>
        </p:nvGraphicFramePr>
        <p:xfrm>
          <a:off x="6096000" y="2823895"/>
          <a:ext cx="357187" cy="333375"/>
        </p:xfrm>
        <a:graphic>
          <a:graphicData uri="http://schemas.openxmlformats.org/presentationml/2006/ole">
            <mc:AlternateContent xmlns:mc="http://schemas.openxmlformats.org/markup-compatibility/2006">
              <mc:Choice xmlns:v="urn:schemas-microsoft-com:vml" Requires="v">
                <p:oleObj spid="_x0000_s468559" name="Equation" r:id="rId17" imgW="444240" imgH="419040" progId="Equation.DSMT4">
                  <p:embed/>
                </p:oleObj>
              </mc:Choice>
              <mc:Fallback>
                <p:oleObj name="Equation" r:id="rId17" imgW="444240" imgH="41904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2823895"/>
                        <a:ext cx="3571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403162913"/>
              </p:ext>
            </p:extLst>
          </p:nvPr>
        </p:nvGraphicFramePr>
        <p:xfrm>
          <a:off x="5211763" y="2820988"/>
          <a:ext cx="184150" cy="333375"/>
        </p:xfrm>
        <a:graphic>
          <a:graphicData uri="http://schemas.openxmlformats.org/presentationml/2006/ole">
            <mc:AlternateContent xmlns:mc="http://schemas.openxmlformats.org/markup-compatibility/2006">
              <mc:Choice xmlns:v="urn:schemas-microsoft-com:vml" Requires="v">
                <p:oleObj spid="_x0000_s468560" name="Equation" r:id="rId19" imgW="228600" imgH="419040" progId="Equation.DSMT4">
                  <p:embed/>
                </p:oleObj>
              </mc:Choice>
              <mc:Fallback>
                <p:oleObj name="Equation" r:id="rId19" imgW="228600" imgH="419040" progId="Equation.DSMT4">
                  <p:embed/>
                  <p:pic>
                    <p:nvPicPr>
                      <p:cNvPr id="0" name="Object 9"/>
                      <p:cNvPicPr>
                        <a:picLocks noChangeAspect="1" noChangeArrowheads="1"/>
                      </p:cNvPicPr>
                      <p:nvPr/>
                    </p:nvPicPr>
                    <p:blipFill>
                      <a:blip r:embed="rId20"/>
                      <a:srcRect/>
                      <a:stretch>
                        <a:fillRect/>
                      </a:stretch>
                    </p:blipFill>
                    <p:spPr bwMode="auto">
                      <a:xfrm>
                        <a:off x="5211763" y="2820988"/>
                        <a:ext cx="1841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839302343"/>
              </p:ext>
            </p:extLst>
          </p:nvPr>
        </p:nvGraphicFramePr>
        <p:xfrm>
          <a:off x="7162800" y="2895600"/>
          <a:ext cx="101600" cy="141288"/>
        </p:xfrm>
        <a:graphic>
          <a:graphicData uri="http://schemas.openxmlformats.org/presentationml/2006/ole">
            <mc:AlternateContent xmlns:mc="http://schemas.openxmlformats.org/markup-compatibility/2006">
              <mc:Choice xmlns:v="urn:schemas-microsoft-com:vml" Requires="v">
                <p:oleObj spid="_x0000_s468561" name="Equation" r:id="rId21" imgW="126720" imgH="177480" progId="Equation.DSMT4">
                  <p:embed/>
                </p:oleObj>
              </mc:Choice>
              <mc:Fallback>
                <p:oleObj name="Equation" r:id="rId21" imgW="126720" imgH="177480" progId="Equation.DSMT4">
                  <p:embed/>
                  <p:pic>
                    <p:nvPicPr>
                      <p:cNvPr id="0" name="Object 30"/>
                      <p:cNvPicPr>
                        <a:picLocks noChangeAspect="1" noChangeArrowheads="1"/>
                      </p:cNvPicPr>
                      <p:nvPr/>
                    </p:nvPicPr>
                    <p:blipFill>
                      <a:blip r:embed="rId22"/>
                      <a:srcRect/>
                      <a:stretch>
                        <a:fillRect/>
                      </a:stretch>
                    </p:blipFill>
                    <p:spPr bwMode="auto">
                      <a:xfrm>
                        <a:off x="7162800" y="2895600"/>
                        <a:ext cx="101600" cy="14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98030435"/>
              </p:ext>
            </p:extLst>
          </p:nvPr>
        </p:nvGraphicFramePr>
        <p:xfrm>
          <a:off x="7648755" y="2895600"/>
          <a:ext cx="101600" cy="141288"/>
        </p:xfrm>
        <a:graphic>
          <a:graphicData uri="http://schemas.openxmlformats.org/presentationml/2006/ole">
            <mc:AlternateContent xmlns:mc="http://schemas.openxmlformats.org/markup-compatibility/2006">
              <mc:Choice xmlns:v="urn:schemas-microsoft-com:vml" Requires="v">
                <p:oleObj spid="_x0000_s468562" name="Equation" r:id="rId23" imgW="126720" imgH="177480" progId="Equation.DSMT4">
                  <p:embed/>
                </p:oleObj>
              </mc:Choice>
              <mc:Fallback>
                <p:oleObj name="Equation" r:id="rId23" imgW="126720" imgH="177480" progId="Equation.DSMT4">
                  <p:embed/>
                  <p:pic>
                    <p:nvPicPr>
                      <p:cNvPr id="0"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48755" y="2895600"/>
                        <a:ext cx="101600" cy="14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937298135"/>
              </p:ext>
            </p:extLst>
          </p:nvPr>
        </p:nvGraphicFramePr>
        <p:xfrm>
          <a:off x="8102600" y="2895600"/>
          <a:ext cx="101600" cy="141288"/>
        </p:xfrm>
        <a:graphic>
          <a:graphicData uri="http://schemas.openxmlformats.org/presentationml/2006/ole">
            <mc:AlternateContent xmlns:mc="http://schemas.openxmlformats.org/markup-compatibility/2006">
              <mc:Choice xmlns:v="urn:schemas-microsoft-com:vml" Requires="v">
                <p:oleObj spid="_x0000_s468563" name="Equation" r:id="rId25" imgW="126720" imgH="177480" progId="Equation.DSMT4">
                  <p:embed/>
                </p:oleObj>
              </mc:Choice>
              <mc:Fallback>
                <p:oleObj name="Equation" r:id="rId25" imgW="126720" imgH="177480" progId="Equation.DSMT4">
                  <p:embed/>
                  <p:pic>
                    <p:nvPicPr>
                      <p:cNvPr id="0"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102600" y="2895600"/>
                        <a:ext cx="101600" cy="14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364917213"/>
              </p:ext>
            </p:extLst>
          </p:nvPr>
        </p:nvGraphicFramePr>
        <p:xfrm>
          <a:off x="522288" y="5257800"/>
          <a:ext cx="6923087" cy="795338"/>
        </p:xfrm>
        <a:graphic>
          <a:graphicData uri="http://schemas.openxmlformats.org/presentationml/2006/ole">
            <mc:AlternateContent xmlns:mc="http://schemas.openxmlformats.org/markup-compatibility/2006">
              <mc:Choice xmlns:v="urn:schemas-microsoft-com:vml" Requires="v">
                <p:oleObj spid="_x0000_s468564" name="Equation" r:id="rId26" imgW="4381200" imgH="507960" progId="Equation.DSMT4">
                  <p:embed/>
                </p:oleObj>
              </mc:Choice>
              <mc:Fallback>
                <p:oleObj name="Equation" r:id="rId26" imgW="4381200" imgH="507960" progId="Equation.DSMT4">
                  <p:embed/>
                  <p:pic>
                    <p:nvPicPr>
                      <p:cNvPr id="0" name="Object 6"/>
                      <p:cNvPicPr>
                        <a:picLocks noChangeAspect="1" noChangeArrowheads="1"/>
                      </p:cNvPicPr>
                      <p:nvPr/>
                    </p:nvPicPr>
                    <p:blipFill>
                      <a:blip r:embed="rId27"/>
                      <a:srcRect/>
                      <a:stretch>
                        <a:fillRect/>
                      </a:stretch>
                    </p:blipFill>
                    <p:spPr bwMode="auto">
                      <a:xfrm>
                        <a:off x="522288" y="5257800"/>
                        <a:ext cx="6923087"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806466683"/>
              </p:ext>
            </p:extLst>
          </p:nvPr>
        </p:nvGraphicFramePr>
        <p:xfrm>
          <a:off x="4910137" y="4385932"/>
          <a:ext cx="1947863" cy="736600"/>
        </p:xfrm>
        <a:graphic>
          <a:graphicData uri="http://schemas.openxmlformats.org/presentationml/2006/ole">
            <mc:AlternateContent xmlns:mc="http://schemas.openxmlformats.org/markup-compatibility/2006">
              <mc:Choice xmlns:v="urn:schemas-microsoft-com:vml" Requires="v">
                <p:oleObj spid="_x0000_s468565" name="Equation" r:id="rId28" imgW="1231560" imgH="469800" progId="Equation.DSMT4">
                  <p:embed/>
                </p:oleObj>
              </mc:Choice>
              <mc:Fallback>
                <p:oleObj name="Equation" r:id="rId28" imgW="1231560" imgH="469800" progId="Equation.DSMT4">
                  <p:embed/>
                  <p:pic>
                    <p:nvPicPr>
                      <p:cNvPr id="0" name="Object 6"/>
                      <p:cNvPicPr>
                        <a:picLocks noChangeAspect="1" noChangeArrowheads="1"/>
                      </p:cNvPicPr>
                      <p:nvPr/>
                    </p:nvPicPr>
                    <p:blipFill>
                      <a:blip r:embed="rId29"/>
                      <a:srcRect/>
                      <a:stretch>
                        <a:fillRect/>
                      </a:stretch>
                    </p:blipFill>
                    <p:spPr bwMode="auto">
                      <a:xfrm>
                        <a:off x="4910137" y="4385932"/>
                        <a:ext cx="1947863"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23745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2 Continued:</a:t>
            </a:r>
            <a:br>
              <a:rPr lang="en-US" dirty="0" smtClean="0"/>
            </a:br>
            <a:r>
              <a:rPr lang="en-US" dirty="0" smtClean="0"/>
              <a:t>Computing Strain Energy</a:t>
            </a:r>
            <a:endParaRPr lang="en-US" dirty="0"/>
          </a:p>
        </p:txBody>
      </p:sp>
      <p:sp>
        <p:nvSpPr>
          <p:cNvPr id="3" name="Slide Number Placeholder 2"/>
          <p:cNvSpPr>
            <a:spLocks noGrp="1"/>
          </p:cNvSpPr>
          <p:nvPr>
            <p:ph type="sldNum" sz="quarter" idx="4"/>
          </p:nvPr>
        </p:nvSpPr>
        <p:spPr>
          <a:xfrm>
            <a:off x="6993147" y="6492875"/>
            <a:ext cx="2133600" cy="365125"/>
          </a:xfrm>
        </p:spPr>
        <p:txBody>
          <a:bodyPr/>
          <a:lstStyle/>
          <a:p>
            <a:fld id="{CBBFA05F-689E-4591-9CFF-FB8E4A004253}" type="slidenum">
              <a:rPr lang="en-US" smtClean="0"/>
              <a:pPr/>
              <a:t>12</a:t>
            </a:fld>
            <a:endParaRPr lang="en-US" dirty="0"/>
          </a:p>
        </p:txBody>
      </p:sp>
      <p:sp>
        <p:nvSpPr>
          <p:cNvPr id="6" name="Rectangle 5"/>
          <p:cNvSpPr/>
          <p:nvPr/>
        </p:nvSpPr>
        <p:spPr bwMode="auto">
          <a:xfrm>
            <a:off x="3086100" y="2161700"/>
            <a:ext cx="2755669" cy="162098"/>
          </a:xfrm>
          <a:prstGeom prst="rect">
            <a:avLst/>
          </a:prstGeom>
          <a:solidFill>
            <a:schemeClr val="accent1"/>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8" name="Straight Connector 7"/>
          <p:cNvCxnSpPr/>
          <p:nvPr/>
        </p:nvCxnSpPr>
        <p:spPr bwMode="auto">
          <a:xfrm>
            <a:off x="3086100" y="2431863"/>
            <a:ext cx="0" cy="2701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 name="Straight Connector 8"/>
          <p:cNvCxnSpPr/>
          <p:nvPr/>
        </p:nvCxnSpPr>
        <p:spPr bwMode="auto">
          <a:xfrm>
            <a:off x="5841769" y="2435957"/>
            <a:ext cx="0" cy="2701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Arrow Connector 10"/>
          <p:cNvCxnSpPr/>
          <p:nvPr/>
        </p:nvCxnSpPr>
        <p:spPr bwMode="auto">
          <a:xfrm>
            <a:off x="3086100" y="2593961"/>
            <a:ext cx="2755669" cy="0"/>
          </a:xfrm>
          <a:prstGeom prst="straightConnector1">
            <a:avLst/>
          </a:prstGeom>
          <a:solidFill>
            <a:schemeClr val="accent1"/>
          </a:solidFill>
          <a:ln w="9525" cap="flat" cmpd="sng" algn="ctr">
            <a:solidFill>
              <a:schemeClr val="tx1"/>
            </a:solidFill>
            <a:prstDash val="solid"/>
            <a:round/>
            <a:headEnd type="triangle" w="med" len="med"/>
            <a:tailEnd type="triangle"/>
          </a:ln>
          <a:effectLst/>
        </p:spPr>
      </p:cxnSp>
      <p:sp useBgFill="1">
        <p:nvSpPr>
          <p:cNvPr id="12" name="TextBox 11"/>
          <p:cNvSpPr txBox="1"/>
          <p:nvPr/>
        </p:nvSpPr>
        <p:spPr>
          <a:xfrm>
            <a:off x="4326650" y="2415831"/>
            <a:ext cx="240066" cy="261890"/>
          </a:xfrm>
          <a:prstGeom prst="rect">
            <a:avLst/>
          </a:prstGeom>
        </p:spPr>
        <p:txBody>
          <a:bodyPr wrap="none" rtlCol="0">
            <a:spAutoFit/>
          </a:bodyPr>
          <a:lstStyle/>
          <a:p>
            <a:r>
              <a:rPr lang="en-US" dirty="0" smtClean="0"/>
              <a:t>L</a:t>
            </a:r>
            <a:endParaRPr lang="en-US" dirty="0"/>
          </a:p>
        </p:txBody>
      </p:sp>
      <p:cxnSp>
        <p:nvCxnSpPr>
          <p:cNvPr id="18" name="Straight Connector 17"/>
          <p:cNvCxnSpPr/>
          <p:nvPr/>
        </p:nvCxnSpPr>
        <p:spPr bwMode="auto">
          <a:xfrm>
            <a:off x="3086100" y="1753922"/>
            <a:ext cx="0" cy="2701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Straight Connector 18"/>
          <p:cNvCxnSpPr/>
          <p:nvPr/>
        </p:nvCxnSpPr>
        <p:spPr bwMode="auto">
          <a:xfrm>
            <a:off x="6057900" y="1758016"/>
            <a:ext cx="0" cy="2701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 name="Straight Arrow Connector 19"/>
          <p:cNvCxnSpPr/>
          <p:nvPr/>
        </p:nvCxnSpPr>
        <p:spPr bwMode="auto">
          <a:xfrm>
            <a:off x="3086100" y="1916020"/>
            <a:ext cx="2971800" cy="0"/>
          </a:xfrm>
          <a:prstGeom prst="straightConnector1">
            <a:avLst/>
          </a:prstGeom>
          <a:solidFill>
            <a:schemeClr val="accent1"/>
          </a:solidFill>
          <a:ln w="9525" cap="flat" cmpd="sng" algn="ctr">
            <a:solidFill>
              <a:schemeClr val="tx1"/>
            </a:solidFill>
            <a:prstDash val="solid"/>
            <a:round/>
            <a:headEnd type="triangle" w="med" len="med"/>
            <a:tailEnd type="triangle"/>
          </a:ln>
          <a:effectLst/>
        </p:spPr>
      </p:cxnSp>
      <p:sp useBgFill="1">
        <p:nvSpPr>
          <p:cNvPr id="21" name="TextBox 20"/>
          <p:cNvSpPr txBox="1"/>
          <p:nvPr/>
        </p:nvSpPr>
        <p:spPr>
          <a:xfrm>
            <a:off x="4267200" y="1752600"/>
            <a:ext cx="428754" cy="261890"/>
          </a:xfrm>
          <a:prstGeom prst="rect">
            <a:avLst/>
          </a:prstGeom>
        </p:spPr>
        <p:txBody>
          <a:bodyPr wrap="none" rtlCol="0">
            <a:spAutoFit/>
          </a:bodyPr>
          <a:lstStyle/>
          <a:p>
            <a:r>
              <a:rPr lang="en-US" dirty="0" smtClean="0"/>
              <a:t>L+</a:t>
            </a:r>
            <a:r>
              <a:rPr lang="en-US" dirty="0" smtClean="0">
                <a:sym typeface="Symbol" panose="05050102010706020507" pitchFamily="18" charset="2"/>
              </a:rPr>
              <a:t></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263495759"/>
              </p:ext>
            </p:extLst>
          </p:nvPr>
        </p:nvGraphicFramePr>
        <p:xfrm>
          <a:off x="1066800" y="2819400"/>
          <a:ext cx="5135562" cy="876300"/>
        </p:xfrm>
        <a:graphic>
          <a:graphicData uri="http://schemas.openxmlformats.org/presentationml/2006/ole">
            <mc:AlternateContent xmlns:mc="http://schemas.openxmlformats.org/markup-compatibility/2006">
              <mc:Choice xmlns:v="urn:schemas-microsoft-com:vml" Requires="v">
                <p:oleObj spid="_x0000_s469115" name="Equation" r:id="rId3" imgW="3251160" imgH="558720" progId="Equation.DSMT4">
                  <p:embed/>
                </p:oleObj>
              </mc:Choice>
              <mc:Fallback>
                <p:oleObj name="Equation" r:id="rId3" imgW="3251160" imgH="558720" progId="Equation.DSMT4">
                  <p:embed/>
                  <p:pic>
                    <p:nvPicPr>
                      <p:cNvPr id="0" name=""/>
                      <p:cNvPicPr>
                        <a:picLocks noChangeAspect="1" noChangeArrowheads="1"/>
                      </p:cNvPicPr>
                      <p:nvPr/>
                    </p:nvPicPr>
                    <p:blipFill>
                      <a:blip r:embed="rId4"/>
                      <a:srcRect/>
                      <a:stretch>
                        <a:fillRect/>
                      </a:stretch>
                    </p:blipFill>
                    <p:spPr bwMode="auto">
                      <a:xfrm>
                        <a:off x="1066800" y="2819400"/>
                        <a:ext cx="5135562"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898379192"/>
              </p:ext>
            </p:extLst>
          </p:nvPr>
        </p:nvGraphicFramePr>
        <p:xfrm>
          <a:off x="1004888" y="5208588"/>
          <a:ext cx="1801812" cy="920750"/>
        </p:xfrm>
        <a:graphic>
          <a:graphicData uri="http://schemas.openxmlformats.org/presentationml/2006/ole">
            <mc:AlternateContent xmlns:mc="http://schemas.openxmlformats.org/markup-compatibility/2006">
              <mc:Choice xmlns:v="urn:schemas-microsoft-com:vml" Requires="v">
                <p:oleObj spid="_x0000_s469116" name="Equation" r:id="rId5" imgW="914400" imgH="469800" progId="Equation.DSMT4">
                  <p:embed/>
                </p:oleObj>
              </mc:Choice>
              <mc:Fallback>
                <p:oleObj name="Equation" r:id="rId5" imgW="914400" imgH="469800" progId="Equation.DSMT4">
                  <p:embed/>
                  <p:pic>
                    <p:nvPicPr>
                      <p:cNvPr id="0" name="Object 6"/>
                      <p:cNvPicPr>
                        <a:picLocks noChangeAspect="1" noChangeArrowheads="1"/>
                      </p:cNvPicPr>
                      <p:nvPr/>
                    </p:nvPicPr>
                    <p:blipFill>
                      <a:blip r:embed="rId6"/>
                      <a:srcRect/>
                      <a:stretch>
                        <a:fillRect/>
                      </a:stretch>
                    </p:blipFill>
                    <p:spPr bwMode="auto">
                      <a:xfrm>
                        <a:off x="1004888" y="5208588"/>
                        <a:ext cx="1801812" cy="920750"/>
                      </a:xfrm>
                      <a:prstGeom prst="rect">
                        <a:avLst/>
                      </a:prstGeom>
                      <a:noFill/>
                      <a:ln>
                        <a:noFill/>
                      </a:ln>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349670668"/>
              </p:ext>
            </p:extLst>
          </p:nvPr>
        </p:nvGraphicFramePr>
        <p:xfrm>
          <a:off x="762000" y="3787775"/>
          <a:ext cx="3927475" cy="1393825"/>
        </p:xfrm>
        <a:graphic>
          <a:graphicData uri="http://schemas.openxmlformats.org/presentationml/2006/ole">
            <mc:AlternateContent xmlns:mc="http://schemas.openxmlformats.org/markup-compatibility/2006">
              <mc:Choice xmlns:v="urn:schemas-microsoft-com:vml" Requires="v">
                <p:oleObj spid="_x0000_s469117" name="Equation" r:id="rId7" imgW="2489040" imgH="888840" progId="Equation.DSMT4">
                  <p:embed/>
                </p:oleObj>
              </mc:Choice>
              <mc:Fallback>
                <p:oleObj name="Equation" r:id="rId7" imgW="2489040" imgH="888840" progId="Equation.DSMT4">
                  <p:embed/>
                  <p:pic>
                    <p:nvPicPr>
                      <p:cNvPr id="0" name="Object 13"/>
                      <p:cNvPicPr>
                        <a:picLocks noChangeAspect="1" noChangeArrowheads="1"/>
                      </p:cNvPicPr>
                      <p:nvPr/>
                    </p:nvPicPr>
                    <p:blipFill>
                      <a:blip r:embed="rId8"/>
                      <a:srcRect/>
                      <a:stretch>
                        <a:fillRect/>
                      </a:stretch>
                    </p:blipFill>
                    <p:spPr bwMode="auto">
                      <a:xfrm>
                        <a:off x="762000" y="3787775"/>
                        <a:ext cx="3927475"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3091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bwMode="auto">
          <a:xfrm>
            <a:off x="4190281" y="2788468"/>
            <a:ext cx="2286000" cy="2440662"/>
          </a:xfrm>
          <a:prstGeom prst="rect">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0" name="Freeform 9"/>
          <p:cNvSpPr/>
          <p:nvPr/>
        </p:nvSpPr>
        <p:spPr bwMode="auto">
          <a:xfrm>
            <a:off x="4190281" y="2787630"/>
            <a:ext cx="2235758" cy="2441749"/>
          </a:xfrm>
          <a:custGeom>
            <a:avLst/>
            <a:gdLst>
              <a:gd name="connsiteX0" fmla="*/ 2235758 w 2235758"/>
              <a:gd name="connsiteY0" fmla="*/ 0 h 2441749"/>
              <a:gd name="connsiteX1" fmla="*/ 0 w 2235758"/>
              <a:gd name="connsiteY1" fmla="*/ 0 h 2441749"/>
              <a:gd name="connsiteX2" fmla="*/ 0 w 2235758"/>
              <a:gd name="connsiteY2" fmla="*/ 2441749 h 2441749"/>
              <a:gd name="connsiteX3" fmla="*/ 85411 w 2235758"/>
              <a:gd name="connsiteY3" fmla="*/ 2190540 h 2441749"/>
              <a:gd name="connsiteX4" fmla="*/ 205991 w 2235758"/>
              <a:gd name="connsiteY4" fmla="*/ 1863969 h 2441749"/>
              <a:gd name="connsiteX5" fmla="*/ 336620 w 2235758"/>
              <a:gd name="connsiteY5" fmla="*/ 1592663 h 2441749"/>
              <a:gd name="connsiteX6" fmla="*/ 502418 w 2235758"/>
              <a:gd name="connsiteY6" fmla="*/ 1331406 h 2441749"/>
              <a:gd name="connsiteX7" fmla="*/ 673240 w 2235758"/>
              <a:gd name="connsiteY7" fmla="*/ 1120391 h 2441749"/>
              <a:gd name="connsiteX8" fmla="*/ 823965 w 2235758"/>
              <a:gd name="connsiteY8" fmla="*/ 934496 h 2441749"/>
              <a:gd name="connsiteX9" fmla="*/ 1045029 w 2235758"/>
              <a:gd name="connsiteY9" fmla="*/ 708408 h 2441749"/>
              <a:gd name="connsiteX10" fmla="*/ 1245996 w 2235758"/>
              <a:gd name="connsiteY10" fmla="*/ 547635 h 2441749"/>
              <a:gd name="connsiteX11" fmla="*/ 1446963 w 2235758"/>
              <a:gd name="connsiteY11" fmla="*/ 417006 h 2441749"/>
              <a:gd name="connsiteX12" fmla="*/ 1627833 w 2235758"/>
              <a:gd name="connsiteY12" fmla="*/ 316523 h 2441749"/>
              <a:gd name="connsiteX13" fmla="*/ 1894114 w 2235758"/>
              <a:gd name="connsiteY13" fmla="*/ 185894 h 2441749"/>
              <a:gd name="connsiteX14" fmla="*/ 2110154 w 2235758"/>
              <a:gd name="connsiteY14" fmla="*/ 65314 h 2441749"/>
              <a:gd name="connsiteX15" fmla="*/ 2235758 w 2235758"/>
              <a:gd name="connsiteY15" fmla="*/ 0 h 24417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235758" h="2441749">
                <a:moveTo>
                  <a:pt x="2235758" y="0"/>
                </a:moveTo>
                <a:lnTo>
                  <a:pt x="0" y="0"/>
                </a:lnTo>
                <a:lnTo>
                  <a:pt x="0" y="2441749"/>
                </a:lnTo>
                <a:lnTo>
                  <a:pt x="85411" y="2190540"/>
                </a:lnTo>
                <a:lnTo>
                  <a:pt x="205991" y="1863969"/>
                </a:lnTo>
                <a:lnTo>
                  <a:pt x="336620" y="1592663"/>
                </a:lnTo>
                <a:lnTo>
                  <a:pt x="502418" y="1331406"/>
                </a:lnTo>
                <a:lnTo>
                  <a:pt x="673240" y="1120391"/>
                </a:lnTo>
                <a:lnTo>
                  <a:pt x="823965" y="934496"/>
                </a:lnTo>
                <a:lnTo>
                  <a:pt x="1045029" y="708408"/>
                </a:lnTo>
                <a:lnTo>
                  <a:pt x="1245996" y="547635"/>
                </a:lnTo>
                <a:lnTo>
                  <a:pt x="1446963" y="417006"/>
                </a:lnTo>
                <a:lnTo>
                  <a:pt x="1627833" y="316523"/>
                </a:lnTo>
                <a:lnTo>
                  <a:pt x="1894114" y="185894"/>
                </a:lnTo>
                <a:lnTo>
                  <a:pt x="2110154" y="65314"/>
                </a:lnTo>
                <a:lnTo>
                  <a:pt x="2235758" y="0"/>
                </a:lnTo>
                <a:close/>
              </a:path>
            </a:pathLst>
          </a:cu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 name="Title 1"/>
          <p:cNvSpPr>
            <a:spLocks noGrp="1"/>
          </p:cNvSpPr>
          <p:nvPr>
            <p:ph type="title"/>
          </p:nvPr>
        </p:nvSpPr>
        <p:spPr/>
        <p:txBody>
          <a:bodyPr/>
          <a:lstStyle/>
          <a:p>
            <a:r>
              <a:rPr lang="en-US" dirty="0" smtClean="0"/>
              <a:t>The Strain Energy Density for</a:t>
            </a:r>
            <a:br>
              <a:rPr lang="en-US" dirty="0" smtClean="0"/>
            </a:br>
            <a:r>
              <a:rPr lang="en-US" dirty="0" smtClean="0"/>
              <a:t>a One-Dimensional State </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626908342"/>
              </p:ext>
            </p:extLst>
          </p:nvPr>
        </p:nvGraphicFramePr>
        <p:xfrm>
          <a:off x="1066800" y="1755746"/>
          <a:ext cx="2413000" cy="728662"/>
        </p:xfrm>
        <a:graphic>
          <a:graphicData uri="http://schemas.openxmlformats.org/presentationml/2006/ole">
            <mc:AlternateContent xmlns:mc="http://schemas.openxmlformats.org/markup-compatibility/2006">
              <mc:Choice xmlns:v="urn:schemas-microsoft-com:vml" Requires="v">
                <p:oleObj spid="_x0000_s463354" name="Equation" r:id="rId3" imgW="1346040" imgH="406080" progId="Equation.DSMT4">
                  <p:embed/>
                </p:oleObj>
              </mc:Choice>
              <mc:Fallback>
                <p:oleObj name="Equation" r:id="rId3" imgW="1346040" imgH="406080" progId="Equation.DSMT4">
                  <p:embed/>
                  <p:pic>
                    <p:nvPicPr>
                      <p:cNvPr id="0" name=""/>
                      <p:cNvPicPr/>
                      <p:nvPr/>
                    </p:nvPicPr>
                    <p:blipFill>
                      <a:blip r:embed="rId4"/>
                      <a:stretch>
                        <a:fillRect/>
                      </a:stretch>
                    </p:blipFill>
                    <p:spPr>
                      <a:xfrm>
                        <a:off x="1066800" y="1755746"/>
                        <a:ext cx="2413000" cy="728662"/>
                      </a:xfrm>
                      <a:prstGeom prst="rect">
                        <a:avLst/>
                      </a:prstGeom>
                    </p:spPr>
                  </p:pic>
                </p:oleObj>
              </mc:Fallback>
            </mc:AlternateContent>
          </a:graphicData>
        </a:graphic>
      </p:graphicFrame>
      <p:sp>
        <p:nvSpPr>
          <p:cNvPr id="8" name="Freeform 7"/>
          <p:cNvSpPr/>
          <p:nvPr/>
        </p:nvSpPr>
        <p:spPr bwMode="auto">
          <a:xfrm>
            <a:off x="4199334" y="2667000"/>
            <a:ext cx="2525917" cy="2562130"/>
          </a:xfrm>
          <a:custGeom>
            <a:avLst/>
            <a:gdLst>
              <a:gd name="connsiteX0" fmla="*/ 0 w 2525917"/>
              <a:gd name="connsiteY0" fmla="*/ 2562130 h 2562130"/>
              <a:gd name="connsiteX1" fmla="*/ 380246 w 2525917"/>
              <a:gd name="connsiteY1" fmla="*/ 1629623 h 2562130"/>
              <a:gd name="connsiteX2" fmla="*/ 1222218 w 2525917"/>
              <a:gd name="connsiteY2" fmla="*/ 679010 h 2562130"/>
              <a:gd name="connsiteX3" fmla="*/ 2525917 w 2525917"/>
              <a:gd name="connsiteY3" fmla="*/ 0 h 2562130"/>
              <a:gd name="connsiteX4" fmla="*/ 2525917 w 2525917"/>
              <a:gd name="connsiteY4" fmla="*/ 0 h 256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5917" h="2562130">
                <a:moveTo>
                  <a:pt x="0" y="2562130"/>
                </a:moveTo>
                <a:cubicBezTo>
                  <a:pt x="88271" y="2252803"/>
                  <a:pt x="176543" y="1943476"/>
                  <a:pt x="380246" y="1629623"/>
                </a:cubicBezTo>
                <a:cubicBezTo>
                  <a:pt x="583949" y="1315770"/>
                  <a:pt x="864606" y="950614"/>
                  <a:pt x="1222218" y="679010"/>
                </a:cubicBezTo>
                <a:cubicBezTo>
                  <a:pt x="1579830" y="407406"/>
                  <a:pt x="2525917" y="0"/>
                  <a:pt x="2525917" y="0"/>
                </a:cubicBezTo>
                <a:lnTo>
                  <a:pt x="2525917" y="0"/>
                </a:lnTo>
              </a:path>
            </a:pathLst>
          </a:cu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2" name="Straight Arrow Connector 11"/>
          <p:cNvCxnSpPr>
            <a:stCxn id="10" idx="2"/>
          </p:cNvCxnSpPr>
          <p:nvPr/>
        </p:nvCxnSpPr>
        <p:spPr bwMode="auto">
          <a:xfrm flipV="1">
            <a:off x="4190281" y="2401479"/>
            <a:ext cx="0" cy="2827900"/>
          </a:xfrm>
          <a:prstGeom prst="straightConnector1">
            <a:avLst/>
          </a:prstGeom>
          <a:solidFill>
            <a:schemeClr val="accent1"/>
          </a:solidFill>
          <a:ln w="19050" cap="flat" cmpd="sng" algn="ctr">
            <a:solidFill>
              <a:srgbClr val="0033CC"/>
            </a:solidFill>
            <a:prstDash val="solid"/>
            <a:round/>
            <a:headEnd type="none" w="med" len="med"/>
            <a:tailEnd type="triangle"/>
          </a:ln>
          <a:effectLst/>
        </p:spPr>
      </p:cxnSp>
      <p:cxnSp>
        <p:nvCxnSpPr>
          <p:cNvPr id="15" name="Straight Arrow Connector 14"/>
          <p:cNvCxnSpPr>
            <a:stCxn id="10" idx="2"/>
          </p:cNvCxnSpPr>
          <p:nvPr/>
        </p:nvCxnSpPr>
        <p:spPr bwMode="auto">
          <a:xfrm flipV="1">
            <a:off x="4190281" y="5222599"/>
            <a:ext cx="2971800" cy="6780"/>
          </a:xfrm>
          <a:prstGeom prst="straightConnector1">
            <a:avLst/>
          </a:prstGeom>
          <a:solidFill>
            <a:schemeClr val="accent1"/>
          </a:solidFill>
          <a:ln w="19050" cap="flat" cmpd="sng" algn="ctr">
            <a:solidFill>
              <a:srgbClr val="0033CC"/>
            </a:solidFill>
            <a:prstDash val="solid"/>
            <a:round/>
            <a:headEnd type="none" w="med" len="med"/>
            <a:tailEnd type="triangle"/>
          </a:ln>
          <a:effectLst/>
        </p:spPr>
      </p:cxnSp>
      <p:graphicFrame>
        <p:nvGraphicFramePr>
          <p:cNvPr id="17" name="Object 16"/>
          <p:cNvGraphicFramePr>
            <a:graphicFrameLocks noChangeAspect="1"/>
          </p:cNvGraphicFramePr>
          <p:nvPr>
            <p:extLst>
              <p:ext uri="{D42A27DB-BD31-4B8C-83A1-F6EECF244321}">
                <p14:modId xmlns:p14="http://schemas.microsoft.com/office/powerpoint/2010/main" val="2073380045"/>
              </p:ext>
            </p:extLst>
          </p:nvPr>
        </p:nvGraphicFramePr>
        <p:xfrm>
          <a:off x="3810000" y="2222919"/>
          <a:ext cx="342900" cy="409575"/>
        </p:xfrm>
        <a:graphic>
          <a:graphicData uri="http://schemas.openxmlformats.org/presentationml/2006/ole">
            <mc:AlternateContent xmlns:mc="http://schemas.openxmlformats.org/markup-compatibility/2006">
              <mc:Choice xmlns:v="urn:schemas-microsoft-com:vml" Requires="v">
                <p:oleObj spid="_x0000_s463355"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3810000" y="2222919"/>
                        <a:ext cx="342900" cy="409575"/>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858506588"/>
              </p:ext>
            </p:extLst>
          </p:nvPr>
        </p:nvGraphicFramePr>
        <p:xfrm>
          <a:off x="6865218" y="4749277"/>
          <a:ext cx="296863" cy="409575"/>
        </p:xfrm>
        <a:graphic>
          <a:graphicData uri="http://schemas.openxmlformats.org/presentationml/2006/ole">
            <mc:AlternateContent xmlns:mc="http://schemas.openxmlformats.org/markup-compatibility/2006">
              <mc:Choice xmlns:v="urn:schemas-microsoft-com:vml" Requires="v">
                <p:oleObj spid="_x0000_s463356" name="Equation" r:id="rId7" imgW="164880" imgH="228600" progId="Equation.DSMT4">
                  <p:embed/>
                </p:oleObj>
              </mc:Choice>
              <mc:Fallback>
                <p:oleObj name="Equation" r:id="rId7" imgW="164880" imgH="228600" progId="Equation.DSMT4">
                  <p:embed/>
                  <p:pic>
                    <p:nvPicPr>
                      <p:cNvPr id="0" name=""/>
                      <p:cNvPicPr/>
                      <p:nvPr/>
                    </p:nvPicPr>
                    <p:blipFill>
                      <a:blip r:embed="rId8"/>
                      <a:stretch>
                        <a:fillRect/>
                      </a:stretch>
                    </p:blipFill>
                    <p:spPr>
                      <a:xfrm>
                        <a:off x="6865218" y="4749277"/>
                        <a:ext cx="296863" cy="40957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87163136"/>
              </p:ext>
            </p:extLst>
          </p:nvPr>
        </p:nvGraphicFramePr>
        <p:xfrm>
          <a:off x="4266481" y="2788135"/>
          <a:ext cx="839787" cy="839787"/>
        </p:xfrm>
        <a:graphic>
          <a:graphicData uri="http://schemas.openxmlformats.org/presentationml/2006/ole">
            <mc:AlternateContent xmlns:mc="http://schemas.openxmlformats.org/markup-compatibility/2006">
              <mc:Choice xmlns:v="urn:schemas-microsoft-com:vml" Requires="v">
                <p:oleObj spid="_x0000_s463357" name="Equation" r:id="rId9" imgW="203040" imgH="203040" progId="Equation.DSMT4">
                  <p:embed/>
                </p:oleObj>
              </mc:Choice>
              <mc:Fallback>
                <p:oleObj name="Equation" r:id="rId9" imgW="203040" imgH="203040" progId="Equation.DSMT4">
                  <p:embed/>
                  <p:pic>
                    <p:nvPicPr>
                      <p:cNvPr id="0" name=""/>
                      <p:cNvPicPr/>
                      <p:nvPr/>
                    </p:nvPicPr>
                    <p:blipFill>
                      <a:blip r:embed="rId10"/>
                      <a:stretch>
                        <a:fillRect/>
                      </a:stretch>
                    </p:blipFill>
                    <p:spPr>
                      <a:xfrm>
                        <a:off x="4266481" y="2788135"/>
                        <a:ext cx="839787" cy="839787"/>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455918739"/>
              </p:ext>
            </p:extLst>
          </p:nvPr>
        </p:nvGraphicFramePr>
        <p:xfrm>
          <a:off x="5244381" y="3950517"/>
          <a:ext cx="682625" cy="735013"/>
        </p:xfrm>
        <a:graphic>
          <a:graphicData uri="http://schemas.openxmlformats.org/presentationml/2006/ole">
            <mc:AlternateContent xmlns:mc="http://schemas.openxmlformats.org/markup-compatibility/2006">
              <mc:Choice xmlns:v="urn:schemas-microsoft-com:vml" Requires="v">
                <p:oleObj spid="_x0000_s463358" name="Equation" r:id="rId11" imgW="164880" imgH="177480" progId="Equation.DSMT4">
                  <p:embed/>
                </p:oleObj>
              </mc:Choice>
              <mc:Fallback>
                <p:oleObj name="Equation" r:id="rId11" imgW="164880" imgH="177480" progId="Equation.DSMT4">
                  <p:embed/>
                  <p:pic>
                    <p:nvPicPr>
                      <p:cNvPr id="0" name=""/>
                      <p:cNvPicPr/>
                      <p:nvPr/>
                    </p:nvPicPr>
                    <p:blipFill>
                      <a:blip r:embed="rId12"/>
                      <a:stretch>
                        <a:fillRect/>
                      </a:stretch>
                    </p:blipFill>
                    <p:spPr>
                      <a:xfrm>
                        <a:off x="5244381" y="3950517"/>
                        <a:ext cx="682625" cy="735013"/>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143801271"/>
              </p:ext>
            </p:extLst>
          </p:nvPr>
        </p:nvGraphicFramePr>
        <p:xfrm>
          <a:off x="4283075" y="1712913"/>
          <a:ext cx="2360613" cy="1066800"/>
        </p:xfrm>
        <a:graphic>
          <a:graphicData uri="http://schemas.openxmlformats.org/presentationml/2006/ole">
            <mc:AlternateContent xmlns:mc="http://schemas.openxmlformats.org/markup-compatibility/2006">
              <mc:Choice xmlns:v="urn:schemas-microsoft-com:vml" Requires="v">
                <p:oleObj spid="_x0000_s463359" name="Equation" r:id="rId13" imgW="1841400" imgH="838080" progId="Equation.DSMT4">
                  <p:embed/>
                </p:oleObj>
              </mc:Choice>
              <mc:Fallback>
                <p:oleObj name="Equation" r:id="rId13" imgW="1841400" imgH="838080" progId="Equation.DSMT4">
                  <p:embed/>
                  <p:pic>
                    <p:nvPicPr>
                      <p:cNvPr id="0" name=""/>
                      <p:cNvPicPr/>
                      <p:nvPr/>
                    </p:nvPicPr>
                    <p:blipFill>
                      <a:blip r:embed="rId14"/>
                      <a:stretch>
                        <a:fillRect/>
                      </a:stretch>
                    </p:blipFill>
                    <p:spPr>
                      <a:xfrm>
                        <a:off x="4283075" y="1712913"/>
                        <a:ext cx="2360613" cy="1066800"/>
                      </a:xfrm>
                      <a:prstGeom prst="rect">
                        <a:avLst/>
                      </a:prstGeom>
                    </p:spPr>
                  </p:pic>
                </p:oleObj>
              </mc:Fallback>
            </mc:AlternateContent>
          </a:graphicData>
        </a:graphic>
      </p:graphicFrame>
      <p:sp>
        <p:nvSpPr>
          <p:cNvPr id="24" name="TextBox 23"/>
          <p:cNvSpPr txBox="1"/>
          <p:nvPr/>
        </p:nvSpPr>
        <p:spPr>
          <a:xfrm>
            <a:off x="609600" y="5334000"/>
            <a:ext cx="3048000" cy="369332"/>
          </a:xfrm>
          <a:prstGeom prst="rect">
            <a:avLst/>
          </a:prstGeom>
          <a:noFill/>
        </p:spPr>
        <p:txBody>
          <a:bodyPr wrap="square" rtlCol="0">
            <a:spAutoFit/>
          </a:bodyPr>
          <a:lstStyle/>
          <a:p>
            <a:r>
              <a:rPr lang="en-US" dirty="0" smtClean="0">
                <a:solidFill>
                  <a:srgbClr val="006600"/>
                </a:solidFill>
              </a:rPr>
              <a:t>Linear Materials</a:t>
            </a:r>
            <a:endParaRPr lang="en-US" dirty="0">
              <a:solidFill>
                <a:srgbClr val="006600"/>
              </a:solidFill>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4243221158"/>
              </p:ext>
            </p:extLst>
          </p:nvPr>
        </p:nvGraphicFramePr>
        <p:xfrm>
          <a:off x="685800" y="5723460"/>
          <a:ext cx="763588" cy="317500"/>
        </p:xfrm>
        <a:graphic>
          <a:graphicData uri="http://schemas.openxmlformats.org/presentationml/2006/ole">
            <mc:AlternateContent xmlns:mc="http://schemas.openxmlformats.org/markup-compatibility/2006">
              <mc:Choice xmlns:v="urn:schemas-microsoft-com:vml" Requires="v">
                <p:oleObj spid="_x0000_s463360" name="Equation" r:id="rId15" imgW="482400" imgH="203040" progId="Equation.DSMT4">
                  <p:embed/>
                </p:oleObj>
              </mc:Choice>
              <mc:Fallback>
                <p:oleObj name="Equation" r:id="rId15" imgW="482400" imgH="203040" progId="Equation.DSMT4">
                  <p:embed/>
                  <p:pic>
                    <p:nvPicPr>
                      <p:cNvPr id="0" name=""/>
                      <p:cNvPicPr/>
                      <p:nvPr/>
                    </p:nvPicPr>
                    <p:blipFill>
                      <a:blip r:embed="rId16"/>
                      <a:stretch>
                        <a:fillRect/>
                      </a:stretch>
                    </p:blipFill>
                    <p:spPr>
                      <a:xfrm>
                        <a:off x="685800" y="5723460"/>
                        <a:ext cx="763588" cy="3175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54860224"/>
              </p:ext>
            </p:extLst>
          </p:nvPr>
        </p:nvGraphicFramePr>
        <p:xfrm>
          <a:off x="6553200" y="3657600"/>
          <a:ext cx="2295525" cy="1066800"/>
        </p:xfrm>
        <a:graphic>
          <a:graphicData uri="http://schemas.openxmlformats.org/presentationml/2006/ole">
            <mc:AlternateContent xmlns:mc="http://schemas.openxmlformats.org/markup-compatibility/2006">
              <mc:Choice xmlns:v="urn:schemas-microsoft-com:vml" Requires="v">
                <p:oleObj spid="_x0000_s463361" name="Equation" r:id="rId17" imgW="1790640" imgH="838080" progId="Equation.DSMT4">
                  <p:embed/>
                </p:oleObj>
              </mc:Choice>
              <mc:Fallback>
                <p:oleObj name="Equation" r:id="rId17" imgW="1790640" imgH="838080" progId="Equation.DSMT4">
                  <p:embed/>
                  <p:pic>
                    <p:nvPicPr>
                      <p:cNvPr id="0" name="Object 22"/>
                      <p:cNvPicPr>
                        <a:picLocks noChangeAspect="1" noChangeArrowheads="1"/>
                      </p:cNvPicPr>
                      <p:nvPr/>
                    </p:nvPicPr>
                    <p:blipFill>
                      <a:blip r:embed="rId18"/>
                      <a:srcRect/>
                      <a:stretch>
                        <a:fillRect/>
                      </a:stretch>
                    </p:blipFill>
                    <p:spPr bwMode="auto">
                      <a:xfrm>
                        <a:off x="6553200" y="3657600"/>
                        <a:ext cx="22955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Connector 6"/>
          <p:cNvCxnSpPr>
            <a:stCxn id="8" idx="0"/>
          </p:cNvCxnSpPr>
          <p:nvPr/>
        </p:nvCxnSpPr>
        <p:spPr bwMode="auto">
          <a:xfrm flipV="1">
            <a:off x="4199334" y="2514600"/>
            <a:ext cx="2525917" cy="2714530"/>
          </a:xfrm>
          <a:prstGeom prst="line">
            <a:avLst/>
          </a:prstGeom>
          <a:solidFill>
            <a:schemeClr val="accent1"/>
          </a:solidFill>
          <a:ln w="31750" cap="flat" cmpd="sng" algn="ctr">
            <a:solidFill>
              <a:srgbClr val="006600"/>
            </a:solidFill>
            <a:prstDash val="sysDash"/>
            <a:round/>
            <a:headEnd type="none" w="med" len="med"/>
            <a:tailEnd type="none" w="med" len="med"/>
          </a:ln>
          <a:effectLst/>
        </p:spPr>
      </p:cxnSp>
      <p:graphicFrame>
        <p:nvGraphicFramePr>
          <p:cNvPr id="6" name="Object 5"/>
          <p:cNvGraphicFramePr>
            <a:graphicFrameLocks noChangeAspect="1"/>
          </p:cNvGraphicFramePr>
          <p:nvPr>
            <p:extLst>
              <p:ext uri="{D42A27DB-BD31-4B8C-83A1-F6EECF244321}">
                <p14:modId xmlns:p14="http://schemas.microsoft.com/office/powerpoint/2010/main" val="2895112860"/>
              </p:ext>
            </p:extLst>
          </p:nvPr>
        </p:nvGraphicFramePr>
        <p:xfrm>
          <a:off x="498896" y="2482803"/>
          <a:ext cx="3165475" cy="1389062"/>
        </p:xfrm>
        <a:graphic>
          <a:graphicData uri="http://schemas.openxmlformats.org/presentationml/2006/ole">
            <mc:AlternateContent xmlns:mc="http://schemas.openxmlformats.org/markup-compatibility/2006">
              <mc:Choice xmlns:v="urn:schemas-microsoft-com:vml" Requires="v">
                <p:oleObj spid="_x0000_s463362" name="Equation" r:id="rId19" imgW="1765080" imgH="774360" progId="Equation.DSMT4">
                  <p:embed/>
                </p:oleObj>
              </mc:Choice>
              <mc:Fallback>
                <p:oleObj name="Equation" r:id="rId19" imgW="1765080" imgH="774360" progId="Equation.DSMT4">
                  <p:embed/>
                  <p:pic>
                    <p:nvPicPr>
                      <p:cNvPr id="0" name="Object 4"/>
                      <p:cNvPicPr>
                        <a:picLocks noChangeAspect="1" noChangeArrowheads="1"/>
                      </p:cNvPicPr>
                      <p:nvPr/>
                    </p:nvPicPr>
                    <p:blipFill>
                      <a:blip r:embed="rId20"/>
                      <a:srcRect/>
                      <a:stretch>
                        <a:fillRect/>
                      </a:stretch>
                    </p:blipFill>
                    <p:spPr bwMode="auto">
                      <a:xfrm>
                        <a:off x="498896" y="2482803"/>
                        <a:ext cx="3165475" cy="138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889696520"/>
              </p:ext>
            </p:extLst>
          </p:nvPr>
        </p:nvGraphicFramePr>
        <p:xfrm>
          <a:off x="520910" y="3922713"/>
          <a:ext cx="3119438" cy="1411287"/>
        </p:xfrm>
        <a:graphic>
          <a:graphicData uri="http://schemas.openxmlformats.org/presentationml/2006/ole">
            <mc:AlternateContent xmlns:mc="http://schemas.openxmlformats.org/markup-compatibility/2006">
              <mc:Choice xmlns:v="urn:schemas-microsoft-com:vml" Requires="v">
                <p:oleObj spid="_x0000_s463363" name="Equation" r:id="rId21" imgW="1739880" imgH="787320" progId="Equation.DSMT4">
                  <p:embed/>
                </p:oleObj>
              </mc:Choice>
              <mc:Fallback>
                <p:oleObj name="Equation" r:id="rId21" imgW="1739880" imgH="787320" progId="Equation.DSMT4">
                  <p:embed/>
                  <p:pic>
                    <p:nvPicPr>
                      <p:cNvPr id="0" name="Object 5"/>
                      <p:cNvPicPr>
                        <a:picLocks noChangeAspect="1" noChangeArrowheads="1"/>
                      </p:cNvPicPr>
                      <p:nvPr/>
                    </p:nvPicPr>
                    <p:blipFill>
                      <a:blip r:embed="rId22"/>
                      <a:srcRect/>
                      <a:stretch>
                        <a:fillRect/>
                      </a:stretch>
                    </p:blipFill>
                    <p:spPr bwMode="auto">
                      <a:xfrm>
                        <a:off x="520910" y="3922713"/>
                        <a:ext cx="3119438" cy="141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93210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Mind Refresher</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14</a:t>
            </a:fld>
            <a:endParaRPr lang="en-US" dirty="0"/>
          </a:p>
        </p:txBody>
      </p:sp>
      <p:sp>
        <p:nvSpPr>
          <p:cNvPr id="4" name="TextBox 3"/>
          <p:cNvSpPr txBox="1"/>
          <p:nvPr/>
        </p:nvSpPr>
        <p:spPr>
          <a:xfrm>
            <a:off x="647700" y="2459504"/>
            <a:ext cx="7848600" cy="1938992"/>
          </a:xfrm>
          <a:prstGeom prst="rect">
            <a:avLst/>
          </a:prstGeom>
          <a:noFill/>
        </p:spPr>
        <p:txBody>
          <a:bodyPr wrap="square" rtlCol="0">
            <a:spAutoFit/>
          </a:bodyPr>
          <a:lstStyle/>
          <a:p>
            <a:r>
              <a:rPr lang="en-US" sz="2400" dirty="0" smtClean="0"/>
              <a:t>Can you think of a way in which you can put a sheet of newspaper on the floor so that when two people stand face to face on it, they won’t  be able to touch one another?  Cutting or tearing the paper is not allowed.  Neither is tying up the people or preventing them from moving.</a:t>
            </a:r>
            <a:endParaRPr lang="en-US" sz="2400" dirty="0"/>
          </a:p>
        </p:txBody>
      </p:sp>
    </p:spTree>
    <p:extLst>
      <p:ext uri="{BB962C8B-B14F-4D97-AF65-F5344CB8AC3E}">
        <p14:creationId xmlns:p14="http://schemas.microsoft.com/office/powerpoint/2010/main" val="352226352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a:xfrm>
            <a:off x="381000" y="152400"/>
            <a:ext cx="8458200" cy="1371600"/>
          </a:xfrm>
        </p:spPr>
        <p:txBody>
          <a:bodyPr/>
          <a:lstStyle/>
          <a:p>
            <a:r>
              <a:rPr lang="en-US" sz="3200" dirty="0" smtClean="0"/>
              <a:t>Starting with </a:t>
            </a:r>
            <a:r>
              <a:rPr lang="en-US" sz="3200" dirty="0"/>
              <a:t>t</a:t>
            </a:r>
            <a:r>
              <a:rPr lang="en-US" sz="3200" dirty="0" smtClean="0"/>
              <a:t>he </a:t>
            </a:r>
            <a:r>
              <a:rPr lang="en-US" sz="3200" dirty="0" smtClean="0">
                <a:solidFill>
                  <a:srgbClr val="0033CC"/>
                </a:solidFill>
              </a:rPr>
              <a:t>Displacement Methods</a:t>
            </a:r>
            <a:r>
              <a:rPr lang="en-US" sz="3200" dirty="0" smtClean="0"/>
              <a:t> Referred to as </a:t>
            </a:r>
            <a:r>
              <a:rPr lang="en-US" sz="3200" dirty="0" smtClean="0">
                <a:solidFill>
                  <a:srgbClr val="0033CC"/>
                </a:solidFill>
              </a:rPr>
              <a:t>Virtual Work.</a:t>
            </a:r>
            <a:endParaRPr lang="en-US" sz="3200" dirty="0">
              <a:solidFill>
                <a:srgbClr val="0033CC"/>
              </a:solidFill>
            </a:endParaRPr>
          </a:p>
        </p:txBody>
      </p:sp>
      <p:sp>
        <p:nvSpPr>
          <p:cNvPr id="4" name="Slide Number Placeholder 3"/>
          <p:cNvSpPr>
            <a:spLocks noGrp="1"/>
          </p:cNvSpPr>
          <p:nvPr>
            <p:ph type="sldNum" sz="quarter" idx="4"/>
          </p:nvPr>
        </p:nvSpPr>
        <p:spPr/>
        <p:txBody>
          <a:bodyPr/>
          <a:lstStyle/>
          <a:p>
            <a:fld id="{CBBFA05F-689E-4591-9CFF-FB8E4A004253}" type="slidenum">
              <a:rPr lang="en-US" smtClean="0"/>
              <a:pPr/>
              <a:t>15</a:t>
            </a:fld>
            <a:endParaRPr lang="en-US" dirty="0"/>
          </a:p>
        </p:txBody>
      </p:sp>
      <p:sp>
        <p:nvSpPr>
          <p:cNvPr id="7" name="TextBox 6"/>
          <p:cNvSpPr txBox="1"/>
          <p:nvPr/>
        </p:nvSpPr>
        <p:spPr>
          <a:xfrm>
            <a:off x="304800" y="2971800"/>
            <a:ext cx="4110805" cy="2431435"/>
          </a:xfrm>
          <a:prstGeom prst="rect">
            <a:avLst/>
          </a:prstGeom>
          <a:noFill/>
        </p:spPr>
        <p:txBody>
          <a:bodyPr wrap="none" rtlCol="0">
            <a:spAutoFit/>
          </a:bodyPr>
          <a:lstStyle/>
          <a:p>
            <a:r>
              <a:rPr lang="en-US" sz="2400" u="sng" dirty="0" smtClean="0"/>
              <a:t>Displacement Methods</a:t>
            </a:r>
          </a:p>
          <a:p>
            <a:endParaRPr lang="en-US" sz="2000" dirty="0" smtClean="0"/>
          </a:p>
          <a:p>
            <a:pPr marL="342900" indent="-342900">
              <a:buFont typeface="Arial" panose="020B0604020202020204" pitchFamily="34" charset="0"/>
              <a:buChar char="•"/>
            </a:pPr>
            <a:r>
              <a:rPr lang="en-US" sz="2800" dirty="0" smtClean="0">
                <a:solidFill>
                  <a:srgbClr val="0033CC"/>
                </a:solidFill>
              </a:rPr>
              <a:t>Virtual Work</a:t>
            </a:r>
            <a:r>
              <a:rPr lang="en-US" sz="2000" dirty="0" smtClean="0"/>
              <a:t/>
            </a:r>
            <a:br>
              <a:rPr lang="en-US" sz="2000" dirty="0" smtClean="0"/>
            </a:br>
            <a:endParaRPr lang="en-US" sz="2000" dirty="0" smtClean="0"/>
          </a:p>
          <a:p>
            <a:pPr marL="342900" indent="-342900">
              <a:buFont typeface="Arial" panose="020B0604020202020204" pitchFamily="34" charset="0"/>
              <a:buChar char="•"/>
            </a:pPr>
            <a:r>
              <a:rPr lang="en-US" sz="2000" dirty="0" smtClean="0"/>
              <a:t>Total Potential Energy</a:t>
            </a:r>
            <a:br>
              <a:rPr lang="en-US" sz="2000" dirty="0" smtClean="0"/>
            </a:br>
            <a:endParaRPr lang="en-US" sz="2000" dirty="0" smtClean="0"/>
          </a:p>
          <a:p>
            <a:pPr marL="342900" indent="-342900">
              <a:buFont typeface="Arial" panose="020B0604020202020204" pitchFamily="34" charset="0"/>
              <a:buChar char="•"/>
            </a:pPr>
            <a:r>
              <a:rPr lang="en-US" sz="2000" dirty="0" err="1" smtClean="0"/>
              <a:t>Castigliano’s</a:t>
            </a:r>
            <a:r>
              <a:rPr lang="en-US" sz="2000" dirty="0" smtClean="0"/>
              <a:t> 1</a:t>
            </a:r>
            <a:r>
              <a:rPr lang="en-US" sz="2000" baseline="30000" dirty="0" smtClean="0"/>
              <a:t>st</a:t>
            </a:r>
            <a:r>
              <a:rPr lang="en-US" sz="2000" dirty="0" smtClean="0"/>
              <a:t> Theorem</a:t>
            </a:r>
            <a:endParaRPr lang="en-US" sz="2000" dirty="0"/>
          </a:p>
        </p:txBody>
      </p:sp>
      <p:sp>
        <p:nvSpPr>
          <p:cNvPr id="8" name="TextBox 7"/>
          <p:cNvSpPr txBox="1"/>
          <p:nvPr/>
        </p:nvSpPr>
        <p:spPr>
          <a:xfrm>
            <a:off x="4448971" y="2971800"/>
            <a:ext cx="4618829" cy="2308324"/>
          </a:xfrm>
          <a:prstGeom prst="rect">
            <a:avLst/>
          </a:prstGeom>
          <a:noFill/>
        </p:spPr>
        <p:txBody>
          <a:bodyPr wrap="none" rtlCol="0">
            <a:spAutoFit/>
          </a:bodyPr>
          <a:lstStyle/>
          <a:p>
            <a:r>
              <a:rPr lang="en-US" sz="2400" u="sng" dirty="0" smtClean="0"/>
              <a:t>Force Methods</a:t>
            </a:r>
          </a:p>
          <a:p>
            <a:endParaRPr lang="en-US" sz="2000" dirty="0"/>
          </a:p>
          <a:p>
            <a:pPr marL="342900" indent="-342900">
              <a:buFont typeface="Arial" panose="020B0604020202020204" pitchFamily="34" charset="0"/>
              <a:buChar char="•"/>
            </a:pPr>
            <a:r>
              <a:rPr lang="en-US" sz="2000" dirty="0" smtClean="0"/>
              <a:t>Complementary Virtual Work</a:t>
            </a:r>
            <a:br>
              <a:rPr lang="en-US" sz="2000" dirty="0" smtClean="0"/>
            </a:br>
            <a:endParaRPr lang="en-US" sz="2000" dirty="0" smtClean="0"/>
          </a:p>
          <a:p>
            <a:pPr marL="342900" indent="-342900">
              <a:buFont typeface="Arial" panose="020B0604020202020204" pitchFamily="34" charset="0"/>
              <a:buChar char="•"/>
            </a:pPr>
            <a:r>
              <a:rPr lang="en-US" sz="2000" dirty="0" smtClean="0"/>
              <a:t>Total Complementary Energy</a:t>
            </a:r>
            <a:br>
              <a:rPr lang="en-US" sz="2000" dirty="0" smtClean="0"/>
            </a:br>
            <a:endParaRPr lang="en-US" sz="2000" dirty="0" smtClean="0"/>
          </a:p>
          <a:p>
            <a:pPr marL="342900" indent="-342900">
              <a:buFont typeface="Arial" panose="020B0604020202020204" pitchFamily="34" charset="0"/>
              <a:buChar char="•"/>
            </a:pPr>
            <a:r>
              <a:rPr lang="en-US" sz="2000" dirty="0" err="1" smtClean="0"/>
              <a:t>Castigliano’s</a:t>
            </a:r>
            <a:r>
              <a:rPr lang="en-US" sz="2000" dirty="0" smtClean="0"/>
              <a:t> 2</a:t>
            </a:r>
            <a:r>
              <a:rPr lang="en-US" sz="2000" baseline="30000" dirty="0" smtClean="0"/>
              <a:t>nd</a:t>
            </a:r>
            <a:r>
              <a:rPr lang="en-US" sz="2000" dirty="0" smtClean="0"/>
              <a:t> Theorem</a:t>
            </a:r>
          </a:p>
        </p:txBody>
      </p:sp>
      <p:sp>
        <p:nvSpPr>
          <p:cNvPr id="9" name="TextBox 8"/>
          <p:cNvSpPr txBox="1"/>
          <p:nvPr/>
        </p:nvSpPr>
        <p:spPr>
          <a:xfrm>
            <a:off x="2018370" y="1899426"/>
            <a:ext cx="5095369" cy="461665"/>
          </a:xfrm>
          <a:prstGeom prst="rect">
            <a:avLst/>
          </a:prstGeom>
          <a:noFill/>
        </p:spPr>
        <p:txBody>
          <a:bodyPr wrap="none" rtlCol="0">
            <a:spAutoFit/>
          </a:bodyPr>
          <a:lstStyle/>
          <a:p>
            <a:r>
              <a:rPr lang="en-US" sz="2400" u="sng" dirty="0" smtClean="0"/>
              <a:t>Introduction to Strain Energy</a:t>
            </a:r>
          </a:p>
        </p:txBody>
      </p:sp>
      <p:sp>
        <p:nvSpPr>
          <p:cNvPr id="10" name="Right Arrow 9"/>
          <p:cNvSpPr/>
          <p:nvPr/>
        </p:nvSpPr>
        <p:spPr bwMode="auto">
          <a:xfrm rot="2710907">
            <a:off x="5026764" y="2608517"/>
            <a:ext cx="866641" cy="117914"/>
          </a:xfrm>
          <a:prstGeom prst="rightArrow">
            <a:avLst/>
          </a:prstGeom>
          <a:solidFill>
            <a:srgbClr val="99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1" name="Right Arrow 10"/>
          <p:cNvSpPr/>
          <p:nvPr/>
        </p:nvSpPr>
        <p:spPr bwMode="auto">
          <a:xfrm rot="7869320">
            <a:off x="3206127" y="2617845"/>
            <a:ext cx="866641" cy="117914"/>
          </a:xfrm>
          <a:prstGeom prst="rightArrow">
            <a:avLst/>
          </a:prstGeom>
          <a:solidFill>
            <a:srgbClr val="99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Tree>
    <p:extLst>
      <p:ext uri="{BB962C8B-B14F-4D97-AF65-F5344CB8AC3E}">
        <p14:creationId xmlns:p14="http://schemas.microsoft.com/office/powerpoint/2010/main" val="68709701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04800"/>
            <a:ext cx="8686800" cy="1216025"/>
          </a:xfrm>
        </p:spPr>
        <p:txBody>
          <a:bodyPr/>
          <a:lstStyle/>
          <a:p>
            <a:r>
              <a:rPr lang="en-US" dirty="0" smtClean="0"/>
              <a:t>The Principle of Virtual Work is Based on Virtual Displacements</a:t>
            </a:r>
            <a:endParaRPr lang="en-US" dirty="0"/>
          </a:p>
        </p:txBody>
      </p:sp>
      <p:sp>
        <p:nvSpPr>
          <p:cNvPr id="3" name="Content Placeholder 2"/>
          <p:cNvSpPr>
            <a:spLocks noGrp="1"/>
          </p:cNvSpPr>
          <p:nvPr>
            <p:ph idx="1"/>
          </p:nvPr>
        </p:nvSpPr>
        <p:spPr/>
        <p:txBody>
          <a:bodyPr/>
          <a:lstStyle/>
          <a:p>
            <a:r>
              <a:rPr lang="en-US" dirty="0" smtClean="0"/>
              <a:t>Small Displacements</a:t>
            </a:r>
          </a:p>
          <a:p>
            <a:r>
              <a:rPr lang="en-US" dirty="0" smtClean="0"/>
              <a:t>Arbitrary Displacements</a:t>
            </a:r>
          </a:p>
          <a:p>
            <a:r>
              <a:rPr lang="en-US" dirty="0" smtClean="0"/>
              <a:t>Hypothetical change in position of a particle without violating any constraints on the particle</a:t>
            </a:r>
          </a:p>
          <a:p>
            <a:r>
              <a:rPr lang="en-US" dirty="0" smtClean="0"/>
              <a:t>No attending elapse of real time</a:t>
            </a:r>
            <a:endParaRPr lang="en-US" dirty="0"/>
          </a:p>
        </p:txBody>
      </p:sp>
      <p:sp>
        <p:nvSpPr>
          <p:cNvPr id="4" name="Slide Number Placeholder 3"/>
          <p:cNvSpPr>
            <a:spLocks noGrp="1"/>
          </p:cNvSpPr>
          <p:nvPr>
            <p:ph type="sldNum" sz="quarter" idx="4"/>
          </p:nvPr>
        </p:nvSpPr>
        <p:spPr/>
        <p:txBody>
          <a:bodyPr/>
          <a:lstStyle/>
          <a:p>
            <a:fld id="{CBBFA05F-689E-4591-9CFF-FB8E4A004253}" type="slidenum">
              <a:rPr lang="en-US" smtClean="0"/>
              <a:pPr/>
              <a:t>16</a:t>
            </a:fld>
            <a:endParaRPr lang="en-US" dirty="0"/>
          </a:p>
        </p:txBody>
      </p:sp>
    </p:spTree>
    <p:extLst>
      <p:ext uri="{BB962C8B-B14F-4D97-AF65-F5344CB8AC3E}">
        <p14:creationId xmlns:p14="http://schemas.microsoft.com/office/powerpoint/2010/main" val="349146952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28600" y="304800"/>
            <a:ext cx="8686800" cy="1216025"/>
          </a:xfrm>
        </p:spPr>
        <p:txBody>
          <a:bodyPr/>
          <a:lstStyle/>
          <a:p>
            <a:r>
              <a:rPr lang="en-US" dirty="0" smtClean="0"/>
              <a:t>The </a:t>
            </a:r>
            <a:r>
              <a:rPr lang="en-US" dirty="0" smtClean="0">
                <a:solidFill>
                  <a:srgbClr val="0033CC"/>
                </a:solidFill>
              </a:rPr>
              <a:t>Virtual Displacement</a:t>
            </a:r>
            <a:r>
              <a:rPr lang="en-US" dirty="0" smtClean="0"/>
              <a:t> Occurs With No Change In Time</a:t>
            </a:r>
            <a:endParaRPr lang="en-US" dirty="0"/>
          </a:p>
        </p:txBody>
      </p:sp>
      <p:sp>
        <p:nvSpPr>
          <p:cNvPr id="4" name="Slide Number Placeholder 3"/>
          <p:cNvSpPr>
            <a:spLocks noGrp="1"/>
          </p:cNvSpPr>
          <p:nvPr>
            <p:ph type="sldNum" sz="quarter" idx="4"/>
          </p:nvPr>
        </p:nvSpPr>
        <p:spPr/>
        <p:txBody>
          <a:bodyPr/>
          <a:lstStyle/>
          <a:p>
            <a:fld id="{CBBFA05F-689E-4591-9CFF-FB8E4A004253}" type="slidenum">
              <a:rPr lang="en-US" smtClean="0"/>
              <a:pPr/>
              <a:t>17</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639492385"/>
              </p:ext>
            </p:extLst>
          </p:nvPr>
        </p:nvGraphicFramePr>
        <p:xfrm>
          <a:off x="7169270" y="3529282"/>
          <a:ext cx="384541" cy="313786"/>
        </p:xfrm>
        <a:graphic>
          <a:graphicData uri="http://schemas.openxmlformats.org/presentationml/2006/ole">
            <mc:AlternateContent xmlns:mc="http://schemas.openxmlformats.org/markup-compatibility/2006">
              <mc:Choice xmlns:v="urn:schemas-microsoft-com:vml" Requires="v">
                <p:oleObj spid="_x0000_s464357" name="Equation" r:id="rId4" imgW="215640" imgH="177480" progId="Equation.DSMT4">
                  <p:embed/>
                </p:oleObj>
              </mc:Choice>
              <mc:Fallback>
                <p:oleObj name="Equation" r:id="rId4" imgW="215640" imgH="177480" progId="Equation.DSMT4">
                  <p:embed/>
                  <p:pic>
                    <p:nvPicPr>
                      <p:cNvPr id="0" name=""/>
                      <p:cNvPicPr/>
                      <p:nvPr/>
                    </p:nvPicPr>
                    <p:blipFill>
                      <a:blip r:embed="rId5"/>
                      <a:stretch>
                        <a:fillRect/>
                      </a:stretch>
                    </p:blipFill>
                    <p:spPr>
                      <a:xfrm>
                        <a:off x="7169270" y="3529282"/>
                        <a:ext cx="384541" cy="313786"/>
                      </a:xfrm>
                      <a:prstGeom prst="rect">
                        <a:avLst/>
                      </a:prstGeom>
                    </p:spPr>
                  </p:pic>
                </p:oleObj>
              </mc:Fallback>
            </mc:AlternateContent>
          </a:graphicData>
        </a:graphic>
      </p:graphicFrame>
      <p:cxnSp>
        <p:nvCxnSpPr>
          <p:cNvPr id="9" name="Straight Arrow Connector 8"/>
          <p:cNvCxnSpPr/>
          <p:nvPr/>
        </p:nvCxnSpPr>
        <p:spPr bwMode="auto">
          <a:xfrm flipV="1">
            <a:off x="5486400" y="1828800"/>
            <a:ext cx="0" cy="2514600"/>
          </a:xfrm>
          <a:prstGeom prst="straightConnector1">
            <a:avLst/>
          </a:prstGeom>
          <a:solidFill>
            <a:schemeClr val="accent1"/>
          </a:solidFill>
          <a:ln w="19050" cap="flat" cmpd="sng" algn="ctr">
            <a:solidFill>
              <a:schemeClr val="tx1"/>
            </a:solidFill>
            <a:prstDash val="solid"/>
            <a:round/>
            <a:headEnd type="none" w="med" len="med"/>
            <a:tailEnd type="stealth" w="med" len="lg"/>
          </a:ln>
          <a:effectLst/>
        </p:spPr>
      </p:cxnSp>
      <p:cxnSp>
        <p:nvCxnSpPr>
          <p:cNvPr id="16" name="Straight Arrow Connector 15"/>
          <p:cNvCxnSpPr/>
          <p:nvPr/>
        </p:nvCxnSpPr>
        <p:spPr bwMode="auto">
          <a:xfrm>
            <a:off x="5486400" y="4343400"/>
            <a:ext cx="3352800" cy="0"/>
          </a:xfrm>
          <a:prstGeom prst="straightConnector1">
            <a:avLst/>
          </a:prstGeom>
          <a:solidFill>
            <a:schemeClr val="accent1"/>
          </a:solidFill>
          <a:ln w="19050" cap="flat" cmpd="sng" algn="ctr">
            <a:solidFill>
              <a:schemeClr val="tx1"/>
            </a:solidFill>
            <a:prstDash val="solid"/>
            <a:round/>
            <a:headEnd type="none" w="med" len="med"/>
            <a:tailEnd type="stealth" w="med" len="lg"/>
          </a:ln>
          <a:effectLst/>
        </p:spPr>
      </p:cxnSp>
      <p:cxnSp>
        <p:nvCxnSpPr>
          <p:cNvPr id="18" name="Straight Arrow Connector 17"/>
          <p:cNvCxnSpPr/>
          <p:nvPr/>
        </p:nvCxnSpPr>
        <p:spPr bwMode="auto">
          <a:xfrm flipH="1">
            <a:off x="4343400" y="4343400"/>
            <a:ext cx="1143000" cy="1219200"/>
          </a:xfrm>
          <a:prstGeom prst="straightConnector1">
            <a:avLst/>
          </a:prstGeom>
          <a:solidFill>
            <a:schemeClr val="accent1"/>
          </a:solidFill>
          <a:ln w="19050" cap="flat" cmpd="sng" algn="ctr">
            <a:solidFill>
              <a:schemeClr val="tx1"/>
            </a:solidFill>
            <a:prstDash val="solid"/>
            <a:round/>
            <a:headEnd type="none" w="med" len="med"/>
            <a:tailEnd type="stealth" w="med" len="lg"/>
          </a:ln>
          <a:effectLst/>
        </p:spPr>
      </p:cxnSp>
      <p:cxnSp>
        <p:nvCxnSpPr>
          <p:cNvPr id="22" name="Straight Arrow Connector 21"/>
          <p:cNvCxnSpPr/>
          <p:nvPr/>
        </p:nvCxnSpPr>
        <p:spPr bwMode="auto">
          <a:xfrm flipV="1">
            <a:off x="5486400" y="4114800"/>
            <a:ext cx="1447800" cy="228600"/>
          </a:xfrm>
          <a:prstGeom prst="straightConnector1">
            <a:avLst/>
          </a:prstGeom>
          <a:solidFill>
            <a:schemeClr val="accent1"/>
          </a:solidFill>
          <a:ln w="25400" cap="flat" cmpd="sng" algn="ctr">
            <a:solidFill>
              <a:srgbClr val="0033CC"/>
            </a:solidFill>
            <a:prstDash val="solid"/>
            <a:round/>
            <a:headEnd type="none" w="med" len="med"/>
            <a:tailEnd type="stealth" w="med" len="lg"/>
          </a:ln>
          <a:effectLst/>
        </p:spPr>
      </p:cxnSp>
      <p:cxnSp>
        <p:nvCxnSpPr>
          <p:cNvPr id="23" name="Straight Arrow Connector 22"/>
          <p:cNvCxnSpPr/>
          <p:nvPr/>
        </p:nvCxnSpPr>
        <p:spPr bwMode="auto">
          <a:xfrm flipV="1">
            <a:off x="5486400" y="2943764"/>
            <a:ext cx="1676400" cy="1409700"/>
          </a:xfrm>
          <a:prstGeom prst="straightConnector1">
            <a:avLst/>
          </a:prstGeom>
          <a:solidFill>
            <a:schemeClr val="accent1"/>
          </a:solidFill>
          <a:ln w="25400" cap="flat" cmpd="sng" algn="ctr">
            <a:solidFill>
              <a:srgbClr val="0033CC"/>
            </a:solidFill>
            <a:prstDash val="solid"/>
            <a:round/>
            <a:headEnd type="none" w="med" len="med"/>
            <a:tailEnd type="stealth" w="med" len="lg"/>
          </a:ln>
          <a:effectLst/>
        </p:spPr>
      </p:cxnSp>
      <p:cxnSp>
        <p:nvCxnSpPr>
          <p:cNvPr id="26" name="Straight Connector 25"/>
          <p:cNvCxnSpPr/>
          <p:nvPr/>
        </p:nvCxnSpPr>
        <p:spPr bwMode="auto">
          <a:xfrm>
            <a:off x="6934200" y="4114800"/>
            <a:ext cx="0" cy="1295400"/>
          </a:xfrm>
          <a:prstGeom prst="line">
            <a:avLst/>
          </a:prstGeom>
          <a:solidFill>
            <a:schemeClr val="accent1"/>
          </a:solidFill>
          <a:ln w="15875" cap="flat" cmpd="sng" algn="ctr">
            <a:solidFill>
              <a:srgbClr val="0033CC"/>
            </a:solidFill>
            <a:prstDash val="dash"/>
            <a:round/>
            <a:headEnd type="none" w="med" len="med"/>
            <a:tailEnd type="none" w="med" len="med"/>
          </a:ln>
          <a:effectLst/>
        </p:spPr>
      </p:cxnSp>
      <p:cxnSp>
        <p:nvCxnSpPr>
          <p:cNvPr id="28" name="Straight Connector 27"/>
          <p:cNvCxnSpPr/>
          <p:nvPr/>
        </p:nvCxnSpPr>
        <p:spPr bwMode="auto">
          <a:xfrm>
            <a:off x="4495800" y="5391509"/>
            <a:ext cx="2438400" cy="0"/>
          </a:xfrm>
          <a:prstGeom prst="line">
            <a:avLst/>
          </a:prstGeom>
          <a:solidFill>
            <a:schemeClr val="accent1"/>
          </a:solidFill>
          <a:ln w="15875" cap="flat" cmpd="sng" algn="ctr">
            <a:solidFill>
              <a:srgbClr val="0033CC"/>
            </a:solidFill>
            <a:prstDash val="dash"/>
            <a:round/>
            <a:headEnd type="none" w="med" len="med"/>
            <a:tailEnd type="none" w="med" len="med"/>
          </a:ln>
          <a:effectLst/>
        </p:spPr>
      </p:cxnSp>
      <p:cxnSp>
        <p:nvCxnSpPr>
          <p:cNvPr id="32" name="Straight Connector 31"/>
          <p:cNvCxnSpPr/>
          <p:nvPr/>
        </p:nvCxnSpPr>
        <p:spPr bwMode="auto">
          <a:xfrm flipH="1">
            <a:off x="6934200" y="4343400"/>
            <a:ext cx="990600" cy="1048109"/>
          </a:xfrm>
          <a:prstGeom prst="line">
            <a:avLst/>
          </a:prstGeom>
          <a:solidFill>
            <a:schemeClr val="accent1"/>
          </a:solidFill>
          <a:ln w="15875" cap="flat" cmpd="sng" algn="ctr">
            <a:solidFill>
              <a:srgbClr val="0033CC"/>
            </a:solidFill>
            <a:prstDash val="dash"/>
            <a:round/>
            <a:headEnd type="none" w="med" len="med"/>
            <a:tailEnd type="none" w="med" len="med"/>
          </a:ln>
          <a:effectLst/>
        </p:spPr>
      </p:cxnSp>
      <p:cxnSp>
        <p:nvCxnSpPr>
          <p:cNvPr id="35" name="Straight Connector 34"/>
          <p:cNvCxnSpPr/>
          <p:nvPr/>
        </p:nvCxnSpPr>
        <p:spPr bwMode="auto">
          <a:xfrm>
            <a:off x="7167113" y="2943764"/>
            <a:ext cx="0" cy="1780636"/>
          </a:xfrm>
          <a:prstGeom prst="line">
            <a:avLst/>
          </a:prstGeom>
          <a:solidFill>
            <a:schemeClr val="accent1"/>
          </a:solidFill>
          <a:ln w="15875" cap="flat" cmpd="sng" algn="ctr">
            <a:solidFill>
              <a:srgbClr val="0033CC"/>
            </a:solidFill>
            <a:prstDash val="dashDot"/>
            <a:round/>
            <a:headEnd type="none" w="med" len="med"/>
            <a:tailEnd type="none" w="med" len="med"/>
          </a:ln>
          <a:effectLst/>
        </p:spPr>
      </p:cxnSp>
      <p:cxnSp>
        <p:nvCxnSpPr>
          <p:cNvPr id="37" name="Straight Connector 36"/>
          <p:cNvCxnSpPr/>
          <p:nvPr/>
        </p:nvCxnSpPr>
        <p:spPr bwMode="auto">
          <a:xfrm>
            <a:off x="5122652" y="4717929"/>
            <a:ext cx="2057400" cy="4673"/>
          </a:xfrm>
          <a:prstGeom prst="line">
            <a:avLst/>
          </a:prstGeom>
          <a:solidFill>
            <a:schemeClr val="accent1"/>
          </a:solidFill>
          <a:ln w="15875" cap="flat" cmpd="sng" algn="ctr">
            <a:solidFill>
              <a:srgbClr val="0033CC"/>
            </a:solidFill>
            <a:prstDash val="dashDot"/>
            <a:round/>
            <a:headEnd type="none" w="med" len="med"/>
            <a:tailEnd type="none" w="med" len="med"/>
          </a:ln>
          <a:effectLst/>
        </p:spPr>
      </p:cxnSp>
      <p:cxnSp>
        <p:nvCxnSpPr>
          <p:cNvPr id="41" name="Straight Connector 40"/>
          <p:cNvCxnSpPr/>
          <p:nvPr/>
        </p:nvCxnSpPr>
        <p:spPr bwMode="auto">
          <a:xfrm flipH="1">
            <a:off x="7167113" y="4366583"/>
            <a:ext cx="339304" cy="361950"/>
          </a:xfrm>
          <a:prstGeom prst="line">
            <a:avLst/>
          </a:prstGeom>
          <a:solidFill>
            <a:schemeClr val="accent1"/>
          </a:solidFill>
          <a:ln w="15875" cap="flat" cmpd="sng" algn="ctr">
            <a:solidFill>
              <a:srgbClr val="0033CC"/>
            </a:solidFill>
            <a:prstDash val="dashDot"/>
            <a:round/>
            <a:headEnd type="none" w="med" len="med"/>
            <a:tailEnd type="none" w="med" len="med"/>
          </a:ln>
          <a:effectLst/>
        </p:spPr>
      </p:cxnSp>
      <p:cxnSp>
        <p:nvCxnSpPr>
          <p:cNvPr id="43" name="Straight Arrow Connector 42"/>
          <p:cNvCxnSpPr/>
          <p:nvPr/>
        </p:nvCxnSpPr>
        <p:spPr bwMode="auto">
          <a:xfrm flipV="1">
            <a:off x="6934200" y="2943764"/>
            <a:ext cx="228600" cy="1171036"/>
          </a:xfrm>
          <a:prstGeom prst="straightConnector1">
            <a:avLst/>
          </a:prstGeom>
          <a:solidFill>
            <a:schemeClr val="accent1"/>
          </a:solidFill>
          <a:ln w="25400" cap="flat" cmpd="sng" algn="ctr">
            <a:solidFill>
              <a:srgbClr val="990000"/>
            </a:solidFill>
            <a:prstDash val="solid"/>
            <a:round/>
            <a:headEnd type="none" w="med" len="med"/>
            <a:tailEnd type="stealth" w="med" len="lg"/>
          </a:ln>
          <a:effectLst/>
        </p:spPr>
      </p:cxnSp>
      <p:sp>
        <p:nvSpPr>
          <p:cNvPr id="45" name="Oval 44"/>
          <p:cNvSpPr/>
          <p:nvPr/>
        </p:nvSpPr>
        <p:spPr bwMode="auto">
          <a:xfrm>
            <a:off x="6911918" y="4111926"/>
            <a:ext cx="76200" cy="762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46" name="Oval 45"/>
          <p:cNvSpPr/>
          <p:nvPr/>
        </p:nvSpPr>
        <p:spPr bwMode="auto">
          <a:xfrm>
            <a:off x="7121104" y="2878348"/>
            <a:ext cx="76200" cy="762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47" name="Object 46"/>
          <p:cNvGraphicFramePr>
            <a:graphicFrameLocks noChangeAspect="1"/>
          </p:cNvGraphicFramePr>
          <p:nvPr>
            <p:extLst>
              <p:ext uri="{D42A27DB-BD31-4B8C-83A1-F6EECF244321}">
                <p14:modId xmlns:p14="http://schemas.microsoft.com/office/powerpoint/2010/main" val="1902263379"/>
              </p:ext>
            </p:extLst>
          </p:nvPr>
        </p:nvGraphicFramePr>
        <p:xfrm>
          <a:off x="6235460" y="3237182"/>
          <a:ext cx="203200" cy="292100"/>
        </p:xfrm>
        <a:graphic>
          <a:graphicData uri="http://schemas.openxmlformats.org/presentationml/2006/ole">
            <mc:AlternateContent xmlns:mc="http://schemas.openxmlformats.org/markup-compatibility/2006">
              <mc:Choice xmlns:v="urn:schemas-microsoft-com:vml" Requires="v">
                <p:oleObj spid="_x0000_s464358" name="Equation" r:id="rId6" imgW="114120" imgH="164880" progId="Equation.DSMT4">
                  <p:embed/>
                </p:oleObj>
              </mc:Choice>
              <mc:Fallback>
                <p:oleObj name="Equation" r:id="rId6" imgW="114120" imgH="164880" progId="Equation.DSMT4">
                  <p:embed/>
                  <p:pic>
                    <p:nvPicPr>
                      <p:cNvPr id="0" name="Object 5"/>
                      <p:cNvPicPr>
                        <a:picLocks noChangeAspect="1" noChangeArrowheads="1"/>
                      </p:cNvPicPr>
                      <p:nvPr/>
                    </p:nvPicPr>
                    <p:blipFill>
                      <a:blip r:embed="rId7"/>
                      <a:srcRect/>
                      <a:stretch>
                        <a:fillRect/>
                      </a:stretch>
                    </p:blipFill>
                    <p:spPr bwMode="auto">
                      <a:xfrm>
                        <a:off x="6235460" y="3237182"/>
                        <a:ext cx="2032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50290787"/>
              </p:ext>
            </p:extLst>
          </p:nvPr>
        </p:nvGraphicFramePr>
        <p:xfrm>
          <a:off x="6288088" y="3851275"/>
          <a:ext cx="227012" cy="269875"/>
        </p:xfrm>
        <a:graphic>
          <a:graphicData uri="http://schemas.openxmlformats.org/presentationml/2006/ole">
            <mc:AlternateContent xmlns:mc="http://schemas.openxmlformats.org/markup-compatibility/2006">
              <mc:Choice xmlns:v="urn:schemas-microsoft-com:vml" Requires="v">
                <p:oleObj spid="_x0000_s464359" name="Equation" r:id="rId8" imgW="126720" imgH="152280" progId="Equation.DSMT4">
                  <p:embed/>
                </p:oleObj>
              </mc:Choice>
              <mc:Fallback>
                <p:oleObj name="Equation" r:id="rId8" imgW="126720" imgH="152280" progId="Equation.DSMT4">
                  <p:embed/>
                  <p:pic>
                    <p:nvPicPr>
                      <p:cNvPr id="0" name="Object 5"/>
                      <p:cNvPicPr>
                        <a:picLocks noChangeAspect="1" noChangeArrowheads="1"/>
                      </p:cNvPicPr>
                      <p:nvPr/>
                    </p:nvPicPr>
                    <p:blipFill>
                      <a:blip r:embed="rId9"/>
                      <a:srcRect/>
                      <a:stretch>
                        <a:fillRect/>
                      </a:stretch>
                    </p:blipFill>
                    <p:spPr bwMode="auto">
                      <a:xfrm>
                        <a:off x="6288088" y="3851275"/>
                        <a:ext cx="227012"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2547657017"/>
              </p:ext>
            </p:extLst>
          </p:nvPr>
        </p:nvGraphicFramePr>
        <p:xfrm>
          <a:off x="7054251" y="3970638"/>
          <a:ext cx="1039813" cy="358775"/>
        </p:xfrm>
        <a:graphic>
          <a:graphicData uri="http://schemas.openxmlformats.org/presentationml/2006/ole">
            <mc:AlternateContent xmlns:mc="http://schemas.openxmlformats.org/markup-compatibility/2006">
              <mc:Choice xmlns:v="urn:schemas-microsoft-com:vml" Requires="v">
                <p:oleObj spid="_x0000_s464360" name="Equation" r:id="rId10" imgW="583920" imgH="203040" progId="Equation.DSMT4">
                  <p:embed/>
                </p:oleObj>
              </mc:Choice>
              <mc:Fallback>
                <p:oleObj name="Equation" r:id="rId10" imgW="583920" imgH="203040" progId="Equation.DSMT4">
                  <p:embed/>
                  <p:pic>
                    <p:nvPicPr>
                      <p:cNvPr id="0" name="Object 5"/>
                      <p:cNvPicPr>
                        <a:picLocks noChangeAspect="1" noChangeArrowheads="1"/>
                      </p:cNvPicPr>
                      <p:nvPr/>
                    </p:nvPicPr>
                    <p:blipFill>
                      <a:blip r:embed="rId11"/>
                      <a:srcRect/>
                      <a:stretch>
                        <a:fillRect/>
                      </a:stretch>
                    </p:blipFill>
                    <p:spPr bwMode="auto">
                      <a:xfrm>
                        <a:off x="7054251" y="3970638"/>
                        <a:ext cx="10398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43488304"/>
              </p:ext>
            </p:extLst>
          </p:nvPr>
        </p:nvGraphicFramePr>
        <p:xfrm>
          <a:off x="6176963" y="2519363"/>
          <a:ext cx="2803525" cy="358775"/>
        </p:xfrm>
        <a:graphic>
          <a:graphicData uri="http://schemas.openxmlformats.org/presentationml/2006/ole">
            <mc:AlternateContent xmlns:mc="http://schemas.openxmlformats.org/markup-compatibility/2006">
              <mc:Choice xmlns:v="urn:schemas-microsoft-com:vml" Requires="v">
                <p:oleObj spid="_x0000_s464361" name="Equation" r:id="rId12" imgW="1574640" imgH="203040" progId="Equation.DSMT4">
                  <p:embed/>
                </p:oleObj>
              </mc:Choice>
              <mc:Fallback>
                <p:oleObj name="Equation" r:id="rId12" imgW="1574640" imgH="203040" progId="Equation.DSMT4">
                  <p:embed/>
                  <p:pic>
                    <p:nvPicPr>
                      <p:cNvPr id="0" name="Object 48"/>
                      <p:cNvPicPr>
                        <a:picLocks noChangeAspect="1" noChangeArrowheads="1"/>
                      </p:cNvPicPr>
                      <p:nvPr/>
                    </p:nvPicPr>
                    <p:blipFill>
                      <a:blip r:embed="rId13"/>
                      <a:srcRect/>
                      <a:stretch>
                        <a:fillRect/>
                      </a:stretch>
                    </p:blipFill>
                    <p:spPr bwMode="auto">
                      <a:xfrm>
                        <a:off x="6176963" y="2519363"/>
                        <a:ext cx="28035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749208372"/>
              </p:ext>
            </p:extLst>
          </p:nvPr>
        </p:nvGraphicFramePr>
        <p:xfrm>
          <a:off x="8602663" y="4043363"/>
          <a:ext cx="247650" cy="292100"/>
        </p:xfrm>
        <a:graphic>
          <a:graphicData uri="http://schemas.openxmlformats.org/presentationml/2006/ole">
            <mc:AlternateContent xmlns:mc="http://schemas.openxmlformats.org/markup-compatibility/2006">
              <mc:Choice xmlns:v="urn:schemas-microsoft-com:vml" Requires="v">
                <p:oleObj spid="_x0000_s464362" name="Equation" r:id="rId14" imgW="139680" imgH="164880" progId="Equation.DSMT4">
                  <p:embed/>
                </p:oleObj>
              </mc:Choice>
              <mc:Fallback>
                <p:oleObj name="Equation" r:id="rId14" imgW="139680" imgH="164880" progId="Equation.DSMT4">
                  <p:embed/>
                  <p:pic>
                    <p:nvPicPr>
                      <p:cNvPr id="0" name="Object 48"/>
                      <p:cNvPicPr>
                        <a:picLocks noChangeAspect="1" noChangeArrowheads="1"/>
                      </p:cNvPicPr>
                      <p:nvPr/>
                    </p:nvPicPr>
                    <p:blipFill>
                      <a:blip r:embed="rId15"/>
                      <a:srcRect/>
                      <a:stretch>
                        <a:fillRect/>
                      </a:stretch>
                    </p:blipFill>
                    <p:spPr bwMode="auto">
                      <a:xfrm>
                        <a:off x="8602663" y="4043363"/>
                        <a:ext cx="2476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3386547692"/>
              </p:ext>
            </p:extLst>
          </p:nvPr>
        </p:nvGraphicFramePr>
        <p:xfrm>
          <a:off x="4459287" y="5450681"/>
          <a:ext cx="225425" cy="223838"/>
        </p:xfrm>
        <a:graphic>
          <a:graphicData uri="http://schemas.openxmlformats.org/presentationml/2006/ole">
            <mc:AlternateContent xmlns:mc="http://schemas.openxmlformats.org/markup-compatibility/2006">
              <mc:Choice xmlns:v="urn:schemas-microsoft-com:vml" Requires="v">
                <p:oleObj spid="_x0000_s464363" name="Equation" r:id="rId16" imgW="126720" imgH="126720" progId="Equation.DSMT4">
                  <p:embed/>
                </p:oleObj>
              </mc:Choice>
              <mc:Fallback>
                <p:oleObj name="Equation" r:id="rId16" imgW="126720" imgH="126720" progId="Equation.DSMT4">
                  <p:embed/>
                  <p:pic>
                    <p:nvPicPr>
                      <p:cNvPr id="0" name="Object 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59287" y="5450681"/>
                        <a:ext cx="225425"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2606993703"/>
              </p:ext>
            </p:extLst>
          </p:nvPr>
        </p:nvGraphicFramePr>
        <p:xfrm>
          <a:off x="5502515" y="1716881"/>
          <a:ext cx="225425" cy="223838"/>
        </p:xfrm>
        <a:graphic>
          <a:graphicData uri="http://schemas.openxmlformats.org/presentationml/2006/ole">
            <mc:AlternateContent xmlns:mc="http://schemas.openxmlformats.org/markup-compatibility/2006">
              <mc:Choice xmlns:v="urn:schemas-microsoft-com:vml" Requires="v">
                <p:oleObj spid="_x0000_s464364" name="Equation" r:id="rId18" imgW="126720" imgH="126720" progId="Equation.DSMT4">
                  <p:embed/>
                </p:oleObj>
              </mc:Choice>
              <mc:Fallback>
                <p:oleObj name="Equation" r:id="rId18" imgW="126720" imgH="126720" progId="Equation.DSMT4">
                  <p:embed/>
                  <p:pic>
                    <p:nvPicPr>
                      <p:cNvPr id="0" name="Object 50"/>
                      <p:cNvPicPr>
                        <a:picLocks noChangeAspect="1" noChangeArrowheads="1"/>
                      </p:cNvPicPr>
                      <p:nvPr/>
                    </p:nvPicPr>
                    <p:blipFill>
                      <a:blip r:embed="rId19"/>
                      <a:srcRect/>
                      <a:stretch>
                        <a:fillRect/>
                      </a:stretch>
                    </p:blipFill>
                    <p:spPr bwMode="auto">
                      <a:xfrm>
                        <a:off x="5502515" y="1716881"/>
                        <a:ext cx="225425"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3357185822"/>
              </p:ext>
            </p:extLst>
          </p:nvPr>
        </p:nvGraphicFramePr>
        <p:xfrm>
          <a:off x="567904" y="2116348"/>
          <a:ext cx="2581275" cy="395287"/>
        </p:xfrm>
        <a:graphic>
          <a:graphicData uri="http://schemas.openxmlformats.org/presentationml/2006/ole">
            <mc:AlternateContent xmlns:mc="http://schemas.openxmlformats.org/markup-compatibility/2006">
              <mc:Choice xmlns:v="urn:schemas-microsoft-com:vml" Requires="v">
                <p:oleObj spid="_x0000_s464365" name="Equation" r:id="rId20" imgW="1320480" imgH="203040" progId="Equation.DSMT4">
                  <p:embed/>
                </p:oleObj>
              </mc:Choice>
              <mc:Fallback>
                <p:oleObj name="Equation" r:id="rId20" imgW="1320480" imgH="203040" progId="Equation.DSMT4">
                  <p:embed/>
                  <p:pic>
                    <p:nvPicPr>
                      <p:cNvPr id="0" name="Object 50"/>
                      <p:cNvPicPr>
                        <a:picLocks noChangeAspect="1" noChangeArrowheads="1"/>
                      </p:cNvPicPr>
                      <p:nvPr/>
                    </p:nvPicPr>
                    <p:blipFill>
                      <a:blip r:embed="rId21"/>
                      <a:srcRect/>
                      <a:stretch>
                        <a:fillRect/>
                      </a:stretch>
                    </p:blipFill>
                    <p:spPr bwMode="auto">
                      <a:xfrm>
                        <a:off x="567904" y="2116348"/>
                        <a:ext cx="2581275" cy="395287"/>
                      </a:xfrm>
                      <a:prstGeom prst="rect">
                        <a:avLst/>
                      </a:prstGeom>
                      <a:noFill/>
                      <a:ln>
                        <a:noFill/>
                      </a:ln>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3629165614"/>
              </p:ext>
            </p:extLst>
          </p:nvPr>
        </p:nvGraphicFramePr>
        <p:xfrm>
          <a:off x="474452" y="3035300"/>
          <a:ext cx="4217988" cy="393700"/>
        </p:xfrm>
        <a:graphic>
          <a:graphicData uri="http://schemas.openxmlformats.org/presentationml/2006/ole">
            <mc:AlternateContent xmlns:mc="http://schemas.openxmlformats.org/markup-compatibility/2006">
              <mc:Choice xmlns:v="urn:schemas-microsoft-com:vml" Requires="v">
                <p:oleObj spid="_x0000_s464366" name="Equation" r:id="rId22" imgW="2158920" imgH="203040" progId="Equation.DSMT4">
                  <p:embed/>
                </p:oleObj>
              </mc:Choice>
              <mc:Fallback>
                <p:oleObj name="Equation" r:id="rId22" imgW="2158920" imgH="203040" progId="Equation.DSMT4">
                  <p:embed/>
                  <p:pic>
                    <p:nvPicPr>
                      <p:cNvPr id="0" name="Object 54"/>
                      <p:cNvPicPr>
                        <a:picLocks noChangeAspect="1" noChangeArrowheads="1"/>
                      </p:cNvPicPr>
                      <p:nvPr/>
                    </p:nvPicPr>
                    <p:blipFill>
                      <a:blip r:embed="rId23"/>
                      <a:srcRect/>
                      <a:stretch>
                        <a:fillRect/>
                      </a:stretch>
                    </p:blipFill>
                    <p:spPr bwMode="auto">
                      <a:xfrm>
                        <a:off x="474452" y="3035300"/>
                        <a:ext cx="42179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678553802"/>
              </p:ext>
            </p:extLst>
          </p:nvPr>
        </p:nvGraphicFramePr>
        <p:xfrm>
          <a:off x="914400" y="5018808"/>
          <a:ext cx="2556987" cy="696192"/>
        </p:xfrm>
        <a:graphic>
          <a:graphicData uri="http://schemas.openxmlformats.org/presentationml/2006/ole">
            <mc:AlternateContent xmlns:mc="http://schemas.openxmlformats.org/markup-compatibility/2006">
              <mc:Choice xmlns:v="urn:schemas-microsoft-com:vml" Requires="v">
                <p:oleObj spid="_x0000_s464367" name="Equation" r:id="rId24" imgW="647640" imgH="177480" progId="Equation.DSMT4">
                  <p:embed/>
                </p:oleObj>
              </mc:Choice>
              <mc:Fallback>
                <p:oleObj name="Equation" r:id="rId24" imgW="647640" imgH="177480" progId="Equation.DSMT4">
                  <p:embed/>
                  <p:pic>
                    <p:nvPicPr>
                      <p:cNvPr id="0" name="Object 54"/>
                      <p:cNvPicPr>
                        <a:picLocks noChangeAspect="1" noChangeArrowheads="1"/>
                      </p:cNvPicPr>
                      <p:nvPr/>
                    </p:nvPicPr>
                    <p:blipFill>
                      <a:blip r:embed="rId25"/>
                      <a:srcRect/>
                      <a:stretch>
                        <a:fillRect/>
                      </a:stretch>
                    </p:blipFill>
                    <p:spPr bwMode="auto">
                      <a:xfrm>
                        <a:off x="914400" y="5018808"/>
                        <a:ext cx="2556987" cy="696192"/>
                      </a:xfrm>
                      <a:prstGeom prst="rect">
                        <a:avLst/>
                      </a:prstGeom>
                      <a:noFill/>
                      <a:ln>
                        <a:noFill/>
                      </a:ln>
                      <a:extLst/>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802817599"/>
              </p:ext>
            </p:extLst>
          </p:nvPr>
        </p:nvGraphicFramePr>
        <p:xfrm>
          <a:off x="490270" y="3948113"/>
          <a:ext cx="3522662" cy="395287"/>
        </p:xfrm>
        <a:graphic>
          <a:graphicData uri="http://schemas.openxmlformats.org/presentationml/2006/ole">
            <mc:AlternateContent xmlns:mc="http://schemas.openxmlformats.org/markup-compatibility/2006">
              <mc:Choice xmlns:v="urn:schemas-microsoft-com:vml" Requires="v">
                <p:oleObj spid="_x0000_s464368" name="Equation" r:id="rId26" imgW="1803240" imgH="203040" progId="Equation.DSMT4">
                  <p:embed/>
                </p:oleObj>
              </mc:Choice>
              <mc:Fallback>
                <p:oleObj name="Equation" r:id="rId26" imgW="1803240" imgH="203040" progId="Equation.DSMT4">
                  <p:embed/>
                  <p:pic>
                    <p:nvPicPr>
                      <p:cNvPr id="0" name="Object 54"/>
                      <p:cNvPicPr>
                        <a:picLocks noChangeAspect="1" noChangeArrowheads="1"/>
                      </p:cNvPicPr>
                      <p:nvPr/>
                    </p:nvPicPr>
                    <p:blipFill>
                      <a:blip r:embed="rId27"/>
                      <a:srcRect/>
                      <a:stretch>
                        <a:fillRect/>
                      </a:stretch>
                    </p:blipFill>
                    <p:spPr bwMode="auto">
                      <a:xfrm>
                        <a:off x="490270" y="3948113"/>
                        <a:ext cx="3522662"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29544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81000" y="304800"/>
            <a:ext cx="8534400" cy="1216025"/>
          </a:xfrm>
        </p:spPr>
        <p:txBody>
          <a:bodyPr/>
          <a:lstStyle/>
          <a:p>
            <a:r>
              <a:rPr lang="en-US" dirty="0" smtClean="0"/>
              <a:t>Infinitesimal Deformation is a Virtual Displacement Field</a:t>
            </a:r>
            <a:endParaRPr lang="en-US" dirty="0"/>
          </a:p>
        </p:txBody>
      </p:sp>
      <p:sp>
        <p:nvSpPr>
          <p:cNvPr id="4" name="Slide Number Placeholder 3"/>
          <p:cNvSpPr>
            <a:spLocks noGrp="1"/>
          </p:cNvSpPr>
          <p:nvPr>
            <p:ph type="sldNum" sz="quarter" idx="4"/>
          </p:nvPr>
        </p:nvSpPr>
        <p:spPr/>
        <p:txBody>
          <a:bodyPr/>
          <a:lstStyle/>
          <a:p>
            <a:fld id="{CBBFA05F-689E-4591-9CFF-FB8E4A004253}" type="slidenum">
              <a:rPr lang="en-US" smtClean="0"/>
              <a:pPr/>
              <a:t>18</a:t>
            </a:fld>
            <a:endParaRPr lang="en-US" dirty="0"/>
          </a:p>
        </p:txBody>
      </p:sp>
      <p:graphicFrame>
        <p:nvGraphicFramePr>
          <p:cNvPr id="59" name="Object 58"/>
          <p:cNvGraphicFramePr>
            <a:graphicFrameLocks noChangeAspect="1"/>
          </p:cNvGraphicFramePr>
          <p:nvPr>
            <p:extLst>
              <p:ext uri="{D42A27DB-BD31-4B8C-83A1-F6EECF244321}">
                <p14:modId xmlns:p14="http://schemas.microsoft.com/office/powerpoint/2010/main" val="452131901"/>
              </p:ext>
            </p:extLst>
          </p:nvPr>
        </p:nvGraphicFramePr>
        <p:xfrm>
          <a:off x="576530" y="1752600"/>
          <a:ext cx="2555875" cy="346075"/>
        </p:xfrm>
        <a:graphic>
          <a:graphicData uri="http://schemas.openxmlformats.org/presentationml/2006/ole">
            <mc:AlternateContent xmlns:mc="http://schemas.openxmlformats.org/markup-compatibility/2006">
              <mc:Choice xmlns:v="urn:schemas-microsoft-com:vml" Requires="v">
                <p:oleObj spid="_x0000_s471198" name="Equation" r:id="rId4" imgW="1307880" imgH="177480" progId="Equation.DSMT4">
                  <p:embed/>
                </p:oleObj>
              </mc:Choice>
              <mc:Fallback>
                <p:oleObj name="Equation" r:id="rId4" imgW="1307880" imgH="177480" progId="Equation.DSMT4">
                  <p:embed/>
                  <p:pic>
                    <p:nvPicPr>
                      <p:cNvPr id="0" name=""/>
                      <p:cNvPicPr>
                        <a:picLocks noChangeAspect="1" noChangeArrowheads="1"/>
                      </p:cNvPicPr>
                      <p:nvPr/>
                    </p:nvPicPr>
                    <p:blipFill>
                      <a:blip r:embed="rId5"/>
                      <a:srcRect/>
                      <a:stretch>
                        <a:fillRect/>
                      </a:stretch>
                    </p:blipFill>
                    <p:spPr bwMode="auto">
                      <a:xfrm>
                        <a:off x="576530" y="1752600"/>
                        <a:ext cx="255587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Freeform 30"/>
          <p:cNvSpPr/>
          <p:nvPr/>
        </p:nvSpPr>
        <p:spPr bwMode="auto">
          <a:xfrm>
            <a:off x="5390446" y="3735300"/>
            <a:ext cx="3430554" cy="2175230"/>
          </a:xfrm>
          <a:custGeom>
            <a:avLst/>
            <a:gdLst>
              <a:gd name="connsiteX0" fmla="*/ 1828800 w 3918857"/>
              <a:gd name="connsiteY0" fmla="*/ 20104 h 2140307"/>
              <a:gd name="connsiteX1" fmla="*/ 1828800 w 3918857"/>
              <a:gd name="connsiteY1" fmla="*/ 20104 h 2140307"/>
              <a:gd name="connsiteX2" fmla="*/ 1708220 w 3918857"/>
              <a:gd name="connsiteY2" fmla="*/ 10056 h 2140307"/>
              <a:gd name="connsiteX3" fmla="*/ 1617785 w 3918857"/>
              <a:gd name="connsiteY3" fmla="*/ 20104 h 2140307"/>
              <a:gd name="connsiteX4" fmla="*/ 1306286 w 3918857"/>
              <a:gd name="connsiteY4" fmla="*/ 70346 h 2140307"/>
              <a:gd name="connsiteX5" fmla="*/ 1245996 w 3918857"/>
              <a:gd name="connsiteY5" fmla="*/ 90443 h 2140307"/>
              <a:gd name="connsiteX6" fmla="*/ 1215850 w 3918857"/>
              <a:gd name="connsiteY6" fmla="*/ 110540 h 2140307"/>
              <a:gd name="connsiteX7" fmla="*/ 1095270 w 3918857"/>
              <a:gd name="connsiteY7" fmla="*/ 120588 h 2140307"/>
              <a:gd name="connsiteX8" fmla="*/ 1034980 w 3918857"/>
              <a:gd name="connsiteY8" fmla="*/ 130636 h 2140307"/>
              <a:gd name="connsiteX9" fmla="*/ 1004835 w 3918857"/>
              <a:gd name="connsiteY9" fmla="*/ 150733 h 2140307"/>
              <a:gd name="connsiteX10" fmla="*/ 964642 w 3918857"/>
              <a:gd name="connsiteY10" fmla="*/ 160781 h 2140307"/>
              <a:gd name="connsiteX11" fmla="*/ 944545 w 3918857"/>
              <a:gd name="connsiteY11" fmla="*/ 190926 h 2140307"/>
              <a:gd name="connsiteX12" fmla="*/ 904352 w 3918857"/>
              <a:gd name="connsiteY12" fmla="*/ 200975 h 2140307"/>
              <a:gd name="connsiteX13" fmla="*/ 864158 w 3918857"/>
              <a:gd name="connsiteY13" fmla="*/ 221071 h 2140307"/>
              <a:gd name="connsiteX14" fmla="*/ 834013 w 3918857"/>
              <a:gd name="connsiteY14" fmla="*/ 231120 h 2140307"/>
              <a:gd name="connsiteX15" fmla="*/ 773723 w 3918857"/>
              <a:gd name="connsiteY15" fmla="*/ 261265 h 2140307"/>
              <a:gd name="connsiteX16" fmla="*/ 683288 w 3918857"/>
              <a:gd name="connsiteY16" fmla="*/ 341652 h 2140307"/>
              <a:gd name="connsiteX17" fmla="*/ 653143 w 3918857"/>
              <a:gd name="connsiteY17" fmla="*/ 401942 h 2140307"/>
              <a:gd name="connsiteX18" fmla="*/ 602901 w 3918857"/>
              <a:gd name="connsiteY18" fmla="*/ 462232 h 2140307"/>
              <a:gd name="connsiteX19" fmla="*/ 592853 w 3918857"/>
              <a:gd name="connsiteY19" fmla="*/ 492377 h 2140307"/>
              <a:gd name="connsiteX20" fmla="*/ 572756 w 3918857"/>
              <a:gd name="connsiteY20" fmla="*/ 532570 h 2140307"/>
              <a:gd name="connsiteX21" fmla="*/ 542611 w 3918857"/>
              <a:gd name="connsiteY21" fmla="*/ 602909 h 2140307"/>
              <a:gd name="connsiteX22" fmla="*/ 532563 w 3918857"/>
              <a:gd name="connsiteY22" fmla="*/ 633054 h 2140307"/>
              <a:gd name="connsiteX23" fmla="*/ 492369 w 3918857"/>
              <a:gd name="connsiteY23" fmla="*/ 703392 h 2140307"/>
              <a:gd name="connsiteX24" fmla="*/ 472272 w 3918857"/>
              <a:gd name="connsiteY24" fmla="*/ 783779 h 2140307"/>
              <a:gd name="connsiteX25" fmla="*/ 452176 w 3918857"/>
              <a:gd name="connsiteY25" fmla="*/ 813924 h 2140307"/>
              <a:gd name="connsiteX26" fmla="*/ 381837 w 3918857"/>
              <a:gd name="connsiteY26" fmla="*/ 924456 h 2140307"/>
              <a:gd name="connsiteX27" fmla="*/ 341644 w 3918857"/>
              <a:gd name="connsiteY27" fmla="*/ 934504 h 2140307"/>
              <a:gd name="connsiteX28" fmla="*/ 261257 w 3918857"/>
              <a:gd name="connsiteY28" fmla="*/ 994795 h 2140307"/>
              <a:gd name="connsiteX29" fmla="*/ 200967 w 3918857"/>
              <a:gd name="connsiteY29" fmla="*/ 1004843 h 2140307"/>
              <a:gd name="connsiteX30" fmla="*/ 180870 w 3918857"/>
              <a:gd name="connsiteY30" fmla="*/ 1034988 h 2140307"/>
              <a:gd name="connsiteX31" fmla="*/ 120580 w 3918857"/>
              <a:gd name="connsiteY31" fmla="*/ 1075181 h 2140307"/>
              <a:gd name="connsiteX32" fmla="*/ 100483 w 3918857"/>
              <a:gd name="connsiteY32" fmla="*/ 1135471 h 2140307"/>
              <a:gd name="connsiteX33" fmla="*/ 70338 w 3918857"/>
              <a:gd name="connsiteY33" fmla="*/ 1155568 h 2140307"/>
              <a:gd name="connsiteX34" fmla="*/ 40193 w 3918857"/>
              <a:gd name="connsiteY34" fmla="*/ 1185713 h 2140307"/>
              <a:gd name="connsiteX35" fmla="*/ 20097 w 3918857"/>
              <a:gd name="connsiteY35" fmla="*/ 1246003 h 2140307"/>
              <a:gd name="connsiteX36" fmla="*/ 0 w 3918857"/>
              <a:gd name="connsiteY36" fmla="*/ 1356535 h 2140307"/>
              <a:gd name="connsiteX37" fmla="*/ 10048 w 3918857"/>
              <a:gd name="connsiteY37" fmla="*/ 1678082 h 2140307"/>
              <a:gd name="connsiteX38" fmla="*/ 20097 w 3918857"/>
              <a:gd name="connsiteY38" fmla="*/ 1708227 h 2140307"/>
              <a:gd name="connsiteX39" fmla="*/ 90435 w 3918857"/>
              <a:gd name="connsiteY39" fmla="*/ 1788614 h 2140307"/>
              <a:gd name="connsiteX40" fmla="*/ 170822 w 3918857"/>
              <a:gd name="connsiteY40" fmla="*/ 1808711 h 2140307"/>
              <a:gd name="connsiteX41" fmla="*/ 241160 w 3918857"/>
              <a:gd name="connsiteY41" fmla="*/ 1848904 h 2140307"/>
              <a:gd name="connsiteX42" fmla="*/ 331596 w 3918857"/>
              <a:gd name="connsiteY42" fmla="*/ 1889098 h 2140307"/>
              <a:gd name="connsiteX43" fmla="*/ 401934 w 3918857"/>
              <a:gd name="connsiteY43" fmla="*/ 1919243 h 2140307"/>
              <a:gd name="connsiteX44" fmla="*/ 442127 w 3918857"/>
              <a:gd name="connsiteY44" fmla="*/ 1939340 h 2140307"/>
              <a:gd name="connsiteX45" fmla="*/ 492369 w 3918857"/>
              <a:gd name="connsiteY45" fmla="*/ 1949388 h 2140307"/>
              <a:gd name="connsiteX46" fmla="*/ 542611 w 3918857"/>
              <a:gd name="connsiteY46" fmla="*/ 1969485 h 2140307"/>
              <a:gd name="connsiteX47" fmla="*/ 572756 w 3918857"/>
              <a:gd name="connsiteY47" fmla="*/ 1989581 h 2140307"/>
              <a:gd name="connsiteX48" fmla="*/ 633046 w 3918857"/>
              <a:gd name="connsiteY48" fmla="*/ 2009678 h 2140307"/>
              <a:gd name="connsiteX49" fmla="*/ 663191 w 3918857"/>
              <a:gd name="connsiteY49" fmla="*/ 2029775 h 2140307"/>
              <a:gd name="connsiteX50" fmla="*/ 793820 w 3918857"/>
              <a:gd name="connsiteY50" fmla="*/ 2059920 h 2140307"/>
              <a:gd name="connsiteX51" fmla="*/ 834013 w 3918857"/>
              <a:gd name="connsiteY51" fmla="*/ 2069968 h 2140307"/>
              <a:gd name="connsiteX52" fmla="*/ 904352 w 3918857"/>
              <a:gd name="connsiteY52" fmla="*/ 2090065 h 2140307"/>
              <a:gd name="connsiteX53" fmla="*/ 1024932 w 3918857"/>
              <a:gd name="connsiteY53" fmla="*/ 2110162 h 2140307"/>
              <a:gd name="connsiteX54" fmla="*/ 1095270 w 3918857"/>
              <a:gd name="connsiteY54" fmla="*/ 2130258 h 2140307"/>
              <a:gd name="connsiteX55" fmla="*/ 1125415 w 3918857"/>
              <a:gd name="connsiteY55" fmla="*/ 2140307 h 2140307"/>
              <a:gd name="connsiteX56" fmla="*/ 1256044 w 3918857"/>
              <a:gd name="connsiteY56" fmla="*/ 2120210 h 2140307"/>
              <a:gd name="connsiteX57" fmla="*/ 1286189 w 3918857"/>
              <a:gd name="connsiteY57" fmla="*/ 2110162 h 2140307"/>
              <a:gd name="connsiteX58" fmla="*/ 1356527 w 3918857"/>
              <a:gd name="connsiteY58" fmla="*/ 2100113 h 2140307"/>
              <a:gd name="connsiteX59" fmla="*/ 1487156 w 3918857"/>
              <a:gd name="connsiteY59" fmla="*/ 2059920 h 2140307"/>
              <a:gd name="connsiteX60" fmla="*/ 1547446 w 3918857"/>
              <a:gd name="connsiteY60" fmla="*/ 2019726 h 2140307"/>
              <a:gd name="connsiteX61" fmla="*/ 1577591 w 3918857"/>
              <a:gd name="connsiteY61" fmla="*/ 1999630 h 2140307"/>
              <a:gd name="connsiteX62" fmla="*/ 1597688 w 3918857"/>
              <a:gd name="connsiteY62" fmla="*/ 1969485 h 2140307"/>
              <a:gd name="connsiteX63" fmla="*/ 1627833 w 3918857"/>
              <a:gd name="connsiteY63" fmla="*/ 1949388 h 2140307"/>
              <a:gd name="connsiteX64" fmla="*/ 1728316 w 3918857"/>
              <a:gd name="connsiteY64" fmla="*/ 1919243 h 2140307"/>
              <a:gd name="connsiteX65" fmla="*/ 1778558 w 3918857"/>
              <a:gd name="connsiteY65" fmla="*/ 1909195 h 2140307"/>
              <a:gd name="connsiteX66" fmla="*/ 1808703 w 3918857"/>
              <a:gd name="connsiteY66" fmla="*/ 1899146 h 2140307"/>
              <a:gd name="connsiteX67" fmla="*/ 1868993 w 3918857"/>
              <a:gd name="connsiteY67" fmla="*/ 1889098 h 2140307"/>
              <a:gd name="connsiteX68" fmla="*/ 2009670 w 3918857"/>
              <a:gd name="connsiteY68" fmla="*/ 1848904 h 2140307"/>
              <a:gd name="connsiteX69" fmla="*/ 2039815 w 3918857"/>
              <a:gd name="connsiteY69" fmla="*/ 1838856 h 2140307"/>
              <a:gd name="connsiteX70" fmla="*/ 2150347 w 3918857"/>
              <a:gd name="connsiteY70" fmla="*/ 1828808 h 2140307"/>
              <a:gd name="connsiteX71" fmla="*/ 2210637 w 3918857"/>
              <a:gd name="connsiteY71" fmla="*/ 1818759 h 2140307"/>
              <a:gd name="connsiteX72" fmla="*/ 2351314 w 3918857"/>
              <a:gd name="connsiteY72" fmla="*/ 1828808 h 2140307"/>
              <a:gd name="connsiteX73" fmla="*/ 2532185 w 3918857"/>
              <a:gd name="connsiteY73" fmla="*/ 1838856 h 2140307"/>
              <a:gd name="connsiteX74" fmla="*/ 2562330 w 3918857"/>
              <a:gd name="connsiteY74" fmla="*/ 1848904 h 2140307"/>
              <a:gd name="connsiteX75" fmla="*/ 2602523 w 3918857"/>
              <a:gd name="connsiteY75" fmla="*/ 1858953 h 2140307"/>
              <a:gd name="connsiteX76" fmla="*/ 2632668 w 3918857"/>
              <a:gd name="connsiteY76" fmla="*/ 1869001 h 2140307"/>
              <a:gd name="connsiteX77" fmla="*/ 2682910 w 3918857"/>
              <a:gd name="connsiteY77" fmla="*/ 1879049 h 2140307"/>
              <a:gd name="connsiteX78" fmla="*/ 2803490 w 3918857"/>
              <a:gd name="connsiteY78" fmla="*/ 1899146 h 2140307"/>
              <a:gd name="connsiteX79" fmla="*/ 3295859 w 3918857"/>
              <a:gd name="connsiteY79" fmla="*/ 1919243 h 2140307"/>
              <a:gd name="connsiteX80" fmla="*/ 3486778 w 3918857"/>
              <a:gd name="connsiteY80" fmla="*/ 1909195 h 2140307"/>
              <a:gd name="connsiteX81" fmla="*/ 3516923 w 3918857"/>
              <a:gd name="connsiteY81" fmla="*/ 1899146 h 2140307"/>
              <a:gd name="connsiteX82" fmla="*/ 3567165 w 3918857"/>
              <a:gd name="connsiteY82" fmla="*/ 1889098 h 2140307"/>
              <a:gd name="connsiteX83" fmla="*/ 3607358 w 3918857"/>
              <a:gd name="connsiteY83" fmla="*/ 1879049 h 2140307"/>
              <a:gd name="connsiteX84" fmla="*/ 3637503 w 3918857"/>
              <a:gd name="connsiteY84" fmla="*/ 1848904 h 2140307"/>
              <a:gd name="connsiteX85" fmla="*/ 3667648 w 3918857"/>
              <a:gd name="connsiteY85" fmla="*/ 1838856 h 2140307"/>
              <a:gd name="connsiteX86" fmla="*/ 3737987 w 3918857"/>
              <a:gd name="connsiteY86" fmla="*/ 1808711 h 2140307"/>
              <a:gd name="connsiteX87" fmla="*/ 3818374 w 3918857"/>
              <a:gd name="connsiteY87" fmla="*/ 1738373 h 2140307"/>
              <a:gd name="connsiteX88" fmla="*/ 3868615 w 3918857"/>
              <a:gd name="connsiteY88" fmla="*/ 1678082 h 2140307"/>
              <a:gd name="connsiteX89" fmla="*/ 3878664 w 3918857"/>
              <a:gd name="connsiteY89" fmla="*/ 1637889 h 2140307"/>
              <a:gd name="connsiteX90" fmla="*/ 3898760 w 3918857"/>
              <a:gd name="connsiteY90" fmla="*/ 1597696 h 2140307"/>
              <a:gd name="connsiteX91" fmla="*/ 3908809 w 3918857"/>
              <a:gd name="connsiteY91" fmla="*/ 1537405 h 2140307"/>
              <a:gd name="connsiteX92" fmla="*/ 3918857 w 3918857"/>
              <a:gd name="connsiteY92" fmla="*/ 1497212 h 2140307"/>
              <a:gd name="connsiteX93" fmla="*/ 3908809 w 3918857"/>
              <a:gd name="connsiteY93" fmla="*/ 1296245 h 2140307"/>
              <a:gd name="connsiteX94" fmla="*/ 3898760 w 3918857"/>
              <a:gd name="connsiteY94" fmla="*/ 1225907 h 2140307"/>
              <a:gd name="connsiteX95" fmla="*/ 3858567 w 3918857"/>
              <a:gd name="connsiteY95" fmla="*/ 1165616 h 2140307"/>
              <a:gd name="connsiteX96" fmla="*/ 3838470 w 3918857"/>
              <a:gd name="connsiteY96" fmla="*/ 1135471 h 2140307"/>
              <a:gd name="connsiteX97" fmla="*/ 3798277 w 3918857"/>
              <a:gd name="connsiteY97" fmla="*/ 1115375 h 2140307"/>
              <a:gd name="connsiteX98" fmla="*/ 3707842 w 3918857"/>
              <a:gd name="connsiteY98" fmla="*/ 1024940 h 2140307"/>
              <a:gd name="connsiteX99" fmla="*/ 3647552 w 3918857"/>
              <a:gd name="connsiteY99" fmla="*/ 984746 h 2140307"/>
              <a:gd name="connsiteX100" fmla="*/ 3627455 w 3918857"/>
              <a:gd name="connsiteY100" fmla="*/ 954601 h 2140307"/>
              <a:gd name="connsiteX101" fmla="*/ 3567165 w 3918857"/>
              <a:gd name="connsiteY101" fmla="*/ 924456 h 2140307"/>
              <a:gd name="connsiteX102" fmla="*/ 3496826 w 3918857"/>
              <a:gd name="connsiteY102" fmla="*/ 864166 h 2140307"/>
              <a:gd name="connsiteX103" fmla="*/ 3466681 w 3918857"/>
              <a:gd name="connsiteY103" fmla="*/ 854118 h 2140307"/>
              <a:gd name="connsiteX104" fmla="*/ 3436536 w 3918857"/>
              <a:gd name="connsiteY104" fmla="*/ 813924 h 2140307"/>
              <a:gd name="connsiteX105" fmla="*/ 3406391 w 3918857"/>
              <a:gd name="connsiteY105" fmla="*/ 803876 h 2140307"/>
              <a:gd name="connsiteX106" fmla="*/ 3396343 w 3918857"/>
              <a:gd name="connsiteY106" fmla="*/ 773731 h 2140307"/>
              <a:gd name="connsiteX107" fmla="*/ 3366198 w 3918857"/>
              <a:gd name="connsiteY107" fmla="*/ 733537 h 2140307"/>
              <a:gd name="connsiteX108" fmla="*/ 3336053 w 3918857"/>
              <a:gd name="connsiteY108" fmla="*/ 663199 h 2140307"/>
              <a:gd name="connsiteX109" fmla="*/ 3326004 w 3918857"/>
              <a:gd name="connsiteY109" fmla="*/ 633054 h 2140307"/>
              <a:gd name="connsiteX110" fmla="*/ 3315956 w 3918857"/>
              <a:gd name="connsiteY110" fmla="*/ 592860 h 2140307"/>
              <a:gd name="connsiteX111" fmla="*/ 3295859 w 3918857"/>
              <a:gd name="connsiteY111" fmla="*/ 562715 h 2140307"/>
              <a:gd name="connsiteX112" fmla="*/ 3285811 w 3918857"/>
              <a:gd name="connsiteY112" fmla="*/ 522522 h 2140307"/>
              <a:gd name="connsiteX113" fmla="*/ 3245618 w 3918857"/>
              <a:gd name="connsiteY113" fmla="*/ 452184 h 2140307"/>
              <a:gd name="connsiteX114" fmla="*/ 3225521 w 3918857"/>
              <a:gd name="connsiteY114" fmla="*/ 411990 h 2140307"/>
              <a:gd name="connsiteX115" fmla="*/ 3195376 w 3918857"/>
              <a:gd name="connsiteY115" fmla="*/ 351700 h 2140307"/>
              <a:gd name="connsiteX116" fmla="*/ 3175279 w 3918857"/>
              <a:gd name="connsiteY116" fmla="*/ 311507 h 2140307"/>
              <a:gd name="connsiteX117" fmla="*/ 3125037 w 3918857"/>
              <a:gd name="connsiteY117" fmla="*/ 271313 h 2140307"/>
              <a:gd name="connsiteX118" fmla="*/ 2964264 w 3918857"/>
              <a:gd name="connsiteY118" fmla="*/ 180878 h 2140307"/>
              <a:gd name="connsiteX119" fmla="*/ 2924070 w 3918857"/>
              <a:gd name="connsiteY119" fmla="*/ 170830 h 2140307"/>
              <a:gd name="connsiteX120" fmla="*/ 2843683 w 3918857"/>
              <a:gd name="connsiteY120" fmla="*/ 130636 h 2140307"/>
              <a:gd name="connsiteX121" fmla="*/ 2783393 w 3918857"/>
              <a:gd name="connsiteY121" fmla="*/ 110540 h 2140307"/>
              <a:gd name="connsiteX122" fmla="*/ 2682910 w 3918857"/>
              <a:gd name="connsiteY122" fmla="*/ 90443 h 2140307"/>
              <a:gd name="connsiteX123" fmla="*/ 2592475 w 3918857"/>
              <a:gd name="connsiteY123" fmla="*/ 80395 h 2140307"/>
              <a:gd name="connsiteX124" fmla="*/ 2311121 w 3918857"/>
              <a:gd name="connsiteY124" fmla="*/ 60298 h 2140307"/>
              <a:gd name="connsiteX125" fmla="*/ 2280976 w 3918857"/>
              <a:gd name="connsiteY125" fmla="*/ 50249 h 2140307"/>
              <a:gd name="connsiteX126" fmla="*/ 2069960 w 3918857"/>
              <a:gd name="connsiteY126" fmla="*/ 30153 h 2140307"/>
              <a:gd name="connsiteX127" fmla="*/ 1818752 w 3918857"/>
              <a:gd name="connsiteY127" fmla="*/ 20104 h 2140307"/>
              <a:gd name="connsiteX128" fmla="*/ 1748413 w 3918857"/>
              <a:gd name="connsiteY128" fmla="*/ 8 h 2140307"/>
              <a:gd name="connsiteX0" fmla="*/ 1828800 w 3918857"/>
              <a:gd name="connsiteY0" fmla="*/ 10048 h 2130251"/>
              <a:gd name="connsiteX1" fmla="*/ 1828800 w 3918857"/>
              <a:gd name="connsiteY1" fmla="*/ 10048 h 2130251"/>
              <a:gd name="connsiteX2" fmla="*/ 1708220 w 3918857"/>
              <a:gd name="connsiteY2" fmla="*/ 0 h 2130251"/>
              <a:gd name="connsiteX3" fmla="*/ 1617785 w 3918857"/>
              <a:gd name="connsiteY3" fmla="*/ 10048 h 2130251"/>
              <a:gd name="connsiteX4" fmla="*/ 1306286 w 3918857"/>
              <a:gd name="connsiteY4" fmla="*/ 60290 h 2130251"/>
              <a:gd name="connsiteX5" fmla="*/ 1245996 w 3918857"/>
              <a:gd name="connsiteY5" fmla="*/ 80387 h 2130251"/>
              <a:gd name="connsiteX6" fmla="*/ 1215850 w 3918857"/>
              <a:gd name="connsiteY6" fmla="*/ 100484 h 2130251"/>
              <a:gd name="connsiteX7" fmla="*/ 1095270 w 3918857"/>
              <a:gd name="connsiteY7" fmla="*/ 110532 h 2130251"/>
              <a:gd name="connsiteX8" fmla="*/ 1034980 w 3918857"/>
              <a:gd name="connsiteY8" fmla="*/ 120580 h 2130251"/>
              <a:gd name="connsiteX9" fmla="*/ 1004835 w 3918857"/>
              <a:gd name="connsiteY9" fmla="*/ 140677 h 2130251"/>
              <a:gd name="connsiteX10" fmla="*/ 964642 w 3918857"/>
              <a:gd name="connsiteY10" fmla="*/ 150725 h 2130251"/>
              <a:gd name="connsiteX11" fmla="*/ 944545 w 3918857"/>
              <a:gd name="connsiteY11" fmla="*/ 180870 h 2130251"/>
              <a:gd name="connsiteX12" fmla="*/ 904352 w 3918857"/>
              <a:gd name="connsiteY12" fmla="*/ 190919 h 2130251"/>
              <a:gd name="connsiteX13" fmla="*/ 864158 w 3918857"/>
              <a:gd name="connsiteY13" fmla="*/ 211015 h 2130251"/>
              <a:gd name="connsiteX14" fmla="*/ 834013 w 3918857"/>
              <a:gd name="connsiteY14" fmla="*/ 221064 h 2130251"/>
              <a:gd name="connsiteX15" fmla="*/ 773723 w 3918857"/>
              <a:gd name="connsiteY15" fmla="*/ 251209 h 2130251"/>
              <a:gd name="connsiteX16" fmla="*/ 683288 w 3918857"/>
              <a:gd name="connsiteY16" fmla="*/ 331596 h 2130251"/>
              <a:gd name="connsiteX17" fmla="*/ 653143 w 3918857"/>
              <a:gd name="connsiteY17" fmla="*/ 391886 h 2130251"/>
              <a:gd name="connsiteX18" fmla="*/ 602901 w 3918857"/>
              <a:gd name="connsiteY18" fmla="*/ 452176 h 2130251"/>
              <a:gd name="connsiteX19" fmla="*/ 592853 w 3918857"/>
              <a:gd name="connsiteY19" fmla="*/ 482321 h 2130251"/>
              <a:gd name="connsiteX20" fmla="*/ 572756 w 3918857"/>
              <a:gd name="connsiteY20" fmla="*/ 522514 h 2130251"/>
              <a:gd name="connsiteX21" fmla="*/ 542611 w 3918857"/>
              <a:gd name="connsiteY21" fmla="*/ 592853 h 2130251"/>
              <a:gd name="connsiteX22" fmla="*/ 532563 w 3918857"/>
              <a:gd name="connsiteY22" fmla="*/ 622998 h 2130251"/>
              <a:gd name="connsiteX23" fmla="*/ 492369 w 3918857"/>
              <a:gd name="connsiteY23" fmla="*/ 693336 h 2130251"/>
              <a:gd name="connsiteX24" fmla="*/ 472272 w 3918857"/>
              <a:gd name="connsiteY24" fmla="*/ 773723 h 2130251"/>
              <a:gd name="connsiteX25" fmla="*/ 452176 w 3918857"/>
              <a:gd name="connsiteY25" fmla="*/ 803868 h 2130251"/>
              <a:gd name="connsiteX26" fmla="*/ 381837 w 3918857"/>
              <a:gd name="connsiteY26" fmla="*/ 914400 h 2130251"/>
              <a:gd name="connsiteX27" fmla="*/ 341644 w 3918857"/>
              <a:gd name="connsiteY27" fmla="*/ 924448 h 2130251"/>
              <a:gd name="connsiteX28" fmla="*/ 261257 w 3918857"/>
              <a:gd name="connsiteY28" fmla="*/ 984739 h 2130251"/>
              <a:gd name="connsiteX29" fmla="*/ 200967 w 3918857"/>
              <a:gd name="connsiteY29" fmla="*/ 994787 h 2130251"/>
              <a:gd name="connsiteX30" fmla="*/ 180870 w 3918857"/>
              <a:gd name="connsiteY30" fmla="*/ 1024932 h 2130251"/>
              <a:gd name="connsiteX31" fmla="*/ 120580 w 3918857"/>
              <a:gd name="connsiteY31" fmla="*/ 1065125 h 2130251"/>
              <a:gd name="connsiteX32" fmla="*/ 100483 w 3918857"/>
              <a:gd name="connsiteY32" fmla="*/ 1125415 h 2130251"/>
              <a:gd name="connsiteX33" fmla="*/ 70338 w 3918857"/>
              <a:gd name="connsiteY33" fmla="*/ 1145512 h 2130251"/>
              <a:gd name="connsiteX34" fmla="*/ 40193 w 3918857"/>
              <a:gd name="connsiteY34" fmla="*/ 1175657 h 2130251"/>
              <a:gd name="connsiteX35" fmla="*/ 20097 w 3918857"/>
              <a:gd name="connsiteY35" fmla="*/ 1235947 h 2130251"/>
              <a:gd name="connsiteX36" fmla="*/ 0 w 3918857"/>
              <a:gd name="connsiteY36" fmla="*/ 1346479 h 2130251"/>
              <a:gd name="connsiteX37" fmla="*/ 10048 w 3918857"/>
              <a:gd name="connsiteY37" fmla="*/ 1668026 h 2130251"/>
              <a:gd name="connsiteX38" fmla="*/ 20097 w 3918857"/>
              <a:gd name="connsiteY38" fmla="*/ 1698171 h 2130251"/>
              <a:gd name="connsiteX39" fmla="*/ 90435 w 3918857"/>
              <a:gd name="connsiteY39" fmla="*/ 1778558 h 2130251"/>
              <a:gd name="connsiteX40" fmla="*/ 170822 w 3918857"/>
              <a:gd name="connsiteY40" fmla="*/ 1798655 h 2130251"/>
              <a:gd name="connsiteX41" fmla="*/ 241160 w 3918857"/>
              <a:gd name="connsiteY41" fmla="*/ 1838848 h 2130251"/>
              <a:gd name="connsiteX42" fmla="*/ 331596 w 3918857"/>
              <a:gd name="connsiteY42" fmla="*/ 1879042 h 2130251"/>
              <a:gd name="connsiteX43" fmla="*/ 401934 w 3918857"/>
              <a:gd name="connsiteY43" fmla="*/ 1909187 h 2130251"/>
              <a:gd name="connsiteX44" fmla="*/ 442127 w 3918857"/>
              <a:gd name="connsiteY44" fmla="*/ 1929284 h 2130251"/>
              <a:gd name="connsiteX45" fmla="*/ 492369 w 3918857"/>
              <a:gd name="connsiteY45" fmla="*/ 1939332 h 2130251"/>
              <a:gd name="connsiteX46" fmla="*/ 542611 w 3918857"/>
              <a:gd name="connsiteY46" fmla="*/ 1959429 h 2130251"/>
              <a:gd name="connsiteX47" fmla="*/ 572756 w 3918857"/>
              <a:gd name="connsiteY47" fmla="*/ 1979525 h 2130251"/>
              <a:gd name="connsiteX48" fmla="*/ 633046 w 3918857"/>
              <a:gd name="connsiteY48" fmla="*/ 1999622 h 2130251"/>
              <a:gd name="connsiteX49" fmla="*/ 663191 w 3918857"/>
              <a:gd name="connsiteY49" fmla="*/ 2019719 h 2130251"/>
              <a:gd name="connsiteX50" fmla="*/ 793820 w 3918857"/>
              <a:gd name="connsiteY50" fmla="*/ 2049864 h 2130251"/>
              <a:gd name="connsiteX51" fmla="*/ 834013 w 3918857"/>
              <a:gd name="connsiteY51" fmla="*/ 2059912 h 2130251"/>
              <a:gd name="connsiteX52" fmla="*/ 904352 w 3918857"/>
              <a:gd name="connsiteY52" fmla="*/ 2080009 h 2130251"/>
              <a:gd name="connsiteX53" fmla="*/ 1024932 w 3918857"/>
              <a:gd name="connsiteY53" fmla="*/ 2100106 h 2130251"/>
              <a:gd name="connsiteX54" fmla="*/ 1095270 w 3918857"/>
              <a:gd name="connsiteY54" fmla="*/ 2120202 h 2130251"/>
              <a:gd name="connsiteX55" fmla="*/ 1125415 w 3918857"/>
              <a:gd name="connsiteY55" fmla="*/ 2130251 h 2130251"/>
              <a:gd name="connsiteX56" fmla="*/ 1256044 w 3918857"/>
              <a:gd name="connsiteY56" fmla="*/ 2110154 h 2130251"/>
              <a:gd name="connsiteX57" fmla="*/ 1286189 w 3918857"/>
              <a:gd name="connsiteY57" fmla="*/ 2100106 h 2130251"/>
              <a:gd name="connsiteX58" fmla="*/ 1356527 w 3918857"/>
              <a:gd name="connsiteY58" fmla="*/ 2090057 h 2130251"/>
              <a:gd name="connsiteX59" fmla="*/ 1487156 w 3918857"/>
              <a:gd name="connsiteY59" fmla="*/ 2049864 h 2130251"/>
              <a:gd name="connsiteX60" fmla="*/ 1547446 w 3918857"/>
              <a:gd name="connsiteY60" fmla="*/ 2009670 h 2130251"/>
              <a:gd name="connsiteX61" fmla="*/ 1577591 w 3918857"/>
              <a:gd name="connsiteY61" fmla="*/ 1989574 h 2130251"/>
              <a:gd name="connsiteX62" fmla="*/ 1597688 w 3918857"/>
              <a:gd name="connsiteY62" fmla="*/ 1959429 h 2130251"/>
              <a:gd name="connsiteX63" fmla="*/ 1627833 w 3918857"/>
              <a:gd name="connsiteY63" fmla="*/ 1939332 h 2130251"/>
              <a:gd name="connsiteX64" fmla="*/ 1728316 w 3918857"/>
              <a:gd name="connsiteY64" fmla="*/ 1909187 h 2130251"/>
              <a:gd name="connsiteX65" fmla="*/ 1778558 w 3918857"/>
              <a:gd name="connsiteY65" fmla="*/ 1899139 h 2130251"/>
              <a:gd name="connsiteX66" fmla="*/ 1808703 w 3918857"/>
              <a:gd name="connsiteY66" fmla="*/ 1889090 h 2130251"/>
              <a:gd name="connsiteX67" fmla="*/ 1868993 w 3918857"/>
              <a:gd name="connsiteY67" fmla="*/ 1879042 h 2130251"/>
              <a:gd name="connsiteX68" fmla="*/ 2009670 w 3918857"/>
              <a:gd name="connsiteY68" fmla="*/ 1838848 h 2130251"/>
              <a:gd name="connsiteX69" fmla="*/ 2039815 w 3918857"/>
              <a:gd name="connsiteY69" fmla="*/ 1828800 h 2130251"/>
              <a:gd name="connsiteX70" fmla="*/ 2150347 w 3918857"/>
              <a:gd name="connsiteY70" fmla="*/ 1818752 h 2130251"/>
              <a:gd name="connsiteX71" fmla="*/ 2210637 w 3918857"/>
              <a:gd name="connsiteY71" fmla="*/ 1808703 h 2130251"/>
              <a:gd name="connsiteX72" fmla="*/ 2351314 w 3918857"/>
              <a:gd name="connsiteY72" fmla="*/ 1818752 h 2130251"/>
              <a:gd name="connsiteX73" fmla="*/ 2532185 w 3918857"/>
              <a:gd name="connsiteY73" fmla="*/ 1828800 h 2130251"/>
              <a:gd name="connsiteX74" fmla="*/ 2562330 w 3918857"/>
              <a:gd name="connsiteY74" fmla="*/ 1838848 h 2130251"/>
              <a:gd name="connsiteX75" fmla="*/ 2602523 w 3918857"/>
              <a:gd name="connsiteY75" fmla="*/ 1848897 h 2130251"/>
              <a:gd name="connsiteX76" fmla="*/ 2632668 w 3918857"/>
              <a:gd name="connsiteY76" fmla="*/ 1858945 h 2130251"/>
              <a:gd name="connsiteX77" fmla="*/ 2682910 w 3918857"/>
              <a:gd name="connsiteY77" fmla="*/ 1868993 h 2130251"/>
              <a:gd name="connsiteX78" fmla="*/ 2803490 w 3918857"/>
              <a:gd name="connsiteY78" fmla="*/ 1889090 h 2130251"/>
              <a:gd name="connsiteX79" fmla="*/ 3295859 w 3918857"/>
              <a:gd name="connsiteY79" fmla="*/ 1909187 h 2130251"/>
              <a:gd name="connsiteX80" fmla="*/ 3486778 w 3918857"/>
              <a:gd name="connsiteY80" fmla="*/ 1899139 h 2130251"/>
              <a:gd name="connsiteX81" fmla="*/ 3516923 w 3918857"/>
              <a:gd name="connsiteY81" fmla="*/ 1889090 h 2130251"/>
              <a:gd name="connsiteX82" fmla="*/ 3567165 w 3918857"/>
              <a:gd name="connsiteY82" fmla="*/ 1879042 h 2130251"/>
              <a:gd name="connsiteX83" fmla="*/ 3607358 w 3918857"/>
              <a:gd name="connsiteY83" fmla="*/ 1868993 h 2130251"/>
              <a:gd name="connsiteX84" fmla="*/ 3637503 w 3918857"/>
              <a:gd name="connsiteY84" fmla="*/ 1838848 h 2130251"/>
              <a:gd name="connsiteX85" fmla="*/ 3667648 w 3918857"/>
              <a:gd name="connsiteY85" fmla="*/ 1828800 h 2130251"/>
              <a:gd name="connsiteX86" fmla="*/ 3737987 w 3918857"/>
              <a:gd name="connsiteY86" fmla="*/ 1798655 h 2130251"/>
              <a:gd name="connsiteX87" fmla="*/ 3818374 w 3918857"/>
              <a:gd name="connsiteY87" fmla="*/ 1728317 h 2130251"/>
              <a:gd name="connsiteX88" fmla="*/ 3868615 w 3918857"/>
              <a:gd name="connsiteY88" fmla="*/ 1668026 h 2130251"/>
              <a:gd name="connsiteX89" fmla="*/ 3878664 w 3918857"/>
              <a:gd name="connsiteY89" fmla="*/ 1627833 h 2130251"/>
              <a:gd name="connsiteX90" fmla="*/ 3898760 w 3918857"/>
              <a:gd name="connsiteY90" fmla="*/ 1587640 h 2130251"/>
              <a:gd name="connsiteX91" fmla="*/ 3908809 w 3918857"/>
              <a:gd name="connsiteY91" fmla="*/ 1527349 h 2130251"/>
              <a:gd name="connsiteX92" fmla="*/ 3918857 w 3918857"/>
              <a:gd name="connsiteY92" fmla="*/ 1487156 h 2130251"/>
              <a:gd name="connsiteX93" fmla="*/ 3908809 w 3918857"/>
              <a:gd name="connsiteY93" fmla="*/ 1286189 h 2130251"/>
              <a:gd name="connsiteX94" fmla="*/ 3898760 w 3918857"/>
              <a:gd name="connsiteY94" fmla="*/ 1215851 h 2130251"/>
              <a:gd name="connsiteX95" fmla="*/ 3858567 w 3918857"/>
              <a:gd name="connsiteY95" fmla="*/ 1155560 h 2130251"/>
              <a:gd name="connsiteX96" fmla="*/ 3838470 w 3918857"/>
              <a:gd name="connsiteY96" fmla="*/ 1125415 h 2130251"/>
              <a:gd name="connsiteX97" fmla="*/ 3798277 w 3918857"/>
              <a:gd name="connsiteY97" fmla="*/ 1105319 h 2130251"/>
              <a:gd name="connsiteX98" fmla="*/ 3707842 w 3918857"/>
              <a:gd name="connsiteY98" fmla="*/ 1014884 h 2130251"/>
              <a:gd name="connsiteX99" fmla="*/ 3647552 w 3918857"/>
              <a:gd name="connsiteY99" fmla="*/ 974690 h 2130251"/>
              <a:gd name="connsiteX100" fmla="*/ 3627455 w 3918857"/>
              <a:gd name="connsiteY100" fmla="*/ 944545 h 2130251"/>
              <a:gd name="connsiteX101" fmla="*/ 3567165 w 3918857"/>
              <a:gd name="connsiteY101" fmla="*/ 914400 h 2130251"/>
              <a:gd name="connsiteX102" fmla="*/ 3496826 w 3918857"/>
              <a:gd name="connsiteY102" fmla="*/ 854110 h 2130251"/>
              <a:gd name="connsiteX103" fmla="*/ 3466681 w 3918857"/>
              <a:gd name="connsiteY103" fmla="*/ 844062 h 2130251"/>
              <a:gd name="connsiteX104" fmla="*/ 3436536 w 3918857"/>
              <a:gd name="connsiteY104" fmla="*/ 803868 h 2130251"/>
              <a:gd name="connsiteX105" fmla="*/ 3406391 w 3918857"/>
              <a:gd name="connsiteY105" fmla="*/ 793820 h 2130251"/>
              <a:gd name="connsiteX106" fmla="*/ 3396343 w 3918857"/>
              <a:gd name="connsiteY106" fmla="*/ 763675 h 2130251"/>
              <a:gd name="connsiteX107" fmla="*/ 3366198 w 3918857"/>
              <a:gd name="connsiteY107" fmla="*/ 723481 h 2130251"/>
              <a:gd name="connsiteX108" fmla="*/ 3336053 w 3918857"/>
              <a:gd name="connsiteY108" fmla="*/ 653143 h 2130251"/>
              <a:gd name="connsiteX109" fmla="*/ 3326004 w 3918857"/>
              <a:gd name="connsiteY109" fmla="*/ 622998 h 2130251"/>
              <a:gd name="connsiteX110" fmla="*/ 3315956 w 3918857"/>
              <a:gd name="connsiteY110" fmla="*/ 582804 h 2130251"/>
              <a:gd name="connsiteX111" fmla="*/ 3295859 w 3918857"/>
              <a:gd name="connsiteY111" fmla="*/ 552659 h 2130251"/>
              <a:gd name="connsiteX112" fmla="*/ 3285811 w 3918857"/>
              <a:gd name="connsiteY112" fmla="*/ 512466 h 2130251"/>
              <a:gd name="connsiteX113" fmla="*/ 3245618 w 3918857"/>
              <a:gd name="connsiteY113" fmla="*/ 442128 h 2130251"/>
              <a:gd name="connsiteX114" fmla="*/ 3225521 w 3918857"/>
              <a:gd name="connsiteY114" fmla="*/ 401934 h 2130251"/>
              <a:gd name="connsiteX115" fmla="*/ 3195376 w 3918857"/>
              <a:gd name="connsiteY115" fmla="*/ 341644 h 2130251"/>
              <a:gd name="connsiteX116" fmla="*/ 3175279 w 3918857"/>
              <a:gd name="connsiteY116" fmla="*/ 301451 h 2130251"/>
              <a:gd name="connsiteX117" fmla="*/ 3125037 w 3918857"/>
              <a:gd name="connsiteY117" fmla="*/ 261257 h 2130251"/>
              <a:gd name="connsiteX118" fmla="*/ 2964264 w 3918857"/>
              <a:gd name="connsiteY118" fmla="*/ 170822 h 2130251"/>
              <a:gd name="connsiteX119" fmla="*/ 2924070 w 3918857"/>
              <a:gd name="connsiteY119" fmla="*/ 160774 h 2130251"/>
              <a:gd name="connsiteX120" fmla="*/ 2843683 w 3918857"/>
              <a:gd name="connsiteY120" fmla="*/ 120580 h 2130251"/>
              <a:gd name="connsiteX121" fmla="*/ 2783393 w 3918857"/>
              <a:gd name="connsiteY121" fmla="*/ 100484 h 2130251"/>
              <a:gd name="connsiteX122" fmla="*/ 2682910 w 3918857"/>
              <a:gd name="connsiteY122" fmla="*/ 80387 h 2130251"/>
              <a:gd name="connsiteX123" fmla="*/ 2592475 w 3918857"/>
              <a:gd name="connsiteY123" fmla="*/ 70339 h 2130251"/>
              <a:gd name="connsiteX124" fmla="*/ 2311121 w 3918857"/>
              <a:gd name="connsiteY124" fmla="*/ 50242 h 2130251"/>
              <a:gd name="connsiteX125" fmla="*/ 2280976 w 3918857"/>
              <a:gd name="connsiteY125" fmla="*/ 40193 h 2130251"/>
              <a:gd name="connsiteX126" fmla="*/ 2069960 w 3918857"/>
              <a:gd name="connsiteY126" fmla="*/ 20097 h 2130251"/>
              <a:gd name="connsiteX127" fmla="*/ 1818752 w 3918857"/>
              <a:gd name="connsiteY127" fmla="*/ 10048 h 2130251"/>
              <a:gd name="connsiteX0" fmla="*/ 1828800 w 3918857"/>
              <a:gd name="connsiteY0" fmla="*/ 10048 h 2130251"/>
              <a:gd name="connsiteX1" fmla="*/ 1828800 w 3918857"/>
              <a:gd name="connsiteY1" fmla="*/ 10048 h 2130251"/>
              <a:gd name="connsiteX2" fmla="*/ 1708220 w 3918857"/>
              <a:gd name="connsiteY2" fmla="*/ 0 h 2130251"/>
              <a:gd name="connsiteX3" fmla="*/ 1617785 w 3918857"/>
              <a:gd name="connsiteY3" fmla="*/ 10048 h 2130251"/>
              <a:gd name="connsiteX4" fmla="*/ 1306286 w 3918857"/>
              <a:gd name="connsiteY4" fmla="*/ 60290 h 2130251"/>
              <a:gd name="connsiteX5" fmla="*/ 1245996 w 3918857"/>
              <a:gd name="connsiteY5" fmla="*/ 80387 h 2130251"/>
              <a:gd name="connsiteX6" fmla="*/ 1215850 w 3918857"/>
              <a:gd name="connsiteY6" fmla="*/ 100484 h 2130251"/>
              <a:gd name="connsiteX7" fmla="*/ 1095270 w 3918857"/>
              <a:gd name="connsiteY7" fmla="*/ 110532 h 2130251"/>
              <a:gd name="connsiteX8" fmla="*/ 1034980 w 3918857"/>
              <a:gd name="connsiteY8" fmla="*/ 120580 h 2130251"/>
              <a:gd name="connsiteX9" fmla="*/ 1004835 w 3918857"/>
              <a:gd name="connsiteY9" fmla="*/ 140677 h 2130251"/>
              <a:gd name="connsiteX10" fmla="*/ 964642 w 3918857"/>
              <a:gd name="connsiteY10" fmla="*/ 150725 h 2130251"/>
              <a:gd name="connsiteX11" fmla="*/ 944545 w 3918857"/>
              <a:gd name="connsiteY11" fmla="*/ 180870 h 2130251"/>
              <a:gd name="connsiteX12" fmla="*/ 904352 w 3918857"/>
              <a:gd name="connsiteY12" fmla="*/ 190919 h 2130251"/>
              <a:gd name="connsiteX13" fmla="*/ 864158 w 3918857"/>
              <a:gd name="connsiteY13" fmla="*/ 211015 h 2130251"/>
              <a:gd name="connsiteX14" fmla="*/ 834013 w 3918857"/>
              <a:gd name="connsiteY14" fmla="*/ 221064 h 2130251"/>
              <a:gd name="connsiteX15" fmla="*/ 773723 w 3918857"/>
              <a:gd name="connsiteY15" fmla="*/ 251209 h 2130251"/>
              <a:gd name="connsiteX16" fmla="*/ 683288 w 3918857"/>
              <a:gd name="connsiteY16" fmla="*/ 331596 h 2130251"/>
              <a:gd name="connsiteX17" fmla="*/ 653143 w 3918857"/>
              <a:gd name="connsiteY17" fmla="*/ 391886 h 2130251"/>
              <a:gd name="connsiteX18" fmla="*/ 602901 w 3918857"/>
              <a:gd name="connsiteY18" fmla="*/ 452176 h 2130251"/>
              <a:gd name="connsiteX19" fmla="*/ 592853 w 3918857"/>
              <a:gd name="connsiteY19" fmla="*/ 482321 h 2130251"/>
              <a:gd name="connsiteX20" fmla="*/ 572756 w 3918857"/>
              <a:gd name="connsiteY20" fmla="*/ 522514 h 2130251"/>
              <a:gd name="connsiteX21" fmla="*/ 542611 w 3918857"/>
              <a:gd name="connsiteY21" fmla="*/ 592853 h 2130251"/>
              <a:gd name="connsiteX22" fmla="*/ 532563 w 3918857"/>
              <a:gd name="connsiteY22" fmla="*/ 622998 h 2130251"/>
              <a:gd name="connsiteX23" fmla="*/ 492369 w 3918857"/>
              <a:gd name="connsiteY23" fmla="*/ 693336 h 2130251"/>
              <a:gd name="connsiteX24" fmla="*/ 472272 w 3918857"/>
              <a:gd name="connsiteY24" fmla="*/ 773723 h 2130251"/>
              <a:gd name="connsiteX25" fmla="*/ 452176 w 3918857"/>
              <a:gd name="connsiteY25" fmla="*/ 803868 h 2130251"/>
              <a:gd name="connsiteX26" fmla="*/ 381837 w 3918857"/>
              <a:gd name="connsiteY26" fmla="*/ 914400 h 2130251"/>
              <a:gd name="connsiteX27" fmla="*/ 341644 w 3918857"/>
              <a:gd name="connsiteY27" fmla="*/ 924448 h 2130251"/>
              <a:gd name="connsiteX28" fmla="*/ 261257 w 3918857"/>
              <a:gd name="connsiteY28" fmla="*/ 984739 h 2130251"/>
              <a:gd name="connsiteX29" fmla="*/ 200967 w 3918857"/>
              <a:gd name="connsiteY29" fmla="*/ 994787 h 2130251"/>
              <a:gd name="connsiteX30" fmla="*/ 180870 w 3918857"/>
              <a:gd name="connsiteY30" fmla="*/ 1024932 h 2130251"/>
              <a:gd name="connsiteX31" fmla="*/ 120580 w 3918857"/>
              <a:gd name="connsiteY31" fmla="*/ 1065125 h 2130251"/>
              <a:gd name="connsiteX32" fmla="*/ 100483 w 3918857"/>
              <a:gd name="connsiteY32" fmla="*/ 1125415 h 2130251"/>
              <a:gd name="connsiteX33" fmla="*/ 70338 w 3918857"/>
              <a:gd name="connsiteY33" fmla="*/ 1145512 h 2130251"/>
              <a:gd name="connsiteX34" fmla="*/ 40193 w 3918857"/>
              <a:gd name="connsiteY34" fmla="*/ 1175657 h 2130251"/>
              <a:gd name="connsiteX35" fmla="*/ 20097 w 3918857"/>
              <a:gd name="connsiteY35" fmla="*/ 1235947 h 2130251"/>
              <a:gd name="connsiteX36" fmla="*/ 0 w 3918857"/>
              <a:gd name="connsiteY36" fmla="*/ 1346479 h 2130251"/>
              <a:gd name="connsiteX37" fmla="*/ 10048 w 3918857"/>
              <a:gd name="connsiteY37" fmla="*/ 1668026 h 2130251"/>
              <a:gd name="connsiteX38" fmla="*/ 20097 w 3918857"/>
              <a:gd name="connsiteY38" fmla="*/ 1698171 h 2130251"/>
              <a:gd name="connsiteX39" fmla="*/ 90435 w 3918857"/>
              <a:gd name="connsiteY39" fmla="*/ 1778558 h 2130251"/>
              <a:gd name="connsiteX40" fmla="*/ 170822 w 3918857"/>
              <a:gd name="connsiteY40" fmla="*/ 1798655 h 2130251"/>
              <a:gd name="connsiteX41" fmla="*/ 241160 w 3918857"/>
              <a:gd name="connsiteY41" fmla="*/ 1838848 h 2130251"/>
              <a:gd name="connsiteX42" fmla="*/ 331596 w 3918857"/>
              <a:gd name="connsiteY42" fmla="*/ 1879042 h 2130251"/>
              <a:gd name="connsiteX43" fmla="*/ 401934 w 3918857"/>
              <a:gd name="connsiteY43" fmla="*/ 1909187 h 2130251"/>
              <a:gd name="connsiteX44" fmla="*/ 442127 w 3918857"/>
              <a:gd name="connsiteY44" fmla="*/ 1929284 h 2130251"/>
              <a:gd name="connsiteX45" fmla="*/ 492369 w 3918857"/>
              <a:gd name="connsiteY45" fmla="*/ 1939332 h 2130251"/>
              <a:gd name="connsiteX46" fmla="*/ 542611 w 3918857"/>
              <a:gd name="connsiteY46" fmla="*/ 1959429 h 2130251"/>
              <a:gd name="connsiteX47" fmla="*/ 572756 w 3918857"/>
              <a:gd name="connsiteY47" fmla="*/ 1979525 h 2130251"/>
              <a:gd name="connsiteX48" fmla="*/ 633046 w 3918857"/>
              <a:gd name="connsiteY48" fmla="*/ 1999622 h 2130251"/>
              <a:gd name="connsiteX49" fmla="*/ 663191 w 3918857"/>
              <a:gd name="connsiteY49" fmla="*/ 2019719 h 2130251"/>
              <a:gd name="connsiteX50" fmla="*/ 793820 w 3918857"/>
              <a:gd name="connsiteY50" fmla="*/ 2049864 h 2130251"/>
              <a:gd name="connsiteX51" fmla="*/ 834013 w 3918857"/>
              <a:gd name="connsiteY51" fmla="*/ 2059912 h 2130251"/>
              <a:gd name="connsiteX52" fmla="*/ 904352 w 3918857"/>
              <a:gd name="connsiteY52" fmla="*/ 2080009 h 2130251"/>
              <a:gd name="connsiteX53" fmla="*/ 1024932 w 3918857"/>
              <a:gd name="connsiteY53" fmla="*/ 2100106 h 2130251"/>
              <a:gd name="connsiteX54" fmla="*/ 1095270 w 3918857"/>
              <a:gd name="connsiteY54" fmla="*/ 2120202 h 2130251"/>
              <a:gd name="connsiteX55" fmla="*/ 1125415 w 3918857"/>
              <a:gd name="connsiteY55" fmla="*/ 2130251 h 2130251"/>
              <a:gd name="connsiteX56" fmla="*/ 1256044 w 3918857"/>
              <a:gd name="connsiteY56" fmla="*/ 2110154 h 2130251"/>
              <a:gd name="connsiteX57" fmla="*/ 1286189 w 3918857"/>
              <a:gd name="connsiteY57" fmla="*/ 2100106 h 2130251"/>
              <a:gd name="connsiteX58" fmla="*/ 1356527 w 3918857"/>
              <a:gd name="connsiteY58" fmla="*/ 2090057 h 2130251"/>
              <a:gd name="connsiteX59" fmla="*/ 1487156 w 3918857"/>
              <a:gd name="connsiteY59" fmla="*/ 2049864 h 2130251"/>
              <a:gd name="connsiteX60" fmla="*/ 1547446 w 3918857"/>
              <a:gd name="connsiteY60" fmla="*/ 2009670 h 2130251"/>
              <a:gd name="connsiteX61" fmla="*/ 1577591 w 3918857"/>
              <a:gd name="connsiteY61" fmla="*/ 1989574 h 2130251"/>
              <a:gd name="connsiteX62" fmla="*/ 1597688 w 3918857"/>
              <a:gd name="connsiteY62" fmla="*/ 1959429 h 2130251"/>
              <a:gd name="connsiteX63" fmla="*/ 1627833 w 3918857"/>
              <a:gd name="connsiteY63" fmla="*/ 1939332 h 2130251"/>
              <a:gd name="connsiteX64" fmla="*/ 1728316 w 3918857"/>
              <a:gd name="connsiteY64" fmla="*/ 1909187 h 2130251"/>
              <a:gd name="connsiteX65" fmla="*/ 1778558 w 3918857"/>
              <a:gd name="connsiteY65" fmla="*/ 1899139 h 2130251"/>
              <a:gd name="connsiteX66" fmla="*/ 1808703 w 3918857"/>
              <a:gd name="connsiteY66" fmla="*/ 1889090 h 2130251"/>
              <a:gd name="connsiteX67" fmla="*/ 1868993 w 3918857"/>
              <a:gd name="connsiteY67" fmla="*/ 1879042 h 2130251"/>
              <a:gd name="connsiteX68" fmla="*/ 2009670 w 3918857"/>
              <a:gd name="connsiteY68" fmla="*/ 1838848 h 2130251"/>
              <a:gd name="connsiteX69" fmla="*/ 2039815 w 3918857"/>
              <a:gd name="connsiteY69" fmla="*/ 1828800 h 2130251"/>
              <a:gd name="connsiteX70" fmla="*/ 2150347 w 3918857"/>
              <a:gd name="connsiteY70" fmla="*/ 1818752 h 2130251"/>
              <a:gd name="connsiteX71" fmla="*/ 2210637 w 3918857"/>
              <a:gd name="connsiteY71" fmla="*/ 1808703 h 2130251"/>
              <a:gd name="connsiteX72" fmla="*/ 2351314 w 3918857"/>
              <a:gd name="connsiteY72" fmla="*/ 1818752 h 2130251"/>
              <a:gd name="connsiteX73" fmla="*/ 2532185 w 3918857"/>
              <a:gd name="connsiteY73" fmla="*/ 1828800 h 2130251"/>
              <a:gd name="connsiteX74" fmla="*/ 2562330 w 3918857"/>
              <a:gd name="connsiteY74" fmla="*/ 1838848 h 2130251"/>
              <a:gd name="connsiteX75" fmla="*/ 2602523 w 3918857"/>
              <a:gd name="connsiteY75" fmla="*/ 1848897 h 2130251"/>
              <a:gd name="connsiteX76" fmla="*/ 2632668 w 3918857"/>
              <a:gd name="connsiteY76" fmla="*/ 1858945 h 2130251"/>
              <a:gd name="connsiteX77" fmla="*/ 2682910 w 3918857"/>
              <a:gd name="connsiteY77" fmla="*/ 1868993 h 2130251"/>
              <a:gd name="connsiteX78" fmla="*/ 2803490 w 3918857"/>
              <a:gd name="connsiteY78" fmla="*/ 1889090 h 2130251"/>
              <a:gd name="connsiteX79" fmla="*/ 3295859 w 3918857"/>
              <a:gd name="connsiteY79" fmla="*/ 1909187 h 2130251"/>
              <a:gd name="connsiteX80" fmla="*/ 3486778 w 3918857"/>
              <a:gd name="connsiteY80" fmla="*/ 1899139 h 2130251"/>
              <a:gd name="connsiteX81" fmla="*/ 3516923 w 3918857"/>
              <a:gd name="connsiteY81" fmla="*/ 1889090 h 2130251"/>
              <a:gd name="connsiteX82" fmla="*/ 3567165 w 3918857"/>
              <a:gd name="connsiteY82" fmla="*/ 1879042 h 2130251"/>
              <a:gd name="connsiteX83" fmla="*/ 3607358 w 3918857"/>
              <a:gd name="connsiteY83" fmla="*/ 1868993 h 2130251"/>
              <a:gd name="connsiteX84" fmla="*/ 3637503 w 3918857"/>
              <a:gd name="connsiteY84" fmla="*/ 1838848 h 2130251"/>
              <a:gd name="connsiteX85" fmla="*/ 3667648 w 3918857"/>
              <a:gd name="connsiteY85" fmla="*/ 1828800 h 2130251"/>
              <a:gd name="connsiteX86" fmla="*/ 3737987 w 3918857"/>
              <a:gd name="connsiteY86" fmla="*/ 1798655 h 2130251"/>
              <a:gd name="connsiteX87" fmla="*/ 3818374 w 3918857"/>
              <a:gd name="connsiteY87" fmla="*/ 1728317 h 2130251"/>
              <a:gd name="connsiteX88" fmla="*/ 3868615 w 3918857"/>
              <a:gd name="connsiteY88" fmla="*/ 1668026 h 2130251"/>
              <a:gd name="connsiteX89" fmla="*/ 3878664 w 3918857"/>
              <a:gd name="connsiteY89" fmla="*/ 1627833 h 2130251"/>
              <a:gd name="connsiteX90" fmla="*/ 3898760 w 3918857"/>
              <a:gd name="connsiteY90" fmla="*/ 1587640 h 2130251"/>
              <a:gd name="connsiteX91" fmla="*/ 3908809 w 3918857"/>
              <a:gd name="connsiteY91" fmla="*/ 1527349 h 2130251"/>
              <a:gd name="connsiteX92" fmla="*/ 3918857 w 3918857"/>
              <a:gd name="connsiteY92" fmla="*/ 1487156 h 2130251"/>
              <a:gd name="connsiteX93" fmla="*/ 3908809 w 3918857"/>
              <a:gd name="connsiteY93" fmla="*/ 1286189 h 2130251"/>
              <a:gd name="connsiteX94" fmla="*/ 3898760 w 3918857"/>
              <a:gd name="connsiteY94" fmla="*/ 1215851 h 2130251"/>
              <a:gd name="connsiteX95" fmla="*/ 3858567 w 3918857"/>
              <a:gd name="connsiteY95" fmla="*/ 1155560 h 2130251"/>
              <a:gd name="connsiteX96" fmla="*/ 3838470 w 3918857"/>
              <a:gd name="connsiteY96" fmla="*/ 1125415 h 2130251"/>
              <a:gd name="connsiteX97" fmla="*/ 3798277 w 3918857"/>
              <a:gd name="connsiteY97" fmla="*/ 1105319 h 2130251"/>
              <a:gd name="connsiteX98" fmla="*/ 3707842 w 3918857"/>
              <a:gd name="connsiteY98" fmla="*/ 1014884 h 2130251"/>
              <a:gd name="connsiteX99" fmla="*/ 3647552 w 3918857"/>
              <a:gd name="connsiteY99" fmla="*/ 974690 h 2130251"/>
              <a:gd name="connsiteX100" fmla="*/ 3627455 w 3918857"/>
              <a:gd name="connsiteY100" fmla="*/ 944545 h 2130251"/>
              <a:gd name="connsiteX101" fmla="*/ 3567165 w 3918857"/>
              <a:gd name="connsiteY101" fmla="*/ 914400 h 2130251"/>
              <a:gd name="connsiteX102" fmla="*/ 3496826 w 3918857"/>
              <a:gd name="connsiteY102" fmla="*/ 854110 h 2130251"/>
              <a:gd name="connsiteX103" fmla="*/ 3466681 w 3918857"/>
              <a:gd name="connsiteY103" fmla="*/ 844062 h 2130251"/>
              <a:gd name="connsiteX104" fmla="*/ 3436536 w 3918857"/>
              <a:gd name="connsiteY104" fmla="*/ 803868 h 2130251"/>
              <a:gd name="connsiteX105" fmla="*/ 3406391 w 3918857"/>
              <a:gd name="connsiteY105" fmla="*/ 793820 h 2130251"/>
              <a:gd name="connsiteX106" fmla="*/ 3396343 w 3918857"/>
              <a:gd name="connsiteY106" fmla="*/ 763675 h 2130251"/>
              <a:gd name="connsiteX107" fmla="*/ 3366198 w 3918857"/>
              <a:gd name="connsiteY107" fmla="*/ 723481 h 2130251"/>
              <a:gd name="connsiteX108" fmla="*/ 3336053 w 3918857"/>
              <a:gd name="connsiteY108" fmla="*/ 653143 h 2130251"/>
              <a:gd name="connsiteX109" fmla="*/ 3326004 w 3918857"/>
              <a:gd name="connsiteY109" fmla="*/ 622998 h 2130251"/>
              <a:gd name="connsiteX110" fmla="*/ 3315956 w 3918857"/>
              <a:gd name="connsiteY110" fmla="*/ 582804 h 2130251"/>
              <a:gd name="connsiteX111" fmla="*/ 3295859 w 3918857"/>
              <a:gd name="connsiteY111" fmla="*/ 552659 h 2130251"/>
              <a:gd name="connsiteX112" fmla="*/ 3285811 w 3918857"/>
              <a:gd name="connsiteY112" fmla="*/ 512466 h 2130251"/>
              <a:gd name="connsiteX113" fmla="*/ 3245618 w 3918857"/>
              <a:gd name="connsiteY113" fmla="*/ 442128 h 2130251"/>
              <a:gd name="connsiteX114" fmla="*/ 3225521 w 3918857"/>
              <a:gd name="connsiteY114" fmla="*/ 401934 h 2130251"/>
              <a:gd name="connsiteX115" fmla="*/ 3195376 w 3918857"/>
              <a:gd name="connsiteY115" fmla="*/ 341644 h 2130251"/>
              <a:gd name="connsiteX116" fmla="*/ 3175279 w 3918857"/>
              <a:gd name="connsiteY116" fmla="*/ 301451 h 2130251"/>
              <a:gd name="connsiteX117" fmla="*/ 3125037 w 3918857"/>
              <a:gd name="connsiteY117" fmla="*/ 261257 h 2130251"/>
              <a:gd name="connsiteX118" fmla="*/ 2964264 w 3918857"/>
              <a:gd name="connsiteY118" fmla="*/ 170822 h 2130251"/>
              <a:gd name="connsiteX119" fmla="*/ 2924070 w 3918857"/>
              <a:gd name="connsiteY119" fmla="*/ 160774 h 2130251"/>
              <a:gd name="connsiteX120" fmla="*/ 2843683 w 3918857"/>
              <a:gd name="connsiteY120" fmla="*/ 120580 h 2130251"/>
              <a:gd name="connsiteX121" fmla="*/ 2783393 w 3918857"/>
              <a:gd name="connsiteY121" fmla="*/ 100484 h 2130251"/>
              <a:gd name="connsiteX122" fmla="*/ 2682910 w 3918857"/>
              <a:gd name="connsiteY122" fmla="*/ 80387 h 2130251"/>
              <a:gd name="connsiteX123" fmla="*/ 2592475 w 3918857"/>
              <a:gd name="connsiteY123" fmla="*/ 70339 h 2130251"/>
              <a:gd name="connsiteX124" fmla="*/ 2311121 w 3918857"/>
              <a:gd name="connsiteY124" fmla="*/ 50242 h 2130251"/>
              <a:gd name="connsiteX125" fmla="*/ 2280976 w 3918857"/>
              <a:gd name="connsiteY125" fmla="*/ 40193 h 2130251"/>
              <a:gd name="connsiteX126" fmla="*/ 2069960 w 3918857"/>
              <a:gd name="connsiteY126" fmla="*/ 20097 h 2130251"/>
              <a:gd name="connsiteX0" fmla="*/ 1828800 w 3918857"/>
              <a:gd name="connsiteY0" fmla="*/ 10048 h 2130251"/>
              <a:gd name="connsiteX1" fmla="*/ 1828800 w 3918857"/>
              <a:gd name="connsiteY1" fmla="*/ 10048 h 2130251"/>
              <a:gd name="connsiteX2" fmla="*/ 1708220 w 3918857"/>
              <a:gd name="connsiteY2" fmla="*/ 0 h 2130251"/>
              <a:gd name="connsiteX3" fmla="*/ 1617785 w 3918857"/>
              <a:gd name="connsiteY3" fmla="*/ 10048 h 2130251"/>
              <a:gd name="connsiteX4" fmla="*/ 1306286 w 3918857"/>
              <a:gd name="connsiteY4" fmla="*/ 60290 h 2130251"/>
              <a:gd name="connsiteX5" fmla="*/ 1245996 w 3918857"/>
              <a:gd name="connsiteY5" fmla="*/ 80387 h 2130251"/>
              <a:gd name="connsiteX6" fmla="*/ 1215850 w 3918857"/>
              <a:gd name="connsiteY6" fmla="*/ 100484 h 2130251"/>
              <a:gd name="connsiteX7" fmla="*/ 1095270 w 3918857"/>
              <a:gd name="connsiteY7" fmla="*/ 110532 h 2130251"/>
              <a:gd name="connsiteX8" fmla="*/ 1034980 w 3918857"/>
              <a:gd name="connsiteY8" fmla="*/ 120580 h 2130251"/>
              <a:gd name="connsiteX9" fmla="*/ 1004835 w 3918857"/>
              <a:gd name="connsiteY9" fmla="*/ 140677 h 2130251"/>
              <a:gd name="connsiteX10" fmla="*/ 964642 w 3918857"/>
              <a:gd name="connsiteY10" fmla="*/ 150725 h 2130251"/>
              <a:gd name="connsiteX11" fmla="*/ 944545 w 3918857"/>
              <a:gd name="connsiteY11" fmla="*/ 180870 h 2130251"/>
              <a:gd name="connsiteX12" fmla="*/ 904352 w 3918857"/>
              <a:gd name="connsiteY12" fmla="*/ 190919 h 2130251"/>
              <a:gd name="connsiteX13" fmla="*/ 864158 w 3918857"/>
              <a:gd name="connsiteY13" fmla="*/ 211015 h 2130251"/>
              <a:gd name="connsiteX14" fmla="*/ 834013 w 3918857"/>
              <a:gd name="connsiteY14" fmla="*/ 221064 h 2130251"/>
              <a:gd name="connsiteX15" fmla="*/ 773723 w 3918857"/>
              <a:gd name="connsiteY15" fmla="*/ 251209 h 2130251"/>
              <a:gd name="connsiteX16" fmla="*/ 683288 w 3918857"/>
              <a:gd name="connsiteY16" fmla="*/ 331596 h 2130251"/>
              <a:gd name="connsiteX17" fmla="*/ 653143 w 3918857"/>
              <a:gd name="connsiteY17" fmla="*/ 391886 h 2130251"/>
              <a:gd name="connsiteX18" fmla="*/ 602901 w 3918857"/>
              <a:gd name="connsiteY18" fmla="*/ 452176 h 2130251"/>
              <a:gd name="connsiteX19" fmla="*/ 592853 w 3918857"/>
              <a:gd name="connsiteY19" fmla="*/ 482321 h 2130251"/>
              <a:gd name="connsiteX20" fmla="*/ 572756 w 3918857"/>
              <a:gd name="connsiteY20" fmla="*/ 522514 h 2130251"/>
              <a:gd name="connsiteX21" fmla="*/ 542611 w 3918857"/>
              <a:gd name="connsiteY21" fmla="*/ 592853 h 2130251"/>
              <a:gd name="connsiteX22" fmla="*/ 532563 w 3918857"/>
              <a:gd name="connsiteY22" fmla="*/ 622998 h 2130251"/>
              <a:gd name="connsiteX23" fmla="*/ 492369 w 3918857"/>
              <a:gd name="connsiteY23" fmla="*/ 693336 h 2130251"/>
              <a:gd name="connsiteX24" fmla="*/ 472272 w 3918857"/>
              <a:gd name="connsiteY24" fmla="*/ 773723 h 2130251"/>
              <a:gd name="connsiteX25" fmla="*/ 452176 w 3918857"/>
              <a:gd name="connsiteY25" fmla="*/ 803868 h 2130251"/>
              <a:gd name="connsiteX26" fmla="*/ 381837 w 3918857"/>
              <a:gd name="connsiteY26" fmla="*/ 914400 h 2130251"/>
              <a:gd name="connsiteX27" fmla="*/ 341644 w 3918857"/>
              <a:gd name="connsiteY27" fmla="*/ 924448 h 2130251"/>
              <a:gd name="connsiteX28" fmla="*/ 261257 w 3918857"/>
              <a:gd name="connsiteY28" fmla="*/ 984739 h 2130251"/>
              <a:gd name="connsiteX29" fmla="*/ 200967 w 3918857"/>
              <a:gd name="connsiteY29" fmla="*/ 994787 h 2130251"/>
              <a:gd name="connsiteX30" fmla="*/ 180870 w 3918857"/>
              <a:gd name="connsiteY30" fmla="*/ 1024932 h 2130251"/>
              <a:gd name="connsiteX31" fmla="*/ 120580 w 3918857"/>
              <a:gd name="connsiteY31" fmla="*/ 1065125 h 2130251"/>
              <a:gd name="connsiteX32" fmla="*/ 100483 w 3918857"/>
              <a:gd name="connsiteY32" fmla="*/ 1125415 h 2130251"/>
              <a:gd name="connsiteX33" fmla="*/ 70338 w 3918857"/>
              <a:gd name="connsiteY33" fmla="*/ 1145512 h 2130251"/>
              <a:gd name="connsiteX34" fmla="*/ 40193 w 3918857"/>
              <a:gd name="connsiteY34" fmla="*/ 1175657 h 2130251"/>
              <a:gd name="connsiteX35" fmla="*/ 20097 w 3918857"/>
              <a:gd name="connsiteY35" fmla="*/ 1235947 h 2130251"/>
              <a:gd name="connsiteX36" fmla="*/ 0 w 3918857"/>
              <a:gd name="connsiteY36" fmla="*/ 1346479 h 2130251"/>
              <a:gd name="connsiteX37" fmla="*/ 10048 w 3918857"/>
              <a:gd name="connsiteY37" fmla="*/ 1668026 h 2130251"/>
              <a:gd name="connsiteX38" fmla="*/ 20097 w 3918857"/>
              <a:gd name="connsiteY38" fmla="*/ 1698171 h 2130251"/>
              <a:gd name="connsiteX39" fmla="*/ 90435 w 3918857"/>
              <a:gd name="connsiteY39" fmla="*/ 1778558 h 2130251"/>
              <a:gd name="connsiteX40" fmla="*/ 170822 w 3918857"/>
              <a:gd name="connsiteY40" fmla="*/ 1798655 h 2130251"/>
              <a:gd name="connsiteX41" fmla="*/ 241160 w 3918857"/>
              <a:gd name="connsiteY41" fmla="*/ 1838848 h 2130251"/>
              <a:gd name="connsiteX42" fmla="*/ 331596 w 3918857"/>
              <a:gd name="connsiteY42" fmla="*/ 1879042 h 2130251"/>
              <a:gd name="connsiteX43" fmla="*/ 401934 w 3918857"/>
              <a:gd name="connsiteY43" fmla="*/ 1909187 h 2130251"/>
              <a:gd name="connsiteX44" fmla="*/ 442127 w 3918857"/>
              <a:gd name="connsiteY44" fmla="*/ 1929284 h 2130251"/>
              <a:gd name="connsiteX45" fmla="*/ 492369 w 3918857"/>
              <a:gd name="connsiteY45" fmla="*/ 1939332 h 2130251"/>
              <a:gd name="connsiteX46" fmla="*/ 542611 w 3918857"/>
              <a:gd name="connsiteY46" fmla="*/ 1959429 h 2130251"/>
              <a:gd name="connsiteX47" fmla="*/ 572756 w 3918857"/>
              <a:gd name="connsiteY47" fmla="*/ 1979525 h 2130251"/>
              <a:gd name="connsiteX48" fmla="*/ 633046 w 3918857"/>
              <a:gd name="connsiteY48" fmla="*/ 1999622 h 2130251"/>
              <a:gd name="connsiteX49" fmla="*/ 663191 w 3918857"/>
              <a:gd name="connsiteY49" fmla="*/ 2019719 h 2130251"/>
              <a:gd name="connsiteX50" fmla="*/ 793820 w 3918857"/>
              <a:gd name="connsiteY50" fmla="*/ 2049864 h 2130251"/>
              <a:gd name="connsiteX51" fmla="*/ 834013 w 3918857"/>
              <a:gd name="connsiteY51" fmla="*/ 2059912 h 2130251"/>
              <a:gd name="connsiteX52" fmla="*/ 904352 w 3918857"/>
              <a:gd name="connsiteY52" fmla="*/ 2080009 h 2130251"/>
              <a:gd name="connsiteX53" fmla="*/ 1024932 w 3918857"/>
              <a:gd name="connsiteY53" fmla="*/ 2100106 h 2130251"/>
              <a:gd name="connsiteX54" fmla="*/ 1095270 w 3918857"/>
              <a:gd name="connsiteY54" fmla="*/ 2120202 h 2130251"/>
              <a:gd name="connsiteX55" fmla="*/ 1125415 w 3918857"/>
              <a:gd name="connsiteY55" fmla="*/ 2130251 h 2130251"/>
              <a:gd name="connsiteX56" fmla="*/ 1256044 w 3918857"/>
              <a:gd name="connsiteY56" fmla="*/ 2110154 h 2130251"/>
              <a:gd name="connsiteX57" fmla="*/ 1286189 w 3918857"/>
              <a:gd name="connsiteY57" fmla="*/ 2100106 h 2130251"/>
              <a:gd name="connsiteX58" fmla="*/ 1356527 w 3918857"/>
              <a:gd name="connsiteY58" fmla="*/ 2090057 h 2130251"/>
              <a:gd name="connsiteX59" fmla="*/ 1487156 w 3918857"/>
              <a:gd name="connsiteY59" fmla="*/ 2049864 h 2130251"/>
              <a:gd name="connsiteX60" fmla="*/ 1547446 w 3918857"/>
              <a:gd name="connsiteY60" fmla="*/ 2009670 h 2130251"/>
              <a:gd name="connsiteX61" fmla="*/ 1577591 w 3918857"/>
              <a:gd name="connsiteY61" fmla="*/ 1989574 h 2130251"/>
              <a:gd name="connsiteX62" fmla="*/ 1597688 w 3918857"/>
              <a:gd name="connsiteY62" fmla="*/ 1959429 h 2130251"/>
              <a:gd name="connsiteX63" fmla="*/ 1627833 w 3918857"/>
              <a:gd name="connsiteY63" fmla="*/ 1939332 h 2130251"/>
              <a:gd name="connsiteX64" fmla="*/ 1728316 w 3918857"/>
              <a:gd name="connsiteY64" fmla="*/ 1909187 h 2130251"/>
              <a:gd name="connsiteX65" fmla="*/ 1778558 w 3918857"/>
              <a:gd name="connsiteY65" fmla="*/ 1899139 h 2130251"/>
              <a:gd name="connsiteX66" fmla="*/ 1808703 w 3918857"/>
              <a:gd name="connsiteY66" fmla="*/ 1889090 h 2130251"/>
              <a:gd name="connsiteX67" fmla="*/ 1868993 w 3918857"/>
              <a:gd name="connsiteY67" fmla="*/ 1879042 h 2130251"/>
              <a:gd name="connsiteX68" fmla="*/ 2009670 w 3918857"/>
              <a:gd name="connsiteY68" fmla="*/ 1838848 h 2130251"/>
              <a:gd name="connsiteX69" fmla="*/ 2039815 w 3918857"/>
              <a:gd name="connsiteY69" fmla="*/ 1828800 h 2130251"/>
              <a:gd name="connsiteX70" fmla="*/ 2150347 w 3918857"/>
              <a:gd name="connsiteY70" fmla="*/ 1818752 h 2130251"/>
              <a:gd name="connsiteX71" fmla="*/ 2210637 w 3918857"/>
              <a:gd name="connsiteY71" fmla="*/ 1808703 h 2130251"/>
              <a:gd name="connsiteX72" fmla="*/ 2351314 w 3918857"/>
              <a:gd name="connsiteY72" fmla="*/ 1818752 h 2130251"/>
              <a:gd name="connsiteX73" fmla="*/ 2532185 w 3918857"/>
              <a:gd name="connsiteY73" fmla="*/ 1828800 h 2130251"/>
              <a:gd name="connsiteX74" fmla="*/ 2562330 w 3918857"/>
              <a:gd name="connsiteY74" fmla="*/ 1838848 h 2130251"/>
              <a:gd name="connsiteX75" fmla="*/ 2602523 w 3918857"/>
              <a:gd name="connsiteY75" fmla="*/ 1848897 h 2130251"/>
              <a:gd name="connsiteX76" fmla="*/ 2632668 w 3918857"/>
              <a:gd name="connsiteY76" fmla="*/ 1858945 h 2130251"/>
              <a:gd name="connsiteX77" fmla="*/ 2682910 w 3918857"/>
              <a:gd name="connsiteY77" fmla="*/ 1868993 h 2130251"/>
              <a:gd name="connsiteX78" fmla="*/ 2803490 w 3918857"/>
              <a:gd name="connsiteY78" fmla="*/ 1889090 h 2130251"/>
              <a:gd name="connsiteX79" fmla="*/ 3295859 w 3918857"/>
              <a:gd name="connsiteY79" fmla="*/ 1909187 h 2130251"/>
              <a:gd name="connsiteX80" fmla="*/ 3486778 w 3918857"/>
              <a:gd name="connsiteY80" fmla="*/ 1899139 h 2130251"/>
              <a:gd name="connsiteX81" fmla="*/ 3516923 w 3918857"/>
              <a:gd name="connsiteY81" fmla="*/ 1889090 h 2130251"/>
              <a:gd name="connsiteX82" fmla="*/ 3567165 w 3918857"/>
              <a:gd name="connsiteY82" fmla="*/ 1879042 h 2130251"/>
              <a:gd name="connsiteX83" fmla="*/ 3607358 w 3918857"/>
              <a:gd name="connsiteY83" fmla="*/ 1868993 h 2130251"/>
              <a:gd name="connsiteX84" fmla="*/ 3637503 w 3918857"/>
              <a:gd name="connsiteY84" fmla="*/ 1838848 h 2130251"/>
              <a:gd name="connsiteX85" fmla="*/ 3667648 w 3918857"/>
              <a:gd name="connsiteY85" fmla="*/ 1828800 h 2130251"/>
              <a:gd name="connsiteX86" fmla="*/ 3737987 w 3918857"/>
              <a:gd name="connsiteY86" fmla="*/ 1798655 h 2130251"/>
              <a:gd name="connsiteX87" fmla="*/ 3818374 w 3918857"/>
              <a:gd name="connsiteY87" fmla="*/ 1728317 h 2130251"/>
              <a:gd name="connsiteX88" fmla="*/ 3868615 w 3918857"/>
              <a:gd name="connsiteY88" fmla="*/ 1668026 h 2130251"/>
              <a:gd name="connsiteX89" fmla="*/ 3878664 w 3918857"/>
              <a:gd name="connsiteY89" fmla="*/ 1627833 h 2130251"/>
              <a:gd name="connsiteX90" fmla="*/ 3898760 w 3918857"/>
              <a:gd name="connsiteY90" fmla="*/ 1587640 h 2130251"/>
              <a:gd name="connsiteX91" fmla="*/ 3908809 w 3918857"/>
              <a:gd name="connsiteY91" fmla="*/ 1527349 h 2130251"/>
              <a:gd name="connsiteX92" fmla="*/ 3918857 w 3918857"/>
              <a:gd name="connsiteY92" fmla="*/ 1487156 h 2130251"/>
              <a:gd name="connsiteX93" fmla="*/ 3908809 w 3918857"/>
              <a:gd name="connsiteY93" fmla="*/ 1286189 h 2130251"/>
              <a:gd name="connsiteX94" fmla="*/ 3898760 w 3918857"/>
              <a:gd name="connsiteY94" fmla="*/ 1215851 h 2130251"/>
              <a:gd name="connsiteX95" fmla="*/ 3858567 w 3918857"/>
              <a:gd name="connsiteY95" fmla="*/ 1155560 h 2130251"/>
              <a:gd name="connsiteX96" fmla="*/ 3838470 w 3918857"/>
              <a:gd name="connsiteY96" fmla="*/ 1125415 h 2130251"/>
              <a:gd name="connsiteX97" fmla="*/ 3798277 w 3918857"/>
              <a:gd name="connsiteY97" fmla="*/ 1105319 h 2130251"/>
              <a:gd name="connsiteX98" fmla="*/ 3707842 w 3918857"/>
              <a:gd name="connsiteY98" fmla="*/ 1014884 h 2130251"/>
              <a:gd name="connsiteX99" fmla="*/ 3647552 w 3918857"/>
              <a:gd name="connsiteY99" fmla="*/ 974690 h 2130251"/>
              <a:gd name="connsiteX100" fmla="*/ 3627455 w 3918857"/>
              <a:gd name="connsiteY100" fmla="*/ 944545 h 2130251"/>
              <a:gd name="connsiteX101" fmla="*/ 3567165 w 3918857"/>
              <a:gd name="connsiteY101" fmla="*/ 914400 h 2130251"/>
              <a:gd name="connsiteX102" fmla="*/ 3496826 w 3918857"/>
              <a:gd name="connsiteY102" fmla="*/ 854110 h 2130251"/>
              <a:gd name="connsiteX103" fmla="*/ 3466681 w 3918857"/>
              <a:gd name="connsiteY103" fmla="*/ 844062 h 2130251"/>
              <a:gd name="connsiteX104" fmla="*/ 3436536 w 3918857"/>
              <a:gd name="connsiteY104" fmla="*/ 803868 h 2130251"/>
              <a:gd name="connsiteX105" fmla="*/ 3406391 w 3918857"/>
              <a:gd name="connsiteY105" fmla="*/ 793820 h 2130251"/>
              <a:gd name="connsiteX106" fmla="*/ 3396343 w 3918857"/>
              <a:gd name="connsiteY106" fmla="*/ 763675 h 2130251"/>
              <a:gd name="connsiteX107" fmla="*/ 3366198 w 3918857"/>
              <a:gd name="connsiteY107" fmla="*/ 723481 h 2130251"/>
              <a:gd name="connsiteX108" fmla="*/ 3336053 w 3918857"/>
              <a:gd name="connsiteY108" fmla="*/ 653143 h 2130251"/>
              <a:gd name="connsiteX109" fmla="*/ 3326004 w 3918857"/>
              <a:gd name="connsiteY109" fmla="*/ 622998 h 2130251"/>
              <a:gd name="connsiteX110" fmla="*/ 3315956 w 3918857"/>
              <a:gd name="connsiteY110" fmla="*/ 582804 h 2130251"/>
              <a:gd name="connsiteX111" fmla="*/ 3295859 w 3918857"/>
              <a:gd name="connsiteY111" fmla="*/ 552659 h 2130251"/>
              <a:gd name="connsiteX112" fmla="*/ 3285811 w 3918857"/>
              <a:gd name="connsiteY112" fmla="*/ 512466 h 2130251"/>
              <a:gd name="connsiteX113" fmla="*/ 3245618 w 3918857"/>
              <a:gd name="connsiteY113" fmla="*/ 442128 h 2130251"/>
              <a:gd name="connsiteX114" fmla="*/ 3225521 w 3918857"/>
              <a:gd name="connsiteY114" fmla="*/ 401934 h 2130251"/>
              <a:gd name="connsiteX115" fmla="*/ 3195376 w 3918857"/>
              <a:gd name="connsiteY115" fmla="*/ 341644 h 2130251"/>
              <a:gd name="connsiteX116" fmla="*/ 3175279 w 3918857"/>
              <a:gd name="connsiteY116" fmla="*/ 301451 h 2130251"/>
              <a:gd name="connsiteX117" fmla="*/ 3125037 w 3918857"/>
              <a:gd name="connsiteY117" fmla="*/ 261257 h 2130251"/>
              <a:gd name="connsiteX118" fmla="*/ 2964264 w 3918857"/>
              <a:gd name="connsiteY118" fmla="*/ 170822 h 2130251"/>
              <a:gd name="connsiteX119" fmla="*/ 2924070 w 3918857"/>
              <a:gd name="connsiteY119" fmla="*/ 160774 h 2130251"/>
              <a:gd name="connsiteX120" fmla="*/ 2843683 w 3918857"/>
              <a:gd name="connsiteY120" fmla="*/ 120580 h 2130251"/>
              <a:gd name="connsiteX121" fmla="*/ 2783393 w 3918857"/>
              <a:gd name="connsiteY121" fmla="*/ 100484 h 2130251"/>
              <a:gd name="connsiteX122" fmla="*/ 2682910 w 3918857"/>
              <a:gd name="connsiteY122" fmla="*/ 80387 h 2130251"/>
              <a:gd name="connsiteX123" fmla="*/ 2592475 w 3918857"/>
              <a:gd name="connsiteY123" fmla="*/ 70339 h 2130251"/>
              <a:gd name="connsiteX124" fmla="*/ 2311121 w 3918857"/>
              <a:gd name="connsiteY124" fmla="*/ 50242 h 2130251"/>
              <a:gd name="connsiteX125" fmla="*/ 2280976 w 3918857"/>
              <a:gd name="connsiteY125" fmla="*/ 40193 h 2130251"/>
              <a:gd name="connsiteX126" fmla="*/ 2069960 w 3918857"/>
              <a:gd name="connsiteY126" fmla="*/ 20097 h 2130251"/>
              <a:gd name="connsiteX127" fmla="*/ 1828800 w 3918857"/>
              <a:gd name="connsiteY127" fmla="*/ 10048 h 2130251"/>
              <a:gd name="connsiteX0" fmla="*/ 1828800 w 3918857"/>
              <a:gd name="connsiteY0" fmla="*/ 10048 h 2130251"/>
              <a:gd name="connsiteX1" fmla="*/ 1828800 w 3918857"/>
              <a:gd name="connsiteY1" fmla="*/ 10048 h 2130251"/>
              <a:gd name="connsiteX2" fmla="*/ 1708220 w 3918857"/>
              <a:gd name="connsiteY2" fmla="*/ 0 h 2130251"/>
              <a:gd name="connsiteX3" fmla="*/ 1617785 w 3918857"/>
              <a:gd name="connsiteY3" fmla="*/ 10048 h 2130251"/>
              <a:gd name="connsiteX4" fmla="*/ 1306286 w 3918857"/>
              <a:gd name="connsiteY4" fmla="*/ 60290 h 2130251"/>
              <a:gd name="connsiteX5" fmla="*/ 1245996 w 3918857"/>
              <a:gd name="connsiteY5" fmla="*/ 80387 h 2130251"/>
              <a:gd name="connsiteX6" fmla="*/ 1215850 w 3918857"/>
              <a:gd name="connsiteY6" fmla="*/ 100484 h 2130251"/>
              <a:gd name="connsiteX7" fmla="*/ 1095270 w 3918857"/>
              <a:gd name="connsiteY7" fmla="*/ 110532 h 2130251"/>
              <a:gd name="connsiteX8" fmla="*/ 1034980 w 3918857"/>
              <a:gd name="connsiteY8" fmla="*/ 120580 h 2130251"/>
              <a:gd name="connsiteX9" fmla="*/ 1004835 w 3918857"/>
              <a:gd name="connsiteY9" fmla="*/ 140677 h 2130251"/>
              <a:gd name="connsiteX10" fmla="*/ 964642 w 3918857"/>
              <a:gd name="connsiteY10" fmla="*/ 150725 h 2130251"/>
              <a:gd name="connsiteX11" fmla="*/ 944545 w 3918857"/>
              <a:gd name="connsiteY11" fmla="*/ 180870 h 2130251"/>
              <a:gd name="connsiteX12" fmla="*/ 904352 w 3918857"/>
              <a:gd name="connsiteY12" fmla="*/ 190919 h 2130251"/>
              <a:gd name="connsiteX13" fmla="*/ 864158 w 3918857"/>
              <a:gd name="connsiteY13" fmla="*/ 211015 h 2130251"/>
              <a:gd name="connsiteX14" fmla="*/ 834013 w 3918857"/>
              <a:gd name="connsiteY14" fmla="*/ 221064 h 2130251"/>
              <a:gd name="connsiteX15" fmla="*/ 773723 w 3918857"/>
              <a:gd name="connsiteY15" fmla="*/ 251209 h 2130251"/>
              <a:gd name="connsiteX16" fmla="*/ 683288 w 3918857"/>
              <a:gd name="connsiteY16" fmla="*/ 331596 h 2130251"/>
              <a:gd name="connsiteX17" fmla="*/ 653143 w 3918857"/>
              <a:gd name="connsiteY17" fmla="*/ 391886 h 2130251"/>
              <a:gd name="connsiteX18" fmla="*/ 602901 w 3918857"/>
              <a:gd name="connsiteY18" fmla="*/ 452176 h 2130251"/>
              <a:gd name="connsiteX19" fmla="*/ 592853 w 3918857"/>
              <a:gd name="connsiteY19" fmla="*/ 482321 h 2130251"/>
              <a:gd name="connsiteX20" fmla="*/ 572756 w 3918857"/>
              <a:gd name="connsiteY20" fmla="*/ 522514 h 2130251"/>
              <a:gd name="connsiteX21" fmla="*/ 542611 w 3918857"/>
              <a:gd name="connsiteY21" fmla="*/ 592853 h 2130251"/>
              <a:gd name="connsiteX22" fmla="*/ 532563 w 3918857"/>
              <a:gd name="connsiteY22" fmla="*/ 622998 h 2130251"/>
              <a:gd name="connsiteX23" fmla="*/ 492369 w 3918857"/>
              <a:gd name="connsiteY23" fmla="*/ 693336 h 2130251"/>
              <a:gd name="connsiteX24" fmla="*/ 472272 w 3918857"/>
              <a:gd name="connsiteY24" fmla="*/ 773723 h 2130251"/>
              <a:gd name="connsiteX25" fmla="*/ 452176 w 3918857"/>
              <a:gd name="connsiteY25" fmla="*/ 803868 h 2130251"/>
              <a:gd name="connsiteX26" fmla="*/ 381837 w 3918857"/>
              <a:gd name="connsiteY26" fmla="*/ 914400 h 2130251"/>
              <a:gd name="connsiteX27" fmla="*/ 341644 w 3918857"/>
              <a:gd name="connsiteY27" fmla="*/ 924448 h 2130251"/>
              <a:gd name="connsiteX28" fmla="*/ 261257 w 3918857"/>
              <a:gd name="connsiteY28" fmla="*/ 984739 h 2130251"/>
              <a:gd name="connsiteX29" fmla="*/ 200967 w 3918857"/>
              <a:gd name="connsiteY29" fmla="*/ 994787 h 2130251"/>
              <a:gd name="connsiteX30" fmla="*/ 180870 w 3918857"/>
              <a:gd name="connsiteY30" fmla="*/ 1024932 h 2130251"/>
              <a:gd name="connsiteX31" fmla="*/ 120580 w 3918857"/>
              <a:gd name="connsiteY31" fmla="*/ 1065125 h 2130251"/>
              <a:gd name="connsiteX32" fmla="*/ 100483 w 3918857"/>
              <a:gd name="connsiteY32" fmla="*/ 1125415 h 2130251"/>
              <a:gd name="connsiteX33" fmla="*/ 70338 w 3918857"/>
              <a:gd name="connsiteY33" fmla="*/ 1145512 h 2130251"/>
              <a:gd name="connsiteX34" fmla="*/ 40193 w 3918857"/>
              <a:gd name="connsiteY34" fmla="*/ 1175657 h 2130251"/>
              <a:gd name="connsiteX35" fmla="*/ 20097 w 3918857"/>
              <a:gd name="connsiteY35" fmla="*/ 1235947 h 2130251"/>
              <a:gd name="connsiteX36" fmla="*/ 0 w 3918857"/>
              <a:gd name="connsiteY36" fmla="*/ 1346479 h 2130251"/>
              <a:gd name="connsiteX37" fmla="*/ 10048 w 3918857"/>
              <a:gd name="connsiteY37" fmla="*/ 1668026 h 2130251"/>
              <a:gd name="connsiteX38" fmla="*/ 20097 w 3918857"/>
              <a:gd name="connsiteY38" fmla="*/ 1698171 h 2130251"/>
              <a:gd name="connsiteX39" fmla="*/ 90435 w 3918857"/>
              <a:gd name="connsiteY39" fmla="*/ 1778558 h 2130251"/>
              <a:gd name="connsiteX40" fmla="*/ 170822 w 3918857"/>
              <a:gd name="connsiteY40" fmla="*/ 1798655 h 2130251"/>
              <a:gd name="connsiteX41" fmla="*/ 241160 w 3918857"/>
              <a:gd name="connsiteY41" fmla="*/ 1838848 h 2130251"/>
              <a:gd name="connsiteX42" fmla="*/ 331596 w 3918857"/>
              <a:gd name="connsiteY42" fmla="*/ 1879042 h 2130251"/>
              <a:gd name="connsiteX43" fmla="*/ 401934 w 3918857"/>
              <a:gd name="connsiteY43" fmla="*/ 1909187 h 2130251"/>
              <a:gd name="connsiteX44" fmla="*/ 442127 w 3918857"/>
              <a:gd name="connsiteY44" fmla="*/ 1929284 h 2130251"/>
              <a:gd name="connsiteX45" fmla="*/ 492369 w 3918857"/>
              <a:gd name="connsiteY45" fmla="*/ 1939332 h 2130251"/>
              <a:gd name="connsiteX46" fmla="*/ 542611 w 3918857"/>
              <a:gd name="connsiteY46" fmla="*/ 1959429 h 2130251"/>
              <a:gd name="connsiteX47" fmla="*/ 572756 w 3918857"/>
              <a:gd name="connsiteY47" fmla="*/ 1979525 h 2130251"/>
              <a:gd name="connsiteX48" fmla="*/ 633046 w 3918857"/>
              <a:gd name="connsiteY48" fmla="*/ 1999622 h 2130251"/>
              <a:gd name="connsiteX49" fmla="*/ 663191 w 3918857"/>
              <a:gd name="connsiteY49" fmla="*/ 2019719 h 2130251"/>
              <a:gd name="connsiteX50" fmla="*/ 793820 w 3918857"/>
              <a:gd name="connsiteY50" fmla="*/ 2049864 h 2130251"/>
              <a:gd name="connsiteX51" fmla="*/ 834013 w 3918857"/>
              <a:gd name="connsiteY51" fmla="*/ 2059912 h 2130251"/>
              <a:gd name="connsiteX52" fmla="*/ 904352 w 3918857"/>
              <a:gd name="connsiteY52" fmla="*/ 2080009 h 2130251"/>
              <a:gd name="connsiteX53" fmla="*/ 1024932 w 3918857"/>
              <a:gd name="connsiteY53" fmla="*/ 2100106 h 2130251"/>
              <a:gd name="connsiteX54" fmla="*/ 1095270 w 3918857"/>
              <a:gd name="connsiteY54" fmla="*/ 2120202 h 2130251"/>
              <a:gd name="connsiteX55" fmla="*/ 1125415 w 3918857"/>
              <a:gd name="connsiteY55" fmla="*/ 2130251 h 2130251"/>
              <a:gd name="connsiteX56" fmla="*/ 1256044 w 3918857"/>
              <a:gd name="connsiteY56" fmla="*/ 2110154 h 2130251"/>
              <a:gd name="connsiteX57" fmla="*/ 1286189 w 3918857"/>
              <a:gd name="connsiteY57" fmla="*/ 2100106 h 2130251"/>
              <a:gd name="connsiteX58" fmla="*/ 1356527 w 3918857"/>
              <a:gd name="connsiteY58" fmla="*/ 2090057 h 2130251"/>
              <a:gd name="connsiteX59" fmla="*/ 1487156 w 3918857"/>
              <a:gd name="connsiteY59" fmla="*/ 2049864 h 2130251"/>
              <a:gd name="connsiteX60" fmla="*/ 1547446 w 3918857"/>
              <a:gd name="connsiteY60" fmla="*/ 2009670 h 2130251"/>
              <a:gd name="connsiteX61" fmla="*/ 1577591 w 3918857"/>
              <a:gd name="connsiteY61" fmla="*/ 1989574 h 2130251"/>
              <a:gd name="connsiteX62" fmla="*/ 1597688 w 3918857"/>
              <a:gd name="connsiteY62" fmla="*/ 1959429 h 2130251"/>
              <a:gd name="connsiteX63" fmla="*/ 1627833 w 3918857"/>
              <a:gd name="connsiteY63" fmla="*/ 1939332 h 2130251"/>
              <a:gd name="connsiteX64" fmla="*/ 1728316 w 3918857"/>
              <a:gd name="connsiteY64" fmla="*/ 1909187 h 2130251"/>
              <a:gd name="connsiteX65" fmla="*/ 1778558 w 3918857"/>
              <a:gd name="connsiteY65" fmla="*/ 1899139 h 2130251"/>
              <a:gd name="connsiteX66" fmla="*/ 1808703 w 3918857"/>
              <a:gd name="connsiteY66" fmla="*/ 1889090 h 2130251"/>
              <a:gd name="connsiteX67" fmla="*/ 1868993 w 3918857"/>
              <a:gd name="connsiteY67" fmla="*/ 1879042 h 2130251"/>
              <a:gd name="connsiteX68" fmla="*/ 2009670 w 3918857"/>
              <a:gd name="connsiteY68" fmla="*/ 1838848 h 2130251"/>
              <a:gd name="connsiteX69" fmla="*/ 2039815 w 3918857"/>
              <a:gd name="connsiteY69" fmla="*/ 1828800 h 2130251"/>
              <a:gd name="connsiteX70" fmla="*/ 2150347 w 3918857"/>
              <a:gd name="connsiteY70" fmla="*/ 1818752 h 2130251"/>
              <a:gd name="connsiteX71" fmla="*/ 2210637 w 3918857"/>
              <a:gd name="connsiteY71" fmla="*/ 1808703 h 2130251"/>
              <a:gd name="connsiteX72" fmla="*/ 2351314 w 3918857"/>
              <a:gd name="connsiteY72" fmla="*/ 1818752 h 2130251"/>
              <a:gd name="connsiteX73" fmla="*/ 2532185 w 3918857"/>
              <a:gd name="connsiteY73" fmla="*/ 1828800 h 2130251"/>
              <a:gd name="connsiteX74" fmla="*/ 2562330 w 3918857"/>
              <a:gd name="connsiteY74" fmla="*/ 1838848 h 2130251"/>
              <a:gd name="connsiteX75" fmla="*/ 2602523 w 3918857"/>
              <a:gd name="connsiteY75" fmla="*/ 1848897 h 2130251"/>
              <a:gd name="connsiteX76" fmla="*/ 2632668 w 3918857"/>
              <a:gd name="connsiteY76" fmla="*/ 1858945 h 2130251"/>
              <a:gd name="connsiteX77" fmla="*/ 2682910 w 3918857"/>
              <a:gd name="connsiteY77" fmla="*/ 1868993 h 2130251"/>
              <a:gd name="connsiteX78" fmla="*/ 2803490 w 3918857"/>
              <a:gd name="connsiteY78" fmla="*/ 1889090 h 2130251"/>
              <a:gd name="connsiteX79" fmla="*/ 3295859 w 3918857"/>
              <a:gd name="connsiteY79" fmla="*/ 1909187 h 2130251"/>
              <a:gd name="connsiteX80" fmla="*/ 3486778 w 3918857"/>
              <a:gd name="connsiteY80" fmla="*/ 1899139 h 2130251"/>
              <a:gd name="connsiteX81" fmla="*/ 3516923 w 3918857"/>
              <a:gd name="connsiteY81" fmla="*/ 1889090 h 2130251"/>
              <a:gd name="connsiteX82" fmla="*/ 3567165 w 3918857"/>
              <a:gd name="connsiteY82" fmla="*/ 1879042 h 2130251"/>
              <a:gd name="connsiteX83" fmla="*/ 3607358 w 3918857"/>
              <a:gd name="connsiteY83" fmla="*/ 1868993 h 2130251"/>
              <a:gd name="connsiteX84" fmla="*/ 3637503 w 3918857"/>
              <a:gd name="connsiteY84" fmla="*/ 1838848 h 2130251"/>
              <a:gd name="connsiteX85" fmla="*/ 3667648 w 3918857"/>
              <a:gd name="connsiteY85" fmla="*/ 1828800 h 2130251"/>
              <a:gd name="connsiteX86" fmla="*/ 3737987 w 3918857"/>
              <a:gd name="connsiteY86" fmla="*/ 1798655 h 2130251"/>
              <a:gd name="connsiteX87" fmla="*/ 3818374 w 3918857"/>
              <a:gd name="connsiteY87" fmla="*/ 1728317 h 2130251"/>
              <a:gd name="connsiteX88" fmla="*/ 3868615 w 3918857"/>
              <a:gd name="connsiteY88" fmla="*/ 1668026 h 2130251"/>
              <a:gd name="connsiteX89" fmla="*/ 3878664 w 3918857"/>
              <a:gd name="connsiteY89" fmla="*/ 1627833 h 2130251"/>
              <a:gd name="connsiteX90" fmla="*/ 3898760 w 3918857"/>
              <a:gd name="connsiteY90" fmla="*/ 1587640 h 2130251"/>
              <a:gd name="connsiteX91" fmla="*/ 3908809 w 3918857"/>
              <a:gd name="connsiteY91" fmla="*/ 1527349 h 2130251"/>
              <a:gd name="connsiteX92" fmla="*/ 3918857 w 3918857"/>
              <a:gd name="connsiteY92" fmla="*/ 1487156 h 2130251"/>
              <a:gd name="connsiteX93" fmla="*/ 3908809 w 3918857"/>
              <a:gd name="connsiteY93" fmla="*/ 1286189 h 2130251"/>
              <a:gd name="connsiteX94" fmla="*/ 3898760 w 3918857"/>
              <a:gd name="connsiteY94" fmla="*/ 1215851 h 2130251"/>
              <a:gd name="connsiteX95" fmla="*/ 3858567 w 3918857"/>
              <a:gd name="connsiteY95" fmla="*/ 1155560 h 2130251"/>
              <a:gd name="connsiteX96" fmla="*/ 3838470 w 3918857"/>
              <a:gd name="connsiteY96" fmla="*/ 1125415 h 2130251"/>
              <a:gd name="connsiteX97" fmla="*/ 3798277 w 3918857"/>
              <a:gd name="connsiteY97" fmla="*/ 1105319 h 2130251"/>
              <a:gd name="connsiteX98" fmla="*/ 3707842 w 3918857"/>
              <a:gd name="connsiteY98" fmla="*/ 1014884 h 2130251"/>
              <a:gd name="connsiteX99" fmla="*/ 3647552 w 3918857"/>
              <a:gd name="connsiteY99" fmla="*/ 974690 h 2130251"/>
              <a:gd name="connsiteX100" fmla="*/ 3627455 w 3918857"/>
              <a:gd name="connsiteY100" fmla="*/ 944545 h 2130251"/>
              <a:gd name="connsiteX101" fmla="*/ 3567165 w 3918857"/>
              <a:gd name="connsiteY101" fmla="*/ 914400 h 2130251"/>
              <a:gd name="connsiteX102" fmla="*/ 3496826 w 3918857"/>
              <a:gd name="connsiteY102" fmla="*/ 854110 h 2130251"/>
              <a:gd name="connsiteX103" fmla="*/ 3466681 w 3918857"/>
              <a:gd name="connsiteY103" fmla="*/ 844062 h 2130251"/>
              <a:gd name="connsiteX104" fmla="*/ 3436536 w 3918857"/>
              <a:gd name="connsiteY104" fmla="*/ 803868 h 2130251"/>
              <a:gd name="connsiteX105" fmla="*/ 3406391 w 3918857"/>
              <a:gd name="connsiteY105" fmla="*/ 793820 h 2130251"/>
              <a:gd name="connsiteX106" fmla="*/ 3396343 w 3918857"/>
              <a:gd name="connsiteY106" fmla="*/ 763675 h 2130251"/>
              <a:gd name="connsiteX107" fmla="*/ 3366198 w 3918857"/>
              <a:gd name="connsiteY107" fmla="*/ 723481 h 2130251"/>
              <a:gd name="connsiteX108" fmla="*/ 3336053 w 3918857"/>
              <a:gd name="connsiteY108" fmla="*/ 653143 h 2130251"/>
              <a:gd name="connsiteX109" fmla="*/ 3326004 w 3918857"/>
              <a:gd name="connsiteY109" fmla="*/ 622998 h 2130251"/>
              <a:gd name="connsiteX110" fmla="*/ 3315956 w 3918857"/>
              <a:gd name="connsiteY110" fmla="*/ 582804 h 2130251"/>
              <a:gd name="connsiteX111" fmla="*/ 3295859 w 3918857"/>
              <a:gd name="connsiteY111" fmla="*/ 552659 h 2130251"/>
              <a:gd name="connsiteX112" fmla="*/ 3285811 w 3918857"/>
              <a:gd name="connsiteY112" fmla="*/ 512466 h 2130251"/>
              <a:gd name="connsiteX113" fmla="*/ 3245618 w 3918857"/>
              <a:gd name="connsiteY113" fmla="*/ 442128 h 2130251"/>
              <a:gd name="connsiteX114" fmla="*/ 3225521 w 3918857"/>
              <a:gd name="connsiteY114" fmla="*/ 401934 h 2130251"/>
              <a:gd name="connsiteX115" fmla="*/ 3195376 w 3918857"/>
              <a:gd name="connsiteY115" fmla="*/ 341644 h 2130251"/>
              <a:gd name="connsiteX116" fmla="*/ 3175279 w 3918857"/>
              <a:gd name="connsiteY116" fmla="*/ 301451 h 2130251"/>
              <a:gd name="connsiteX117" fmla="*/ 3125037 w 3918857"/>
              <a:gd name="connsiteY117" fmla="*/ 261257 h 2130251"/>
              <a:gd name="connsiteX118" fmla="*/ 2964264 w 3918857"/>
              <a:gd name="connsiteY118" fmla="*/ 170822 h 2130251"/>
              <a:gd name="connsiteX119" fmla="*/ 2924070 w 3918857"/>
              <a:gd name="connsiteY119" fmla="*/ 160774 h 2130251"/>
              <a:gd name="connsiteX120" fmla="*/ 2843683 w 3918857"/>
              <a:gd name="connsiteY120" fmla="*/ 120580 h 2130251"/>
              <a:gd name="connsiteX121" fmla="*/ 2783393 w 3918857"/>
              <a:gd name="connsiteY121" fmla="*/ 100484 h 2130251"/>
              <a:gd name="connsiteX122" fmla="*/ 2682910 w 3918857"/>
              <a:gd name="connsiteY122" fmla="*/ 80387 h 2130251"/>
              <a:gd name="connsiteX123" fmla="*/ 2592475 w 3918857"/>
              <a:gd name="connsiteY123" fmla="*/ 70339 h 2130251"/>
              <a:gd name="connsiteX124" fmla="*/ 2280976 w 3918857"/>
              <a:gd name="connsiteY124" fmla="*/ 40193 h 2130251"/>
              <a:gd name="connsiteX125" fmla="*/ 2069960 w 3918857"/>
              <a:gd name="connsiteY125" fmla="*/ 20097 h 2130251"/>
              <a:gd name="connsiteX126" fmla="*/ 1828800 w 3918857"/>
              <a:gd name="connsiteY126" fmla="*/ 10048 h 2130251"/>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75279 w 3918857"/>
              <a:gd name="connsiteY115" fmla="*/ 295125 h 2123925"/>
              <a:gd name="connsiteX116" fmla="*/ 3125037 w 3918857"/>
              <a:gd name="connsiteY116" fmla="*/ 254931 h 2123925"/>
              <a:gd name="connsiteX117" fmla="*/ 2964264 w 3918857"/>
              <a:gd name="connsiteY117" fmla="*/ 164496 h 2123925"/>
              <a:gd name="connsiteX118" fmla="*/ 2924070 w 3918857"/>
              <a:gd name="connsiteY118" fmla="*/ 154448 h 2123925"/>
              <a:gd name="connsiteX119" fmla="*/ 2843683 w 3918857"/>
              <a:gd name="connsiteY119" fmla="*/ 114254 h 2123925"/>
              <a:gd name="connsiteX120" fmla="*/ 2783393 w 3918857"/>
              <a:gd name="connsiteY120" fmla="*/ 94158 h 2123925"/>
              <a:gd name="connsiteX121" fmla="*/ 2682910 w 3918857"/>
              <a:gd name="connsiteY121" fmla="*/ 74061 h 2123925"/>
              <a:gd name="connsiteX122" fmla="*/ 2592475 w 3918857"/>
              <a:gd name="connsiteY122" fmla="*/ 64013 h 2123925"/>
              <a:gd name="connsiteX123" fmla="*/ 2280976 w 3918857"/>
              <a:gd name="connsiteY123" fmla="*/ 33867 h 2123925"/>
              <a:gd name="connsiteX124" fmla="*/ 2069960 w 3918857"/>
              <a:gd name="connsiteY124" fmla="*/ 13771 h 2123925"/>
              <a:gd name="connsiteX125" fmla="*/ 1828800 w 3918857"/>
              <a:gd name="connsiteY125"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75279 w 3918857"/>
              <a:gd name="connsiteY115" fmla="*/ 295125 h 2123925"/>
              <a:gd name="connsiteX116" fmla="*/ 3125037 w 3918857"/>
              <a:gd name="connsiteY116" fmla="*/ 254931 h 2123925"/>
              <a:gd name="connsiteX117" fmla="*/ 2964264 w 3918857"/>
              <a:gd name="connsiteY117" fmla="*/ 164496 h 2123925"/>
              <a:gd name="connsiteX118" fmla="*/ 2924070 w 3918857"/>
              <a:gd name="connsiteY118" fmla="*/ 154448 h 2123925"/>
              <a:gd name="connsiteX119" fmla="*/ 2843683 w 3918857"/>
              <a:gd name="connsiteY119" fmla="*/ 114254 h 2123925"/>
              <a:gd name="connsiteX120" fmla="*/ 2783393 w 3918857"/>
              <a:gd name="connsiteY120" fmla="*/ 94158 h 2123925"/>
              <a:gd name="connsiteX121" fmla="*/ 2592475 w 3918857"/>
              <a:gd name="connsiteY121" fmla="*/ 64013 h 2123925"/>
              <a:gd name="connsiteX122" fmla="*/ 2280976 w 3918857"/>
              <a:gd name="connsiteY122" fmla="*/ 33867 h 2123925"/>
              <a:gd name="connsiteX123" fmla="*/ 2069960 w 3918857"/>
              <a:gd name="connsiteY123" fmla="*/ 13771 h 2123925"/>
              <a:gd name="connsiteX124" fmla="*/ 1828800 w 3918857"/>
              <a:gd name="connsiteY124"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75279 w 3918857"/>
              <a:gd name="connsiteY115" fmla="*/ 295125 h 2123925"/>
              <a:gd name="connsiteX116" fmla="*/ 3125037 w 3918857"/>
              <a:gd name="connsiteY116" fmla="*/ 254931 h 2123925"/>
              <a:gd name="connsiteX117" fmla="*/ 2964264 w 3918857"/>
              <a:gd name="connsiteY117" fmla="*/ 164496 h 2123925"/>
              <a:gd name="connsiteX118" fmla="*/ 2924070 w 3918857"/>
              <a:gd name="connsiteY118" fmla="*/ 154448 h 2123925"/>
              <a:gd name="connsiteX119" fmla="*/ 2783393 w 3918857"/>
              <a:gd name="connsiteY119" fmla="*/ 94158 h 2123925"/>
              <a:gd name="connsiteX120" fmla="*/ 2592475 w 3918857"/>
              <a:gd name="connsiteY120" fmla="*/ 64013 h 2123925"/>
              <a:gd name="connsiteX121" fmla="*/ 2280976 w 3918857"/>
              <a:gd name="connsiteY121" fmla="*/ 33867 h 2123925"/>
              <a:gd name="connsiteX122" fmla="*/ 2069960 w 3918857"/>
              <a:gd name="connsiteY122" fmla="*/ 13771 h 2123925"/>
              <a:gd name="connsiteX123" fmla="*/ 1828800 w 3918857"/>
              <a:gd name="connsiteY123"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75279 w 3918857"/>
              <a:gd name="connsiteY115" fmla="*/ 295125 h 2123925"/>
              <a:gd name="connsiteX116" fmla="*/ 3125037 w 3918857"/>
              <a:gd name="connsiteY116" fmla="*/ 254931 h 2123925"/>
              <a:gd name="connsiteX117" fmla="*/ 2924070 w 3918857"/>
              <a:gd name="connsiteY117" fmla="*/ 154448 h 2123925"/>
              <a:gd name="connsiteX118" fmla="*/ 2783393 w 3918857"/>
              <a:gd name="connsiteY118" fmla="*/ 94158 h 2123925"/>
              <a:gd name="connsiteX119" fmla="*/ 2592475 w 3918857"/>
              <a:gd name="connsiteY119" fmla="*/ 64013 h 2123925"/>
              <a:gd name="connsiteX120" fmla="*/ 2280976 w 3918857"/>
              <a:gd name="connsiteY120" fmla="*/ 33867 h 2123925"/>
              <a:gd name="connsiteX121" fmla="*/ 2069960 w 3918857"/>
              <a:gd name="connsiteY121" fmla="*/ 13771 h 2123925"/>
              <a:gd name="connsiteX122" fmla="*/ 1828800 w 3918857"/>
              <a:gd name="connsiteY122"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25037 w 3918857"/>
              <a:gd name="connsiteY115" fmla="*/ 254931 h 2123925"/>
              <a:gd name="connsiteX116" fmla="*/ 2924070 w 3918857"/>
              <a:gd name="connsiteY116" fmla="*/ 154448 h 2123925"/>
              <a:gd name="connsiteX117" fmla="*/ 2783393 w 3918857"/>
              <a:gd name="connsiteY117" fmla="*/ 94158 h 2123925"/>
              <a:gd name="connsiteX118" fmla="*/ 2592475 w 3918857"/>
              <a:gd name="connsiteY118" fmla="*/ 64013 h 2123925"/>
              <a:gd name="connsiteX119" fmla="*/ 2280976 w 3918857"/>
              <a:gd name="connsiteY119" fmla="*/ 33867 h 2123925"/>
              <a:gd name="connsiteX120" fmla="*/ 2069960 w 3918857"/>
              <a:gd name="connsiteY120" fmla="*/ 13771 h 2123925"/>
              <a:gd name="connsiteX121" fmla="*/ 1828800 w 3918857"/>
              <a:gd name="connsiteY121"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25037 w 3918857"/>
              <a:gd name="connsiteY114" fmla="*/ 254931 h 2123925"/>
              <a:gd name="connsiteX115" fmla="*/ 2924070 w 3918857"/>
              <a:gd name="connsiteY115" fmla="*/ 154448 h 2123925"/>
              <a:gd name="connsiteX116" fmla="*/ 2783393 w 3918857"/>
              <a:gd name="connsiteY116" fmla="*/ 94158 h 2123925"/>
              <a:gd name="connsiteX117" fmla="*/ 2592475 w 3918857"/>
              <a:gd name="connsiteY117" fmla="*/ 64013 h 2123925"/>
              <a:gd name="connsiteX118" fmla="*/ 2280976 w 3918857"/>
              <a:gd name="connsiteY118" fmla="*/ 33867 h 2123925"/>
              <a:gd name="connsiteX119" fmla="*/ 2069960 w 3918857"/>
              <a:gd name="connsiteY119" fmla="*/ 13771 h 2123925"/>
              <a:gd name="connsiteX120" fmla="*/ 1828800 w 3918857"/>
              <a:gd name="connsiteY120"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25521 w 3918857"/>
              <a:gd name="connsiteY112" fmla="*/ 395608 h 2123925"/>
              <a:gd name="connsiteX113" fmla="*/ 3125037 w 3918857"/>
              <a:gd name="connsiteY113" fmla="*/ 254931 h 2123925"/>
              <a:gd name="connsiteX114" fmla="*/ 2924070 w 3918857"/>
              <a:gd name="connsiteY114" fmla="*/ 154448 h 2123925"/>
              <a:gd name="connsiteX115" fmla="*/ 2783393 w 3918857"/>
              <a:gd name="connsiteY115" fmla="*/ 94158 h 2123925"/>
              <a:gd name="connsiteX116" fmla="*/ 2592475 w 3918857"/>
              <a:gd name="connsiteY116" fmla="*/ 64013 h 2123925"/>
              <a:gd name="connsiteX117" fmla="*/ 2280976 w 3918857"/>
              <a:gd name="connsiteY117" fmla="*/ 33867 h 2123925"/>
              <a:gd name="connsiteX118" fmla="*/ 2069960 w 3918857"/>
              <a:gd name="connsiteY118" fmla="*/ 13771 h 2123925"/>
              <a:gd name="connsiteX119" fmla="*/ 1828800 w 3918857"/>
              <a:gd name="connsiteY119"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85811 w 3918857"/>
              <a:gd name="connsiteY110" fmla="*/ 506140 h 2123925"/>
              <a:gd name="connsiteX111" fmla="*/ 3225521 w 3918857"/>
              <a:gd name="connsiteY111" fmla="*/ 395608 h 2123925"/>
              <a:gd name="connsiteX112" fmla="*/ 3125037 w 3918857"/>
              <a:gd name="connsiteY112" fmla="*/ 254931 h 2123925"/>
              <a:gd name="connsiteX113" fmla="*/ 2924070 w 3918857"/>
              <a:gd name="connsiteY113" fmla="*/ 154448 h 2123925"/>
              <a:gd name="connsiteX114" fmla="*/ 2783393 w 3918857"/>
              <a:gd name="connsiteY114" fmla="*/ 94158 h 2123925"/>
              <a:gd name="connsiteX115" fmla="*/ 2592475 w 3918857"/>
              <a:gd name="connsiteY115" fmla="*/ 64013 h 2123925"/>
              <a:gd name="connsiteX116" fmla="*/ 2280976 w 3918857"/>
              <a:gd name="connsiteY116" fmla="*/ 33867 h 2123925"/>
              <a:gd name="connsiteX117" fmla="*/ 2069960 w 3918857"/>
              <a:gd name="connsiteY117" fmla="*/ 13771 h 2123925"/>
              <a:gd name="connsiteX118" fmla="*/ 1828800 w 3918857"/>
              <a:gd name="connsiteY118"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285811 w 3918857"/>
              <a:gd name="connsiteY109" fmla="*/ 506140 h 2123925"/>
              <a:gd name="connsiteX110" fmla="*/ 3225521 w 3918857"/>
              <a:gd name="connsiteY110" fmla="*/ 395608 h 2123925"/>
              <a:gd name="connsiteX111" fmla="*/ 3125037 w 3918857"/>
              <a:gd name="connsiteY111" fmla="*/ 254931 h 2123925"/>
              <a:gd name="connsiteX112" fmla="*/ 2924070 w 3918857"/>
              <a:gd name="connsiteY112" fmla="*/ 154448 h 2123925"/>
              <a:gd name="connsiteX113" fmla="*/ 2783393 w 3918857"/>
              <a:gd name="connsiteY113" fmla="*/ 94158 h 2123925"/>
              <a:gd name="connsiteX114" fmla="*/ 2592475 w 3918857"/>
              <a:gd name="connsiteY114" fmla="*/ 64013 h 2123925"/>
              <a:gd name="connsiteX115" fmla="*/ 2280976 w 3918857"/>
              <a:gd name="connsiteY115" fmla="*/ 33867 h 2123925"/>
              <a:gd name="connsiteX116" fmla="*/ 2069960 w 3918857"/>
              <a:gd name="connsiteY116" fmla="*/ 13771 h 2123925"/>
              <a:gd name="connsiteX117" fmla="*/ 1828800 w 3918857"/>
              <a:gd name="connsiteY117"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285811 w 3918857"/>
              <a:gd name="connsiteY108" fmla="*/ 506140 h 2123925"/>
              <a:gd name="connsiteX109" fmla="*/ 3225521 w 3918857"/>
              <a:gd name="connsiteY109" fmla="*/ 395608 h 2123925"/>
              <a:gd name="connsiteX110" fmla="*/ 3125037 w 3918857"/>
              <a:gd name="connsiteY110" fmla="*/ 254931 h 2123925"/>
              <a:gd name="connsiteX111" fmla="*/ 2924070 w 3918857"/>
              <a:gd name="connsiteY111" fmla="*/ 154448 h 2123925"/>
              <a:gd name="connsiteX112" fmla="*/ 2783393 w 3918857"/>
              <a:gd name="connsiteY112" fmla="*/ 94158 h 2123925"/>
              <a:gd name="connsiteX113" fmla="*/ 2592475 w 3918857"/>
              <a:gd name="connsiteY113" fmla="*/ 64013 h 2123925"/>
              <a:gd name="connsiteX114" fmla="*/ 2280976 w 3918857"/>
              <a:gd name="connsiteY114" fmla="*/ 33867 h 2123925"/>
              <a:gd name="connsiteX115" fmla="*/ 2069960 w 3918857"/>
              <a:gd name="connsiteY115" fmla="*/ 13771 h 2123925"/>
              <a:gd name="connsiteX116" fmla="*/ 1828800 w 3918857"/>
              <a:gd name="connsiteY116"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66198 w 3918857"/>
              <a:gd name="connsiteY105" fmla="*/ 717155 h 2123925"/>
              <a:gd name="connsiteX106" fmla="*/ 3336053 w 3918857"/>
              <a:gd name="connsiteY106" fmla="*/ 646817 h 2123925"/>
              <a:gd name="connsiteX107" fmla="*/ 3285811 w 3918857"/>
              <a:gd name="connsiteY107" fmla="*/ 506140 h 2123925"/>
              <a:gd name="connsiteX108" fmla="*/ 3225521 w 3918857"/>
              <a:gd name="connsiteY108" fmla="*/ 395608 h 2123925"/>
              <a:gd name="connsiteX109" fmla="*/ 3125037 w 3918857"/>
              <a:gd name="connsiteY109" fmla="*/ 254931 h 2123925"/>
              <a:gd name="connsiteX110" fmla="*/ 2924070 w 3918857"/>
              <a:gd name="connsiteY110" fmla="*/ 154448 h 2123925"/>
              <a:gd name="connsiteX111" fmla="*/ 2783393 w 3918857"/>
              <a:gd name="connsiteY111" fmla="*/ 94158 h 2123925"/>
              <a:gd name="connsiteX112" fmla="*/ 2592475 w 3918857"/>
              <a:gd name="connsiteY112" fmla="*/ 64013 h 2123925"/>
              <a:gd name="connsiteX113" fmla="*/ 2280976 w 3918857"/>
              <a:gd name="connsiteY113" fmla="*/ 33867 h 2123925"/>
              <a:gd name="connsiteX114" fmla="*/ 2069960 w 3918857"/>
              <a:gd name="connsiteY114" fmla="*/ 13771 h 2123925"/>
              <a:gd name="connsiteX115" fmla="*/ 1828800 w 3918857"/>
              <a:gd name="connsiteY115"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366198 w 3918857"/>
              <a:gd name="connsiteY104" fmla="*/ 717155 h 2123925"/>
              <a:gd name="connsiteX105" fmla="*/ 3336053 w 3918857"/>
              <a:gd name="connsiteY105" fmla="*/ 646817 h 2123925"/>
              <a:gd name="connsiteX106" fmla="*/ 3285811 w 3918857"/>
              <a:gd name="connsiteY106" fmla="*/ 506140 h 2123925"/>
              <a:gd name="connsiteX107" fmla="*/ 3225521 w 3918857"/>
              <a:gd name="connsiteY107" fmla="*/ 395608 h 2123925"/>
              <a:gd name="connsiteX108" fmla="*/ 3125037 w 3918857"/>
              <a:gd name="connsiteY108" fmla="*/ 254931 h 2123925"/>
              <a:gd name="connsiteX109" fmla="*/ 2924070 w 3918857"/>
              <a:gd name="connsiteY109" fmla="*/ 154448 h 2123925"/>
              <a:gd name="connsiteX110" fmla="*/ 2783393 w 3918857"/>
              <a:gd name="connsiteY110" fmla="*/ 94158 h 2123925"/>
              <a:gd name="connsiteX111" fmla="*/ 2592475 w 3918857"/>
              <a:gd name="connsiteY111" fmla="*/ 64013 h 2123925"/>
              <a:gd name="connsiteX112" fmla="*/ 2280976 w 3918857"/>
              <a:gd name="connsiteY112" fmla="*/ 33867 h 2123925"/>
              <a:gd name="connsiteX113" fmla="*/ 2069960 w 3918857"/>
              <a:gd name="connsiteY113" fmla="*/ 13771 h 2123925"/>
              <a:gd name="connsiteX114" fmla="*/ 1828800 w 3918857"/>
              <a:gd name="connsiteY114"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36536 w 3918857"/>
              <a:gd name="connsiteY102" fmla="*/ 797542 h 2123925"/>
              <a:gd name="connsiteX103" fmla="*/ 3366198 w 3918857"/>
              <a:gd name="connsiteY103" fmla="*/ 717155 h 2123925"/>
              <a:gd name="connsiteX104" fmla="*/ 3336053 w 3918857"/>
              <a:gd name="connsiteY104" fmla="*/ 646817 h 2123925"/>
              <a:gd name="connsiteX105" fmla="*/ 3285811 w 3918857"/>
              <a:gd name="connsiteY105" fmla="*/ 506140 h 2123925"/>
              <a:gd name="connsiteX106" fmla="*/ 3225521 w 3918857"/>
              <a:gd name="connsiteY106" fmla="*/ 395608 h 2123925"/>
              <a:gd name="connsiteX107" fmla="*/ 3125037 w 3918857"/>
              <a:gd name="connsiteY107" fmla="*/ 254931 h 2123925"/>
              <a:gd name="connsiteX108" fmla="*/ 2924070 w 3918857"/>
              <a:gd name="connsiteY108" fmla="*/ 154448 h 2123925"/>
              <a:gd name="connsiteX109" fmla="*/ 2783393 w 3918857"/>
              <a:gd name="connsiteY109" fmla="*/ 94158 h 2123925"/>
              <a:gd name="connsiteX110" fmla="*/ 2592475 w 3918857"/>
              <a:gd name="connsiteY110" fmla="*/ 64013 h 2123925"/>
              <a:gd name="connsiteX111" fmla="*/ 2280976 w 3918857"/>
              <a:gd name="connsiteY111" fmla="*/ 33867 h 2123925"/>
              <a:gd name="connsiteX112" fmla="*/ 2069960 w 3918857"/>
              <a:gd name="connsiteY112" fmla="*/ 13771 h 2123925"/>
              <a:gd name="connsiteX113" fmla="*/ 1828800 w 3918857"/>
              <a:gd name="connsiteY113"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36536 w 3918857"/>
              <a:gd name="connsiteY101" fmla="*/ 797542 h 2123925"/>
              <a:gd name="connsiteX102" fmla="*/ 3366198 w 3918857"/>
              <a:gd name="connsiteY102" fmla="*/ 717155 h 2123925"/>
              <a:gd name="connsiteX103" fmla="*/ 3336053 w 3918857"/>
              <a:gd name="connsiteY103" fmla="*/ 646817 h 2123925"/>
              <a:gd name="connsiteX104" fmla="*/ 3285811 w 3918857"/>
              <a:gd name="connsiteY104" fmla="*/ 506140 h 2123925"/>
              <a:gd name="connsiteX105" fmla="*/ 3225521 w 3918857"/>
              <a:gd name="connsiteY105" fmla="*/ 395608 h 2123925"/>
              <a:gd name="connsiteX106" fmla="*/ 3125037 w 3918857"/>
              <a:gd name="connsiteY106" fmla="*/ 254931 h 2123925"/>
              <a:gd name="connsiteX107" fmla="*/ 2924070 w 3918857"/>
              <a:gd name="connsiteY107" fmla="*/ 154448 h 2123925"/>
              <a:gd name="connsiteX108" fmla="*/ 2783393 w 3918857"/>
              <a:gd name="connsiteY108" fmla="*/ 94158 h 2123925"/>
              <a:gd name="connsiteX109" fmla="*/ 2592475 w 3918857"/>
              <a:gd name="connsiteY109" fmla="*/ 64013 h 2123925"/>
              <a:gd name="connsiteX110" fmla="*/ 2280976 w 3918857"/>
              <a:gd name="connsiteY110" fmla="*/ 33867 h 2123925"/>
              <a:gd name="connsiteX111" fmla="*/ 2069960 w 3918857"/>
              <a:gd name="connsiteY111" fmla="*/ 13771 h 2123925"/>
              <a:gd name="connsiteX112" fmla="*/ 1828800 w 3918857"/>
              <a:gd name="connsiteY112"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567165 w 3918857"/>
              <a:gd name="connsiteY99" fmla="*/ 908074 h 2123925"/>
              <a:gd name="connsiteX100" fmla="*/ 3436536 w 3918857"/>
              <a:gd name="connsiteY100" fmla="*/ 797542 h 2123925"/>
              <a:gd name="connsiteX101" fmla="*/ 3366198 w 3918857"/>
              <a:gd name="connsiteY101" fmla="*/ 717155 h 2123925"/>
              <a:gd name="connsiteX102" fmla="*/ 3336053 w 3918857"/>
              <a:gd name="connsiteY102" fmla="*/ 646817 h 2123925"/>
              <a:gd name="connsiteX103" fmla="*/ 3285811 w 3918857"/>
              <a:gd name="connsiteY103" fmla="*/ 506140 h 2123925"/>
              <a:gd name="connsiteX104" fmla="*/ 3225521 w 3918857"/>
              <a:gd name="connsiteY104" fmla="*/ 395608 h 2123925"/>
              <a:gd name="connsiteX105" fmla="*/ 3125037 w 3918857"/>
              <a:gd name="connsiteY105" fmla="*/ 254931 h 2123925"/>
              <a:gd name="connsiteX106" fmla="*/ 2924070 w 3918857"/>
              <a:gd name="connsiteY106" fmla="*/ 154448 h 2123925"/>
              <a:gd name="connsiteX107" fmla="*/ 2783393 w 3918857"/>
              <a:gd name="connsiteY107" fmla="*/ 94158 h 2123925"/>
              <a:gd name="connsiteX108" fmla="*/ 2592475 w 3918857"/>
              <a:gd name="connsiteY108" fmla="*/ 64013 h 2123925"/>
              <a:gd name="connsiteX109" fmla="*/ 2280976 w 3918857"/>
              <a:gd name="connsiteY109" fmla="*/ 33867 h 2123925"/>
              <a:gd name="connsiteX110" fmla="*/ 2069960 w 3918857"/>
              <a:gd name="connsiteY110" fmla="*/ 13771 h 2123925"/>
              <a:gd name="connsiteX111" fmla="*/ 1828800 w 3918857"/>
              <a:gd name="connsiteY111"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567165 w 3918857"/>
              <a:gd name="connsiteY98" fmla="*/ 908074 h 2123925"/>
              <a:gd name="connsiteX99" fmla="*/ 3436536 w 3918857"/>
              <a:gd name="connsiteY99" fmla="*/ 797542 h 2123925"/>
              <a:gd name="connsiteX100" fmla="*/ 3366198 w 3918857"/>
              <a:gd name="connsiteY100" fmla="*/ 717155 h 2123925"/>
              <a:gd name="connsiteX101" fmla="*/ 3336053 w 3918857"/>
              <a:gd name="connsiteY101" fmla="*/ 646817 h 2123925"/>
              <a:gd name="connsiteX102" fmla="*/ 3285811 w 3918857"/>
              <a:gd name="connsiteY102" fmla="*/ 506140 h 2123925"/>
              <a:gd name="connsiteX103" fmla="*/ 3225521 w 3918857"/>
              <a:gd name="connsiteY103" fmla="*/ 395608 h 2123925"/>
              <a:gd name="connsiteX104" fmla="*/ 3125037 w 3918857"/>
              <a:gd name="connsiteY104" fmla="*/ 254931 h 2123925"/>
              <a:gd name="connsiteX105" fmla="*/ 2924070 w 3918857"/>
              <a:gd name="connsiteY105" fmla="*/ 154448 h 2123925"/>
              <a:gd name="connsiteX106" fmla="*/ 2783393 w 3918857"/>
              <a:gd name="connsiteY106" fmla="*/ 94158 h 2123925"/>
              <a:gd name="connsiteX107" fmla="*/ 2592475 w 3918857"/>
              <a:gd name="connsiteY107" fmla="*/ 64013 h 2123925"/>
              <a:gd name="connsiteX108" fmla="*/ 2280976 w 3918857"/>
              <a:gd name="connsiteY108" fmla="*/ 33867 h 2123925"/>
              <a:gd name="connsiteX109" fmla="*/ 2069960 w 3918857"/>
              <a:gd name="connsiteY109" fmla="*/ 13771 h 2123925"/>
              <a:gd name="connsiteX110" fmla="*/ 1828800 w 3918857"/>
              <a:gd name="connsiteY110"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567165 w 3918857"/>
              <a:gd name="connsiteY98" fmla="*/ 908074 h 2123925"/>
              <a:gd name="connsiteX99" fmla="*/ 3436536 w 3918857"/>
              <a:gd name="connsiteY99" fmla="*/ 797542 h 2123925"/>
              <a:gd name="connsiteX100" fmla="*/ 3366198 w 3918857"/>
              <a:gd name="connsiteY100" fmla="*/ 717155 h 2123925"/>
              <a:gd name="connsiteX101" fmla="*/ 3285811 w 3918857"/>
              <a:gd name="connsiteY101" fmla="*/ 506140 h 2123925"/>
              <a:gd name="connsiteX102" fmla="*/ 3225521 w 3918857"/>
              <a:gd name="connsiteY102" fmla="*/ 395608 h 2123925"/>
              <a:gd name="connsiteX103" fmla="*/ 3125037 w 3918857"/>
              <a:gd name="connsiteY103" fmla="*/ 254931 h 2123925"/>
              <a:gd name="connsiteX104" fmla="*/ 2924070 w 3918857"/>
              <a:gd name="connsiteY104" fmla="*/ 154448 h 2123925"/>
              <a:gd name="connsiteX105" fmla="*/ 2783393 w 3918857"/>
              <a:gd name="connsiteY105" fmla="*/ 94158 h 2123925"/>
              <a:gd name="connsiteX106" fmla="*/ 2592475 w 3918857"/>
              <a:gd name="connsiteY106" fmla="*/ 64013 h 2123925"/>
              <a:gd name="connsiteX107" fmla="*/ 2280976 w 3918857"/>
              <a:gd name="connsiteY107" fmla="*/ 33867 h 2123925"/>
              <a:gd name="connsiteX108" fmla="*/ 2069960 w 3918857"/>
              <a:gd name="connsiteY108" fmla="*/ 13771 h 2123925"/>
              <a:gd name="connsiteX109" fmla="*/ 1828800 w 3918857"/>
              <a:gd name="connsiteY109"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798277 w 3918857"/>
              <a:gd name="connsiteY95" fmla="*/ 1098993 h 2123925"/>
              <a:gd name="connsiteX96" fmla="*/ 3707842 w 3918857"/>
              <a:gd name="connsiteY96" fmla="*/ 1008558 h 2123925"/>
              <a:gd name="connsiteX97" fmla="*/ 3567165 w 3918857"/>
              <a:gd name="connsiteY97" fmla="*/ 908074 h 2123925"/>
              <a:gd name="connsiteX98" fmla="*/ 3436536 w 3918857"/>
              <a:gd name="connsiteY98" fmla="*/ 797542 h 2123925"/>
              <a:gd name="connsiteX99" fmla="*/ 3366198 w 3918857"/>
              <a:gd name="connsiteY99" fmla="*/ 717155 h 2123925"/>
              <a:gd name="connsiteX100" fmla="*/ 3285811 w 3918857"/>
              <a:gd name="connsiteY100" fmla="*/ 506140 h 2123925"/>
              <a:gd name="connsiteX101" fmla="*/ 3225521 w 3918857"/>
              <a:gd name="connsiteY101" fmla="*/ 395608 h 2123925"/>
              <a:gd name="connsiteX102" fmla="*/ 3125037 w 3918857"/>
              <a:gd name="connsiteY102" fmla="*/ 254931 h 2123925"/>
              <a:gd name="connsiteX103" fmla="*/ 2924070 w 3918857"/>
              <a:gd name="connsiteY103" fmla="*/ 154448 h 2123925"/>
              <a:gd name="connsiteX104" fmla="*/ 2783393 w 3918857"/>
              <a:gd name="connsiteY104" fmla="*/ 94158 h 2123925"/>
              <a:gd name="connsiteX105" fmla="*/ 2592475 w 3918857"/>
              <a:gd name="connsiteY105" fmla="*/ 64013 h 2123925"/>
              <a:gd name="connsiteX106" fmla="*/ 2280976 w 3918857"/>
              <a:gd name="connsiteY106" fmla="*/ 33867 h 2123925"/>
              <a:gd name="connsiteX107" fmla="*/ 2069960 w 3918857"/>
              <a:gd name="connsiteY107" fmla="*/ 13771 h 2123925"/>
              <a:gd name="connsiteX108" fmla="*/ 1828800 w 3918857"/>
              <a:gd name="connsiteY108"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798277 w 3918857"/>
              <a:gd name="connsiteY94" fmla="*/ 1098993 h 2123925"/>
              <a:gd name="connsiteX95" fmla="*/ 3707842 w 3918857"/>
              <a:gd name="connsiteY95" fmla="*/ 1008558 h 2123925"/>
              <a:gd name="connsiteX96" fmla="*/ 3567165 w 3918857"/>
              <a:gd name="connsiteY96" fmla="*/ 908074 h 2123925"/>
              <a:gd name="connsiteX97" fmla="*/ 3436536 w 3918857"/>
              <a:gd name="connsiteY97" fmla="*/ 797542 h 2123925"/>
              <a:gd name="connsiteX98" fmla="*/ 3366198 w 3918857"/>
              <a:gd name="connsiteY98" fmla="*/ 717155 h 2123925"/>
              <a:gd name="connsiteX99" fmla="*/ 3285811 w 3918857"/>
              <a:gd name="connsiteY99" fmla="*/ 506140 h 2123925"/>
              <a:gd name="connsiteX100" fmla="*/ 3225521 w 3918857"/>
              <a:gd name="connsiteY100" fmla="*/ 395608 h 2123925"/>
              <a:gd name="connsiteX101" fmla="*/ 3125037 w 3918857"/>
              <a:gd name="connsiteY101" fmla="*/ 254931 h 2123925"/>
              <a:gd name="connsiteX102" fmla="*/ 2924070 w 3918857"/>
              <a:gd name="connsiteY102" fmla="*/ 154448 h 2123925"/>
              <a:gd name="connsiteX103" fmla="*/ 2783393 w 3918857"/>
              <a:gd name="connsiteY103" fmla="*/ 94158 h 2123925"/>
              <a:gd name="connsiteX104" fmla="*/ 2592475 w 3918857"/>
              <a:gd name="connsiteY104" fmla="*/ 64013 h 2123925"/>
              <a:gd name="connsiteX105" fmla="*/ 2280976 w 3918857"/>
              <a:gd name="connsiteY105" fmla="*/ 33867 h 2123925"/>
              <a:gd name="connsiteX106" fmla="*/ 2069960 w 3918857"/>
              <a:gd name="connsiteY106" fmla="*/ 13771 h 2123925"/>
              <a:gd name="connsiteX107" fmla="*/ 1828800 w 3918857"/>
              <a:gd name="connsiteY107"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898760 w 3918857"/>
              <a:gd name="connsiteY92" fmla="*/ 1209525 h 2123925"/>
              <a:gd name="connsiteX93" fmla="*/ 3798277 w 3918857"/>
              <a:gd name="connsiteY93" fmla="*/ 1098993 h 2123925"/>
              <a:gd name="connsiteX94" fmla="*/ 3707842 w 3918857"/>
              <a:gd name="connsiteY94" fmla="*/ 1008558 h 2123925"/>
              <a:gd name="connsiteX95" fmla="*/ 3567165 w 3918857"/>
              <a:gd name="connsiteY95" fmla="*/ 908074 h 2123925"/>
              <a:gd name="connsiteX96" fmla="*/ 3436536 w 3918857"/>
              <a:gd name="connsiteY96" fmla="*/ 797542 h 2123925"/>
              <a:gd name="connsiteX97" fmla="*/ 3366198 w 3918857"/>
              <a:gd name="connsiteY97" fmla="*/ 717155 h 2123925"/>
              <a:gd name="connsiteX98" fmla="*/ 3285811 w 3918857"/>
              <a:gd name="connsiteY98" fmla="*/ 506140 h 2123925"/>
              <a:gd name="connsiteX99" fmla="*/ 3225521 w 3918857"/>
              <a:gd name="connsiteY99" fmla="*/ 395608 h 2123925"/>
              <a:gd name="connsiteX100" fmla="*/ 3125037 w 3918857"/>
              <a:gd name="connsiteY100" fmla="*/ 254931 h 2123925"/>
              <a:gd name="connsiteX101" fmla="*/ 2924070 w 3918857"/>
              <a:gd name="connsiteY101" fmla="*/ 154448 h 2123925"/>
              <a:gd name="connsiteX102" fmla="*/ 2783393 w 3918857"/>
              <a:gd name="connsiteY102" fmla="*/ 94158 h 2123925"/>
              <a:gd name="connsiteX103" fmla="*/ 2592475 w 3918857"/>
              <a:gd name="connsiteY103" fmla="*/ 64013 h 2123925"/>
              <a:gd name="connsiteX104" fmla="*/ 2280976 w 3918857"/>
              <a:gd name="connsiteY104" fmla="*/ 33867 h 2123925"/>
              <a:gd name="connsiteX105" fmla="*/ 2069960 w 3918857"/>
              <a:gd name="connsiteY105" fmla="*/ 13771 h 2123925"/>
              <a:gd name="connsiteX106" fmla="*/ 1828800 w 3918857"/>
              <a:gd name="connsiteY106"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18857 w 3918857"/>
              <a:gd name="connsiteY90" fmla="*/ 1480830 h 2123925"/>
              <a:gd name="connsiteX91" fmla="*/ 3898760 w 3918857"/>
              <a:gd name="connsiteY91" fmla="*/ 1209525 h 2123925"/>
              <a:gd name="connsiteX92" fmla="*/ 3798277 w 3918857"/>
              <a:gd name="connsiteY92" fmla="*/ 1098993 h 2123925"/>
              <a:gd name="connsiteX93" fmla="*/ 3707842 w 3918857"/>
              <a:gd name="connsiteY93" fmla="*/ 1008558 h 2123925"/>
              <a:gd name="connsiteX94" fmla="*/ 3567165 w 3918857"/>
              <a:gd name="connsiteY94" fmla="*/ 908074 h 2123925"/>
              <a:gd name="connsiteX95" fmla="*/ 3436536 w 3918857"/>
              <a:gd name="connsiteY95" fmla="*/ 797542 h 2123925"/>
              <a:gd name="connsiteX96" fmla="*/ 3366198 w 3918857"/>
              <a:gd name="connsiteY96" fmla="*/ 717155 h 2123925"/>
              <a:gd name="connsiteX97" fmla="*/ 3285811 w 3918857"/>
              <a:gd name="connsiteY97" fmla="*/ 506140 h 2123925"/>
              <a:gd name="connsiteX98" fmla="*/ 3225521 w 3918857"/>
              <a:gd name="connsiteY98" fmla="*/ 395608 h 2123925"/>
              <a:gd name="connsiteX99" fmla="*/ 3125037 w 3918857"/>
              <a:gd name="connsiteY99" fmla="*/ 254931 h 2123925"/>
              <a:gd name="connsiteX100" fmla="*/ 2924070 w 3918857"/>
              <a:gd name="connsiteY100" fmla="*/ 154448 h 2123925"/>
              <a:gd name="connsiteX101" fmla="*/ 2783393 w 3918857"/>
              <a:gd name="connsiteY101" fmla="*/ 94158 h 2123925"/>
              <a:gd name="connsiteX102" fmla="*/ 2592475 w 3918857"/>
              <a:gd name="connsiteY102" fmla="*/ 64013 h 2123925"/>
              <a:gd name="connsiteX103" fmla="*/ 2280976 w 3918857"/>
              <a:gd name="connsiteY103" fmla="*/ 33867 h 2123925"/>
              <a:gd name="connsiteX104" fmla="*/ 2069960 w 3918857"/>
              <a:gd name="connsiteY104" fmla="*/ 13771 h 2123925"/>
              <a:gd name="connsiteX105" fmla="*/ 1828800 w 3918857"/>
              <a:gd name="connsiteY10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07358 w 3919988"/>
              <a:gd name="connsiteY82" fmla="*/ 1862667 h 2123925"/>
              <a:gd name="connsiteX83" fmla="*/ 3637503 w 3919988"/>
              <a:gd name="connsiteY83" fmla="*/ 1832522 h 2123925"/>
              <a:gd name="connsiteX84" fmla="*/ 3667648 w 3919988"/>
              <a:gd name="connsiteY84" fmla="*/ 1822474 h 2123925"/>
              <a:gd name="connsiteX85" fmla="*/ 3737987 w 3919988"/>
              <a:gd name="connsiteY85" fmla="*/ 1792329 h 2123925"/>
              <a:gd name="connsiteX86" fmla="*/ 3818374 w 3919988"/>
              <a:gd name="connsiteY86" fmla="*/ 1721991 h 2123925"/>
              <a:gd name="connsiteX87" fmla="*/ 3868615 w 3919988"/>
              <a:gd name="connsiteY87" fmla="*/ 1661700 h 2123925"/>
              <a:gd name="connsiteX88" fmla="*/ 3878664 w 3919988"/>
              <a:gd name="connsiteY88" fmla="*/ 1621507 h 2123925"/>
              <a:gd name="connsiteX89" fmla="*/ 3918857 w 3919988"/>
              <a:gd name="connsiteY89" fmla="*/ 1480830 h 2123925"/>
              <a:gd name="connsiteX90" fmla="*/ 3898760 w 3919988"/>
              <a:gd name="connsiteY90" fmla="*/ 1209525 h 2123925"/>
              <a:gd name="connsiteX91" fmla="*/ 3798277 w 3919988"/>
              <a:gd name="connsiteY91" fmla="*/ 1098993 h 2123925"/>
              <a:gd name="connsiteX92" fmla="*/ 3707842 w 3919988"/>
              <a:gd name="connsiteY92" fmla="*/ 1008558 h 2123925"/>
              <a:gd name="connsiteX93" fmla="*/ 3567165 w 3919988"/>
              <a:gd name="connsiteY93" fmla="*/ 908074 h 2123925"/>
              <a:gd name="connsiteX94" fmla="*/ 3436536 w 3919988"/>
              <a:gd name="connsiteY94" fmla="*/ 797542 h 2123925"/>
              <a:gd name="connsiteX95" fmla="*/ 3366198 w 3919988"/>
              <a:gd name="connsiteY95" fmla="*/ 717155 h 2123925"/>
              <a:gd name="connsiteX96" fmla="*/ 3285811 w 3919988"/>
              <a:gd name="connsiteY96" fmla="*/ 506140 h 2123925"/>
              <a:gd name="connsiteX97" fmla="*/ 3225521 w 3919988"/>
              <a:gd name="connsiteY97" fmla="*/ 395608 h 2123925"/>
              <a:gd name="connsiteX98" fmla="*/ 3125037 w 3919988"/>
              <a:gd name="connsiteY98" fmla="*/ 254931 h 2123925"/>
              <a:gd name="connsiteX99" fmla="*/ 2924070 w 3919988"/>
              <a:gd name="connsiteY99" fmla="*/ 154448 h 2123925"/>
              <a:gd name="connsiteX100" fmla="*/ 2783393 w 3919988"/>
              <a:gd name="connsiteY100" fmla="*/ 94158 h 2123925"/>
              <a:gd name="connsiteX101" fmla="*/ 2592475 w 3919988"/>
              <a:gd name="connsiteY101" fmla="*/ 64013 h 2123925"/>
              <a:gd name="connsiteX102" fmla="*/ 2280976 w 3919988"/>
              <a:gd name="connsiteY102" fmla="*/ 33867 h 2123925"/>
              <a:gd name="connsiteX103" fmla="*/ 2069960 w 3919988"/>
              <a:gd name="connsiteY103" fmla="*/ 13771 h 2123925"/>
              <a:gd name="connsiteX104" fmla="*/ 1828800 w 3919988"/>
              <a:gd name="connsiteY10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07358 w 3919988"/>
              <a:gd name="connsiteY82" fmla="*/ 1862667 h 2123925"/>
              <a:gd name="connsiteX83" fmla="*/ 3637503 w 3919988"/>
              <a:gd name="connsiteY83" fmla="*/ 1832522 h 2123925"/>
              <a:gd name="connsiteX84" fmla="*/ 3667648 w 3919988"/>
              <a:gd name="connsiteY84" fmla="*/ 1822474 h 2123925"/>
              <a:gd name="connsiteX85" fmla="*/ 3737987 w 3919988"/>
              <a:gd name="connsiteY85" fmla="*/ 1792329 h 2123925"/>
              <a:gd name="connsiteX86" fmla="*/ 3818374 w 3919988"/>
              <a:gd name="connsiteY86" fmla="*/ 1721991 h 2123925"/>
              <a:gd name="connsiteX87" fmla="*/ 3878664 w 3919988"/>
              <a:gd name="connsiteY87" fmla="*/ 1621507 h 2123925"/>
              <a:gd name="connsiteX88" fmla="*/ 3918857 w 3919988"/>
              <a:gd name="connsiteY88" fmla="*/ 1480830 h 2123925"/>
              <a:gd name="connsiteX89" fmla="*/ 3898760 w 3919988"/>
              <a:gd name="connsiteY89" fmla="*/ 1209525 h 2123925"/>
              <a:gd name="connsiteX90" fmla="*/ 3798277 w 3919988"/>
              <a:gd name="connsiteY90" fmla="*/ 1098993 h 2123925"/>
              <a:gd name="connsiteX91" fmla="*/ 3707842 w 3919988"/>
              <a:gd name="connsiteY91" fmla="*/ 1008558 h 2123925"/>
              <a:gd name="connsiteX92" fmla="*/ 3567165 w 3919988"/>
              <a:gd name="connsiteY92" fmla="*/ 908074 h 2123925"/>
              <a:gd name="connsiteX93" fmla="*/ 3436536 w 3919988"/>
              <a:gd name="connsiteY93" fmla="*/ 797542 h 2123925"/>
              <a:gd name="connsiteX94" fmla="*/ 3366198 w 3919988"/>
              <a:gd name="connsiteY94" fmla="*/ 717155 h 2123925"/>
              <a:gd name="connsiteX95" fmla="*/ 3285811 w 3919988"/>
              <a:gd name="connsiteY95" fmla="*/ 506140 h 2123925"/>
              <a:gd name="connsiteX96" fmla="*/ 3225521 w 3919988"/>
              <a:gd name="connsiteY96" fmla="*/ 395608 h 2123925"/>
              <a:gd name="connsiteX97" fmla="*/ 3125037 w 3919988"/>
              <a:gd name="connsiteY97" fmla="*/ 254931 h 2123925"/>
              <a:gd name="connsiteX98" fmla="*/ 2924070 w 3919988"/>
              <a:gd name="connsiteY98" fmla="*/ 154448 h 2123925"/>
              <a:gd name="connsiteX99" fmla="*/ 2783393 w 3919988"/>
              <a:gd name="connsiteY99" fmla="*/ 94158 h 2123925"/>
              <a:gd name="connsiteX100" fmla="*/ 2592475 w 3919988"/>
              <a:gd name="connsiteY100" fmla="*/ 64013 h 2123925"/>
              <a:gd name="connsiteX101" fmla="*/ 2280976 w 3919988"/>
              <a:gd name="connsiteY101" fmla="*/ 33867 h 2123925"/>
              <a:gd name="connsiteX102" fmla="*/ 2069960 w 3919988"/>
              <a:gd name="connsiteY102" fmla="*/ 13771 h 2123925"/>
              <a:gd name="connsiteX103" fmla="*/ 1828800 w 3919988"/>
              <a:gd name="connsiteY10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07358 w 3919988"/>
              <a:gd name="connsiteY82" fmla="*/ 1862667 h 2123925"/>
              <a:gd name="connsiteX83" fmla="*/ 3637503 w 3919988"/>
              <a:gd name="connsiteY83" fmla="*/ 1832522 h 2123925"/>
              <a:gd name="connsiteX84" fmla="*/ 3667648 w 3919988"/>
              <a:gd name="connsiteY84" fmla="*/ 1822474 h 2123925"/>
              <a:gd name="connsiteX85" fmla="*/ 3818374 w 3919988"/>
              <a:gd name="connsiteY85" fmla="*/ 1721991 h 2123925"/>
              <a:gd name="connsiteX86" fmla="*/ 3878664 w 3919988"/>
              <a:gd name="connsiteY86" fmla="*/ 1621507 h 2123925"/>
              <a:gd name="connsiteX87" fmla="*/ 3918857 w 3919988"/>
              <a:gd name="connsiteY87" fmla="*/ 1480830 h 2123925"/>
              <a:gd name="connsiteX88" fmla="*/ 3898760 w 3919988"/>
              <a:gd name="connsiteY88" fmla="*/ 1209525 h 2123925"/>
              <a:gd name="connsiteX89" fmla="*/ 3798277 w 3919988"/>
              <a:gd name="connsiteY89" fmla="*/ 1098993 h 2123925"/>
              <a:gd name="connsiteX90" fmla="*/ 3707842 w 3919988"/>
              <a:gd name="connsiteY90" fmla="*/ 1008558 h 2123925"/>
              <a:gd name="connsiteX91" fmla="*/ 3567165 w 3919988"/>
              <a:gd name="connsiteY91" fmla="*/ 908074 h 2123925"/>
              <a:gd name="connsiteX92" fmla="*/ 3436536 w 3919988"/>
              <a:gd name="connsiteY92" fmla="*/ 797542 h 2123925"/>
              <a:gd name="connsiteX93" fmla="*/ 3366198 w 3919988"/>
              <a:gd name="connsiteY93" fmla="*/ 717155 h 2123925"/>
              <a:gd name="connsiteX94" fmla="*/ 3285811 w 3919988"/>
              <a:gd name="connsiteY94" fmla="*/ 506140 h 2123925"/>
              <a:gd name="connsiteX95" fmla="*/ 3225521 w 3919988"/>
              <a:gd name="connsiteY95" fmla="*/ 395608 h 2123925"/>
              <a:gd name="connsiteX96" fmla="*/ 3125037 w 3919988"/>
              <a:gd name="connsiteY96" fmla="*/ 254931 h 2123925"/>
              <a:gd name="connsiteX97" fmla="*/ 2924070 w 3919988"/>
              <a:gd name="connsiteY97" fmla="*/ 154448 h 2123925"/>
              <a:gd name="connsiteX98" fmla="*/ 2783393 w 3919988"/>
              <a:gd name="connsiteY98" fmla="*/ 94158 h 2123925"/>
              <a:gd name="connsiteX99" fmla="*/ 2592475 w 3919988"/>
              <a:gd name="connsiteY99" fmla="*/ 64013 h 2123925"/>
              <a:gd name="connsiteX100" fmla="*/ 2280976 w 3919988"/>
              <a:gd name="connsiteY100" fmla="*/ 33867 h 2123925"/>
              <a:gd name="connsiteX101" fmla="*/ 2069960 w 3919988"/>
              <a:gd name="connsiteY101" fmla="*/ 13771 h 2123925"/>
              <a:gd name="connsiteX102" fmla="*/ 1828800 w 3919988"/>
              <a:gd name="connsiteY10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07358 w 3919988"/>
              <a:gd name="connsiteY82" fmla="*/ 1862667 h 2123925"/>
              <a:gd name="connsiteX83" fmla="*/ 3667648 w 3919988"/>
              <a:gd name="connsiteY83" fmla="*/ 1822474 h 2123925"/>
              <a:gd name="connsiteX84" fmla="*/ 3818374 w 3919988"/>
              <a:gd name="connsiteY84" fmla="*/ 1721991 h 2123925"/>
              <a:gd name="connsiteX85" fmla="*/ 3878664 w 3919988"/>
              <a:gd name="connsiteY85" fmla="*/ 1621507 h 2123925"/>
              <a:gd name="connsiteX86" fmla="*/ 3918857 w 3919988"/>
              <a:gd name="connsiteY86" fmla="*/ 1480830 h 2123925"/>
              <a:gd name="connsiteX87" fmla="*/ 3898760 w 3919988"/>
              <a:gd name="connsiteY87" fmla="*/ 1209525 h 2123925"/>
              <a:gd name="connsiteX88" fmla="*/ 3798277 w 3919988"/>
              <a:gd name="connsiteY88" fmla="*/ 1098993 h 2123925"/>
              <a:gd name="connsiteX89" fmla="*/ 3707842 w 3919988"/>
              <a:gd name="connsiteY89" fmla="*/ 1008558 h 2123925"/>
              <a:gd name="connsiteX90" fmla="*/ 3567165 w 3919988"/>
              <a:gd name="connsiteY90" fmla="*/ 908074 h 2123925"/>
              <a:gd name="connsiteX91" fmla="*/ 3436536 w 3919988"/>
              <a:gd name="connsiteY91" fmla="*/ 797542 h 2123925"/>
              <a:gd name="connsiteX92" fmla="*/ 3366198 w 3919988"/>
              <a:gd name="connsiteY92" fmla="*/ 717155 h 2123925"/>
              <a:gd name="connsiteX93" fmla="*/ 3285811 w 3919988"/>
              <a:gd name="connsiteY93" fmla="*/ 506140 h 2123925"/>
              <a:gd name="connsiteX94" fmla="*/ 3225521 w 3919988"/>
              <a:gd name="connsiteY94" fmla="*/ 395608 h 2123925"/>
              <a:gd name="connsiteX95" fmla="*/ 3125037 w 3919988"/>
              <a:gd name="connsiteY95" fmla="*/ 254931 h 2123925"/>
              <a:gd name="connsiteX96" fmla="*/ 2924070 w 3919988"/>
              <a:gd name="connsiteY96" fmla="*/ 154448 h 2123925"/>
              <a:gd name="connsiteX97" fmla="*/ 2783393 w 3919988"/>
              <a:gd name="connsiteY97" fmla="*/ 94158 h 2123925"/>
              <a:gd name="connsiteX98" fmla="*/ 2592475 w 3919988"/>
              <a:gd name="connsiteY98" fmla="*/ 64013 h 2123925"/>
              <a:gd name="connsiteX99" fmla="*/ 2280976 w 3919988"/>
              <a:gd name="connsiteY99" fmla="*/ 33867 h 2123925"/>
              <a:gd name="connsiteX100" fmla="*/ 2069960 w 3919988"/>
              <a:gd name="connsiteY100" fmla="*/ 13771 h 2123925"/>
              <a:gd name="connsiteX101" fmla="*/ 1828800 w 3919988"/>
              <a:gd name="connsiteY101"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67648 w 3919988"/>
              <a:gd name="connsiteY82" fmla="*/ 1822474 h 2123925"/>
              <a:gd name="connsiteX83" fmla="*/ 3818374 w 3919988"/>
              <a:gd name="connsiteY83" fmla="*/ 1721991 h 2123925"/>
              <a:gd name="connsiteX84" fmla="*/ 3878664 w 3919988"/>
              <a:gd name="connsiteY84" fmla="*/ 1621507 h 2123925"/>
              <a:gd name="connsiteX85" fmla="*/ 3918857 w 3919988"/>
              <a:gd name="connsiteY85" fmla="*/ 1480830 h 2123925"/>
              <a:gd name="connsiteX86" fmla="*/ 3898760 w 3919988"/>
              <a:gd name="connsiteY86" fmla="*/ 1209525 h 2123925"/>
              <a:gd name="connsiteX87" fmla="*/ 3798277 w 3919988"/>
              <a:gd name="connsiteY87" fmla="*/ 1098993 h 2123925"/>
              <a:gd name="connsiteX88" fmla="*/ 3707842 w 3919988"/>
              <a:gd name="connsiteY88" fmla="*/ 1008558 h 2123925"/>
              <a:gd name="connsiteX89" fmla="*/ 3567165 w 3919988"/>
              <a:gd name="connsiteY89" fmla="*/ 908074 h 2123925"/>
              <a:gd name="connsiteX90" fmla="*/ 3436536 w 3919988"/>
              <a:gd name="connsiteY90" fmla="*/ 797542 h 2123925"/>
              <a:gd name="connsiteX91" fmla="*/ 3366198 w 3919988"/>
              <a:gd name="connsiteY91" fmla="*/ 717155 h 2123925"/>
              <a:gd name="connsiteX92" fmla="*/ 3285811 w 3919988"/>
              <a:gd name="connsiteY92" fmla="*/ 506140 h 2123925"/>
              <a:gd name="connsiteX93" fmla="*/ 3225521 w 3919988"/>
              <a:gd name="connsiteY93" fmla="*/ 395608 h 2123925"/>
              <a:gd name="connsiteX94" fmla="*/ 3125037 w 3919988"/>
              <a:gd name="connsiteY94" fmla="*/ 254931 h 2123925"/>
              <a:gd name="connsiteX95" fmla="*/ 2924070 w 3919988"/>
              <a:gd name="connsiteY95" fmla="*/ 154448 h 2123925"/>
              <a:gd name="connsiteX96" fmla="*/ 2783393 w 3919988"/>
              <a:gd name="connsiteY96" fmla="*/ 94158 h 2123925"/>
              <a:gd name="connsiteX97" fmla="*/ 2592475 w 3919988"/>
              <a:gd name="connsiteY97" fmla="*/ 64013 h 2123925"/>
              <a:gd name="connsiteX98" fmla="*/ 2280976 w 3919988"/>
              <a:gd name="connsiteY98" fmla="*/ 33867 h 2123925"/>
              <a:gd name="connsiteX99" fmla="*/ 2069960 w 3919988"/>
              <a:gd name="connsiteY99" fmla="*/ 13771 h 2123925"/>
              <a:gd name="connsiteX100" fmla="*/ 1828800 w 3919988"/>
              <a:gd name="connsiteY100"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667648 w 3919988"/>
              <a:gd name="connsiteY81" fmla="*/ 1822474 h 2123925"/>
              <a:gd name="connsiteX82" fmla="*/ 3818374 w 3919988"/>
              <a:gd name="connsiteY82" fmla="*/ 1721991 h 2123925"/>
              <a:gd name="connsiteX83" fmla="*/ 3878664 w 3919988"/>
              <a:gd name="connsiteY83" fmla="*/ 1621507 h 2123925"/>
              <a:gd name="connsiteX84" fmla="*/ 3918857 w 3919988"/>
              <a:gd name="connsiteY84" fmla="*/ 1480830 h 2123925"/>
              <a:gd name="connsiteX85" fmla="*/ 3898760 w 3919988"/>
              <a:gd name="connsiteY85" fmla="*/ 1209525 h 2123925"/>
              <a:gd name="connsiteX86" fmla="*/ 3798277 w 3919988"/>
              <a:gd name="connsiteY86" fmla="*/ 1098993 h 2123925"/>
              <a:gd name="connsiteX87" fmla="*/ 3707842 w 3919988"/>
              <a:gd name="connsiteY87" fmla="*/ 1008558 h 2123925"/>
              <a:gd name="connsiteX88" fmla="*/ 3567165 w 3919988"/>
              <a:gd name="connsiteY88" fmla="*/ 908074 h 2123925"/>
              <a:gd name="connsiteX89" fmla="*/ 3436536 w 3919988"/>
              <a:gd name="connsiteY89" fmla="*/ 797542 h 2123925"/>
              <a:gd name="connsiteX90" fmla="*/ 3366198 w 3919988"/>
              <a:gd name="connsiteY90" fmla="*/ 717155 h 2123925"/>
              <a:gd name="connsiteX91" fmla="*/ 3285811 w 3919988"/>
              <a:gd name="connsiteY91" fmla="*/ 506140 h 2123925"/>
              <a:gd name="connsiteX92" fmla="*/ 3225521 w 3919988"/>
              <a:gd name="connsiteY92" fmla="*/ 395608 h 2123925"/>
              <a:gd name="connsiteX93" fmla="*/ 3125037 w 3919988"/>
              <a:gd name="connsiteY93" fmla="*/ 254931 h 2123925"/>
              <a:gd name="connsiteX94" fmla="*/ 2924070 w 3919988"/>
              <a:gd name="connsiteY94" fmla="*/ 154448 h 2123925"/>
              <a:gd name="connsiteX95" fmla="*/ 2783393 w 3919988"/>
              <a:gd name="connsiteY95" fmla="*/ 94158 h 2123925"/>
              <a:gd name="connsiteX96" fmla="*/ 2592475 w 3919988"/>
              <a:gd name="connsiteY96" fmla="*/ 64013 h 2123925"/>
              <a:gd name="connsiteX97" fmla="*/ 2280976 w 3919988"/>
              <a:gd name="connsiteY97" fmla="*/ 33867 h 2123925"/>
              <a:gd name="connsiteX98" fmla="*/ 2069960 w 3919988"/>
              <a:gd name="connsiteY98" fmla="*/ 13771 h 2123925"/>
              <a:gd name="connsiteX99" fmla="*/ 1828800 w 3919988"/>
              <a:gd name="connsiteY99"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667648 w 3919988"/>
              <a:gd name="connsiteY80" fmla="*/ 1822474 h 2123925"/>
              <a:gd name="connsiteX81" fmla="*/ 3818374 w 3919988"/>
              <a:gd name="connsiteY81" fmla="*/ 1721991 h 2123925"/>
              <a:gd name="connsiteX82" fmla="*/ 3878664 w 3919988"/>
              <a:gd name="connsiteY82" fmla="*/ 1621507 h 2123925"/>
              <a:gd name="connsiteX83" fmla="*/ 3918857 w 3919988"/>
              <a:gd name="connsiteY83" fmla="*/ 1480830 h 2123925"/>
              <a:gd name="connsiteX84" fmla="*/ 3898760 w 3919988"/>
              <a:gd name="connsiteY84" fmla="*/ 1209525 h 2123925"/>
              <a:gd name="connsiteX85" fmla="*/ 3798277 w 3919988"/>
              <a:gd name="connsiteY85" fmla="*/ 1098993 h 2123925"/>
              <a:gd name="connsiteX86" fmla="*/ 3707842 w 3919988"/>
              <a:gd name="connsiteY86" fmla="*/ 1008558 h 2123925"/>
              <a:gd name="connsiteX87" fmla="*/ 3567165 w 3919988"/>
              <a:gd name="connsiteY87" fmla="*/ 908074 h 2123925"/>
              <a:gd name="connsiteX88" fmla="*/ 3436536 w 3919988"/>
              <a:gd name="connsiteY88" fmla="*/ 797542 h 2123925"/>
              <a:gd name="connsiteX89" fmla="*/ 3366198 w 3919988"/>
              <a:gd name="connsiteY89" fmla="*/ 717155 h 2123925"/>
              <a:gd name="connsiteX90" fmla="*/ 3285811 w 3919988"/>
              <a:gd name="connsiteY90" fmla="*/ 506140 h 2123925"/>
              <a:gd name="connsiteX91" fmla="*/ 3225521 w 3919988"/>
              <a:gd name="connsiteY91" fmla="*/ 395608 h 2123925"/>
              <a:gd name="connsiteX92" fmla="*/ 3125037 w 3919988"/>
              <a:gd name="connsiteY92" fmla="*/ 254931 h 2123925"/>
              <a:gd name="connsiteX93" fmla="*/ 2924070 w 3919988"/>
              <a:gd name="connsiteY93" fmla="*/ 154448 h 2123925"/>
              <a:gd name="connsiteX94" fmla="*/ 2783393 w 3919988"/>
              <a:gd name="connsiteY94" fmla="*/ 94158 h 2123925"/>
              <a:gd name="connsiteX95" fmla="*/ 2592475 w 3919988"/>
              <a:gd name="connsiteY95" fmla="*/ 64013 h 2123925"/>
              <a:gd name="connsiteX96" fmla="*/ 2280976 w 3919988"/>
              <a:gd name="connsiteY96" fmla="*/ 33867 h 2123925"/>
              <a:gd name="connsiteX97" fmla="*/ 2069960 w 3919988"/>
              <a:gd name="connsiteY97" fmla="*/ 13771 h 2123925"/>
              <a:gd name="connsiteX98" fmla="*/ 1828800 w 3919988"/>
              <a:gd name="connsiteY98"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803490 w 3919988"/>
              <a:gd name="connsiteY76" fmla="*/ 1882764 h 2123925"/>
              <a:gd name="connsiteX77" fmla="*/ 3295859 w 3919988"/>
              <a:gd name="connsiteY77" fmla="*/ 1902861 h 2123925"/>
              <a:gd name="connsiteX78" fmla="*/ 3486778 w 3919988"/>
              <a:gd name="connsiteY78" fmla="*/ 1892813 h 2123925"/>
              <a:gd name="connsiteX79" fmla="*/ 3667648 w 3919988"/>
              <a:gd name="connsiteY79" fmla="*/ 1822474 h 2123925"/>
              <a:gd name="connsiteX80" fmla="*/ 3818374 w 3919988"/>
              <a:gd name="connsiteY80" fmla="*/ 1721991 h 2123925"/>
              <a:gd name="connsiteX81" fmla="*/ 3878664 w 3919988"/>
              <a:gd name="connsiteY81" fmla="*/ 1621507 h 2123925"/>
              <a:gd name="connsiteX82" fmla="*/ 3918857 w 3919988"/>
              <a:gd name="connsiteY82" fmla="*/ 1480830 h 2123925"/>
              <a:gd name="connsiteX83" fmla="*/ 3898760 w 3919988"/>
              <a:gd name="connsiteY83" fmla="*/ 1209525 h 2123925"/>
              <a:gd name="connsiteX84" fmla="*/ 3798277 w 3919988"/>
              <a:gd name="connsiteY84" fmla="*/ 1098993 h 2123925"/>
              <a:gd name="connsiteX85" fmla="*/ 3707842 w 3919988"/>
              <a:gd name="connsiteY85" fmla="*/ 1008558 h 2123925"/>
              <a:gd name="connsiteX86" fmla="*/ 3567165 w 3919988"/>
              <a:gd name="connsiteY86" fmla="*/ 908074 h 2123925"/>
              <a:gd name="connsiteX87" fmla="*/ 3436536 w 3919988"/>
              <a:gd name="connsiteY87" fmla="*/ 797542 h 2123925"/>
              <a:gd name="connsiteX88" fmla="*/ 3366198 w 3919988"/>
              <a:gd name="connsiteY88" fmla="*/ 717155 h 2123925"/>
              <a:gd name="connsiteX89" fmla="*/ 3285811 w 3919988"/>
              <a:gd name="connsiteY89" fmla="*/ 506140 h 2123925"/>
              <a:gd name="connsiteX90" fmla="*/ 3225521 w 3919988"/>
              <a:gd name="connsiteY90" fmla="*/ 395608 h 2123925"/>
              <a:gd name="connsiteX91" fmla="*/ 3125037 w 3919988"/>
              <a:gd name="connsiteY91" fmla="*/ 254931 h 2123925"/>
              <a:gd name="connsiteX92" fmla="*/ 2924070 w 3919988"/>
              <a:gd name="connsiteY92" fmla="*/ 154448 h 2123925"/>
              <a:gd name="connsiteX93" fmla="*/ 2783393 w 3919988"/>
              <a:gd name="connsiteY93" fmla="*/ 94158 h 2123925"/>
              <a:gd name="connsiteX94" fmla="*/ 2592475 w 3919988"/>
              <a:gd name="connsiteY94" fmla="*/ 64013 h 2123925"/>
              <a:gd name="connsiteX95" fmla="*/ 2280976 w 3919988"/>
              <a:gd name="connsiteY95" fmla="*/ 33867 h 2123925"/>
              <a:gd name="connsiteX96" fmla="*/ 2069960 w 3919988"/>
              <a:gd name="connsiteY96" fmla="*/ 13771 h 2123925"/>
              <a:gd name="connsiteX97" fmla="*/ 1828800 w 3919988"/>
              <a:gd name="connsiteY97"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32668 w 3919988"/>
              <a:gd name="connsiteY74" fmla="*/ 1852619 h 2123925"/>
              <a:gd name="connsiteX75" fmla="*/ 2803490 w 3919988"/>
              <a:gd name="connsiteY75" fmla="*/ 1882764 h 2123925"/>
              <a:gd name="connsiteX76" fmla="*/ 3295859 w 3919988"/>
              <a:gd name="connsiteY76" fmla="*/ 1902861 h 2123925"/>
              <a:gd name="connsiteX77" fmla="*/ 3486778 w 3919988"/>
              <a:gd name="connsiteY77" fmla="*/ 1892813 h 2123925"/>
              <a:gd name="connsiteX78" fmla="*/ 3667648 w 3919988"/>
              <a:gd name="connsiteY78" fmla="*/ 1822474 h 2123925"/>
              <a:gd name="connsiteX79" fmla="*/ 3818374 w 3919988"/>
              <a:gd name="connsiteY79" fmla="*/ 1721991 h 2123925"/>
              <a:gd name="connsiteX80" fmla="*/ 3878664 w 3919988"/>
              <a:gd name="connsiteY80" fmla="*/ 1621507 h 2123925"/>
              <a:gd name="connsiteX81" fmla="*/ 3918857 w 3919988"/>
              <a:gd name="connsiteY81" fmla="*/ 1480830 h 2123925"/>
              <a:gd name="connsiteX82" fmla="*/ 3898760 w 3919988"/>
              <a:gd name="connsiteY82" fmla="*/ 1209525 h 2123925"/>
              <a:gd name="connsiteX83" fmla="*/ 3798277 w 3919988"/>
              <a:gd name="connsiteY83" fmla="*/ 1098993 h 2123925"/>
              <a:gd name="connsiteX84" fmla="*/ 3707842 w 3919988"/>
              <a:gd name="connsiteY84" fmla="*/ 1008558 h 2123925"/>
              <a:gd name="connsiteX85" fmla="*/ 3567165 w 3919988"/>
              <a:gd name="connsiteY85" fmla="*/ 908074 h 2123925"/>
              <a:gd name="connsiteX86" fmla="*/ 3436536 w 3919988"/>
              <a:gd name="connsiteY86" fmla="*/ 797542 h 2123925"/>
              <a:gd name="connsiteX87" fmla="*/ 3366198 w 3919988"/>
              <a:gd name="connsiteY87" fmla="*/ 717155 h 2123925"/>
              <a:gd name="connsiteX88" fmla="*/ 3285811 w 3919988"/>
              <a:gd name="connsiteY88" fmla="*/ 506140 h 2123925"/>
              <a:gd name="connsiteX89" fmla="*/ 3225521 w 3919988"/>
              <a:gd name="connsiteY89" fmla="*/ 395608 h 2123925"/>
              <a:gd name="connsiteX90" fmla="*/ 3125037 w 3919988"/>
              <a:gd name="connsiteY90" fmla="*/ 254931 h 2123925"/>
              <a:gd name="connsiteX91" fmla="*/ 2924070 w 3919988"/>
              <a:gd name="connsiteY91" fmla="*/ 154448 h 2123925"/>
              <a:gd name="connsiteX92" fmla="*/ 2783393 w 3919988"/>
              <a:gd name="connsiteY92" fmla="*/ 94158 h 2123925"/>
              <a:gd name="connsiteX93" fmla="*/ 2592475 w 3919988"/>
              <a:gd name="connsiteY93" fmla="*/ 64013 h 2123925"/>
              <a:gd name="connsiteX94" fmla="*/ 2280976 w 3919988"/>
              <a:gd name="connsiteY94" fmla="*/ 33867 h 2123925"/>
              <a:gd name="connsiteX95" fmla="*/ 2069960 w 3919988"/>
              <a:gd name="connsiteY95" fmla="*/ 13771 h 2123925"/>
              <a:gd name="connsiteX96" fmla="*/ 1828800 w 3919988"/>
              <a:gd name="connsiteY96"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632668 w 3919988"/>
              <a:gd name="connsiteY73" fmla="*/ 1852619 h 2123925"/>
              <a:gd name="connsiteX74" fmla="*/ 2803490 w 3919988"/>
              <a:gd name="connsiteY74" fmla="*/ 1882764 h 2123925"/>
              <a:gd name="connsiteX75" fmla="*/ 3295859 w 3919988"/>
              <a:gd name="connsiteY75" fmla="*/ 1902861 h 2123925"/>
              <a:gd name="connsiteX76" fmla="*/ 3486778 w 3919988"/>
              <a:gd name="connsiteY76" fmla="*/ 1892813 h 2123925"/>
              <a:gd name="connsiteX77" fmla="*/ 3667648 w 3919988"/>
              <a:gd name="connsiteY77" fmla="*/ 1822474 h 2123925"/>
              <a:gd name="connsiteX78" fmla="*/ 3818374 w 3919988"/>
              <a:gd name="connsiteY78" fmla="*/ 1721991 h 2123925"/>
              <a:gd name="connsiteX79" fmla="*/ 3878664 w 3919988"/>
              <a:gd name="connsiteY79" fmla="*/ 1621507 h 2123925"/>
              <a:gd name="connsiteX80" fmla="*/ 3918857 w 3919988"/>
              <a:gd name="connsiteY80" fmla="*/ 1480830 h 2123925"/>
              <a:gd name="connsiteX81" fmla="*/ 3898760 w 3919988"/>
              <a:gd name="connsiteY81" fmla="*/ 1209525 h 2123925"/>
              <a:gd name="connsiteX82" fmla="*/ 3798277 w 3919988"/>
              <a:gd name="connsiteY82" fmla="*/ 1098993 h 2123925"/>
              <a:gd name="connsiteX83" fmla="*/ 3707842 w 3919988"/>
              <a:gd name="connsiteY83" fmla="*/ 1008558 h 2123925"/>
              <a:gd name="connsiteX84" fmla="*/ 3567165 w 3919988"/>
              <a:gd name="connsiteY84" fmla="*/ 908074 h 2123925"/>
              <a:gd name="connsiteX85" fmla="*/ 3436536 w 3919988"/>
              <a:gd name="connsiteY85" fmla="*/ 797542 h 2123925"/>
              <a:gd name="connsiteX86" fmla="*/ 3366198 w 3919988"/>
              <a:gd name="connsiteY86" fmla="*/ 717155 h 2123925"/>
              <a:gd name="connsiteX87" fmla="*/ 3285811 w 3919988"/>
              <a:gd name="connsiteY87" fmla="*/ 506140 h 2123925"/>
              <a:gd name="connsiteX88" fmla="*/ 3225521 w 3919988"/>
              <a:gd name="connsiteY88" fmla="*/ 395608 h 2123925"/>
              <a:gd name="connsiteX89" fmla="*/ 3125037 w 3919988"/>
              <a:gd name="connsiteY89" fmla="*/ 254931 h 2123925"/>
              <a:gd name="connsiteX90" fmla="*/ 2924070 w 3919988"/>
              <a:gd name="connsiteY90" fmla="*/ 154448 h 2123925"/>
              <a:gd name="connsiteX91" fmla="*/ 2783393 w 3919988"/>
              <a:gd name="connsiteY91" fmla="*/ 94158 h 2123925"/>
              <a:gd name="connsiteX92" fmla="*/ 2592475 w 3919988"/>
              <a:gd name="connsiteY92" fmla="*/ 64013 h 2123925"/>
              <a:gd name="connsiteX93" fmla="*/ 2280976 w 3919988"/>
              <a:gd name="connsiteY93" fmla="*/ 33867 h 2123925"/>
              <a:gd name="connsiteX94" fmla="*/ 2069960 w 3919988"/>
              <a:gd name="connsiteY94" fmla="*/ 13771 h 2123925"/>
              <a:gd name="connsiteX95" fmla="*/ 1828800 w 3919988"/>
              <a:gd name="connsiteY9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632668 w 3919988"/>
              <a:gd name="connsiteY72" fmla="*/ 1852619 h 2123925"/>
              <a:gd name="connsiteX73" fmla="*/ 2803490 w 3919988"/>
              <a:gd name="connsiteY73" fmla="*/ 1882764 h 2123925"/>
              <a:gd name="connsiteX74" fmla="*/ 3295859 w 3919988"/>
              <a:gd name="connsiteY74" fmla="*/ 1902861 h 2123925"/>
              <a:gd name="connsiteX75" fmla="*/ 3486778 w 3919988"/>
              <a:gd name="connsiteY75" fmla="*/ 1892813 h 2123925"/>
              <a:gd name="connsiteX76" fmla="*/ 3667648 w 3919988"/>
              <a:gd name="connsiteY76" fmla="*/ 1822474 h 2123925"/>
              <a:gd name="connsiteX77" fmla="*/ 3818374 w 3919988"/>
              <a:gd name="connsiteY77" fmla="*/ 1721991 h 2123925"/>
              <a:gd name="connsiteX78" fmla="*/ 3878664 w 3919988"/>
              <a:gd name="connsiteY78" fmla="*/ 1621507 h 2123925"/>
              <a:gd name="connsiteX79" fmla="*/ 3918857 w 3919988"/>
              <a:gd name="connsiteY79" fmla="*/ 1480830 h 2123925"/>
              <a:gd name="connsiteX80" fmla="*/ 3898760 w 3919988"/>
              <a:gd name="connsiteY80" fmla="*/ 1209525 h 2123925"/>
              <a:gd name="connsiteX81" fmla="*/ 3798277 w 3919988"/>
              <a:gd name="connsiteY81" fmla="*/ 1098993 h 2123925"/>
              <a:gd name="connsiteX82" fmla="*/ 3707842 w 3919988"/>
              <a:gd name="connsiteY82" fmla="*/ 1008558 h 2123925"/>
              <a:gd name="connsiteX83" fmla="*/ 3567165 w 3919988"/>
              <a:gd name="connsiteY83" fmla="*/ 908074 h 2123925"/>
              <a:gd name="connsiteX84" fmla="*/ 3436536 w 3919988"/>
              <a:gd name="connsiteY84" fmla="*/ 797542 h 2123925"/>
              <a:gd name="connsiteX85" fmla="*/ 3366198 w 3919988"/>
              <a:gd name="connsiteY85" fmla="*/ 717155 h 2123925"/>
              <a:gd name="connsiteX86" fmla="*/ 3285811 w 3919988"/>
              <a:gd name="connsiteY86" fmla="*/ 506140 h 2123925"/>
              <a:gd name="connsiteX87" fmla="*/ 3225521 w 3919988"/>
              <a:gd name="connsiteY87" fmla="*/ 395608 h 2123925"/>
              <a:gd name="connsiteX88" fmla="*/ 3125037 w 3919988"/>
              <a:gd name="connsiteY88" fmla="*/ 254931 h 2123925"/>
              <a:gd name="connsiteX89" fmla="*/ 2924070 w 3919988"/>
              <a:gd name="connsiteY89" fmla="*/ 154448 h 2123925"/>
              <a:gd name="connsiteX90" fmla="*/ 2783393 w 3919988"/>
              <a:gd name="connsiteY90" fmla="*/ 94158 h 2123925"/>
              <a:gd name="connsiteX91" fmla="*/ 2592475 w 3919988"/>
              <a:gd name="connsiteY91" fmla="*/ 64013 h 2123925"/>
              <a:gd name="connsiteX92" fmla="*/ 2280976 w 3919988"/>
              <a:gd name="connsiteY92" fmla="*/ 33867 h 2123925"/>
              <a:gd name="connsiteX93" fmla="*/ 2069960 w 3919988"/>
              <a:gd name="connsiteY93" fmla="*/ 13771 h 2123925"/>
              <a:gd name="connsiteX94" fmla="*/ 1828800 w 3919988"/>
              <a:gd name="connsiteY9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210637 w 3919988"/>
              <a:gd name="connsiteY69" fmla="*/ 1802377 h 2123925"/>
              <a:gd name="connsiteX70" fmla="*/ 2351314 w 3919988"/>
              <a:gd name="connsiteY70" fmla="*/ 1812426 h 2123925"/>
              <a:gd name="connsiteX71" fmla="*/ 2632668 w 3919988"/>
              <a:gd name="connsiteY71" fmla="*/ 1852619 h 2123925"/>
              <a:gd name="connsiteX72" fmla="*/ 2803490 w 3919988"/>
              <a:gd name="connsiteY72" fmla="*/ 1882764 h 2123925"/>
              <a:gd name="connsiteX73" fmla="*/ 3295859 w 3919988"/>
              <a:gd name="connsiteY73" fmla="*/ 1902861 h 2123925"/>
              <a:gd name="connsiteX74" fmla="*/ 3486778 w 3919988"/>
              <a:gd name="connsiteY74" fmla="*/ 1892813 h 2123925"/>
              <a:gd name="connsiteX75" fmla="*/ 3667648 w 3919988"/>
              <a:gd name="connsiteY75" fmla="*/ 1822474 h 2123925"/>
              <a:gd name="connsiteX76" fmla="*/ 3818374 w 3919988"/>
              <a:gd name="connsiteY76" fmla="*/ 1721991 h 2123925"/>
              <a:gd name="connsiteX77" fmla="*/ 3878664 w 3919988"/>
              <a:gd name="connsiteY77" fmla="*/ 1621507 h 2123925"/>
              <a:gd name="connsiteX78" fmla="*/ 3918857 w 3919988"/>
              <a:gd name="connsiteY78" fmla="*/ 1480830 h 2123925"/>
              <a:gd name="connsiteX79" fmla="*/ 3898760 w 3919988"/>
              <a:gd name="connsiteY79" fmla="*/ 1209525 h 2123925"/>
              <a:gd name="connsiteX80" fmla="*/ 3798277 w 3919988"/>
              <a:gd name="connsiteY80" fmla="*/ 1098993 h 2123925"/>
              <a:gd name="connsiteX81" fmla="*/ 3707842 w 3919988"/>
              <a:gd name="connsiteY81" fmla="*/ 1008558 h 2123925"/>
              <a:gd name="connsiteX82" fmla="*/ 3567165 w 3919988"/>
              <a:gd name="connsiteY82" fmla="*/ 908074 h 2123925"/>
              <a:gd name="connsiteX83" fmla="*/ 3436536 w 3919988"/>
              <a:gd name="connsiteY83" fmla="*/ 797542 h 2123925"/>
              <a:gd name="connsiteX84" fmla="*/ 3366198 w 3919988"/>
              <a:gd name="connsiteY84" fmla="*/ 717155 h 2123925"/>
              <a:gd name="connsiteX85" fmla="*/ 3285811 w 3919988"/>
              <a:gd name="connsiteY85" fmla="*/ 506140 h 2123925"/>
              <a:gd name="connsiteX86" fmla="*/ 3225521 w 3919988"/>
              <a:gd name="connsiteY86" fmla="*/ 395608 h 2123925"/>
              <a:gd name="connsiteX87" fmla="*/ 3125037 w 3919988"/>
              <a:gd name="connsiteY87" fmla="*/ 254931 h 2123925"/>
              <a:gd name="connsiteX88" fmla="*/ 2924070 w 3919988"/>
              <a:gd name="connsiteY88" fmla="*/ 154448 h 2123925"/>
              <a:gd name="connsiteX89" fmla="*/ 2783393 w 3919988"/>
              <a:gd name="connsiteY89" fmla="*/ 94158 h 2123925"/>
              <a:gd name="connsiteX90" fmla="*/ 2592475 w 3919988"/>
              <a:gd name="connsiteY90" fmla="*/ 64013 h 2123925"/>
              <a:gd name="connsiteX91" fmla="*/ 2280976 w 3919988"/>
              <a:gd name="connsiteY91" fmla="*/ 33867 h 2123925"/>
              <a:gd name="connsiteX92" fmla="*/ 2069960 w 3919988"/>
              <a:gd name="connsiteY92" fmla="*/ 13771 h 2123925"/>
              <a:gd name="connsiteX93" fmla="*/ 1828800 w 3919988"/>
              <a:gd name="connsiteY9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210637 w 3919988"/>
              <a:gd name="connsiteY68" fmla="*/ 1802377 h 2123925"/>
              <a:gd name="connsiteX69" fmla="*/ 2351314 w 3919988"/>
              <a:gd name="connsiteY69" fmla="*/ 1812426 h 2123925"/>
              <a:gd name="connsiteX70" fmla="*/ 2632668 w 3919988"/>
              <a:gd name="connsiteY70" fmla="*/ 1852619 h 2123925"/>
              <a:gd name="connsiteX71" fmla="*/ 2803490 w 3919988"/>
              <a:gd name="connsiteY71" fmla="*/ 1882764 h 2123925"/>
              <a:gd name="connsiteX72" fmla="*/ 3295859 w 3919988"/>
              <a:gd name="connsiteY72" fmla="*/ 1902861 h 2123925"/>
              <a:gd name="connsiteX73" fmla="*/ 3486778 w 3919988"/>
              <a:gd name="connsiteY73" fmla="*/ 1892813 h 2123925"/>
              <a:gd name="connsiteX74" fmla="*/ 3667648 w 3919988"/>
              <a:gd name="connsiteY74" fmla="*/ 1822474 h 2123925"/>
              <a:gd name="connsiteX75" fmla="*/ 3818374 w 3919988"/>
              <a:gd name="connsiteY75" fmla="*/ 1721991 h 2123925"/>
              <a:gd name="connsiteX76" fmla="*/ 3878664 w 3919988"/>
              <a:gd name="connsiteY76" fmla="*/ 1621507 h 2123925"/>
              <a:gd name="connsiteX77" fmla="*/ 3918857 w 3919988"/>
              <a:gd name="connsiteY77" fmla="*/ 1480830 h 2123925"/>
              <a:gd name="connsiteX78" fmla="*/ 3898760 w 3919988"/>
              <a:gd name="connsiteY78" fmla="*/ 1209525 h 2123925"/>
              <a:gd name="connsiteX79" fmla="*/ 3798277 w 3919988"/>
              <a:gd name="connsiteY79" fmla="*/ 1098993 h 2123925"/>
              <a:gd name="connsiteX80" fmla="*/ 3707842 w 3919988"/>
              <a:gd name="connsiteY80" fmla="*/ 1008558 h 2123925"/>
              <a:gd name="connsiteX81" fmla="*/ 3567165 w 3919988"/>
              <a:gd name="connsiteY81" fmla="*/ 908074 h 2123925"/>
              <a:gd name="connsiteX82" fmla="*/ 3436536 w 3919988"/>
              <a:gd name="connsiteY82" fmla="*/ 797542 h 2123925"/>
              <a:gd name="connsiteX83" fmla="*/ 3366198 w 3919988"/>
              <a:gd name="connsiteY83" fmla="*/ 717155 h 2123925"/>
              <a:gd name="connsiteX84" fmla="*/ 3285811 w 3919988"/>
              <a:gd name="connsiteY84" fmla="*/ 506140 h 2123925"/>
              <a:gd name="connsiteX85" fmla="*/ 3225521 w 3919988"/>
              <a:gd name="connsiteY85" fmla="*/ 395608 h 2123925"/>
              <a:gd name="connsiteX86" fmla="*/ 3125037 w 3919988"/>
              <a:gd name="connsiteY86" fmla="*/ 254931 h 2123925"/>
              <a:gd name="connsiteX87" fmla="*/ 2924070 w 3919988"/>
              <a:gd name="connsiteY87" fmla="*/ 154448 h 2123925"/>
              <a:gd name="connsiteX88" fmla="*/ 2783393 w 3919988"/>
              <a:gd name="connsiteY88" fmla="*/ 94158 h 2123925"/>
              <a:gd name="connsiteX89" fmla="*/ 2592475 w 3919988"/>
              <a:gd name="connsiteY89" fmla="*/ 64013 h 2123925"/>
              <a:gd name="connsiteX90" fmla="*/ 2280976 w 3919988"/>
              <a:gd name="connsiteY90" fmla="*/ 33867 h 2123925"/>
              <a:gd name="connsiteX91" fmla="*/ 2069960 w 3919988"/>
              <a:gd name="connsiteY91" fmla="*/ 13771 h 2123925"/>
              <a:gd name="connsiteX92" fmla="*/ 1828800 w 3919988"/>
              <a:gd name="connsiteY9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2009670 w 3919988"/>
              <a:gd name="connsiteY66" fmla="*/ 1832522 h 2123925"/>
              <a:gd name="connsiteX67" fmla="*/ 2210637 w 3919988"/>
              <a:gd name="connsiteY67" fmla="*/ 1802377 h 2123925"/>
              <a:gd name="connsiteX68" fmla="*/ 2351314 w 3919988"/>
              <a:gd name="connsiteY68" fmla="*/ 1812426 h 2123925"/>
              <a:gd name="connsiteX69" fmla="*/ 2632668 w 3919988"/>
              <a:gd name="connsiteY69" fmla="*/ 1852619 h 2123925"/>
              <a:gd name="connsiteX70" fmla="*/ 2803490 w 3919988"/>
              <a:gd name="connsiteY70" fmla="*/ 1882764 h 2123925"/>
              <a:gd name="connsiteX71" fmla="*/ 3295859 w 3919988"/>
              <a:gd name="connsiteY71" fmla="*/ 1902861 h 2123925"/>
              <a:gd name="connsiteX72" fmla="*/ 3486778 w 3919988"/>
              <a:gd name="connsiteY72" fmla="*/ 1892813 h 2123925"/>
              <a:gd name="connsiteX73" fmla="*/ 3667648 w 3919988"/>
              <a:gd name="connsiteY73" fmla="*/ 1822474 h 2123925"/>
              <a:gd name="connsiteX74" fmla="*/ 3818374 w 3919988"/>
              <a:gd name="connsiteY74" fmla="*/ 1721991 h 2123925"/>
              <a:gd name="connsiteX75" fmla="*/ 3878664 w 3919988"/>
              <a:gd name="connsiteY75" fmla="*/ 1621507 h 2123925"/>
              <a:gd name="connsiteX76" fmla="*/ 3918857 w 3919988"/>
              <a:gd name="connsiteY76" fmla="*/ 1480830 h 2123925"/>
              <a:gd name="connsiteX77" fmla="*/ 3898760 w 3919988"/>
              <a:gd name="connsiteY77" fmla="*/ 1209525 h 2123925"/>
              <a:gd name="connsiteX78" fmla="*/ 3798277 w 3919988"/>
              <a:gd name="connsiteY78" fmla="*/ 1098993 h 2123925"/>
              <a:gd name="connsiteX79" fmla="*/ 3707842 w 3919988"/>
              <a:gd name="connsiteY79" fmla="*/ 1008558 h 2123925"/>
              <a:gd name="connsiteX80" fmla="*/ 3567165 w 3919988"/>
              <a:gd name="connsiteY80" fmla="*/ 908074 h 2123925"/>
              <a:gd name="connsiteX81" fmla="*/ 3436536 w 3919988"/>
              <a:gd name="connsiteY81" fmla="*/ 797542 h 2123925"/>
              <a:gd name="connsiteX82" fmla="*/ 3366198 w 3919988"/>
              <a:gd name="connsiteY82" fmla="*/ 717155 h 2123925"/>
              <a:gd name="connsiteX83" fmla="*/ 3285811 w 3919988"/>
              <a:gd name="connsiteY83" fmla="*/ 506140 h 2123925"/>
              <a:gd name="connsiteX84" fmla="*/ 3225521 w 3919988"/>
              <a:gd name="connsiteY84" fmla="*/ 395608 h 2123925"/>
              <a:gd name="connsiteX85" fmla="*/ 3125037 w 3919988"/>
              <a:gd name="connsiteY85" fmla="*/ 254931 h 2123925"/>
              <a:gd name="connsiteX86" fmla="*/ 2924070 w 3919988"/>
              <a:gd name="connsiteY86" fmla="*/ 154448 h 2123925"/>
              <a:gd name="connsiteX87" fmla="*/ 2783393 w 3919988"/>
              <a:gd name="connsiteY87" fmla="*/ 94158 h 2123925"/>
              <a:gd name="connsiteX88" fmla="*/ 2592475 w 3919988"/>
              <a:gd name="connsiteY88" fmla="*/ 64013 h 2123925"/>
              <a:gd name="connsiteX89" fmla="*/ 2280976 w 3919988"/>
              <a:gd name="connsiteY89" fmla="*/ 33867 h 2123925"/>
              <a:gd name="connsiteX90" fmla="*/ 2069960 w 3919988"/>
              <a:gd name="connsiteY90" fmla="*/ 13771 h 2123925"/>
              <a:gd name="connsiteX91" fmla="*/ 1828800 w 3919988"/>
              <a:gd name="connsiteY91"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808703 w 3919988"/>
              <a:gd name="connsiteY64" fmla="*/ 1882764 h 2123925"/>
              <a:gd name="connsiteX65" fmla="*/ 2009670 w 3919988"/>
              <a:gd name="connsiteY65" fmla="*/ 1832522 h 2123925"/>
              <a:gd name="connsiteX66" fmla="*/ 2210637 w 3919988"/>
              <a:gd name="connsiteY66" fmla="*/ 1802377 h 2123925"/>
              <a:gd name="connsiteX67" fmla="*/ 2351314 w 3919988"/>
              <a:gd name="connsiteY67" fmla="*/ 1812426 h 2123925"/>
              <a:gd name="connsiteX68" fmla="*/ 2632668 w 3919988"/>
              <a:gd name="connsiteY68" fmla="*/ 1852619 h 2123925"/>
              <a:gd name="connsiteX69" fmla="*/ 2803490 w 3919988"/>
              <a:gd name="connsiteY69" fmla="*/ 1882764 h 2123925"/>
              <a:gd name="connsiteX70" fmla="*/ 3295859 w 3919988"/>
              <a:gd name="connsiteY70" fmla="*/ 1902861 h 2123925"/>
              <a:gd name="connsiteX71" fmla="*/ 3486778 w 3919988"/>
              <a:gd name="connsiteY71" fmla="*/ 1892813 h 2123925"/>
              <a:gd name="connsiteX72" fmla="*/ 3667648 w 3919988"/>
              <a:gd name="connsiteY72" fmla="*/ 1822474 h 2123925"/>
              <a:gd name="connsiteX73" fmla="*/ 3818374 w 3919988"/>
              <a:gd name="connsiteY73" fmla="*/ 1721991 h 2123925"/>
              <a:gd name="connsiteX74" fmla="*/ 3878664 w 3919988"/>
              <a:gd name="connsiteY74" fmla="*/ 1621507 h 2123925"/>
              <a:gd name="connsiteX75" fmla="*/ 3918857 w 3919988"/>
              <a:gd name="connsiteY75" fmla="*/ 1480830 h 2123925"/>
              <a:gd name="connsiteX76" fmla="*/ 3898760 w 3919988"/>
              <a:gd name="connsiteY76" fmla="*/ 1209525 h 2123925"/>
              <a:gd name="connsiteX77" fmla="*/ 3798277 w 3919988"/>
              <a:gd name="connsiteY77" fmla="*/ 1098993 h 2123925"/>
              <a:gd name="connsiteX78" fmla="*/ 3707842 w 3919988"/>
              <a:gd name="connsiteY78" fmla="*/ 1008558 h 2123925"/>
              <a:gd name="connsiteX79" fmla="*/ 3567165 w 3919988"/>
              <a:gd name="connsiteY79" fmla="*/ 908074 h 2123925"/>
              <a:gd name="connsiteX80" fmla="*/ 3436536 w 3919988"/>
              <a:gd name="connsiteY80" fmla="*/ 797542 h 2123925"/>
              <a:gd name="connsiteX81" fmla="*/ 3366198 w 3919988"/>
              <a:gd name="connsiteY81" fmla="*/ 717155 h 2123925"/>
              <a:gd name="connsiteX82" fmla="*/ 3285811 w 3919988"/>
              <a:gd name="connsiteY82" fmla="*/ 506140 h 2123925"/>
              <a:gd name="connsiteX83" fmla="*/ 3225521 w 3919988"/>
              <a:gd name="connsiteY83" fmla="*/ 395608 h 2123925"/>
              <a:gd name="connsiteX84" fmla="*/ 3125037 w 3919988"/>
              <a:gd name="connsiteY84" fmla="*/ 254931 h 2123925"/>
              <a:gd name="connsiteX85" fmla="*/ 2924070 w 3919988"/>
              <a:gd name="connsiteY85" fmla="*/ 154448 h 2123925"/>
              <a:gd name="connsiteX86" fmla="*/ 2783393 w 3919988"/>
              <a:gd name="connsiteY86" fmla="*/ 94158 h 2123925"/>
              <a:gd name="connsiteX87" fmla="*/ 2592475 w 3919988"/>
              <a:gd name="connsiteY87" fmla="*/ 64013 h 2123925"/>
              <a:gd name="connsiteX88" fmla="*/ 2280976 w 3919988"/>
              <a:gd name="connsiteY88" fmla="*/ 33867 h 2123925"/>
              <a:gd name="connsiteX89" fmla="*/ 2069960 w 3919988"/>
              <a:gd name="connsiteY89" fmla="*/ 13771 h 2123925"/>
              <a:gd name="connsiteX90" fmla="*/ 1828800 w 3919988"/>
              <a:gd name="connsiteY90"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808703 w 3919988"/>
              <a:gd name="connsiteY63" fmla="*/ 1882764 h 2123925"/>
              <a:gd name="connsiteX64" fmla="*/ 2009670 w 3919988"/>
              <a:gd name="connsiteY64" fmla="*/ 1832522 h 2123925"/>
              <a:gd name="connsiteX65" fmla="*/ 2210637 w 3919988"/>
              <a:gd name="connsiteY65" fmla="*/ 1802377 h 2123925"/>
              <a:gd name="connsiteX66" fmla="*/ 2351314 w 3919988"/>
              <a:gd name="connsiteY66" fmla="*/ 1812426 h 2123925"/>
              <a:gd name="connsiteX67" fmla="*/ 2632668 w 3919988"/>
              <a:gd name="connsiteY67" fmla="*/ 1852619 h 2123925"/>
              <a:gd name="connsiteX68" fmla="*/ 2803490 w 3919988"/>
              <a:gd name="connsiteY68" fmla="*/ 1882764 h 2123925"/>
              <a:gd name="connsiteX69" fmla="*/ 3295859 w 3919988"/>
              <a:gd name="connsiteY69" fmla="*/ 1902861 h 2123925"/>
              <a:gd name="connsiteX70" fmla="*/ 3486778 w 3919988"/>
              <a:gd name="connsiteY70" fmla="*/ 1892813 h 2123925"/>
              <a:gd name="connsiteX71" fmla="*/ 3667648 w 3919988"/>
              <a:gd name="connsiteY71" fmla="*/ 1822474 h 2123925"/>
              <a:gd name="connsiteX72" fmla="*/ 3818374 w 3919988"/>
              <a:gd name="connsiteY72" fmla="*/ 1721991 h 2123925"/>
              <a:gd name="connsiteX73" fmla="*/ 3878664 w 3919988"/>
              <a:gd name="connsiteY73" fmla="*/ 1621507 h 2123925"/>
              <a:gd name="connsiteX74" fmla="*/ 3918857 w 3919988"/>
              <a:gd name="connsiteY74" fmla="*/ 1480830 h 2123925"/>
              <a:gd name="connsiteX75" fmla="*/ 3898760 w 3919988"/>
              <a:gd name="connsiteY75" fmla="*/ 1209525 h 2123925"/>
              <a:gd name="connsiteX76" fmla="*/ 3798277 w 3919988"/>
              <a:gd name="connsiteY76" fmla="*/ 1098993 h 2123925"/>
              <a:gd name="connsiteX77" fmla="*/ 3707842 w 3919988"/>
              <a:gd name="connsiteY77" fmla="*/ 1008558 h 2123925"/>
              <a:gd name="connsiteX78" fmla="*/ 3567165 w 3919988"/>
              <a:gd name="connsiteY78" fmla="*/ 908074 h 2123925"/>
              <a:gd name="connsiteX79" fmla="*/ 3436536 w 3919988"/>
              <a:gd name="connsiteY79" fmla="*/ 797542 h 2123925"/>
              <a:gd name="connsiteX80" fmla="*/ 3366198 w 3919988"/>
              <a:gd name="connsiteY80" fmla="*/ 717155 h 2123925"/>
              <a:gd name="connsiteX81" fmla="*/ 3285811 w 3919988"/>
              <a:gd name="connsiteY81" fmla="*/ 506140 h 2123925"/>
              <a:gd name="connsiteX82" fmla="*/ 3225521 w 3919988"/>
              <a:gd name="connsiteY82" fmla="*/ 395608 h 2123925"/>
              <a:gd name="connsiteX83" fmla="*/ 3125037 w 3919988"/>
              <a:gd name="connsiteY83" fmla="*/ 254931 h 2123925"/>
              <a:gd name="connsiteX84" fmla="*/ 2924070 w 3919988"/>
              <a:gd name="connsiteY84" fmla="*/ 154448 h 2123925"/>
              <a:gd name="connsiteX85" fmla="*/ 2783393 w 3919988"/>
              <a:gd name="connsiteY85" fmla="*/ 94158 h 2123925"/>
              <a:gd name="connsiteX86" fmla="*/ 2592475 w 3919988"/>
              <a:gd name="connsiteY86" fmla="*/ 64013 h 2123925"/>
              <a:gd name="connsiteX87" fmla="*/ 2280976 w 3919988"/>
              <a:gd name="connsiteY87" fmla="*/ 33867 h 2123925"/>
              <a:gd name="connsiteX88" fmla="*/ 2069960 w 3919988"/>
              <a:gd name="connsiteY88" fmla="*/ 13771 h 2123925"/>
              <a:gd name="connsiteX89" fmla="*/ 1828800 w 3919988"/>
              <a:gd name="connsiteY89"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808703 w 3919988"/>
              <a:gd name="connsiteY62" fmla="*/ 1882764 h 2123925"/>
              <a:gd name="connsiteX63" fmla="*/ 2009670 w 3919988"/>
              <a:gd name="connsiteY63" fmla="*/ 1832522 h 2123925"/>
              <a:gd name="connsiteX64" fmla="*/ 2210637 w 3919988"/>
              <a:gd name="connsiteY64" fmla="*/ 1802377 h 2123925"/>
              <a:gd name="connsiteX65" fmla="*/ 2351314 w 3919988"/>
              <a:gd name="connsiteY65" fmla="*/ 1812426 h 2123925"/>
              <a:gd name="connsiteX66" fmla="*/ 2632668 w 3919988"/>
              <a:gd name="connsiteY66" fmla="*/ 1852619 h 2123925"/>
              <a:gd name="connsiteX67" fmla="*/ 2803490 w 3919988"/>
              <a:gd name="connsiteY67" fmla="*/ 1882764 h 2123925"/>
              <a:gd name="connsiteX68" fmla="*/ 3295859 w 3919988"/>
              <a:gd name="connsiteY68" fmla="*/ 1902861 h 2123925"/>
              <a:gd name="connsiteX69" fmla="*/ 3486778 w 3919988"/>
              <a:gd name="connsiteY69" fmla="*/ 1892813 h 2123925"/>
              <a:gd name="connsiteX70" fmla="*/ 3667648 w 3919988"/>
              <a:gd name="connsiteY70" fmla="*/ 1822474 h 2123925"/>
              <a:gd name="connsiteX71" fmla="*/ 3818374 w 3919988"/>
              <a:gd name="connsiteY71" fmla="*/ 1721991 h 2123925"/>
              <a:gd name="connsiteX72" fmla="*/ 3878664 w 3919988"/>
              <a:gd name="connsiteY72" fmla="*/ 1621507 h 2123925"/>
              <a:gd name="connsiteX73" fmla="*/ 3918857 w 3919988"/>
              <a:gd name="connsiteY73" fmla="*/ 1480830 h 2123925"/>
              <a:gd name="connsiteX74" fmla="*/ 3898760 w 3919988"/>
              <a:gd name="connsiteY74" fmla="*/ 1209525 h 2123925"/>
              <a:gd name="connsiteX75" fmla="*/ 3798277 w 3919988"/>
              <a:gd name="connsiteY75" fmla="*/ 1098993 h 2123925"/>
              <a:gd name="connsiteX76" fmla="*/ 3707842 w 3919988"/>
              <a:gd name="connsiteY76" fmla="*/ 1008558 h 2123925"/>
              <a:gd name="connsiteX77" fmla="*/ 3567165 w 3919988"/>
              <a:gd name="connsiteY77" fmla="*/ 908074 h 2123925"/>
              <a:gd name="connsiteX78" fmla="*/ 3436536 w 3919988"/>
              <a:gd name="connsiteY78" fmla="*/ 797542 h 2123925"/>
              <a:gd name="connsiteX79" fmla="*/ 3366198 w 3919988"/>
              <a:gd name="connsiteY79" fmla="*/ 717155 h 2123925"/>
              <a:gd name="connsiteX80" fmla="*/ 3285811 w 3919988"/>
              <a:gd name="connsiteY80" fmla="*/ 506140 h 2123925"/>
              <a:gd name="connsiteX81" fmla="*/ 3225521 w 3919988"/>
              <a:gd name="connsiteY81" fmla="*/ 395608 h 2123925"/>
              <a:gd name="connsiteX82" fmla="*/ 3125037 w 3919988"/>
              <a:gd name="connsiteY82" fmla="*/ 254931 h 2123925"/>
              <a:gd name="connsiteX83" fmla="*/ 2924070 w 3919988"/>
              <a:gd name="connsiteY83" fmla="*/ 154448 h 2123925"/>
              <a:gd name="connsiteX84" fmla="*/ 2783393 w 3919988"/>
              <a:gd name="connsiteY84" fmla="*/ 94158 h 2123925"/>
              <a:gd name="connsiteX85" fmla="*/ 2592475 w 3919988"/>
              <a:gd name="connsiteY85" fmla="*/ 64013 h 2123925"/>
              <a:gd name="connsiteX86" fmla="*/ 2280976 w 3919988"/>
              <a:gd name="connsiteY86" fmla="*/ 33867 h 2123925"/>
              <a:gd name="connsiteX87" fmla="*/ 2069960 w 3919988"/>
              <a:gd name="connsiteY87" fmla="*/ 13771 h 2123925"/>
              <a:gd name="connsiteX88" fmla="*/ 1828800 w 3919988"/>
              <a:gd name="connsiteY88"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97688 w 3919988"/>
              <a:gd name="connsiteY60" fmla="*/ 1953103 h 2123925"/>
              <a:gd name="connsiteX61" fmla="*/ 1808703 w 3919988"/>
              <a:gd name="connsiteY61" fmla="*/ 1882764 h 2123925"/>
              <a:gd name="connsiteX62" fmla="*/ 2009670 w 3919988"/>
              <a:gd name="connsiteY62" fmla="*/ 1832522 h 2123925"/>
              <a:gd name="connsiteX63" fmla="*/ 2210637 w 3919988"/>
              <a:gd name="connsiteY63" fmla="*/ 1802377 h 2123925"/>
              <a:gd name="connsiteX64" fmla="*/ 2351314 w 3919988"/>
              <a:gd name="connsiteY64" fmla="*/ 1812426 h 2123925"/>
              <a:gd name="connsiteX65" fmla="*/ 2632668 w 3919988"/>
              <a:gd name="connsiteY65" fmla="*/ 1852619 h 2123925"/>
              <a:gd name="connsiteX66" fmla="*/ 2803490 w 3919988"/>
              <a:gd name="connsiteY66" fmla="*/ 1882764 h 2123925"/>
              <a:gd name="connsiteX67" fmla="*/ 3295859 w 3919988"/>
              <a:gd name="connsiteY67" fmla="*/ 1902861 h 2123925"/>
              <a:gd name="connsiteX68" fmla="*/ 3486778 w 3919988"/>
              <a:gd name="connsiteY68" fmla="*/ 1892813 h 2123925"/>
              <a:gd name="connsiteX69" fmla="*/ 3667648 w 3919988"/>
              <a:gd name="connsiteY69" fmla="*/ 1822474 h 2123925"/>
              <a:gd name="connsiteX70" fmla="*/ 3818374 w 3919988"/>
              <a:gd name="connsiteY70" fmla="*/ 1721991 h 2123925"/>
              <a:gd name="connsiteX71" fmla="*/ 3878664 w 3919988"/>
              <a:gd name="connsiteY71" fmla="*/ 1621507 h 2123925"/>
              <a:gd name="connsiteX72" fmla="*/ 3918857 w 3919988"/>
              <a:gd name="connsiteY72" fmla="*/ 1480830 h 2123925"/>
              <a:gd name="connsiteX73" fmla="*/ 3898760 w 3919988"/>
              <a:gd name="connsiteY73" fmla="*/ 1209525 h 2123925"/>
              <a:gd name="connsiteX74" fmla="*/ 3798277 w 3919988"/>
              <a:gd name="connsiteY74" fmla="*/ 1098993 h 2123925"/>
              <a:gd name="connsiteX75" fmla="*/ 3707842 w 3919988"/>
              <a:gd name="connsiteY75" fmla="*/ 1008558 h 2123925"/>
              <a:gd name="connsiteX76" fmla="*/ 3567165 w 3919988"/>
              <a:gd name="connsiteY76" fmla="*/ 908074 h 2123925"/>
              <a:gd name="connsiteX77" fmla="*/ 3436536 w 3919988"/>
              <a:gd name="connsiteY77" fmla="*/ 797542 h 2123925"/>
              <a:gd name="connsiteX78" fmla="*/ 3366198 w 3919988"/>
              <a:gd name="connsiteY78" fmla="*/ 717155 h 2123925"/>
              <a:gd name="connsiteX79" fmla="*/ 3285811 w 3919988"/>
              <a:gd name="connsiteY79" fmla="*/ 506140 h 2123925"/>
              <a:gd name="connsiteX80" fmla="*/ 3225521 w 3919988"/>
              <a:gd name="connsiteY80" fmla="*/ 395608 h 2123925"/>
              <a:gd name="connsiteX81" fmla="*/ 3125037 w 3919988"/>
              <a:gd name="connsiteY81" fmla="*/ 254931 h 2123925"/>
              <a:gd name="connsiteX82" fmla="*/ 2924070 w 3919988"/>
              <a:gd name="connsiteY82" fmla="*/ 154448 h 2123925"/>
              <a:gd name="connsiteX83" fmla="*/ 2783393 w 3919988"/>
              <a:gd name="connsiteY83" fmla="*/ 94158 h 2123925"/>
              <a:gd name="connsiteX84" fmla="*/ 2592475 w 3919988"/>
              <a:gd name="connsiteY84" fmla="*/ 64013 h 2123925"/>
              <a:gd name="connsiteX85" fmla="*/ 2280976 w 3919988"/>
              <a:gd name="connsiteY85" fmla="*/ 33867 h 2123925"/>
              <a:gd name="connsiteX86" fmla="*/ 2069960 w 3919988"/>
              <a:gd name="connsiteY86" fmla="*/ 13771 h 2123925"/>
              <a:gd name="connsiteX87" fmla="*/ 1828800 w 3919988"/>
              <a:gd name="connsiteY87"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97688 w 3919988"/>
              <a:gd name="connsiteY59" fmla="*/ 1953103 h 2123925"/>
              <a:gd name="connsiteX60" fmla="*/ 1808703 w 3919988"/>
              <a:gd name="connsiteY60" fmla="*/ 1882764 h 2123925"/>
              <a:gd name="connsiteX61" fmla="*/ 2009670 w 3919988"/>
              <a:gd name="connsiteY61" fmla="*/ 1832522 h 2123925"/>
              <a:gd name="connsiteX62" fmla="*/ 2210637 w 3919988"/>
              <a:gd name="connsiteY62" fmla="*/ 1802377 h 2123925"/>
              <a:gd name="connsiteX63" fmla="*/ 2351314 w 3919988"/>
              <a:gd name="connsiteY63" fmla="*/ 1812426 h 2123925"/>
              <a:gd name="connsiteX64" fmla="*/ 2632668 w 3919988"/>
              <a:gd name="connsiteY64" fmla="*/ 1852619 h 2123925"/>
              <a:gd name="connsiteX65" fmla="*/ 2803490 w 3919988"/>
              <a:gd name="connsiteY65" fmla="*/ 1882764 h 2123925"/>
              <a:gd name="connsiteX66" fmla="*/ 3295859 w 3919988"/>
              <a:gd name="connsiteY66" fmla="*/ 1902861 h 2123925"/>
              <a:gd name="connsiteX67" fmla="*/ 3486778 w 3919988"/>
              <a:gd name="connsiteY67" fmla="*/ 1892813 h 2123925"/>
              <a:gd name="connsiteX68" fmla="*/ 3667648 w 3919988"/>
              <a:gd name="connsiteY68" fmla="*/ 1822474 h 2123925"/>
              <a:gd name="connsiteX69" fmla="*/ 3818374 w 3919988"/>
              <a:gd name="connsiteY69" fmla="*/ 1721991 h 2123925"/>
              <a:gd name="connsiteX70" fmla="*/ 3878664 w 3919988"/>
              <a:gd name="connsiteY70" fmla="*/ 1621507 h 2123925"/>
              <a:gd name="connsiteX71" fmla="*/ 3918857 w 3919988"/>
              <a:gd name="connsiteY71" fmla="*/ 1480830 h 2123925"/>
              <a:gd name="connsiteX72" fmla="*/ 3898760 w 3919988"/>
              <a:gd name="connsiteY72" fmla="*/ 1209525 h 2123925"/>
              <a:gd name="connsiteX73" fmla="*/ 3798277 w 3919988"/>
              <a:gd name="connsiteY73" fmla="*/ 1098993 h 2123925"/>
              <a:gd name="connsiteX74" fmla="*/ 3707842 w 3919988"/>
              <a:gd name="connsiteY74" fmla="*/ 1008558 h 2123925"/>
              <a:gd name="connsiteX75" fmla="*/ 3567165 w 3919988"/>
              <a:gd name="connsiteY75" fmla="*/ 908074 h 2123925"/>
              <a:gd name="connsiteX76" fmla="*/ 3436536 w 3919988"/>
              <a:gd name="connsiteY76" fmla="*/ 797542 h 2123925"/>
              <a:gd name="connsiteX77" fmla="*/ 3366198 w 3919988"/>
              <a:gd name="connsiteY77" fmla="*/ 717155 h 2123925"/>
              <a:gd name="connsiteX78" fmla="*/ 3285811 w 3919988"/>
              <a:gd name="connsiteY78" fmla="*/ 506140 h 2123925"/>
              <a:gd name="connsiteX79" fmla="*/ 3225521 w 3919988"/>
              <a:gd name="connsiteY79" fmla="*/ 395608 h 2123925"/>
              <a:gd name="connsiteX80" fmla="*/ 3125037 w 3919988"/>
              <a:gd name="connsiteY80" fmla="*/ 254931 h 2123925"/>
              <a:gd name="connsiteX81" fmla="*/ 2924070 w 3919988"/>
              <a:gd name="connsiteY81" fmla="*/ 154448 h 2123925"/>
              <a:gd name="connsiteX82" fmla="*/ 2783393 w 3919988"/>
              <a:gd name="connsiteY82" fmla="*/ 94158 h 2123925"/>
              <a:gd name="connsiteX83" fmla="*/ 2592475 w 3919988"/>
              <a:gd name="connsiteY83" fmla="*/ 64013 h 2123925"/>
              <a:gd name="connsiteX84" fmla="*/ 2280976 w 3919988"/>
              <a:gd name="connsiteY84" fmla="*/ 33867 h 2123925"/>
              <a:gd name="connsiteX85" fmla="*/ 2069960 w 3919988"/>
              <a:gd name="connsiteY85" fmla="*/ 13771 h 2123925"/>
              <a:gd name="connsiteX86" fmla="*/ 1828800 w 3919988"/>
              <a:gd name="connsiteY86"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597688 w 3919988"/>
              <a:gd name="connsiteY58" fmla="*/ 1953103 h 2123925"/>
              <a:gd name="connsiteX59" fmla="*/ 1808703 w 3919988"/>
              <a:gd name="connsiteY59" fmla="*/ 1882764 h 2123925"/>
              <a:gd name="connsiteX60" fmla="*/ 2009670 w 3919988"/>
              <a:gd name="connsiteY60" fmla="*/ 1832522 h 2123925"/>
              <a:gd name="connsiteX61" fmla="*/ 2210637 w 3919988"/>
              <a:gd name="connsiteY61" fmla="*/ 1802377 h 2123925"/>
              <a:gd name="connsiteX62" fmla="*/ 2351314 w 3919988"/>
              <a:gd name="connsiteY62" fmla="*/ 1812426 h 2123925"/>
              <a:gd name="connsiteX63" fmla="*/ 2632668 w 3919988"/>
              <a:gd name="connsiteY63" fmla="*/ 1852619 h 2123925"/>
              <a:gd name="connsiteX64" fmla="*/ 2803490 w 3919988"/>
              <a:gd name="connsiteY64" fmla="*/ 1882764 h 2123925"/>
              <a:gd name="connsiteX65" fmla="*/ 3295859 w 3919988"/>
              <a:gd name="connsiteY65" fmla="*/ 1902861 h 2123925"/>
              <a:gd name="connsiteX66" fmla="*/ 3486778 w 3919988"/>
              <a:gd name="connsiteY66" fmla="*/ 1892813 h 2123925"/>
              <a:gd name="connsiteX67" fmla="*/ 3667648 w 3919988"/>
              <a:gd name="connsiteY67" fmla="*/ 1822474 h 2123925"/>
              <a:gd name="connsiteX68" fmla="*/ 3818374 w 3919988"/>
              <a:gd name="connsiteY68" fmla="*/ 1721991 h 2123925"/>
              <a:gd name="connsiteX69" fmla="*/ 3878664 w 3919988"/>
              <a:gd name="connsiteY69" fmla="*/ 1621507 h 2123925"/>
              <a:gd name="connsiteX70" fmla="*/ 3918857 w 3919988"/>
              <a:gd name="connsiteY70" fmla="*/ 1480830 h 2123925"/>
              <a:gd name="connsiteX71" fmla="*/ 3898760 w 3919988"/>
              <a:gd name="connsiteY71" fmla="*/ 1209525 h 2123925"/>
              <a:gd name="connsiteX72" fmla="*/ 3798277 w 3919988"/>
              <a:gd name="connsiteY72" fmla="*/ 1098993 h 2123925"/>
              <a:gd name="connsiteX73" fmla="*/ 3707842 w 3919988"/>
              <a:gd name="connsiteY73" fmla="*/ 1008558 h 2123925"/>
              <a:gd name="connsiteX74" fmla="*/ 3567165 w 3919988"/>
              <a:gd name="connsiteY74" fmla="*/ 908074 h 2123925"/>
              <a:gd name="connsiteX75" fmla="*/ 3436536 w 3919988"/>
              <a:gd name="connsiteY75" fmla="*/ 797542 h 2123925"/>
              <a:gd name="connsiteX76" fmla="*/ 3366198 w 3919988"/>
              <a:gd name="connsiteY76" fmla="*/ 717155 h 2123925"/>
              <a:gd name="connsiteX77" fmla="*/ 3285811 w 3919988"/>
              <a:gd name="connsiteY77" fmla="*/ 506140 h 2123925"/>
              <a:gd name="connsiteX78" fmla="*/ 3225521 w 3919988"/>
              <a:gd name="connsiteY78" fmla="*/ 395608 h 2123925"/>
              <a:gd name="connsiteX79" fmla="*/ 3125037 w 3919988"/>
              <a:gd name="connsiteY79" fmla="*/ 254931 h 2123925"/>
              <a:gd name="connsiteX80" fmla="*/ 2924070 w 3919988"/>
              <a:gd name="connsiteY80" fmla="*/ 154448 h 2123925"/>
              <a:gd name="connsiteX81" fmla="*/ 2783393 w 3919988"/>
              <a:gd name="connsiteY81" fmla="*/ 94158 h 2123925"/>
              <a:gd name="connsiteX82" fmla="*/ 2592475 w 3919988"/>
              <a:gd name="connsiteY82" fmla="*/ 64013 h 2123925"/>
              <a:gd name="connsiteX83" fmla="*/ 2280976 w 3919988"/>
              <a:gd name="connsiteY83" fmla="*/ 33867 h 2123925"/>
              <a:gd name="connsiteX84" fmla="*/ 2069960 w 3919988"/>
              <a:gd name="connsiteY84" fmla="*/ 13771 h 2123925"/>
              <a:gd name="connsiteX85" fmla="*/ 1828800 w 3919988"/>
              <a:gd name="connsiteY8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356527 w 3919988"/>
              <a:gd name="connsiteY56" fmla="*/ 2083731 h 2123925"/>
              <a:gd name="connsiteX57" fmla="*/ 1597688 w 3919988"/>
              <a:gd name="connsiteY57" fmla="*/ 1953103 h 2123925"/>
              <a:gd name="connsiteX58" fmla="*/ 1808703 w 3919988"/>
              <a:gd name="connsiteY58" fmla="*/ 1882764 h 2123925"/>
              <a:gd name="connsiteX59" fmla="*/ 2009670 w 3919988"/>
              <a:gd name="connsiteY59" fmla="*/ 1832522 h 2123925"/>
              <a:gd name="connsiteX60" fmla="*/ 2210637 w 3919988"/>
              <a:gd name="connsiteY60" fmla="*/ 1802377 h 2123925"/>
              <a:gd name="connsiteX61" fmla="*/ 2351314 w 3919988"/>
              <a:gd name="connsiteY61" fmla="*/ 1812426 h 2123925"/>
              <a:gd name="connsiteX62" fmla="*/ 2632668 w 3919988"/>
              <a:gd name="connsiteY62" fmla="*/ 1852619 h 2123925"/>
              <a:gd name="connsiteX63" fmla="*/ 2803490 w 3919988"/>
              <a:gd name="connsiteY63" fmla="*/ 1882764 h 2123925"/>
              <a:gd name="connsiteX64" fmla="*/ 3295859 w 3919988"/>
              <a:gd name="connsiteY64" fmla="*/ 1902861 h 2123925"/>
              <a:gd name="connsiteX65" fmla="*/ 3486778 w 3919988"/>
              <a:gd name="connsiteY65" fmla="*/ 1892813 h 2123925"/>
              <a:gd name="connsiteX66" fmla="*/ 3667648 w 3919988"/>
              <a:gd name="connsiteY66" fmla="*/ 1822474 h 2123925"/>
              <a:gd name="connsiteX67" fmla="*/ 3818374 w 3919988"/>
              <a:gd name="connsiteY67" fmla="*/ 1721991 h 2123925"/>
              <a:gd name="connsiteX68" fmla="*/ 3878664 w 3919988"/>
              <a:gd name="connsiteY68" fmla="*/ 1621507 h 2123925"/>
              <a:gd name="connsiteX69" fmla="*/ 3918857 w 3919988"/>
              <a:gd name="connsiteY69" fmla="*/ 1480830 h 2123925"/>
              <a:gd name="connsiteX70" fmla="*/ 3898760 w 3919988"/>
              <a:gd name="connsiteY70" fmla="*/ 1209525 h 2123925"/>
              <a:gd name="connsiteX71" fmla="*/ 3798277 w 3919988"/>
              <a:gd name="connsiteY71" fmla="*/ 1098993 h 2123925"/>
              <a:gd name="connsiteX72" fmla="*/ 3707842 w 3919988"/>
              <a:gd name="connsiteY72" fmla="*/ 1008558 h 2123925"/>
              <a:gd name="connsiteX73" fmla="*/ 3567165 w 3919988"/>
              <a:gd name="connsiteY73" fmla="*/ 908074 h 2123925"/>
              <a:gd name="connsiteX74" fmla="*/ 3436536 w 3919988"/>
              <a:gd name="connsiteY74" fmla="*/ 797542 h 2123925"/>
              <a:gd name="connsiteX75" fmla="*/ 3366198 w 3919988"/>
              <a:gd name="connsiteY75" fmla="*/ 717155 h 2123925"/>
              <a:gd name="connsiteX76" fmla="*/ 3285811 w 3919988"/>
              <a:gd name="connsiteY76" fmla="*/ 506140 h 2123925"/>
              <a:gd name="connsiteX77" fmla="*/ 3225521 w 3919988"/>
              <a:gd name="connsiteY77" fmla="*/ 395608 h 2123925"/>
              <a:gd name="connsiteX78" fmla="*/ 3125037 w 3919988"/>
              <a:gd name="connsiteY78" fmla="*/ 254931 h 2123925"/>
              <a:gd name="connsiteX79" fmla="*/ 2924070 w 3919988"/>
              <a:gd name="connsiteY79" fmla="*/ 154448 h 2123925"/>
              <a:gd name="connsiteX80" fmla="*/ 2783393 w 3919988"/>
              <a:gd name="connsiteY80" fmla="*/ 94158 h 2123925"/>
              <a:gd name="connsiteX81" fmla="*/ 2592475 w 3919988"/>
              <a:gd name="connsiteY81" fmla="*/ 64013 h 2123925"/>
              <a:gd name="connsiteX82" fmla="*/ 2280976 w 3919988"/>
              <a:gd name="connsiteY82" fmla="*/ 33867 h 2123925"/>
              <a:gd name="connsiteX83" fmla="*/ 2069960 w 3919988"/>
              <a:gd name="connsiteY83" fmla="*/ 13771 h 2123925"/>
              <a:gd name="connsiteX84" fmla="*/ 1828800 w 3919988"/>
              <a:gd name="connsiteY8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356527 w 3919988"/>
              <a:gd name="connsiteY55" fmla="*/ 2083731 h 2123925"/>
              <a:gd name="connsiteX56" fmla="*/ 1597688 w 3919988"/>
              <a:gd name="connsiteY56" fmla="*/ 1953103 h 2123925"/>
              <a:gd name="connsiteX57" fmla="*/ 1808703 w 3919988"/>
              <a:gd name="connsiteY57" fmla="*/ 1882764 h 2123925"/>
              <a:gd name="connsiteX58" fmla="*/ 2009670 w 3919988"/>
              <a:gd name="connsiteY58" fmla="*/ 1832522 h 2123925"/>
              <a:gd name="connsiteX59" fmla="*/ 2210637 w 3919988"/>
              <a:gd name="connsiteY59" fmla="*/ 1802377 h 2123925"/>
              <a:gd name="connsiteX60" fmla="*/ 2351314 w 3919988"/>
              <a:gd name="connsiteY60" fmla="*/ 1812426 h 2123925"/>
              <a:gd name="connsiteX61" fmla="*/ 2632668 w 3919988"/>
              <a:gd name="connsiteY61" fmla="*/ 1852619 h 2123925"/>
              <a:gd name="connsiteX62" fmla="*/ 2803490 w 3919988"/>
              <a:gd name="connsiteY62" fmla="*/ 1882764 h 2123925"/>
              <a:gd name="connsiteX63" fmla="*/ 3295859 w 3919988"/>
              <a:gd name="connsiteY63" fmla="*/ 1902861 h 2123925"/>
              <a:gd name="connsiteX64" fmla="*/ 3486778 w 3919988"/>
              <a:gd name="connsiteY64" fmla="*/ 1892813 h 2123925"/>
              <a:gd name="connsiteX65" fmla="*/ 3667648 w 3919988"/>
              <a:gd name="connsiteY65" fmla="*/ 1822474 h 2123925"/>
              <a:gd name="connsiteX66" fmla="*/ 3818374 w 3919988"/>
              <a:gd name="connsiteY66" fmla="*/ 1721991 h 2123925"/>
              <a:gd name="connsiteX67" fmla="*/ 3878664 w 3919988"/>
              <a:gd name="connsiteY67" fmla="*/ 1621507 h 2123925"/>
              <a:gd name="connsiteX68" fmla="*/ 3918857 w 3919988"/>
              <a:gd name="connsiteY68" fmla="*/ 1480830 h 2123925"/>
              <a:gd name="connsiteX69" fmla="*/ 3898760 w 3919988"/>
              <a:gd name="connsiteY69" fmla="*/ 1209525 h 2123925"/>
              <a:gd name="connsiteX70" fmla="*/ 3798277 w 3919988"/>
              <a:gd name="connsiteY70" fmla="*/ 1098993 h 2123925"/>
              <a:gd name="connsiteX71" fmla="*/ 3707842 w 3919988"/>
              <a:gd name="connsiteY71" fmla="*/ 1008558 h 2123925"/>
              <a:gd name="connsiteX72" fmla="*/ 3567165 w 3919988"/>
              <a:gd name="connsiteY72" fmla="*/ 908074 h 2123925"/>
              <a:gd name="connsiteX73" fmla="*/ 3436536 w 3919988"/>
              <a:gd name="connsiteY73" fmla="*/ 797542 h 2123925"/>
              <a:gd name="connsiteX74" fmla="*/ 3366198 w 3919988"/>
              <a:gd name="connsiteY74" fmla="*/ 717155 h 2123925"/>
              <a:gd name="connsiteX75" fmla="*/ 3285811 w 3919988"/>
              <a:gd name="connsiteY75" fmla="*/ 506140 h 2123925"/>
              <a:gd name="connsiteX76" fmla="*/ 3225521 w 3919988"/>
              <a:gd name="connsiteY76" fmla="*/ 395608 h 2123925"/>
              <a:gd name="connsiteX77" fmla="*/ 3125037 w 3919988"/>
              <a:gd name="connsiteY77" fmla="*/ 254931 h 2123925"/>
              <a:gd name="connsiteX78" fmla="*/ 2924070 w 3919988"/>
              <a:gd name="connsiteY78" fmla="*/ 154448 h 2123925"/>
              <a:gd name="connsiteX79" fmla="*/ 2783393 w 3919988"/>
              <a:gd name="connsiteY79" fmla="*/ 94158 h 2123925"/>
              <a:gd name="connsiteX80" fmla="*/ 2592475 w 3919988"/>
              <a:gd name="connsiteY80" fmla="*/ 64013 h 2123925"/>
              <a:gd name="connsiteX81" fmla="*/ 2280976 w 3919988"/>
              <a:gd name="connsiteY81" fmla="*/ 33867 h 2123925"/>
              <a:gd name="connsiteX82" fmla="*/ 2069960 w 3919988"/>
              <a:gd name="connsiteY82" fmla="*/ 13771 h 2123925"/>
              <a:gd name="connsiteX83" fmla="*/ 1828800 w 3919988"/>
              <a:gd name="connsiteY8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15850 w 3919988"/>
              <a:gd name="connsiteY4" fmla="*/ 94158 h 2123925"/>
              <a:gd name="connsiteX5" fmla="*/ 1095270 w 3919988"/>
              <a:gd name="connsiteY5" fmla="*/ 104206 h 2123925"/>
              <a:gd name="connsiteX6" fmla="*/ 1034980 w 3919988"/>
              <a:gd name="connsiteY6" fmla="*/ 114254 h 2123925"/>
              <a:gd name="connsiteX7" fmla="*/ 1004835 w 3919988"/>
              <a:gd name="connsiteY7" fmla="*/ 134351 h 2123925"/>
              <a:gd name="connsiteX8" fmla="*/ 964642 w 3919988"/>
              <a:gd name="connsiteY8" fmla="*/ 144399 h 2123925"/>
              <a:gd name="connsiteX9" fmla="*/ 944545 w 3919988"/>
              <a:gd name="connsiteY9" fmla="*/ 174544 h 2123925"/>
              <a:gd name="connsiteX10" fmla="*/ 904352 w 3919988"/>
              <a:gd name="connsiteY10" fmla="*/ 184593 h 2123925"/>
              <a:gd name="connsiteX11" fmla="*/ 864158 w 3919988"/>
              <a:gd name="connsiteY11" fmla="*/ 204689 h 2123925"/>
              <a:gd name="connsiteX12" fmla="*/ 834013 w 3919988"/>
              <a:gd name="connsiteY12" fmla="*/ 214738 h 2123925"/>
              <a:gd name="connsiteX13" fmla="*/ 773723 w 3919988"/>
              <a:gd name="connsiteY13" fmla="*/ 244883 h 2123925"/>
              <a:gd name="connsiteX14" fmla="*/ 683288 w 3919988"/>
              <a:gd name="connsiteY14" fmla="*/ 325270 h 2123925"/>
              <a:gd name="connsiteX15" fmla="*/ 653143 w 3919988"/>
              <a:gd name="connsiteY15" fmla="*/ 385560 h 2123925"/>
              <a:gd name="connsiteX16" fmla="*/ 602901 w 3919988"/>
              <a:gd name="connsiteY16" fmla="*/ 445850 h 2123925"/>
              <a:gd name="connsiteX17" fmla="*/ 592853 w 3919988"/>
              <a:gd name="connsiteY17" fmla="*/ 475995 h 2123925"/>
              <a:gd name="connsiteX18" fmla="*/ 572756 w 3919988"/>
              <a:gd name="connsiteY18" fmla="*/ 516188 h 2123925"/>
              <a:gd name="connsiteX19" fmla="*/ 542611 w 3919988"/>
              <a:gd name="connsiteY19" fmla="*/ 586527 h 2123925"/>
              <a:gd name="connsiteX20" fmla="*/ 532563 w 3919988"/>
              <a:gd name="connsiteY20" fmla="*/ 616672 h 2123925"/>
              <a:gd name="connsiteX21" fmla="*/ 492369 w 3919988"/>
              <a:gd name="connsiteY21" fmla="*/ 687010 h 2123925"/>
              <a:gd name="connsiteX22" fmla="*/ 472272 w 3919988"/>
              <a:gd name="connsiteY22" fmla="*/ 767397 h 2123925"/>
              <a:gd name="connsiteX23" fmla="*/ 452176 w 3919988"/>
              <a:gd name="connsiteY23" fmla="*/ 797542 h 2123925"/>
              <a:gd name="connsiteX24" fmla="*/ 381837 w 3919988"/>
              <a:gd name="connsiteY24" fmla="*/ 908074 h 2123925"/>
              <a:gd name="connsiteX25" fmla="*/ 341644 w 3919988"/>
              <a:gd name="connsiteY25" fmla="*/ 918122 h 2123925"/>
              <a:gd name="connsiteX26" fmla="*/ 261257 w 3919988"/>
              <a:gd name="connsiteY26" fmla="*/ 978413 h 2123925"/>
              <a:gd name="connsiteX27" fmla="*/ 200967 w 3919988"/>
              <a:gd name="connsiteY27" fmla="*/ 988461 h 2123925"/>
              <a:gd name="connsiteX28" fmla="*/ 180870 w 3919988"/>
              <a:gd name="connsiteY28" fmla="*/ 1018606 h 2123925"/>
              <a:gd name="connsiteX29" fmla="*/ 120580 w 3919988"/>
              <a:gd name="connsiteY29" fmla="*/ 1058799 h 2123925"/>
              <a:gd name="connsiteX30" fmla="*/ 100483 w 3919988"/>
              <a:gd name="connsiteY30" fmla="*/ 1119089 h 2123925"/>
              <a:gd name="connsiteX31" fmla="*/ 70338 w 3919988"/>
              <a:gd name="connsiteY31" fmla="*/ 1139186 h 2123925"/>
              <a:gd name="connsiteX32" fmla="*/ 40193 w 3919988"/>
              <a:gd name="connsiteY32" fmla="*/ 1169331 h 2123925"/>
              <a:gd name="connsiteX33" fmla="*/ 20097 w 3919988"/>
              <a:gd name="connsiteY33" fmla="*/ 1229621 h 2123925"/>
              <a:gd name="connsiteX34" fmla="*/ 0 w 3919988"/>
              <a:gd name="connsiteY34" fmla="*/ 1340153 h 2123925"/>
              <a:gd name="connsiteX35" fmla="*/ 10048 w 3919988"/>
              <a:gd name="connsiteY35" fmla="*/ 1661700 h 2123925"/>
              <a:gd name="connsiteX36" fmla="*/ 20097 w 3919988"/>
              <a:gd name="connsiteY36" fmla="*/ 1691845 h 2123925"/>
              <a:gd name="connsiteX37" fmla="*/ 90435 w 3919988"/>
              <a:gd name="connsiteY37" fmla="*/ 1772232 h 2123925"/>
              <a:gd name="connsiteX38" fmla="*/ 170822 w 3919988"/>
              <a:gd name="connsiteY38" fmla="*/ 1792329 h 2123925"/>
              <a:gd name="connsiteX39" fmla="*/ 241160 w 3919988"/>
              <a:gd name="connsiteY39" fmla="*/ 1832522 h 2123925"/>
              <a:gd name="connsiteX40" fmla="*/ 331596 w 3919988"/>
              <a:gd name="connsiteY40" fmla="*/ 1872716 h 2123925"/>
              <a:gd name="connsiteX41" fmla="*/ 401934 w 3919988"/>
              <a:gd name="connsiteY41" fmla="*/ 1902861 h 2123925"/>
              <a:gd name="connsiteX42" fmla="*/ 442127 w 3919988"/>
              <a:gd name="connsiteY42" fmla="*/ 1922958 h 2123925"/>
              <a:gd name="connsiteX43" fmla="*/ 492369 w 3919988"/>
              <a:gd name="connsiteY43" fmla="*/ 1933006 h 2123925"/>
              <a:gd name="connsiteX44" fmla="*/ 542611 w 3919988"/>
              <a:gd name="connsiteY44" fmla="*/ 1953103 h 2123925"/>
              <a:gd name="connsiteX45" fmla="*/ 572756 w 3919988"/>
              <a:gd name="connsiteY45" fmla="*/ 1973199 h 2123925"/>
              <a:gd name="connsiteX46" fmla="*/ 633046 w 3919988"/>
              <a:gd name="connsiteY46" fmla="*/ 1993296 h 2123925"/>
              <a:gd name="connsiteX47" fmla="*/ 663191 w 3919988"/>
              <a:gd name="connsiteY47" fmla="*/ 2013393 h 2123925"/>
              <a:gd name="connsiteX48" fmla="*/ 793820 w 3919988"/>
              <a:gd name="connsiteY48" fmla="*/ 2043538 h 2123925"/>
              <a:gd name="connsiteX49" fmla="*/ 834013 w 3919988"/>
              <a:gd name="connsiteY49" fmla="*/ 2053586 h 2123925"/>
              <a:gd name="connsiteX50" fmla="*/ 904352 w 3919988"/>
              <a:gd name="connsiteY50" fmla="*/ 2073683 h 2123925"/>
              <a:gd name="connsiteX51" fmla="*/ 1024932 w 3919988"/>
              <a:gd name="connsiteY51" fmla="*/ 2093780 h 2123925"/>
              <a:gd name="connsiteX52" fmla="*/ 1095270 w 3919988"/>
              <a:gd name="connsiteY52" fmla="*/ 2113876 h 2123925"/>
              <a:gd name="connsiteX53" fmla="*/ 1125415 w 3919988"/>
              <a:gd name="connsiteY53" fmla="*/ 2123925 h 2123925"/>
              <a:gd name="connsiteX54" fmla="*/ 1356527 w 3919988"/>
              <a:gd name="connsiteY54" fmla="*/ 2083731 h 2123925"/>
              <a:gd name="connsiteX55" fmla="*/ 1597688 w 3919988"/>
              <a:gd name="connsiteY55" fmla="*/ 1953103 h 2123925"/>
              <a:gd name="connsiteX56" fmla="*/ 1808703 w 3919988"/>
              <a:gd name="connsiteY56" fmla="*/ 1882764 h 2123925"/>
              <a:gd name="connsiteX57" fmla="*/ 2009670 w 3919988"/>
              <a:gd name="connsiteY57" fmla="*/ 1832522 h 2123925"/>
              <a:gd name="connsiteX58" fmla="*/ 2210637 w 3919988"/>
              <a:gd name="connsiteY58" fmla="*/ 1802377 h 2123925"/>
              <a:gd name="connsiteX59" fmla="*/ 2351314 w 3919988"/>
              <a:gd name="connsiteY59" fmla="*/ 1812426 h 2123925"/>
              <a:gd name="connsiteX60" fmla="*/ 2632668 w 3919988"/>
              <a:gd name="connsiteY60" fmla="*/ 1852619 h 2123925"/>
              <a:gd name="connsiteX61" fmla="*/ 2803490 w 3919988"/>
              <a:gd name="connsiteY61" fmla="*/ 1882764 h 2123925"/>
              <a:gd name="connsiteX62" fmla="*/ 3295859 w 3919988"/>
              <a:gd name="connsiteY62" fmla="*/ 1902861 h 2123925"/>
              <a:gd name="connsiteX63" fmla="*/ 3486778 w 3919988"/>
              <a:gd name="connsiteY63" fmla="*/ 1892813 h 2123925"/>
              <a:gd name="connsiteX64" fmla="*/ 3667648 w 3919988"/>
              <a:gd name="connsiteY64" fmla="*/ 1822474 h 2123925"/>
              <a:gd name="connsiteX65" fmla="*/ 3818374 w 3919988"/>
              <a:gd name="connsiteY65" fmla="*/ 1721991 h 2123925"/>
              <a:gd name="connsiteX66" fmla="*/ 3878664 w 3919988"/>
              <a:gd name="connsiteY66" fmla="*/ 1621507 h 2123925"/>
              <a:gd name="connsiteX67" fmla="*/ 3918857 w 3919988"/>
              <a:gd name="connsiteY67" fmla="*/ 1480830 h 2123925"/>
              <a:gd name="connsiteX68" fmla="*/ 3898760 w 3919988"/>
              <a:gd name="connsiteY68" fmla="*/ 1209525 h 2123925"/>
              <a:gd name="connsiteX69" fmla="*/ 3798277 w 3919988"/>
              <a:gd name="connsiteY69" fmla="*/ 1098993 h 2123925"/>
              <a:gd name="connsiteX70" fmla="*/ 3707842 w 3919988"/>
              <a:gd name="connsiteY70" fmla="*/ 1008558 h 2123925"/>
              <a:gd name="connsiteX71" fmla="*/ 3567165 w 3919988"/>
              <a:gd name="connsiteY71" fmla="*/ 908074 h 2123925"/>
              <a:gd name="connsiteX72" fmla="*/ 3436536 w 3919988"/>
              <a:gd name="connsiteY72" fmla="*/ 797542 h 2123925"/>
              <a:gd name="connsiteX73" fmla="*/ 3366198 w 3919988"/>
              <a:gd name="connsiteY73" fmla="*/ 717155 h 2123925"/>
              <a:gd name="connsiteX74" fmla="*/ 3285811 w 3919988"/>
              <a:gd name="connsiteY74" fmla="*/ 506140 h 2123925"/>
              <a:gd name="connsiteX75" fmla="*/ 3225521 w 3919988"/>
              <a:gd name="connsiteY75" fmla="*/ 395608 h 2123925"/>
              <a:gd name="connsiteX76" fmla="*/ 3125037 w 3919988"/>
              <a:gd name="connsiteY76" fmla="*/ 254931 h 2123925"/>
              <a:gd name="connsiteX77" fmla="*/ 2924070 w 3919988"/>
              <a:gd name="connsiteY77" fmla="*/ 154448 h 2123925"/>
              <a:gd name="connsiteX78" fmla="*/ 2783393 w 3919988"/>
              <a:gd name="connsiteY78" fmla="*/ 94158 h 2123925"/>
              <a:gd name="connsiteX79" fmla="*/ 2592475 w 3919988"/>
              <a:gd name="connsiteY79" fmla="*/ 64013 h 2123925"/>
              <a:gd name="connsiteX80" fmla="*/ 2280976 w 3919988"/>
              <a:gd name="connsiteY80" fmla="*/ 33867 h 2123925"/>
              <a:gd name="connsiteX81" fmla="*/ 2069960 w 3919988"/>
              <a:gd name="connsiteY81" fmla="*/ 13771 h 2123925"/>
              <a:gd name="connsiteX82" fmla="*/ 1828800 w 3919988"/>
              <a:gd name="connsiteY8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1034980 w 3919988"/>
              <a:gd name="connsiteY5" fmla="*/ 114254 h 2123925"/>
              <a:gd name="connsiteX6" fmla="*/ 1004835 w 3919988"/>
              <a:gd name="connsiteY6" fmla="*/ 134351 h 2123925"/>
              <a:gd name="connsiteX7" fmla="*/ 964642 w 3919988"/>
              <a:gd name="connsiteY7" fmla="*/ 144399 h 2123925"/>
              <a:gd name="connsiteX8" fmla="*/ 944545 w 3919988"/>
              <a:gd name="connsiteY8" fmla="*/ 174544 h 2123925"/>
              <a:gd name="connsiteX9" fmla="*/ 904352 w 3919988"/>
              <a:gd name="connsiteY9" fmla="*/ 184593 h 2123925"/>
              <a:gd name="connsiteX10" fmla="*/ 864158 w 3919988"/>
              <a:gd name="connsiteY10" fmla="*/ 204689 h 2123925"/>
              <a:gd name="connsiteX11" fmla="*/ 834013 w 3919988"/>
              <a:gd name="connsiteY11" fmla="*/ 214738 h 2123925"/>
              <a:gd name="connsiteX12" fmla="*/ 773723 w 3919988"/>
              <a:gd name="connsiteY12" fmla="*/ 244883 h 2123925"/>
              <a:gd name="connsiteX13" fmla="*/ 683288 w 3919988"/>
              <a:gd name="connsiteY13" fmla="*/ 325270 h 2123925"/>
              <a:gd name="connsiteX14" fmla="*/ 653143 w 3919988"/>
              <a:gd name="connsiteY14" fmla="*/ 385560 h 2123925"/>
              <a:gd name="connsiteX15" fmla="*/ 602901 w 3919988"/>
              <a:gd name="connsiteY15" fmla="*/ 445850 h 2123925"/>
              <a:gd name="connsiteX16" fmla="*/ 592853 w 3919988"/>
              <a:gd name="connsiteY16" fmla="*/ 475995 h 2123925"/>
              <a:gd name="connsiteX17" fmla="*/ 572756 w 3919988"/>
              <a:gd name="connsiteY17" fmla="*/ 516188 h 2123925"/>
              <a:gd name="connsiteX18" fmla="*/ 542611 w 3919988"/>
              <a:gd name="connsiteY18" fmla="*/ 586527 h 2123925"/>
              <a:gd name="connsiteX19" fmla="*/ 532563 w 3919988"/>
              <a:gd name="connsiteY19" fmla="*/ 616672 h 2123925"/>
              <a:gd name="connsiteX20" fmla="*/ 492369 w 3919988"/>
              <a:gd name="connsiteY20" fmla="*/ 687010 h 2123925"/>
              <a:gd name="connsiteX21" fmla="*/ 472272 w 3919988"/>
              <a:gd name="connsiteY21" fmla="*/ 767397 h 2123925"/>
              <a:gd name="connsiteX22" fmla="*/ 452176 w 3919988"/>
              <a:gd name="connsiteY22" fmla="*/ 797542 h 2123925"/>
              <a:gd name="connsiteX23" fmla="*/ 381837 w 3919988"/>
              <a:gd name="connsiteY23" fmla="*/ 908074 h 2123925"/>
              <a:gd name="connsiteX24" fmla="*/ 341644 w 3919988"/>
              <a:gd name="connsiteY24" fmla="*/ 918122 h 2123925"/>
              <a:gd name="connsiteX25" fmla="*/ 261257 w 3919988"/>
              <a:gd name="connsiteY25" fmla="*/ 978413 h 2123925"/>
              <a:gd name="connsiteX26" fmla="*/ 200967 w 3919988"/>
              <a:gd name="connsiteY26" fmla="*/ 988461 h 2123925"/>
              <a:gd name="connsiteX27" fmla="*/ 180870 w 3919988"/>
              <a:gd name="connsiteY27" fmla="*/ 1018606 h 2123925"/>
              <a:gd name="connsiteX28" fmla="*/ 120580 w 3919988"/>
              <a:gd name="connsiteY28" fmla="*/ 1058799 h 2123925"/>
              <a:gd name="connsiteX29" fmla="*/ 100483 w 3919988"/>
              <a:gd name="connsiteY29" fmla="*/ 1119089 h 2123925"/>
              <a:gd name="connsiteX30" fmla="*/ 70338 w 3919988"/>
              <a:gd name="connsiteY30" fmla="*/ 1139186 h 2123925"/>
              <a:gd name="connsiteX31" fmla="*/ 40193 w 3919988"/>
              <a:gd name="connsiteY31" fmla="*/ 1169331 h 2123925"/>
              <a:gd name="connsiteX32" fmla="*/ 20097 w 3919988"/>
              <a:gd name="connsiteY32" fmla="*/ 1229621 h 2123925"/>
              <a:gd name="connsiteX33" fmla="*/ 0 w 3919988"/>
              <a:gd name="connsiteY33" fmla="*/ 1340153 h 2123925"/>
              <a:gd name="connsiteX34" fmla="*/ 10048 w 3919988"/>
              <a:gd name="connsiteY34" fmla="*/ 1661700 h 2123925"/>
              <a:gd name="connsiteX35" fmla="*/ 20097 w 3919988"/>
              <a:gd name="connsiteY35" fmla="*/ 1691845 h 2123925"/>
              <a:gd name="connsiteX36" fmla="*/ 90435 w 3919988"/>
              <a:gd name="connsiteY36" fmla="*/ 1772232 h 2123925"/>
              <a:gd name="connsiteX37" fmla="*/ 170822 w 3919988"/>
              <a:gd name="connsiteY37" fmla="*/ 1792329 h 2123925"/>
              <a:gd name="connsiteX38" fmla="*/ 241160 w 3919988"/>
              <a:gd name="connsiteY38" fmla="*/ 1832522 h 2123925"/>
              <a:gd name="connsiteX39" fmla="*/ 331596 w 3919988"/>
              <a:gd name="connsiteY39" fmla="*/ 1872716 h 2123925"/>
              <a:gd name="connsiteX40" fmla="*/ 401934 w 3919988"/>
              <a:gd name="connsiteY40" fmla="*/ 1902861 h 2123925"/>
              <a:gd name="connsiteX41" fmla="*/ 442127 w 3919988"/>
              <a:gd name="connsiteY41" fmla="*/ 1922958 h 2123925"/>
              <a:gd name="connsiteX42" fmla="*/ 492369 w 3919988"/>
              <a:gd name="connsiteY42" fmla="*/ 1933006 h 2123925"/>
              <a:gd name="connsiteX43" fmla="*/ 542611 w 3919988"/>
              <a:gd name="connsiteY43" fmla="*/ 1953103 h 2123925"/>
              <a:gd name="connsiteX44" fmla="*/ 572756 w 3919988"/>
              <a:gd name="connsiteY44" fmla="*/ 1973199 h 2123925"/>
              <a:gd name="connsiteX45" fmla="*/ 633046 w 3919988"/>
              <a:gd name="connsiteY45" fmla="*/ 1993296 h 2123925"/>
              <a:gd name="connsiteX46" fmla="*/ 663191 w 3919988"/>
              <a:gd name="connsiteY46" fmla="*/ 2013393 h 2123925"/>
              <a:gd name="connsiteX47" fmla="*/ 793820 w 3919988"/>
              <a:gd name="connsiteY47" fmla="*/ 2043538 h 2123925"/>
              <a:gd name="connsiteX48" fmla="*/ 834013 w 3919988"/>
              <a:gd name="connsiteY48" fmla="*/ 2053586 h 2123925"/>
              <a:gd name="connsiteX49" fmla="*/ 904352 w 3919988"/>
              <a:gd name="connsiteY49" fmla="*/ 2073683 h 2123925"/>
              <a:gd name="connsiteX50" fmla="*/ 1024932 w 3919988"/>
              <a:gd name="connsiteY50" fmla="*/ 2093780 h 2123925"/>
              <a:gd name="connsiteX51" fmla="*/ 1095270 w 3919988"/>
              <a:gd name="connsiteY51" fmla="*/ 2113876 h 2123925"/>
              <a:gd name="connsiteX52" fmla="*/ 1125415 w 3919988"/>
              <a:gd name="connsiteY52" fmla="*/ 2123925 h 2123925"/>
              <a:gd name="connsiteX53" fmla="*/ 1356527 w 3919988"/>
              <a:gd name="connsiteY53" fmla="*/ 2083731 h 2123925"/>
              <a:gd name="connsiteX54" fmla="*/ 1597688 w 3919988"/>
              <a:gd name="connsiteY54" fmla="*/ 1953103 h 2123925"/>
              <a:gd name="connsiteX55" fmla="*/ 1808703 w 3919988"/>
              <a:gd name="connsiteY55" fmla="*/ 1882764 h 2123925"/>
              <a:gd name="connsiteX56" fmla="*/ 2009670 w 3919988"/>
              <a:gd name="connsiteY56" fmla="*/ 1832522 h 2123925"/>
              <a:gd name="connsiteX57" fmla="*/ 2210637 w 3919988"/>
              <a:gd name="connsiteY57" fmla="*/ 1802377 h 2123925"/>
              <a:gd name="connsiteX58" fmla="*/ 2351314 w 3919988"/>
              <a:gd name="connsiteY58" fmla="*/ 1812426 h 2123925"/>
              <a:gd name="connsiteX59" fmla="*/ 2632668 w 3919988"/>
              <a:gd name="connsiteY59" fmla="*/ 1852619 h 2123925"/>
              <a:gd name="connsiteX60" fmla="*/ 2803490 w 3919988"/>
              <a:gd name="connsiteY60" fmla="*/ 1882764 h 2123925"/>
              <a:gd name="connsiteX61" fmla="*/ 3295859 w 3919988"/>
              <a:gd name="connsiteY61" fmla="*/ 1902861 h 2123925"/>
              <a:gd name="connsiteX62" fmla="*/ 3486778 w 3919988"/>
              <a:gd name="connsiteY62" fmla="*/ 1892813 h 2123925"/>
              <a:gd name="connsiteX63" fmla="*/ 3667648 w 3919988"/>
              <a:gd name="connsiteY63" fmla="*/ 1822474 h 2123925"/>
              <a:gd name="connsiteX64" fmla="*/ 3818374 w 3919988"/>
              <a:gd name="connsiteY64" fmla="*/ 1721991 h 2123925"/>
              <a:gd name="connsiteX65" fmla="*/ 3878664 w 3919988"/>
              <a:gd name="connsiteY65" fmla="*/ 1621507 h 2123925"/>
              <a:gd name="connsiteX66" fmla="*/ 3918857 w 3919988"/>
              <a:gd name="connsiteY66" fmla="*/ 1480830 h 2123925"/>
              <a:gd name="connsiteX67" fmla="*/ 3898760 w 3919988"/>
              <a:gd name="connsiteY67" fmla="*/ 1209525 h 2123925"/>
              <a:gd name="connsiteX68" fmla="*/ 3798277 w 3919988"/>
              <a:gd name="connsiteY68" fmla="*/ 1098993 h 2123925"/>
              <a:gd name="connsiteX69" fmla="*/ 3707842 w 3919988"/>
              <a:gd name="connsiteY69" fmla="*/ 1008558 h 2123925"/>
              <a:gd name="connsiteX70" fmla="*/ 3567165 w 3919988"/>
              <a:gd name="connsiteY70" fmla="*/ 908074 h 2123925"/>
              <a:gd name="connsiteX71" fmla="*/ 3436536 w 3919988"/>
              <a:gd name="connsiteY71" fmla="*/ 797542 h 2123925"/>
              <a:gd name="connsiteX72" fmla="*/ 3366198 w 3919988"/>
              <a:gd name="connsiteY72" fmla="*/ 717155 h 2123925"/>
              <a:gd name="connsiteX73" fmla="*/ 3285811 w 3919988"/>
              <a:gd name="connsiteY73" fmla="*/ 506140 h 2123925"/>
              <a:gd name="connsiteX74" fmla="*/ 3225521 w 3919988"/>
              <a:gd name="connsiteY74" fmla="*/ 395608 h 2123925"/>
              <a:gd name="connsiteX75" fmla="*/ 3125037 w 3919988"/>
              <a:gd name="connsiteY75" fmla="*/ 254931 h 2123925"/>
              <a:gd name="connsiteX76" fmla="*/ 2924070 w 3919988"/>
              <a:gd name="connsiteY76" fmla="*/ 154448 h 2123925"/>
              <a:gd name="connsiteX77" fmla="*/ 2783393 w 3919988"/>
              <a:gd name="connsiteY77" fmla="*/ 94158 h 2123925"/>
              <a:gd name="connsiteX78" fmla="*/ 2592475 w 3919988"/>
              <a:gd name="connsiteY78" fmla="*/ 64013 h 2123925"/>
              <a:gd name="connsiteX79" fmla="*/ 2280976 w 3919988"/>
              <a:gd name="connsiteY79" fmla="*/ 33867 h 2123925"/>
              <a:gd name="connsiteX80" fmla="*/ 2069960 w 3919988"/>
              <a:gd name="connsiteY80" fmla="*/ 13771 h 2123925"/>
              <a:gd name="connsiteX81" fmla="*/ 1828800 w 3919988"/>
              <a:gd name="connsiteY81"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1004835 w 3919988"/>
              <a:gd name="connsiteY5" fmla="*/ 134351 h 2123925"/>
              <a:gd name="connsiteX6" fmla="*/ 964642 w 3919988"/>
              <a:gd name="connsiteY6" fmla="*/ 144399 h 2123925"/>
              <a:gd name="connsiteX7" fmla="*/ 944545 w 3919988"/>
              <a:gd name="connsiteY7" fmla="*/ 174544 h 2123925"/>
              <a:gd name="connsiteX8" fmla="*/ 904352 w 3919988"/>
              <a:gd name="connsiteY8" fmla="*/ 184593 h 2123925"/>
              <a:gd name="connsiteX9" fmla="*/ 864158 w 3919988"/>
              <a:gd name="connsiteY9" fmla="*/ 204689 h 2123925"/>
              <a:gd name="connsiteX10" fmla="*/ 834013 w 3919988"/>
              <a:gd name="connsiteY10" fmla="*/ 214738 h 2123925"/>
              <a:gd name="connsiteX11" fmla="*/ 773723 w 3919988"/>
              <a:gd name="connsiteY11" fmla="*/ 244883 h 2123925"/>
              <a:gd name="connsiteX12" fmla="*/ 683288 w 3919988"/>
              <a:gd name="connsiteY12" fmla="*/ 325270 h 2123925"/>
              <a:gd name="connsiteX13" fmla="*/ 653143 w 3919988"/>
              <a:gd name="connsiteY13" fmla="*/ 385560 h 2123925"/>
              <a:gd name="connsiteX14" fmla="*/ 602901 w 3919988"/>
              <a:gd name="connsiteY14" fmla="*/ 445850 h 2123925"/>
              <a:gd name="connsiteX15" fmla="*/ 592853 w 3919988"/>
              <a:gd name="connsiteY15" fmla="*/ 475995 h 2123925"/>
              <a:gd name="connsiteX16" fmla="*/ 572756 w 3919988"/>
              <a:gd name="connsiteY16" fmla="*/ 516188 h 2123925"/>
              <a:gd name="connsiteX17" fmla="*/ 542611 w 3919988"/>
              <a:gd name="connsiteY17" fmla="*/ 586527 h 2123925"/>
              <a:gd name="connsiteX18" fmla="*/ 532563 w 3919988"/>
              <a:gd name="connsiteY18" fmla="*/ 616672 h 2123925"/>
              <a:gd name="connsiteX19" fmla="*/ 492369 w 3919988"/>
              <a:gd name="connsiteY19" fmla="*/ 687010 h 2123925"/>
              <a:gd name="connsiteX20" fmla="*/ 472272 w 3919988"/>
              <a:gd name="connsiteY20" fmla="*/ 767397 h 2123925"/>
              <a:gd name="connsiteX21" fmla="*/ 452176 w 3919988"/>
              <a:gd name="connsiteY21" fmla="*/ 797542 h 2123925"/>
              <a:gd name="connsiteX22" fmla="*/ 381837 w 3919988"/>
              <a:gd name="connsiteY22" fmla="*/ 908074 h 2123925"/>
              <a:gd name="connsiteX23" fmla="*/ 341644 w 3919988"/>
              <a:gd name="connsiteY23" fmla="*/ 918122 h 2123925"/>
              <a:gd name="connsiteX24" fmla="*/ 261257 w 3919988"/>
              <a:gd name="connsiteY24" fmla="*/ 978413 h 2123925"/>
              <a:gd name="connsiteX25" fmla="*/ 200967 w 3919988"/>
              <a:gd name="connsiteY25" fmla="*/ 988461 h 2123925"/>
              <a:gd name="connsiteX26" fmla="*/ 180870 w 3919988"/>
              <a:gd name="connsiteY26" fmla="*/ 1018606 h 2123925"/>
              <a:gd name="connsiteX27" fmla="*/ 120580 w 3919988"/>
              <a:gd name="connsiteY27" fmla="*/ 1058799 h 2123925"/>
              <a:gd name="connsiteX28" fmla="*/ 100483 w 3919988"/>
              <a:gd name="connsiteY28" fmla="*/ 1119089 h 2123925"/>
              <a:gd name="connsiteX29" fmla="*/ 70338 w 3919988"/>
              <a:gd name="connsiteY29" fmla="*/ 1139186 h 2123925"/>
              <a:gd name="connsiteX30" fmla="*/ 40193 w 3919988"/>
              <a:gd name="connsiteY30" fmla="*/ 1169331 h 2123925"/>
              <a:gd name="connsiteX31" fmla="*/ 20097 w 3919988"/>
              <a:gd name="connsiteY31" fmla="*/ 1229621 h 2123925"/>
              <a:gd name="connsiteX32" fmla="*/ 0 w 3919988"/>
              <a:gd name="connsiteY32" fmla="*/ 1340153 h 2123925"/>
              <a:gd name="connsiteX33" fmla="*/ 10048 w 3919988"/>
              <a:gd name="connsiteY33" fmla="*/ 1661700 h 2123925"/>
              <a:gd name="connsiteX34" fmla="*/ 20097 w 3919988"/>
              <a:gd name="connsiteY34" fmla="*/ 1691845 h 2123925"/>
              <a:gd name="connsiteX35" fmla="*/ 90435 w 3919988"/>
              <a:gd name="connsiteY35" fmla="*/ 1772232 h 2123925"/>
              <a:gd name="connsiteX36" fmla="*/ 170822 w 3919988"/>
              <a:gd name="connsiteY36" fmla="*/ 1792329 h 2123925"/>
              <a:gd name="connsiteX37" fmla="*/ 241160 w 3919988"/>
              <a:gd name="connsiteY37" fmla="*/ 1832522 h 2123925"/>
              <a:gd name="connsiteX38" fmla="*/ 331596 w 3919988"/>
              <a:gd name="connsiteY38" fmla="*/ 1872716 h 2123925"/>
              <a:gd name="connsiteX39" fmla="*/ 401934 w 3919988"/>
              <a:gd name="connsiteY39" fmla="*/ 1902861 h 2123925"/>
              <a:gd name="connsiteX40" fmla="*/ 442127 w 3919988"/>
              <a:gd name="connsiteY40" fmla="*/ 1922958 h 2123925"/>
              <a:gd name="connsiteX41" fmla="*/ 492369 w 3919988"/>
              <a:gd name="connsiteY41" fmla="*/ 1933006 h 2123925"/>
              <a:gd name="connsiteX42" fmla="*/ 542611 w 3919988"/>
              <a:gd name="connsiteY42" fmla="*/ 1953103 h 2123925"/>
              <a:gd name="connsiteX43" fmla="*/ 572756 w 3919988"/>
              <a:gd name="connsiteY43" fmla="*/ 1973199 h 2123925"/>
              <a:gd name="connsiteX44" fmla="*/ 633046 w 3919988"/>
              <a:gd name="connsiteY44" fmla="*/ 1993296 h 2123925"/>
              <a:gd name="connsiteX45" fmla="*/ 663191 w 3919988"/>
              <a:gd name="connsiteY45" fmla="*/ 2013393 h 2123925"/>
              <a:gd name="connsiteX46" fmla="*/ 793820 w 3919988"/>
              <a:gd name="connsiteY46" fmla="*/ 2043538 h 2123925"/>
              <a:gd name="connsiteX47" fmla="*/ 834013 w 3919988"/>
              <a:gd name="connsiteY47" fmla="*/ 2053586 h 2123925"/>
              <a:gd name="connsiteX48" fmla="*/ 904352 w 3919988"/>
              <a:gd name="connsiteY48" fmla="*/ 2073683 h 2123925"/>
              <a:gd name="connsiteX49" fmla="*/ 1024932 w 3919988"/>
              <a:gd name="connsiteY49" fmla="*/ 2093780 h 2123925"/>
              <a:gd name="connsiteX50" fmla="*/ 1095270 w 3919988"/>
              <a:gd name="connsiteY50" fmla="*/ 2113876 h 2123925"/>
              <a:gd name="connsiteX51" fmla="*/ 1125415 w 3919988"/>
              <a:gd name="connsiteY51" fmla="*/ 2123925 h 2123925"/>
              <a:gd name="connsiteX52" fmla="*/ 1356527 w 3919988"/>
              <a:gd name="connsiteY52" fmla="*/ 2083731 h 2123925"/>
              <a:gd name="connsiteX53" fmla="*/ 1597688 w 3919988"/>
              <a:gd name="connsiteY53" fmla="*/ 1953103 h 2123925"/>
              <a:gd name="connsiteX54" fmla="*/ 1808703 w 3919988"/>
              <a:gd name="connsiteY54" fmla="*/ 1882764 h 2123925"/>
              <a:gd name="connsiteX55" fmla="*/ 2009670 w 3919988"/>
              <a:gd name="connsiteY55" fmla="*/ 1832522 h 2123925"/>
              <a:gd name="connsiteX56" fmla="*/ 2210637 w 3919988"/>
              <a:gd name="connsiteY56" fmla="*/ 1802377 h 2123925"/>
              <a:gd name="connsiteX57" fmla="*/ 2351314 w 3919988"/>
              <a:gd name="connsiteY57" fmla="*/ 1812426 h 2123925"/>
              <a:gd name="connsiteX58" fmla="*/ 2632668 w 3919988"/>
              <a:gd name="connsiteY58" fmla="*/ 1852619 h 2123925"/>
              <a:gd name="connsiteX59" fmla="*/ 2803490 w 3919988"/>
              <a:gd name="connsiteY59" fmla="*/ 1882764 h 2123925"/>
              <a:gd name="connsiteX60" fmla="*/ 3295859 w 3919988"/>
              <a:gd name="connsiteY60" fmla="*/ 1902861 h 2123925"/>
              <a:gd name="connsiteX61" fmla="*/ 3486778 w 3919988"/>
              <a:gd name="connsiteY61" fmla="*/ 1892813 h 2123925"/>
              <a:gd name="connsiteX62" fmla="*/ 3667648 w 3919988"/>
              <a:gd name="connsiteY62" fmla="*/ 1822474 h 2123925"/>
              <a:gd name="connsiteX63" fmla="*/ 3818374 w 3919988"/>
              <a:gd name="connsiteY63" fmla="*/ 1721991 h 2123925"/>
              <a:gd name="connsiteX64" fmla="*/ 3878664 w 3919988"/>
              <a:gd name="connsiteY64" fmla="*/ 1621507 h 2123925"/>
              <a:gd name="connsiteX65" fmla="*/ 3918857 w 3919988"/>
              <a:gd name="connsiteY65" fmla="*/ 1480830 h 2123925"/>
              <a:gd name="connsiteX66" fmla="*/ 3898760 w 3919988"/>
              <a:gd name="connsiteY66" fmla="*/ 1209525 h 2123925"/>
              <a:gd name="connsiteX67" fmla="*/ 3798277 w 3919988"/>
              <a:gd name="connsiteY67" fmla="*/ 1098993 h 2123925"/>
              <a:gd name="connsiteX68" fmla="*/ 3707842 w 3919988"/>
              <a:gd name="connsiteY68" fmla="*/ 1008558 h 2123925"/>
              <a:gd name="connsiteX69" fmla="*/ 3567165 w 3919988"/>
              <a:gd name="connsiteY69" fmla="*/ 908074 h 2123925"/>
              <a:gd name="connsiteX70" fmla="*/ 3436536 w 3919988"/>
              <a:gd name="connsiteY70" fmla="*/ 797542 h 2123925"/>
              <a:gd name="connsiteX71" fmla="*/ 3366198 w 3919988"/>
              <a:gd name="connsiteY71" fmla="*/ 717155 h 2123925"/>
              <a:gd name="connsiteX72" fmla="*/ 3285811 w 3919988"/>
              <a:gd name="connsiteY72" fmla="*/ 506140 h 2123925"/>
              <a:gd name="connsiteX73" fmla="*/ 3225521 w 3919988"/>
              <a:gd name="connsiteY73" fmla="*/ 395608 h 2123925"/>
              <a:gd name="connsiteX74" fmla="*/ 3125037 w 3919988"/>
              <a:gd name="connsiteY74" fmla="*/ 254931 h 2123925"/>
              <a:gd name="connsiteX75" fmla="*/ 2924070 w 3919988"/>
              <a:gd name="connsiteY75" fmla="*/ 154448 h 2123925"/>
              <a:gd name="connsiteX76" fmla="*/ 2783393 w 3919988"/>
              <a:gd name="connsiteY76" fmla="*/ 94158 h 2123925"/>
              <a:gd name="connsiteX77" fmla="*/ 2592475 w 3919988"/>
              <a:gd name="connsiteY77" fmla="*/ 64013 h 2123925"/>
              <a:gd name="connsiteX78" fmla="*/ 2280976 w 3919988"/>
              <a:gd name="connsiteY78" fmla="*/ 33867 h 2123925"/>
              <a:gd name="connsiteX79" fmla="*/ 2069960 w 3919988"/>
              <a:gd name="connsiteY79" fmla="*/ 13771 h 2123925"/>
              <a:gd name="connsiteX80" fmla="*/ 1828800 w 3919988"/>
              <a:gd name="connsiteY80"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64642 w 3919988"/>
              <a:gd name="connsiteY5" fmla="*/ 144399 h 2123925"/>
              <a:gd name="connsiteX6" fmla="*/ 944545 w 3919988"/>
              <a:gd name="connsiteY6" fmla="*/ 174544 h 2123925"/>
              <a:gd name="connsiteX7" fmla="*/ 904352 w 3919988"/>
              <a:gd name="connsiteY7" fmla="*/ 184593 h 2123925"/>
              <a:gd name="connsiteX8" fmla="*/ 864158 w 3919988"/>
              <a:gd name="connsiteY8" fmla="*/ 204689 h 2123925"/>
              <a:gd name="connsiteX9" fmla="*/ 834013 w 3919988"/>
              <a:gd name="connsiteY9" fmla="*/ 214738 h 2123925"/>
              <a:gd name="connsiteX10" fmla="*/ 773723 w 3919988"/>
              <a:gd name="connsiteY10" fmla="*/ 244883 h 2123925"/>
              <a:gd name="connsiteX11" fmla="*/ 683288 w 3919988"/>
              <a:gd name="connsiteY11" fmla="*/ 325270 h 2123925"/>
              <a:gd name="connsiteX12" fmla="*/ 653143 w 3919988"/>
              <a:gd name="connsiteY12" fmla="*/ 385560 h 2123925"/>
              <a:gd name="connsiteX13" fmla="*/ 602901 w 3919988"/>
              <a:gd name="connsiteY13" fmla="*/ 445850 h 2123925"/>
              <a:gd name="connsiteX14" fmla="*/ 592853 w 3919988"/>
              <a:gd name="connsiteY14" fmla="*/ 475995 h 2123925"/>
              <a:gd name="connsiteX15" fmla="*/ 572756 w 3919988"/>
              <a:gd name="connsiteY15" fmla="*/ 516188 h 2123925"/>
              <a:gd name="connsiteX16" fmla="*/ 542611 w 3919988"/>
              <a:gd name="connsiteY16" fmla="*/ 586527 h 2123925"/>
              <a:gd name="connsiteX17" fmla="*/ 532563 w 3919988"/>
              <a:gd name="connsiteY17" fmla="*/ 616672 h 2123925"/>
              <a:gd name="connsiteX18" fmla="*/ 492369 w 3919988"/>
              <a:gd name="connsiteY18" fmla="*/ 687010 h 2123925"/>
              <a:gd name="connsiteX19" fmla="*/ 472272 w 3919988"/>
              <a:gd name="connsiteY19" fmla="*/ 767397 h 2123925"/>
              <a:gd name="connsiteX20" fmla="*/ 452176 w 3919988"/>
              <a:gd name="connsiteY20" fmla="*/ 797542 h 2123925"/>
              <a:gd name="connsiteX21" fmla="*/ 381837 w 3919988"/>
              <a:gd name="connsiteY21" fmla="*/ 908074 h 2123925"/>
              <a:gd name="connsiteX22" fmla="*/ 341644 w 3919988"/>
              <a:gd name="connsiteY22" fmla="*/ 918122 h 2123925"/>
              <a:gd name="connsiteX23" fmla="*/ 261257 w 3919988"/>
              <a:gd name="connsiteY23" fmla="*/ 978413 h 2123925"/>
              <a:gd name="connsiteX24" fmla="*/ 200967 w 3919988"/>
              <a:gd name="connsiteY24" fmla="*/ 988461 h 2123925"/>
              <a:gd name="connsiteX25" fmla="*/ 180870 w 3919988"/>
              <a:gd name="connsiteY25" fmla="*/ 1018606 h 2123925"/>
              <a:gd name="connsiteX26" fmla="*/ 120580 w 3919988"/>
              <a:gd name="connsiteY26" fmla="*/ 1058799 h 2123925"/>
              <a:gd name="connsiteX27" fmla="*/ 100483 w 3919988"/>
              <a:gd name="connsiteY27" fmla="*/ 1119089 h 2123925"/>
              <a:gd name="connsiteX28" fmla="*/ 70338 w 3919988"/>
              <a:gd name="connsiteY28" fmla="*/ 1139186 h 2123925"/>
              <a:gd name="connsiteX29" fmla="*/ 40193 w 3919988"/>
              <a:gd name="connsiteY29" fmla="*/ 1169331 h 2123925"/>
              <a:gd name="connsiteX30" fmla="*/ 20097 w 3919988"/>
              <a:gd name="connsiteY30" fmla="*/ 1229621 h 2123925"/>
              <a:gd name="connsiteX31" fmla="*/ 0 w 3919988"/>
              <a:gd name="connsiteY31" fmla="*/ 1340153 h 2123925"/>
              <a:gd name="connsiteX32" fmla="*/ 10048 w 3919988"/>
              <a:gd name="connsiteY32" fmla="*/ 1661700 h 2123925"/>
              <a:gd name="connsiteX33" fmla="*/ 20097 w 3919988"/>
              <a:gd name="connsiteY33" fmla="*/ 1691845 h 2123925"/>
              <a:gd name="connsiteX34" fmla="*/ 90435 w 3919988"/>
              <a:gd name="connsiteY34" fmla="*/ 1772232 h 2123925"/>
              <a:gd name="connsiteX35" fmla="*/ 170822 w 3919988"/>
              <a:gd name="connsiteY35" fmla="*/ 1792329 h 2123925"/>
              <a:gd name="connsiteX36" fmla="*/ 241160 w 3919988"/>
              <a:gd name="connsiteY36" fmla="*/ 1832522 h 2123925"/>
              <a:gd name="connsiteX37" fmla="*/ 331596 w 3919988"/>
              <a:gd name="connsiteY37" fmla="*/ 1872716 h 2123925"/>
              <a:gd name="connsiteX38" fmla="*/ 401934 w 3919988"/>
              <a:gd name="connsiteY38" fmla="*/ 1902861 h 2123925"/>
              <a:gd name="connsiteX39" fmla="*/ 442127 w 3919988"/>
              <a:gd name="connsiteY39" fmla="*/ 1922958 h 2123925"/>
              <a:gd name="connsiteX40" fmla="*/ 492369 w 3919988"/>
              <a:gd name="connsiteY40" fmla="*/ 1933006 h 2123925"/>
              <a:gd name="connsiteX41" fmla="*/ 542611 w 3919988"/>
              <a:gd name="connsiteY41" fmla="*/ 1953103 h 2123925"/>
              <a:gd name="connsiteX42" fmla="*/ 572756 w 3919988"/>
              <a:gd name="connsiteY42" fmla="*/ 1973199 h 2123925"/>
              <a:gd name="connsiteX43" fmla="*/ 633046 w 3919988"/>
              <a:gd name="connsiteY43" fmla="*/ 1993296 h 2123925"/>
              <a:gd name="connsiteX44" fmla="*/ 663191 w 3919988"/>
              <a:gd name="connsiteY44" fmla="*/ 2013393 h 2123925"/>
              <a:gd name="connsiteX45" fmla="*/ 793820 w 3919988"/>
              <a:gd name="connsiteY45" fmla="*/ 2043538 h 2123925"/>
              <a:gd name="connsiteX46" fmla="*/ 834013 w 3919988"/>
              <a:gd name="connsiteY46" fmla="*/ 2053586 h 2123925"/>
              <a:gd name="connsiteX47" fmla="*/ 904352 w 3919988"/>
              <a:gd name="connsiteY47" fmla="*/ 2073683 h 2123925"/>
              <a:gd name="connsiteX48" fmla="*/ 1024932 w 3919988"/>
              <a:gd name="connsiteY48" fmla="*/ 2093780 h 2123925"/>
              <a:gd name="connsiteX49" fmla="*/ 1095270 w 3919988"/>
              <a:gd name="connsiteY49" fmla="*/ 2113876 h 2123925"/>
              <a:gd name="connsiteX50" fmla="*/ 1125415 w 3919988"/>
              <a:gd name="connsiteY50" fmla="*/ 2123925 h 2123925"/>
              <a:gd name="connsiteX51" fmla="*/ 1356527 w 3919988"/>
              <a:gd name="connsiteY51" fmla="*/ 2083731 h 2123925"/>
              <a:gd name="connsiteX52" fmla="*/ 1597688 w 3919988"/>
              <a:gd name="connsiteY52" fmla="*/ 1953103 h 2123925"/>
              <a:gd name="connsiteX53" fmla="*/ 1808703 w 3919988"/>
              <a:gd name="connsiteY53" fmla="*/ 1882764 h 2123925"/>
              <a:gd name="connsiteX54" fmla="*/ 2009670 w 3919988"/>
              <a:gd name="connsiteY54" fmla="*/ 1832522 h 2123925"/>
              <a:gd name="connsiteX55" fmla="*/ 2210637 w 3919988"/>
              <a:gd name="connsiteY55" fmla="*/ 1802377 h 2123925"/>
              <a:gd name="connsiteX56" fmla="*/ 2351314 w 3919988"/>
              <a:gd name="connsiteY56" fmla="*/ 1812426 h 2123925"/>
              <a:gd name="connsiteX57" fmla="*/ 2632668 w 3919988"/>
              <a:gd name="connsiteY57" fmla="*/ 1852619 h 2123925"/>
              <a:gd name="connsiteX58" fmla="*/ 2803490 w 3919988"/>
              <a:gd name="connsiteY58" fmla="*/ 1882764 h 2123925"/>
              <a:gd name="connsiteX59" fmla="*/ 3295859 w 3919988"/>
              <a:gd name="connsiteY59" fmla="*/ 1902861 h 2123925"/>
              <a:gd name="connsiteX60" fmla="*/ 3486778 w 3919988"/>
              <a:gd name="connsiteY60" fmla="*/ 1892813 h 2123925"/>
              <a:gd name="connsiteX61" fmla="*/ 3667648 w 3919988"/>
              <a:gd name="connsiteY61" fmla="*/ 1822474 h 2123925"/>
              <a:gd name="connsiteX62" fmla="*/ 3818374 w 3919988"/>
              <a:gd name="connsiteY62" fmla="*/ 1721991 h 2123925"/>
              <a:gd name="connsiteX63" fmla="*/ 3878664 w 3919988"/>
              <a:gd name="connsiteY63" fmla="*/ 1621507 h 2123925"/>
              <a:gd name="connsiteX64" fmla="*/ 3918857 w 3919988"/>
              <a:gd name="connsiteY64" fmla="*/ 1480830 h 2123925"/>
              <a:gd name="connsiteX65" fmla="*/ 3898760 w 3919988"/>
              <a:gd name="connsiteY65" fmla="*/ 1209525 h 2123925"/>
              <a:gd name="connsiteX66" fmla="*/ 3798277 w 3919988"/>
              <a:gd name="connsiteY66" fmla="*/ 1098993 h 2123925"/>
              <a:gd name="connsiteX67" fmla="*/ 3707842 w 3919988"/>
              <a:gd name="connsiteY67" fmla="*/ 1008558 h 2123925"/>
              <a:gd name="connsiteX68" fmla="*/ 3567165 w 3919988"/>
              <a:gd name="connsiteY68" fmla="*/ 908074 h 2123925"/>
              <a:gd name="connsiteX69" fmla="*/ 3436536 w 3919988"/>
              <a:gd name="connsiteY69" fmla="*/ 797542 h 2123925"/>
              <a:gd name="connsiteX70" fmla="*/ 3366198 w 3919988"/>
              <a:gd name="connsiteY70" fmla="*/ 717155 h 2123925"/>
              <a:gd name="connsiteX71" fmla="*/ 3285811 w 3919988"/>
              <a:gd name="connsiteY71" fmla="*/ 506140 h 2123925"/>
              <a:gd name="connsiteX72" fmla="*/ 3225521 w 3919988"/>
              <a:gd name="connsiteY72" fmla="*/ 395608 h 2123925"/>
              <a:gd name="connsiteX73" fmla="*/ 3125037 w 3919988"/>
              <a:gd name="connsiteY73" fmla="*/ 254931 h 2123925"/>
              <a:gd name="connsiteX74" fmla="*/ 2924070 w 3919988"/>
              <a:gd name="connsiteY74" fmla="*/ 154448 h 2123925"/>
              <a:gd name="connsiteX75" fmla="*/ 2783393 w 3919988"/>
              <a:gd name="connsiteY75" fmla="*/ 94158 h 2123925"/>
              <a:gd name="connsiteX76" fmla="*/ 2592475 w 3919988"/>
              <a:gd name="connsiteY76" fmla="*/ 64013 h 2123925"/>
              <a:gd name="connsiteX77" fmla="*/ 2280976 w 3919988"/>
              <a:gd name="connsiteY77" fmla="*/ 33867 h 2123925"/>
              <a:gd name="connsiteX78" fmla="*/ 2069960 w 3919988"/>
              <a:gd name="connsiteY78" fmla="*/ 13771 h 2123925"/>
              <a:gd name="connsiteX79" fmla="*/ 1828800 w 3919988"/>
              <a:gd name="connsiteY79"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904352 w 3919988"/>
              <a:gd name="connsiteY6" fmla="*/ 184593 h 2123925"/>
              <a:gd name="connsiteX7" fmla="*/ 864158 w 3919988"/>
              <a:gd name="connsiteY7" fmla="*/ 204689 h 2123925"/>
              <a:gd name="connsiteX8" fmla="*/ 834013 w 3919988"/>
              <a:gd name="connsiteY8" fmla="*/ 214738 h 2123925"/>
              <a:gd name="connsiteX9" fmla="*/ 773723 w 3919988"/>
              <a:gd name="connsiteY9" fmla="*/ 244883 h 2123925"/>
              <a:gd name="connsiteX10" fmla="*/ 683288 w 3919988"/>
              <a:gd name="connsiteY10" fmla="*/ 325270 h 2123925"/>
              <a:gd name="connsiteX11" fmla="*/ 653143 w 3919988"/>
              <a:gd name="connsiteY11" fmla="*/ 385560 h 2123925"/>
              <a:gd name="connsiteX12" fmla="*/ 602901 w 3919988"/>
              <a:gd name="connsiteY12" fmla="*/ 445850 h 2123925"/>
              <a:gd name="connsiteX13" fmla="*/ 592853 w 3919988"/>
              <a:gd name="connsiteY13" fmla="*/ 475995 h 2123925"/>
              <a:gd name="connsiteX14" fmla="*/ 572756 w 3919988"/>
              <a:gd name="connsiteY14" fmla="*/ 516188 h 2123925"/>
              <a:gd name="connsiteX15" fmla="*/ 542611 w 3919988"/>
              <a:gd name="connsiteY15" fmla="*/ 586527 h 2123925"/>
              <a:gd name="connsiteX16" fmla="*/ 532563 w 3919988"/>
              <a:gd name="connsiteY16" fmla="*/ 616672 h 2123925"/>
              <a:gd name="connsiteX17" fmla="*/ 492369 w 3919988"/>
              <a:gd name="connsiteY17" fmla="*/ 687010 h 2123925"/>
              <a:gd name="connsiteX18" fmla="*/ 472272 w 3919988"/>
              <a:gd name="connsiteY18" fmla="*/ 767397 h 2123925"/>
              <a:gd name="connsiteX19" fmla="*/ 452176 w 3919988"/>
              <a:gd name="connsiteY19" fmla="*/ 797542 h 2123925"/>
              <a:gd name="connsiteX20" fmla="*/ 381837 w 3919988"/>
              <a:gd name="connsiteY20" fmla="*/ 908074 h 2123925"/>
              <a:gd name="connsiteX21" fmla="*/ 341644 w 3919988"/>
              <a:gd name="connsiteY21" fmla="*/ 918122 h 2123925"/>
              <a:gd name="connsiteX22" fmla="*/ 261257 w 3919988"/>
              <a:gd name="connsiteY22" fmla="*/ 978413 h 2123925"/>
              <a:gd name="connsiteX23" fmla="*/ 200967 w 3919988"/>
              <a:gd name="connsiteY23" fmla="*/ 988461 h 2123925"/>
              <a:gd name="connsiteX24" fmla="*/ 180870 w 3919988"/>
              <a:gd name="connsiteY24" fmla="*/ 1018606 h 2123925"/>
              <a:gd name="connsiteX25" fmla="*/ 120580 w 3919988"/>
              <a:gd name="connsiteY25" fmla="*/ 1058799 h 2123925"/>
              <a:gd name="connsiteX26" fmla="*/ 100483 w 3919988"/>
              <a:gd name="connsiteY26" fmla="*/ 1119089 h 2123925"/>
              <a:gd name="connsiteX27" fmla="*/ 70338 w 3919988"/>
              <a:gd name="connsiteY27" fmla="*/ 1139186 h 2123925"/>
              <a:gd name="connsiteX28" fmla="*/ 40193 w 3919988"/>
              <a:gd name="connsiteY28" fmla="*/ 1169331 h 2123925"/>
              <a:gd name="connsiteX29" fmla="*/ 20097 w 3919988"/>
              <a:gd name="connsiteY29" fmla="*/ 1229621 h 2123925"/>
              <a:gd name="connsiteX30" fmla="*/ 0 w 3919988"/>
              <a:gd name="connsiteY30" fmla="*/ 1340153 h 2123925"/>
              <a:gd name="connsiteX31" fmla="*/ 10048 w 3919988"/>
              <a:gd name="connsiteY31" fmla="*/ 1661700 h 2123925"/>
              <a:gd name="connsiteX32" fmla="*/ 20097 w 3919988"/>
              <a:gd name="connsiteY32" fmla="*/ 1691845 h 2123925"/>
              <a:gd name="connsiteX33" fmla="*/ 90435 w 3919988"/>
              <a:gd name="connsiteY33" fmla="*/ 1772232 h 2123925"/>
              <a:gd name="connsiteX34" fmla="*/ 170822 w 3919988"/>
              <a:gd name="connsiteY34" fmla="*/ 1792329 h 2123925"/>
              <a:gd name="connsiteX35" fmla="*/ 241160 w 3919988"/>
              <a:gd name="connsiteY35" fmla="*/ 1832522 h 2123925"/>
              <a:gd name="connsiteX36" fmla="*/ 331596 w 3919988"/>
              <a:gd name="connsiteY36" fmla="*/ 1872716 h 2123925"/>
              <a:gd name="connsiteX37" fmla="*/ 401934 w 3919988"/>
              <a:gd name="connsiteY37" fmla="*/ 1902861 h 2123925"/>
              <a:gd name="connsiteX38" fmla="*/ 442127 w 3919988"/>
              <a:gd name="connsiteY38" fmla="*/ 1922958 h 2123925"/>
              <a:gd name="connsiteX39" fmla="*/ 492369 w 3919988"/>
              <a:gd name="connsiteY39" fmla="*/ 1933006 h 2123925"/>
              <a:gd name="connsiteX40" fmla="*/ 542611 w 3919988"/>
              <a:gd name="connsiteY40" fmla="*/ 1953103 h 2123925"/>
              <a:gd name="connsiteX41" fmla="*/ 572756 w 3919988"/>
              <a:gd name="connsiteY41" fmla="*/ 1973199 h 2123925"/>
              <a:gd name="connsiteX42" fmla="*/ 633046 w 3919988"/>
              <a:gd name="connsiteY42" fmla="*/ 1993296 h 2123925"/>
              <a:gd name="connsiteX43" fmla="*/ 663191 w 3919988"/>
              <a:gd name="connsiteY43" fmla="*/ 2013393 h 2123925"/>
              <a:gd name="connsiteX44" fmla="*/ 793820 w 3919988"/>
              <a:gd name="connsiteY44" fmla="*/ 2043538 h 2123925"/>
              <a:gd name="connsiteX45" fmla="*/ 834013 w 3919988"/>
              <a:gd name="connsiteY45" fmla="*/ 2053586 h 2123925"/>
              <a:gd name="connsiteX46" fmla="*/ 904352 w 3919988"/>
              <a:gd name="connsiteY46" fmla="*/ 2073683 h 2123925"/>
              <a:gd name="connsiteX47" fmla="*/ 1024932 w 3919988"/>
              <a:gd name="connsiteY47" fmla="*/ 2093780 h 2123925"/>
              <a:gd name="connsiteX48" fmla="*/ 1095270 w 3919988"/>
              <a:gd name="connsiteY48" fmla="*/ 2113876 h 2123925"/>
              <a:gd name="connsiteX49" fmla="*/ 1125415 w 3919988"/>
              <a:gd name="connsiteY49" fmla="*/ 2123925 h 2123925"/>
              <a:gd name="connsiteX50" fmla="*/ 1356527 w 3919988"/>
              <a:gd name="connsiteY50" fmla="*/ 2083731 h 2123925"/>
              <a:gd name="connsiteX51" fmla="*/ 1597688 w 3919988"/>
              <a:gd name="connsiteY51" fmla="*/ 1953103 h 2123925"/>
              <a:gd name="connsiteX52" fmla="*/ 1808703 w 3919988"/>
              <a:gd name="connsiteY52" fmla="*/ 1882764 h 2123925"/>
              <a:gd name="connsiteX53" fmla="*/ 2009670 w 3919988"/>
              <a:gd name="connsiteY53" fmla="*/ 1832522 h 2123925"/>
              <a:gd name="connsiteX54" fmla="*/ 2210637 w 3919988"/>
              <a:gd name="connsiteY54" fmla="*/ 1802377 h 2123925"/>
              <a:gd name="connsiteX55" fmla="*/ 2351314 w 3919988"/>
              <a:gd name="connsiteY55" fmla="*/ 1812426 h 2123925"/>
              <a:gd name="connsiteX56" fmla="*/ 2632668 w 3919988"/>
              <a:gd name="connsiteY56" fmla="*/ 1852619 h 2123925"/>
              <a:gd name="connsiteX57" fmla="*/ 2803490 w 3919988"/>
              <a:gd name="connsiteY57" fmla="*/ 1882764 h 2123925"/>
              <a:gd name="connsiteX58" fmla="*/ 3295859 w 3919988"/>
              <a:gd name="connsiteY58" fmla="*/ 1902861 h 2123925"/>
              <a:gd name="connsiteX59" fmla="*/ 3486778 w 3919988"/>
              <a:gd name="connsiteY59" fmla="*/ 1892813 h 2123925"/>
              <a:gd name="connsiteX60" fmla="*/ 3667648 w 3919988"/>
              <a:gd name="connsiteY60" fmla="*/ 1822474 h 2123925"/>
              <a:gd name="connsiteX61" fmla="*/ 3818374 w 3919988"/>
              <a:gd name="connsiteY61" fmla="*/ 1721991 h 2123925"/>
              <a:gd name="connsiteX62" fmla="*/ 3878664 w 3919988"/>
              <a:gd name="connsiteY62" fmla="*/ 1621507 h 2123925"/>
              <a:gd name="connsiteX63" fmla="*/ 3918857 w 3919988"/>
              <a:gd name="connsiteY63" fmla="*/ 1480830 h 2123925"/>
              <a:gd name="connsiteX64" fmla="*/ 3898760 w 3919988"/>
              <a:gd name="connsiteY64" fmla="*/ 1209525 h 2123925"/>
              <a:gd name="connsiteX65" fmla="*/ 3798277 w 3919988"/>
              <a:gd name="connsiteY65" fmla="*/ 1098993 h 2123925"/>
              <a:gd name="connsiteX66" fmla="*/ 3707842 w 3919988"/>
              <a:gd name="connsiteY66" fmla="*/ 1008558 h 2123925"/>
              <a:gd name="connsiteX67" fmla="*/ 3567165 w 3919988"/>
              <a:gd name="connsiteY67" fmla="*/ 908074 h 2123925"/>
              <a:gd name="connsiteX68" fmla="*/ 3436536 w 3919988"/>
              <a:gd name="connsiteY68" fmla="*/ 797542 h 2123925"/>
              <a:gd name="connsiteX69" fmla="*/ 3366198 w 3919988"/>
              <a:gd name="connsiteY69" fmla="*/ 717155 h 2123925"/>
              <a:gd name="connsiteX70" fmla="*/ 3285811 w 3919988"/>
              <a:gd name="connsiteY70" fmla="*/ 506140 h 2123925"/>
              <a:gd name="connsiteX71" fmla="*/ 3225521 w 3919988"/>
              <a:gd name="connsiteY71" fmla="*/ 395608 h 2123925"/>
              <a:gd name="connsiteX72" fmla="*/ 3125037 w 3919988"/>
              <a:gd name="connsiteY72" fmla="*/ 254931 h 2123925"/>
              <a:gd name="connsiteX73" fmla="*/ 2924070 w 3919988"/>
              <a:gd name="connsiteY73" fmla="*/ 154448 h 2123925"/>
              <a:gd name="connsiteX74" fmla="*/ 2783393 w 3919988"/>
              <a:gd name="connsiteY74" fmla="*/ 94158 h 2123925"/>
              <a:gd name="connsiteX75" fmla="*/ 2592475 w 3919988"/>
              <a:gd name="connsiteY75" fmla="*/ 64013 h 2123925"/>
              <a:gd name="connsiteX76" fmla="*/ 2280976 w 3919988"/>
              <a:gd name="connsiteY76" fmla="*/ 33867 h 2123925"/>
              <a:gd name="connsiteX77" fmla="*/ 2069960 w 3919988"/>
              <a:gd name="connsiteY77" fmla="*/ 13771 h 2123925"/>
              <a:gd name="connsiteX78" fmla="*/ 1828800 w 3919988"/>
              <a:gd name="connsiteY78"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864158 w 3919988"/>
              <a:gd name="connsiteY6" fmla="*/ 204689 h 2123925"/>
              <a:gd name="connsiteX7" fmla="*/ 834013 w 3919988"/>
              <a:gd name="connsiteY7" fmla="*/ 214738 h 2123925"/>
              <a:gd name="connsiteX8" fmla="*/ 773723 w 3919988"/>
              <a:gd name="connsiteY8" fmla="*/ 244883 h 2123925"/>
              <a:gd name="connsiteX9" fmla="*/ 683288 w 3919988"/>
              <a:gd name="connsiteY9" fmla="*/ 325270 h 2123925"/>
              <a:gd name="connsiteX10" fmla="*/ 653143 w 3919988"/>
              <a:gd name="connsiteY10" fmla="*/ 385560 h 2123925"/>
              <a:gd name="connsiteX11" fmla="*/ 602901 w 3919988"/>
              <a:gd name="connsiteY11" fmla="*/ 445850 h 2123925"/>
              <a:gd name="connsiteX12" fmla="*/ 592853 w 3919988"/>
              <a:gd name="connsiteY12" fmla="*/ 475995 h 2123925"/>
              <a:gd name="connsiteX13" fmla="*/ 572756 w 3919988"/>
              <a:gd name="connsiteY13" fmla="*/ 516188 h 2123925"/>
              <a:gd name="connsiteX14" fmla="*/ 542611 w 3919988"/>
              <a:gd name="connsiteY14" fmla="*/ 586527 h 2123925"/>
              <a:gd name="connsiteX15" fmla="*/ 532563 w 3919988"/>
              <a:gd name="connsiteY15" fmla="*/ 616672 h 2123925"/>
              <a:gd name="connsiteX16" fmla="*/ 492369 w 3919988"/>
              <a:gd name="connsiteY16" fmla="*/ 687010 h 2123925"/>
              <a:gd name="connsiteX17" fmla="*/ 472272 w 3919988"/>
              <a:gd name="connsiteY17" fmla="*/ 767397 h 2123925"/>
              <a:gd name="connsiteX18" fmla="*/ 452176 w 3919988"/>
              <a:gd name="connsiteY18" fmla="*/ 797542 h 2123925"/>
              <a:gd name="connsiteX19" fmla="*/ 381837 w 3919988"/>
              <a:gd name="connsiteY19" fmla="*/ 908074 h 2123925"/>
              <a:gd name="connsiteX20" fmla="*/ 341644 w 3919988"/>
              <a:gd name="connsiteY20" fmla="*/ 918122 h 2123925"/>
              <a:gd name="connsiteX21" fmla="*/ 261257 w 3919988"/>
              <a:gd name="connsiteY21" fmla="*/ 978413 h 2123925"/>
              <a:gd name="connsiteX22" fmla="*/ 200967 w 3919988"/>
              <a:gd name="connsiteY22" fmla="*/ 988461 h 2123925"/>
              <a:gd name="connsiteX23" fmla="*/ 180870 w 3919988"/>
              <a:gd name="connsiteY23" fmla="*/ 1018606 h 2123925"/>
              <a:gd name="connsiteX24" fmla="*/ 120580 w 3919988"/>
              <a:gd name="connsiteY24" fmla="*/ 1058799 h 2123925"/>
              <a:gd name="connsiteX25" fmla="*/ 100483 w 3919988"/>
              <a:gd name="connsiteY25" fmla="*/ 1119089 h 2123925"/>
              <a:gd name="connsiteX26" fmla="*/ 70338 w 3919988"/>
              <a:gd name="connsiteY26" fmla="*/ 1139186 h 2123925"/>
              <a:gd name="connsiteX27" fmla="*/ 40193 w 3919988"/>
              <a:gd name="connsiteY27" fmla="*/ 1169331 h 2123925"/>
              <a:gd name="connsiteX28" fmla="*/ 20097 w 3919988"/>
              <a:gd name="connsiteY28" fmla="*/ 1229621 h 2123925"/>
              <a:gd name="connsiteX29" fmla="*/ 0 w 3919988"/>
              <a:gd name="connsiteY29" fmla="*/ 1340153 h 2123925"/>
              <a:gd name="connsiteX30" fmla="*/ 10048 w 3919988"/>
              <a:gd name="connsiteY30" fmla="*/ 1661700 h 2123925"/>
              <a:gd name="connsiteX31" fmla="*/ 20097 w 3919988"/>
              <a:gd name="connsiteY31" fmla="*/ 1691845 h 2123925"/>
              <a:gd name="connsiteX32" fmla="*/ 90435 w 3919988"/>
              <a:gd name="connsiteY32" fmla="*/ 1772232 h 2123925"/>
              <a:gd name="connsiteX33" fmla="*/ 170822 w 3919988"/>
              <a:gd name="connsiteY33" fmla="*/ 1792329 h 2123925"/>
              <a:gd name="connsiteX34" fmla="*/ 241160 w 3919988"/>
              <a:gd name="connsiteY34" fmla="*/ 1832522 h 2123925"/>
              <a:gd name="connsiteX35" fmla="*/ 331596 w 3919988"/>
              <a:gd name="connsiteY35" fmla="*/ 1872716 h 2123925"/>
              <a:gd name="connsiteX36" fmla="*/ 401934 w 3919988"/>
              <a:gd name="connsiteY36" fmla="*/ 1902861 h 2123925"/>
              <a:gd name="connsiteX37" fmla="*/ 442127 w 3919988"/>
              <a:gd name="connsiteY37" fmla="*/ 1922958 h 2123925"/>
              <a:gd name="connsiteX38" fmla="*/ 492369 w 3919988"/>
              <a:gd name="connsiteY38" fmla="*/ 1933006 h 2123925"/>
              <a:gd name="connsiteX39" fmla="*/ 542611 w 3919988"/>
              <a:gd name="connsiteY39" fmla="*/ 1953103 h 2123925"/>
              <a:gd name="connsiteX40" fmla="*/ 572756 w 3919988"/>
              <a:gd name="connsiteY40" fmla="*/ 1973199 h 2123925"/>
              <a:gd name="connsiteX41" fmla="*/ 633046 w 3919988"/>
              <a:gd name="connsiteY41" fmla="*/ 1993296 h 2123925"/>
              <a:gd name="connsiteX42" fmla="*/ 663191 w 3919988"/>
              <a:gd name="connsiteY42" fmla="*/ 2013393 h 2123925"/>
              <a:gd name="connsiteX43" fmla="*/ 793820 w 3919988"/>
              <a:gd name="connsiteY43" fmla="*/ 2043538 h 2123925"/>
              <a:gd name="connsiteX44" fmla="*/ 834013 w 3919988"/>
              <a:gd name="connsiteY44" fmla="*/ 2053586 h 2123925"/>
              <a:gd name="connsiteX45" fmla="*/ 904352 w 3919988"/>
              <a:gd name="connsiteY45" fmla="*/ 2073683 h 2123925"/>
              <a:gd name="connsiteX46" fmla="*/ 1024932 w 3919988"/>
              <a:gd name="connsiteY46" fmla="*/ 2093780 h 2123925"/>
              <a:gd name="connsiteX47" fmla="*/ 1095270 w 3919988"/>
              <a:gd name="connsiteY47" fmla="*/ 2113876 h 2123925"/>
              <a:gd name="connsiteX48" fmla="*/ 1125415 w 3919988"/>
              <a:gd name="connsiteY48" fmla="*/ 2123925 h 2123925"/>
              <a:gd name="connsiteX49" fmla="*/ 1356527 w 3919988"/>
              <a:gd name="connsiteY49" fmla="*/ 2083731 h 2123925"/>
              <a:gd name="connsiteX50" fmla="*/ 1597688 w 3919988"/>
              <a:gd name="connsiteY50" fmla="*/ 1953103 h 2123925"/>
              <a:gd name="connsiteX51" fmla="*/ 1808703 w 3919988"/>
              <a:gd name="connsiteY51" fmla="*/ 1882764 h 2123925"/>
              <a:gd name="connsiteX52" fmla="*/ 2009670 w 3919988"/>
              <a:gd name="connsiteY52" fmla="*/ 1832522 h 2123925"/>
              <a:gd name="connsiteX53" fmla="*/ 2210637 w 3919988"/>
              <a:gd name="connsiteY53" fmla="*/ 1802377 h 2123925"/>
              <a:gd name="connsiteX54" fmla="*/ 2351314 w 3919988"/>
              <a:gd name="connsiteY54" fmla="*/ 1812426 h 2123925"/>
              <a:gd name="connsiteX55" fmla="*/ 2632668 w 3919988"/>
              <a:gd name="connsiteY55" fmla="*/ 1852619 h 2123925"/>
              <a:gd name="connsiteX56" fmla="*/ 2803490 w 3919988"/>
              <a:gd name="connsiteY56" fmla="*/ 1882764 h 2123925"/>
              <a:gd name="connsiteX57" fmla="*/ 3295859 w 3919988"/>
              <a:gd name="connsiteY57" fmla="*/ 1902861 h 2123925"/>
              <a:gd name="connsiteX58" fmla="*/ 3486778 w 3919988"/>
              <a:gd name="connsiteY58" fmla="*/ 1892813 h 2123925"/>
              <a:gd name="connsiteX59" fmla="*/ 3667648 w 3919988"/>
              <a:gd name="connsiteY59" fmla="*/ 1822474 h 2123925"/>
              <a:gd name="connsiteX60" fmla="*/ 3818374 w 3919988"/>
              <a:gd name="connsiteY60" fmla="*/ 1721991 h 2123925"/>
              <a:gd name="connsiteX61" fmla="*/ 3878664 w 3919988"/>
              <a:gd name="connsiteY61" fmla="*/ 1621507 h 2123925"/>
              <a:gd name="connsiteX62" fmla="*/ 3918857 w 3919988"/>
              <a:gd name="connsiteY62" fmla="*/ 1480830 h 2123925"/>
              <a:gd name="connsiteX63" fmla="*/ 3898760 w 3919988"/>
              <a:gd name="connsiteY63" fmla="*/ 1209525 h 2123925"/>
              <a:gd name="connsiteX64" fmla="*/ 3798277 w 3919988"/>
              <a:gd name="connsiteY64" fmla="*/ 1098993 h 2123925"/>
              <a:gd name="connsiteX65" fmla="*/ 3707842 w 3919988"/>
              <a:gd name="connsiteY65" fmla="*/ 1008558 h 2123925"/>
              <a:gd name="connsiteX66" fmla="*/ 3567165 w 3919988"/>
              <a:gd name="connsiteY66" fmla="*/ 908074 h 2123925"/>
              <a:gd name="connsiteX67" fmla="*/ 3436536 w 3919988"/>
              <a:gd name="connsiteY67" fmla="*/ 797542 h 2123925"/>
              <a:gd name="connsiteX68" fmla="*/ 3366198 w 3919988"/>
              <a:gd name="connsiteY68" fmla="*/ 717155 h 2123925"/>
              <a:gd name="connsiteX69" fmla="*/ 3285811 w 3919988"/>
              <a:gd name="connsiteY69" fmla="*/ 506140 h 2123925"/>
              <a:gd name="connsiteX70" fmla="*/ 3225521 w 3919988"/>
              <a:gd name="connsiteY70" fmla="*/ 395608 h 2123925"/>
              <a:gd name="connsiteX71" fmla="*/ 3125037 w 3919988"/>
              <a:gd name="connsiteY71" fmla="*/ 254931 h 2123925"/>
              <a:gd name="connsiteX72" fmla="*/ 2924070 w 3919988"/>
              <a:gd name="connsiteY72" fmla="*/ 154448 h 2123925"/>
              <a:gd name="connsiteX73" fmla="*/ 2783393 w 3919988"/>
              <a:gd name="connsiteY73" fmla="*/ 94158 h 2123925"/>
              <a:gd name="connsiteX74" fmla="*/ 2592475 w 3919988"/>
              <a:gd name="connsiteY74" fmla="*/ 64013 h 2123925"/>
              <a:gd name="connsiteX75" fmla="*/ 2280976 w 3919988"/>
              <a:gd name="connsiteY75" fmla="*/ 33867 h 2123925"/>
              <a:gd name="connsiteX76" fmla="*/ 2069960 w 3919988"/>
              <a:gd name="connsiteY76" fmla="*/ 13771 h 2123925"/>
              <a:gd name="connsiteX77" fmla="*/ 1828800 w 3919988"/>
              <a:gd name="connsiteY77"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834013 w 3919988"/>
              <a:gd name="connsiteY6" fmla="*/ 214738 h 2123925"/>
              <a:gd name="connsiteX7" fmla="*/ 773723 w 3919988"/>
              <a:gd name="connsiteY7" fmla="*/ 244883 h 2123925"/>
              <a:gd name="connsiteX8" fmla="*/ 683288 w 3919988"/>
              <a:gd name="connsiteY8" fmla="*/ 325270 h 2123925"/>
              <a:gd name="connsiteX9" fmla="*/ 653143 w 3919988"/>
              <a:gd name="connsiteY9" fmla="*/ 385560 h 2123925"/>
              <a:gd name="connsiteX10" fmla="*/ 602901 w 3919988"/>
              <a:gd name="connsiteY10" fmla="*/ 445850 h 2123925"/>
              <a:gd name="connsiteX11" fmla="*/ 592853 w 3919988"/>
              <a:gd name="connsiteY11" fmla="*/ 475995 h 2123925"/>
              <a:gd name="connsiteX12" fmla="*/ 572756 w 3919988"/>
              <a:gd name="connsiteY12" fmla="*/ 516188 h 2123925"/>
              <a:gd name="connsiteX13" fmla="*/ 542611 w 3919988"/>
              <a:gd name="connsiteY13" fmla="*/ 586527 h 2123925"/>
              <a:gd name="connsiteX14" fmla="*/ 532563 w 3919988"/>
              <a:gd name="connsiteY14" fmla="*/ 616672 h 2123925"/>
              <a:gd name="connsiteX15" fmla="*/ 492369 w 3919988"/>
              <a:gd name="connsiteY15" fmla="*/ 687010 h 2123925"/>
              <a:gd name="connsiteX16" fmla="*/ 472272 w 3919988"/>
              <a:gd name="connsiteY16" fmla="*/ 767397 h 2123925"/>
              <a:gd name="connsiteX17" fmla="*/ 452176 w 3919988"/>
              <a:gd name="connsiteY17" fmla="*/ 797542 h 2123925"/>
              <a:gd name="connsiteX18" fmla="*/ 381837 w 3919988"/>
              <a:gd name="connsiteY18" fmla="*/ 908074 h 2123925"/>
              <a:gd name="connsiteX19" fmla="*/ 341644 w 3919988"/>
              <a:gd name="connsiteY19" fmla="*/ 918122 h 2123925"/>
              <a:gd name="connsiteX20" fmla="*/ 261257 w 3919988"/>
              <a:gd name="connsiteY20" fmla="*/ 978413 h 2123925"/>
              <a:gd name="connsiteX21" fmla="*/ 200967 w 3919988"/>
              <a:gd name="connsiteY21" fmla="*/ 988461 h 2123925"/>
              <a:gd name="connsiteX22" fmla="*/ 180870 w 3919988"/>
              <a:gd name="connsiteY22" fmla="*/ 1018606 h 2123925"/>
              <a:gd name="connsiteX23" fmla="*/ 120580 w 3919988"/>
              <a:gd name="connsiteY23" fmla="*/ 1058799 h 2123925"/>
              <a:gd name="connsiteX24" fmla="*/ 100483 w 3919988"/>
              <a:gd name="connsiteY24" fmla="*/ 1119089 h 2123925"/>
              <a:gd name="connsiteX25" fmla="*/ 70338 w 3919988"/>
              <a:gd name="connsiteY25" fmla="*/ 1139186 h 2123925"/>
              <a:gd name="connsiteX26" fmla="*/ 40193 w 3919988"/>
              <a:gd name="connsiteY26" fmla="*/ 1169331 h 2123925"/>
              <a:gd name="connsiteX27" fmla="*/ 20097 w 3919988"/>
              <a:gd name="connsiteY27" fmla="*/ 1229621 h 2123925"/>
              <a:gd name="connsiteX28" fmla="*/ 0 w 3919988"/>
              <a:gd name="connsiteY28" fmla="*/ 1340153 h 2123925"/>
              <a:gd name="connsiteX29" fmla="*/ 10048 w 3919988"/>
              <a:gd name="connsiteY29" fmla="*/ 1661700 h 2123925"/>
              <a:gd name="connsiteX30" fmla="*/ 20097 w 3919988"/>
              <a:gd name="connsiteY30" fmla="*/ 1691845 h 2123925"/>
              <a:gd name="connsiteX31" fmla="*/ 90435 w 3919988"/>
              <a:gd name="connsiteY31" fmla="*/ 1772232 h 2123925"/>
              <a:gd name="connsiteX32" fmla="*/ 170822 w 3919988"/>
              <a:gd name="connsiteY32" fmla="*/ 1792329 h 2123925"/>
              <a:gd name="connsiteX33" fmla="*/ 241160 w 3919988"/>
              <a:gd name="connsiteY33" fmla="*/ 1832522 h 2123925"/>
              <a:gd name="connsiteX34" fmla="*/ 331596 w 3919988"/>
              <a:gd name="connsiteY34" fmla="*/ 1872716 h 2123925"/>
              <a:gd name="connsiteX35" fmla="*/ 401934 w 3919988"/>
              <a:gd name="connsiteY35" fmla="*/ 1902861 h 2123925"/>
              <a:gd name="connsiteX36" fmla="*/ 442127 w 3919988"/>
              <a:gd name="connsiteY36" fmla="*/ 1922958 h 2123925"/>
              <a:gd name="connsiteX37" fmla="*/ 492369 w 3919988"/>
              <a:gd name="connsiteY37" fmla="*/ 1933006 h 2123925"/>
              <a:gd name="connsiteX38" fmla="*/ 542611 w 3919988"/>
              <a:gd name="connsiteY38" fmla="*/ 1953103 h 2123925"/>
              <a:gd name="connsiteX39" fmla="*/ 572756 w 3919988"/>
              <a:gd name="connsiteY39" fmla="*/ 1973199 h 2123925"/>
              <a:gd name="connsiteX40" fmla="*/ 633046 w 3919988"/>
              <a:gd name="connsiteY40" fmla="*/ 1993296 h 2123925"/>
              <a:gd name="connsiteX41" fmla="*/ 663191 w 3919988"/>
              <a:gd name="connsiteY41" fmla="*/ 2013393 h 2123925"/>
              <a:gd name="connsiteX42" fmla="*/ 793820 w 3919988"/>
              <a:gd name="connsiteY42" fmla="*/ 2043538 h 2123925"/>
              <a:gd name="connsiteX43" fmla="*/ 834013 w 3919988"/>
              <a:gd name="connsiteY43" fmla="*/ 2053586 h 2123925"/>
              <a:gd name="connsiteX44" fmla="*/ 904352 w 3919988"/>
              <a:gd name="connsiteY44" fmla="*/ 2073683 h 2123925"/>
              <a:gd name="connsiteX45" fmla="*/ 1024932 w 3919988"/>
              <a:gd name="connsiteY45" fmla="*/ 2093780 h 2123925"/>
              <a:gd name="connsiteX46" fmla="*/ 1095270 w 3919988"/>
              <a:gd name="connsiteY46" fmla="*/ 2113876 h 2123925"/>
              <a:gd name="connsiteX47" fmla="*/ 1125415 w 3919988"/>
              <a:gd name="connsiteY47" fmla="*/ 2123925 h 2123925"/>
              <a:gd name="connsiteX48" fmla="*/ 1356527 w 3919988"/>
              <a:gd name="connsiteY48" fmla="*/ 2083731 h 2123925"/>
              <a:gd name="connsiteX49" fmla="*/ 1597688 w 3919988"/>
              <a:gd name="connsiteY49" fmla="*/ 1953103 h 2123925"/>
              <a:gd name="connsiteX50" fmla="*/ 1808703 w 3919988"/>
              <a:gd name="connsiteY50" fmla="*/ 1882764 h 2123925"/>
              <a:gd name="connsiteX51" fmla="*/ 2009670 w 3919988"/>
              <a:gd name="connsiteY51" fmla="*/ 1832522 h 2123925"/>
              <a:gd name="connsiteX52" fmla="*/ 2210637 w 3919988"/>
              <a:gd name="connsiteY52" fmla="*/ 1802377 h 2123925"/>
              <a:gd name="connsiteX53" fmla="*/ 2351314 w 3919988"/>
              <a:gd name="connsiteY53" fmla="*/ 1812426 h 2123925"/>
              <a:gd name="connsiteX54" fmla="*/ 2632668 w 3919988"/>
              <a:gd name="connsiteY54" fmla="*/ 1852619 h 2123925"/>
              <a:gd name="connsiteX55" fmla="*/ 2803490 w 3919988"/>
              <a:gd name="connsiteY55" fmla="*/ 1882764 h 2123925"/>
              <a:gd name="connsiteX56" fmla="*/ 3295859 w 3919988"/>
              <a:gd name="connsiteY56" fmla="*/ 1902861 h 2123925"/>
              <a:gd name="connsiteX57" fmla="*/ 3486778 w 3919988"/>
              <a:gd name="connsiteY57" fmla="*/ 1892813 h 2123925"/>
              <a:gd name="connsiteX58" fmla="*/ 3667648 w 3919988"/>
              <a:gd name="connsiteY58" fmla="*/ 1822474 h 2123925"/>
              <a:gd name="connsiteX59" fmla="*/ 3818374 w 3919988"/>
              <a:gd name="connsiteY59" fmla="*/ 1721991 h 2123925"/>
              <a:gd name="connsiteX60" fmla="*/ 3878664 w 3919988"/>
              <a:gd name="connsiteY60" fmla="*/ 1621507 h 2123925"/>
              <a:gd name="connsiteX61" fmla="*/ 3918857 w 3919988"/>
              <a:gd name="connsiteY61" fmla="*/ 1480830 h 2123925"/>
              <a:gd name="connsiteX62" fmla="*/ 3898760 w 3919988"/>
              <a:gd name="connsiteY62" fmla="*/ 1209525 h 2123925"/>
              <a:gd name="connsiteX63" fmla="*/ 3798277 w 3919988"/>
              <a:gd name="connsiteY63" fmla="*/ 1098993 h 2123925"/>
              <a:gd name="connsiteX64" fmla="*/ 3707842 w 3919988"/>
              <a:gd name="connsiteY64" fmla="*/ 1008558 h 2123925"/>
              <a:gd name="connsiteX65" fmla="*/ 3567165 w 3919988"/>
              <a:gd name="connsiteY65" fmla="*/ 908074 h 2123925"/>
              <a:gd name="connsiteX66" fmla="*/ 3436536 w 3919988"/>
              <a:gd name="connsiteY66" fmla="*/ 797542 h 2123925"/>
              <a:gd name="connsiteX67" fmla="*/ 3366198 w 3919988"/>
              <a:gd name="connsiteY67" fmla="*/ 717155 h 2123925"/>
              <a:gd name="connsiteX68" fmla="*/ 3285811 w 3919988"/>
              <a:gd name="connsiteY68" fmla="*/ 506140 h 2123925"/>
              <a:gd name="connsiteX69" fmla="*/ 3225521 w 3919988"/>
              <a:gd name="connsiteY69" fmla="*/ 395608 h 2123925"/>
              <a:gd name="connsiteX70" fmla="*/ 3125037 w 3919988"/>
              <a:gd name="connsiteY70" fmla="*/ 254931 h 2123925"/>
              <a:gd name="connsiteX71" fmla="*/ 2924070 w 3919988"/>
              <a:gd name="connsiteY71" fmla="*/ 154448 h 2123925"/>
              <a:gd name="connsiteX72" fmla="*/ 2783393 w 3919988"/>
              <a:gd name="connsiteY72" fmla="*/ 94158 h 2123925"/>
              <a:gd name="connsiteX73" fmla="*/ 2592475 w 3919988"/>
              <a:gd name="connsiteY73" fmla="*/ 64013 h 2123925"/>
              <a:gd name="connsiteX74" fmla="*/ 2280976 w 3919988"/>
              <a:gd name="connsiteY74" fmla="*/ 33867 h 2123925"/>
              <a:gd name="connsiteX75" fmla="*/ 2069960 w 3919988"/>
              <a:gd name="connsiteY75" fmla="*/ 13771 h 2123925"/>
              <a:gd name="connsiteX76" fmla="*/ 1828800 w 3919988"/>
              <a:gd name="connsiteY76"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83288 w 3919988"/>
              <a:gd name="connsiteY7" fmla="*/ 325270 h 2123925"/>
              <a:gd name="connsiteX8" fmla="*/ 653143 w 3919988"/>
              <a:gd name="connsiteY8" fmla="*/ 385560 h 2123925"/>
              <a:gd name="connsiteX9" fmla="*/ 602901 w 3919988"/>
              <a:gd name="connsiteY9" fmla="*/ 445850 h 2123925"/>
              <a:gd name="connsiteX10" fmla="*/ 592853 w 3919988"/>
              <a:gd name="connsiteY10" fmla="*/ 475995 h 2123925"/>
              <a:gd name="connsiteX11" fmla="*/ 572756 w 3919988"/>
              <a:gd name="connsiteY11" fmla="*/ 516188 h 2123925"/>
              <a:gd name="connsiteX12" fmla="*/ 542611 w 3919988"/>
              <a:gd name="connsiteY12" fmla="*/ 586527 h 2123925"/>
              <a:gd name="connsiteX13" fmla="*/ 532563 w 3919988"/>
              <a:gd name="connsiteY13" fmla="*/ 616672 h 2123925"/>
              <a:gd name="connsiteX14" fmla="*/ 492369 w 3919988"/>
              <a:gd name="connsiteY14" fmla="*/ 687010 h 2123925"/>
              <a:gd name="connsiteX15" fmla="*/ 472272 w 3919988"/>
              <a:gd name="connsiteY15" fmla="*/ 767397 h 2123925"/>
              <a:gd name="connsiteX16" fmla="*/ 452176 w 3919988"/>
              <a:gd name="connsiteY16" fmla="*/ 797542 h 2123925"/>
              <a:gd name="connsiteX17" fmla="*/ 381837 w 3919988"/>
              <a:gd name="connsiteY17" fmla="*/ 908074 h 2123925"/>
              <a:gd name="connsiteX18" fmla="*/ 341644 w 3919988"/>
              <a:gd name="connsiteY18" fmla="*/ 918122 h 2123925"/>
              <a:gd name="connsiteX19" fmla="*/ 261257 w 3919988"/>
              <a:gd name="connsiteY19" fmla="*/ 978413 h 2123925"/>
              <a:gd name="connsiteX20" fmla="*/ 200967 w 3919988"/>
              <a:gd name="connsiteY20" fmla="*/ 988461 h 2123925"/>
              <a:gd name="connsiteX21" fmla="*/ 180870 w 3919988"/>
              <a:gd name="connsiteY21" fmla="*/ 1018606 h 2123925"/>
              <a:gd name="connsiteX22" fmla="*/ 120580 w 3919988"/>
              <a:gd name="connsiteY22" fmla="*/ 1058799 h 2123925"/>
              <a:gd name="connsiteX23" fmla="*/ 100483 w 3919988"/>
              <a:gd name="connsiteY23" fmla="*/ 1119089 h 2123925"/>
              <a:gd name="connsiteX24" fmla="*/ 70338 w 3919988"/>
              <a:gd name="connsiteY24" fmla="*/ 1139186 h 2123925"/>
              <a:gd name="connsiteX25" fmla="*/ 40193 w 3919988"/>
              <a:gd name="connsiteY25" fmla="*/ 1169331 h 2123925"/>
              <a:gd name="connsiteX26" fmla="*/ 20097 w 3919988"/>
              <a:gd name="connsiteY26" fmla="*/ 1229621 h 2123925"/>
              <a:gd name="connsiteX27" fmla="*/ 0 w 3919988"/>
              <a:gd name="connsiteY27" fmla="*/ 1340153 h 2123925"/>
              <a:gd name="connsiteX28" fmla="*/ 10048 w 3919988"/>
              <a:gd name="connsiteY28" fmla="*/ 1661700 h 2123925"/>
              <a:gd name="connsiteX29" fmla="*/ 20097 w 3919988"/>
              <a:gd name="connsiteY29" fmla="*/ 1691845 h 2123925"/>
              <a:gd name="connsiteX30" fmla="*/ 90435 w 3919988"/>
              <a:gd name="connsiteY30" fmla="*/ 1772232 h 2123925"/>
              <a:gd name="connsiteX31" fmla="*/ 170822 w 3919988"/>
              <a:gd name="connsiteY31" fmla="*/ 1792329 h 2123925"/>
              <a:gd name="connsiteX32" fmla="*/ 241160 w 3919988"/>
              <a:gd name="connsiteY32" fmla="*/ 1832522 h 2123925"/>
              <a:gd name="connsiteX33" fmla="*/ 331596 w 3919988"/>
              <a:gd name="connsiteY33" fmla="*/ 1872716 h 2123925"/>
              <a:gd name="connsiteX34" fmla="*/ 401934 w 3919988"/>
              <a:gd name="connsiteY34" fmla="*/ 1902861 h 2123925"/>
              <a:gd name="connsiteX35" fmla="*/ 442127 w 3919988"/>
              <a:gd name="connsiteY35" fmla="*/ 1922958 h 2123925"/>
              <a:gd name="connsiteX36" fmla="*/ 492369 w 3919988"/>
              <a:gd name="connsiteY36" fmla="*/ 1933006 h 2123925"/>
              <a:gd name="connsiteX37" fmla="*/ 542611 w 3919988"/>
              <a:gd name="connsiteY37" fmla="*/ 1953103 h 2123925"/>
              <a:gd name="connsiteX38" fmla="*/ 572756 w 3919988"/>
              <a:gd name="connsiteY38" fmla="*/ 1973199 h 2123925"/>
              <a:gd name="connsiteX39" fmla="*/ 633046 w 3919988"/>
              <a:gd name="connsiteY39" fmla="*/ 1993296 h 2123925"/>
              <a:gd name="connsiteX40" fmla="*/ 663191 w 3919988"/>
              <a:gd name="connsiteY40" fmla="*/ 2013393 h 2123925"/>
              <a:gd name="connsiteX41" fmla="*/ 793820 w 3919988"/>
              <a:gd name="connsiteY41" fmla="*/ 2043538 h 2123925"/>
              <a:gd name="connsiteX42" fmla="*/ 834013 w 3919988"/>
              <a:gd name="connsiteY42" fmla="*/ 2053586 h 2123925"/>
              <a:gd name="connsiteX43" fmla="*/ 904352 w 3919988"/>
              <a:gd name="connsiteY43" fmla="*/ 2073683 h 2123925"/>
              <a:gd name="connsiteX44" fmla="*/ 1024932 w 3919988"/>
              <a:gd name="connsiteY44" fmla="*/ 2093780 h 2123925"/>
              <a:gd name="connsiteX45" fmla="*/ 1095270 w 3919988"/>
              <a:gd name="connsiteY45" fmla="*/ 2113876 h 2123925"/>
              <a:gd name="connsiteX46" fmla="*/ 1125415 w 3919988"/>
              <a:gd name="connsiteY46" fmla="*/ 2123925 h 2123925"/>
              <a:gd name="connsiteX47" fmla="*/ 1356527 w 3919988"/>
              <a:gd name="connsiteY47" fmla="*/ 2083731 h 2123925"/>
              <a:gd name="connsiteX48" fmla="*/ 1597688 w 3919988"/>
              <a:gd name="connsiteY48" fmla="*/ 1953103 h 2123925"/>
              <a:gd name="connsiteX49" fmla="*/ 1808703 w 3919988"/>
              <a:gd name="connsiteY49" fmla="*/ 1882764 h 2123925"/>
              <a:gd name="connsiteX50" fmla="*/ 2009670 w 3919988"/>
              <a:gd name="connsiteY50" fmla="*/ 1832522 h 2123925"/>
              <a:gd name="connsiteX51" fmla="*/ 2210637 w 3919988"/>
              <a:gd name="connsiteY51" fmla="*/ 1802377 h 2123925"/>
              <a:gd name="connsiteX52" fmla="*/ 2351314 w 3919988"/>
              <a:gd name="connsiteY52" fmla="*/ 1812426 h 2123925"/>
              <a:gd name="connsiteX53" fmla="*/ 2632668 w 3919988"/>
              <a:gd name="connsiteY53" fmla="*/ 1852619 h 2123925"/>
              <a:gd name="connsiteX54" fmla="*/ 2803490 w 3919988"/>
              <a:gd name="connsiteY54" fmla="*/ 1882764 h 2123925"/>
              <a:gd name="connsiteX55" fmla="*/ 3295859 w 3919988"/>
              <a:gd name="connsiteY55" fmla="*/ 1902861 h 2123925"/>
              <a:gd name="connsiteX56" fmla="*/ 3486778 w 3919988"/>
              <a:gd name="connsiteY56" fmla="*/ 1892813 h 2123925"/>
              <a:gd name="connsiteX57" fmla="*/ 3667648 w 3919988"/>
              <a:gd name="connsiteY57" fmla="*/ 1822474 h 2123925"/>
              <a:gd name="connsiteX58" fmla="*/ 3818374 w 3919988"/>
              <a:gd name="connsiteY58" fmla="*/ 1721991 h 2123925"/>
              <a:gd name="connsiteX59" fmla="*/ 3878664 w 3919988"/>
              <a:gd name="connsiteY59" fmla="*/ 1621507 h 2123925"/>
              <a:gd name="connsiteX60" fmla="*/ 3918857 w 3919988"/>
              <a:gd name="connsiteY60" fmla="*/ 1480830 h 2123925"/>
              <a:gd name="connsiteX61" fmla="*/ 3898760 w 3919988"/>
              <a:gd name="connsiteY61" fmla="*/ 1209525 h 2123925"/>
              <a:gd name="connsiteX62" fmla="*/ 3798277 w 3919988"/>
              <a:gd name="connsiteY62" fmla="*/ 1098993 h 2123925"/>
              <a:gd name="connsiteX63" fmla="*/ 3707842 w 3919988"/>
              <a:gd name="connsiteY63" fmla="*/ 1008558 h 2123925"/>
              <a:gd name="connsiteX64" fmla="*/ 3567165 w 3919988"/>
              <a:gd name="connsiteY64" fmla="*/ 908074 h 2123925"/>
              <a:gd name="connsiteX65" fmla="*/ 3436536 w 3919988"/>
              <a:gd name="connsiteY65" fmla="*/ 797542 h 2123925"/>
              <a:gd name="connsiteX66" fmla="*/ 3366198 w 3919988"/>
              <a:gd name="connsiteY66" fmla="*/ 717155 h 2123925"/>
              <a:gd name="connsiteX67" fmla="*/ 3285811 w 3919988"/>
              <a:gd name="connsiteY67" fmla="*/ 506140 h 2123925"/>
              <a:gd name="connsiteX68" fmla="*/ 3225521 w 3919988"/>
              <a:gd name="connsiteY68" fmla="*/ 395608 h 2123925"/>
              <a:gd name="connsiteX69" fmla="*/ 3125037 w 3919988"/>
              <a:gd name="connsiteY69" fmla="*/ 254931 h 2123925"/>
              <a:gd name="connsiteX70" fmla="*/ 2924070 w 3919988"/>
              <a:gd name="connsiteY70" fmla="*/ 154448 h 2123925"/>
              <a:gd name="connsiteX71" fmla="*/ 2783393 w 3919988"/>
              <a:gd name="connsiteY71" fmla="*/ 94158 h 2123925"/>
              <a:gd name="connsiteX72" fmla="*/ 2592475 w 3919988"/>
              <a:gd name="connsiteY72" fmla="*/ 64013 h 2123925"/>
              <a:gd name="connsiteX73" fmla="*/ 2280976 w 3919988"/>
              <a:gd name="connsiteY73" fmla="*/ 33867 h 2123925"/>
              <a:gd name="connsiteX74" fmla="*/ 2069960 w 3919988"/>
              <a:gd name="connsiteY74" fmla="*/ 13771 h 2123925"/>
              <a:gd name="connsiteX75" fmla="*/ 1828800 w 3919988"/>
              <a:gd name="connsiteY7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602901 w 3919988"/>
              <a:gd name="connsiteY8" fmla="*/ 445850 h 2123925"/>
              <a:gd name="connsiteX9" fmla="*/ 592853 w 3919988"/>
              <a:gd name="connsiteY9" fmla="*/ 475995 h 2123925"/>
              <a:gd name="connsiteX10" fmla="*/ 572756 w 3919988"/>
              <a:gd name="connsiteY10" fmla="*/ 516188 h 2123925"/>
              <a:gd name="connsiteX11" fmla="*/ 542611 w 3919988"/>
              <a:gd name="connsiteY11" fmla="*/ 586527 h 2123925"/>
              <a:gd name="connsiteX12" fmla="*/ 532563 w 3919988"/>
              <a:gd name="connsiteY12" fmla="*/ 616672 h 2123925"/>
              <a:gd name="connsiteX13" fmla="*/ 492369 w 3919988"/>
              <a:gd name="connsiteY13" fmla="*/ 687010 h 2123925"/>
              <a:gd name="connsiteX14" fmla="*/ 472272 w 3919988"/>
              <a:gd name="connsiteY14" fmla="*/ 767397 h 2123925"/>
              <a:gd name="connsiteX15" fmla="*/ 452176 w 3919988"/>
              <a:gd name="connsiteY15" fmla="*/ 797542 h 2123925"/>
              <a:gd name="connsiteX16" fmla="*/ 381837 w 3919988"/>
              <a:gd name="connsiteY16" fmla="*/ 908074 h 2123925"/>
              <a:gd name="connsiteX17" fmla="*/ 341644 w 3919988"/>
              <a:gd name="connsiteY17" fmla="*/ 918122 h 2123925"/>
              <a:gd name="connsiteX18" fmla="*/ 261257 w 3919988"/>
              <a:gd name="connsiteY18" fmla="*/ 978413 h 2123925"/>
              <a:gd name="connsiteX19" fmla="*/ 200967 w 3919988"/>
              <a:gd name="connsiteY19" fmla="*/ 988461 h 2123925"/>
              <a:gd name="connsiteX20" fmla="*/ 180870 w 3919988"/>
              <a:gd name="connsiteY20" fmla="*/ 1018606 h 2123925"/>
              <a:gd name="connsiteX21" fmla="*/ 120580 w 3919988"/>
              <a:gd name="connsiteY21" fmla="*/ 1058799 h 2123925"/>
              <a:gd name="connsiteX22" fmla="*/ 100483 w 3919988"/>
              <a:gd name="connsiteY22" fmla="*/ 1119089 h 2123925"/>
              <a:gd name="connsiteX23" fmla="*/ 70338 w 3919988"/>
              <a:gd name="connsiteY23" fmla="*/ 1139186 h 2123925"/>
              <a:gd name="connsiteX24" fmla="*/ 40193 w 3919988"/>
              <a:gd name="connsiteY24" fmla="*/ 1169331 h 2123925"/>
              <a:gd name="connsiteX25" fmla="*/ 20097 w 3919988"/>
              <a:gd name="connsiteY25" fmla="*/ 1229621 h 2123925"/>
              <a:gd name="connsiteX26" fmla="*/ 0 w 3919988"/>
              <a:gd name="connsiteY26" fmla="*/ 1340153 h 2123925"/>
              <a:gd name="connsiteX27" fmla="*/ 10048 w 3919988"/>
              <a:gd name="connsiteY27" fmla="*/ 1661700 h 2123925"/>
              <a:gd name="connsiteX28" fmla="*/ 20097 w 3919988"/>
              <a:gd name="connsiteY28" fmla="*/ 1691845 h 2123925"/>
              <a:gd name="connsiteX29" fmla="*/ 90435 w 3919988"/>
              <a:gd name="connsiteY29" fmla="*/ 1772232 h 2123925"/>
              <a:gd name="connsiteX30" fmla="*/ 170822 w 3919988"/>
              <a:gd name="connsiteY30" fmla="*/ 1792329 h 2123925"/>
              <a:gd name="connsiteX31" fmla="*/ 241160 w 3919988"/>
              <a:gd name="connsiteY31" fmla="*/ 1832522 h 2123925"/>
              <a:gd name="connsiteX32" fmla="*/ 331596 w 3919988"/>
              <a:gd name="connsiteY32" fmla="*/ 1872716 h 2123925"/>
              <a:gd name="connsiteX33" fmla="*/ 401934 w 3919988"/>
              <a:gd name="connsiteY33" fmla="*/ 1902861 h 2123925"/>
              <a:gd name="connsiteX34" fmla="*/ 442127 w 3919988"/>
              <a:gd name="connsiteY34" fmla="*/ 1922958 h 2123925"/>
              <a:gd name="connsiteX35" fmla="*/ 492369 w 3919988"/>
              <a:gd name="connsiteY35" fmla="*/ 1933006 h 2123925"/>
              <a:gd name="connsiteX36" fmla="*/ 542611 w 3919988"/>
              <a:gd name="connsiteY36" fmla="*/ 1953103 h 2123925"/>
              <a:gd name="connsiteX37" fmla="*/ 572756 w 3919988"/>
              <a:gd name="connsiteY37" fmla="*/ 1973199 h 2123925"/>
              <a:gd name="connsiteX38" fmla="*/ 633046 w 3919988"/>
              <a:gd name="connsiteY38" fmla="*/ 1993296 h 2123925"/>
              <a:gd name="connsiteX39" fmla="*/ 663191 w 3919988"/>
              <a:gd name="connsiteY39" fmla="*/ 2013393 h 2123925"/>
              <a:gd name="connsiteX40" fmla="*/ 793820 w 3919988"/>
              <a:gd name="connsiteY40" fmla="*/ 2043538 h 2123925"/>
              <a:gd name="connsiteX41" fmla="*/ 834013 w 3919988"/>
              <a:gd name="connsiteY41" fmla="*/ 2053586 h 2123925"/>
              <a:gd name="connsiteX42" fmla="*/ 904352 w 3919988"/>
              <a:gd name="connsiteY42" fmla="*/ 2073683 h 2123925"/>
              <a:gd name="connsiteX43" fmla="*/ 1024932 w 3919988"/>
              <a:gd name="connsiteY43" fmla="*/ 2093780 h 2123925"/>
              <a:gd name="connsiteX44" fmla="*/ 1095270 w 3919988"/>
              <a:gd name="connsiteY44" fmla="*/ 2113876 h 2123925"/>
              <a:gd name="connsiteX45" fmla="*/ 1125415 w 3919988"/>
              <a:gd name="connsiteY45" fmla="*/ 2123925 h 2123925"/>
              <a:gd name="connsiteX46" fmla="*/ 1356527 w 3919988"/>
              <a:gd name="connsiteY46" fmla="*/ 2083731 h 2123925"/>
              <a:gd name="connsiteX47" fmla="*/ 1597688 w 3919988"/>
              <a:gd name="connsiteY47" fmla="*/ 1953103 h 2123925"/>
              <a:gd name="connsiteX48" fmla="*/ 1808703 w 3919988"/>
              <a:gd name="connsiteY48" fmla="*/ 1882764 h 2123925"/>
              <a:gd name="connsiteX49" fmla="*/ 2009670 w 3919988"/>
              <a:gd name="connsiteY49" fmla="*/ 1832522 h 2123925"/>
              <a:gd name="connsiteX50" fmla="*/ 2210637 w 3919988"/>
              <a:gd name="connsiteY50" fmla="*/ 1802377 h 2123925"/>
              <a:gd name="connsiteX51" fmla="*/ 2351314 w 3919988"/>
              <a:gd name="connsiteY51" fmla="*/ 1812426 h 2123925"/>
              <a:gd name="connsiteX52" fmla="*/ 2632668 w 3919988"/>
              <a:gd name="connsiteY52" fmla="*/ 1852619 h 2123925"/>
              <a:gd name="connsiteX53" fmla="*/ 2803490 w 3919988"/>
              <a:gd name="connsiteY53" fmla="*/ 1882764 h 2123925"/>
              <a:gd name="connsiteX54" fmla="*/ 3295859 w 3919988"/>
              <a:gd name="connsiteY54" fmla="*/ 1902861 h 2123925"/>
              <a:gd name="connsiteX55" fmla="*/ 3486778 w 3919988"/>
              <a:gd name="connsiteY55" fmla="*/ 1892813 h 2123925"/>
              <a:gd name="connsiteX56" fmla="*/ 3667648 w 3919988"/>
              <a:gd name="connsiteY56" fmla="*/ 1822474 h 2123925"/>
              <a:gd name="connsiteX57" fmla="*/ 3818374 w 3919988"/>
              <a:gd name="connsiteY57" fmla="*/ 1721991 h 2123925"/>
              <a:gd name="connsiteX58" fmla="*/ 3878664 w 3919988"/>
              <a:gd name="connsiteY58" fmla="*/ 1621507 h 2123925"/>
              <a:gd name="connsiteX59" fmla="*/ 3918857 w 3919988"/>
              <a:gd name="connsiteY59" fmla="*/ 1480830 h 2123925"/>
              <a:gd name="connsiteX60" fmla="*/ 3898760 w 3919988"/>
              <a:gd name="connsiteY60" fmla="*/ 1209525 h 2123925"/>
              <a:gd name="connsiteX61" fmla="*/ 3798277 w 3919988"/>
              <a:gd name="connsiteY61" fmla="*/ 1098993 h 2123925"/>
              <a:gd name="connsiteX62" fmla="*/ 3707842 w 3919988"/>
              <a:gd name="connsiteY62" fmla="*/ 1008558 h 2123925"/>
              <a:gd name="connsiteX63" fmla="*/ 3567165 w 3919988"/>
              <a:gd name="connsiteY63" fmla="*/ 908074 h 2123925"/>
              <a:gd name="connsiteX64" fmla="*/ 3436536 w 3919988"/>
              <a:gd name="connsiteY64" fmla="*/ 797542 h 2123925"/>
              <a:gd name="connsiteX65" fmla="*/ 3366198 w 3919988"/>
              <a:gd name="connsiteY65" fmla="*/ 717155 h 2123925"/>
              <a:gd name="connsiteX66" fmla="*/ 3285811 w 3919988"/>
              <a:gd name="connsiteY66" fmla="*/ 506140 h 2123925"/>
              <a:gd name="connsiteX67" fmla="*/ 3225521 w 3919988"/>
              <a:gd name="connsiteY67" fmla="*/ 395608 h 2123925"/>
              <a:gd name="connsiteX68" fmla="*/ 3125037 w 3919988"/>
              <a:gd name="connsiteY68" fmla="*/ 254931 h 2123925"/>
              <a:gd name="connsiteX69" fmla="*/ 2924070 w 3919988"/>
              <a:gd name="connsiteY69" fmla="*/ 154448 h 2123925"/>
              <a:gd name="connsiteX70" fmla="*/ 2783393 w 3919988"/>
              <a:gd name="connsiteY70" fmla="*/ 94158 h 2123925"/>
              <a:gd name="connsiteX71" fmla="*/ 2592475 w 3919988"/>
              <a:gd name="connsiteY71" fmla="*/ 64013 h 2123925"/>
              <a:gd name="connsiteX72" fmla="*/ 2280976 w 3919988"/>
              <a:gd name="connsiteY72" fmla="*/ 33867 h 2123925"/>
              <a:gd name="connsiteX73" fmla="*/ 2069960 w 3919988"/>
              <a:gd name="connsiteY73" fmla="*/ 13771 h 2123925"/>
              <a:gd name="connsiteX74" fmla="*/ 1828800 w 3919988"/>
              <a:gd name="connsiteY7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92853 w 3919988"/>
              <a:gd name="connsiteY8" fmla="*/ 475995 h 2123925"/>
              <a:gd name="connsiteX9" fmla="*/ 572756 w 3919988"/>
              <a:gd name="connsiteY9" fmla="*/ 516188 h 2123925"/>
              <a:gd name="connsiteX10" fmla="*/ 542611 w 3919988"/>
              <a:gd name="connsiteY10" fmla="*/ 586527 h 2123925"/>
              <a:gd name="connsiteX11" fmla="*/ 532563 w 3919988"/>
              <a:gd name="connsiteY11" fmla="*/ 616672 h 2123925"/>
              <a:gd name="connsiteX12" fmla="*/ 492369 w 3919988"/>
              <a:gd name="connsiteY12" fmla="*/ 687010 h 2123925"/>
              <a:gd name="connsiteX13" fmla="*/ 472272 w 3919988"/>
              <a:gd name="connsiteY13" fmla="*/ 767397 h 2123925"/>
              <a:gd name="connsiteX14" fmla="*/ 452176 w 3919988"/>
              <a:gd name="connsiteY14" fmla="*/ 797542 h 2123925"/>
              <a:gd name="connsiteX15" fmla="*/ 381837 w 3919988"/>
              <a:gd name="connsiteY15" fmla="*/ 908074 h 2123925"/>
              <a:gd name="connsiteX16" fmla="*/ 341644 w 3919988"/>
              <a:gd name="connsiteY16" fmla="*/ 918122 h 2123925"/>
              <a:gd name="connsiteX17" fmla="*/ 261257 w 3919988"/>
              <a:gd name="connsiteY17" fmla="*/ 978413 h 2123925"/>
              <a:gd name="connsiteX18" fmla="*/ 200967 w 3919988"/>
              <a:gd name="connsiteY18" fmla="*/ 988461 h 2123925"/>
              <a:gd name="connsiteX19" fmla="*/ 180870 w 3919988"/>
              <a:gd name="connsiteY19" fmla="*/ 1018606 h 2123925"/>
              <a:gd name="connsiteX20" fmla="*/ 120580 w 3919988"/>
              <a:gd name="connsiteY20" fmla="*/ 1058799 h 2123925"/>
              <a:gd name="connsiteX21" fmla="*/ 100483 w 3919988"/>
              <a:gd name="connsiteY21" fmla="*/ 1119089 h 2123925"/>
              <a:gd name="connsiteX22" fmla="*/ 70338 w 3919988"/>
              <a:gd name="connsiteY22" fmla="*/ 1139186 h 2123925"/>
              <a:gd name="connsiteX23" fmla="*/ 40193 w 3919988"/>
              <a:gd name="connsiteY23" fmla="*/ 1169331 h 2123925"/>
              <a:gd name="connsiteX24" fmla="*/ 20097 w 3919988"/>
              <a:gd name="connsiteY24" fmla="*/ 1229621 h 2123925"/>
              <a:gd name="connsiteX25" fmla="*/ 0 w 3919988"/>
              <a:gd name="connsiteY25" fmla="*/ 1340153 h 2123925"/>
              <a:gd name="connsiteX26" fmla="*/ 10048 w 3919988"/>
              <a:gd name="connsiteY26" fmla="*/ 1661700 h 2123925"/>
              <a:gd name="connsiteX27" fmla="*/ 20097 w 3919988"/>
              <a:gd name="connsiteY27" fmla="*/ 1691845 h 2123925"/>
              <a:gd name="connsiteX28" fmla="*/ 90435 w 3919988"/>
              <a:gd name="connsiteY28" fmla="*/ 1772232 h 2123925"/>
              <a:gd name="connsiteX29" fmla="*/ 170822 w 3919988"/>
              <a:gd name="connsiteY29" fmla="*/ 1792329 h 2123925"/>
              <a:gd name="connsiteX30" fmla="*/ 241160 w 3919988"/>
              <a:gd name="connsiteY30" fmla="*/ 1832522 h 2123925"/>
              <a:gd name="connsiteX31" fmla="*/ 331596 w 3919988"/>
              <a:gd name="connsiteY31" fmla="*/ 1872716 h 2123925"/>
              <a:gd name="connsiteX32" fmla="*/ 401934 w 3919988"/>
              <a:gd name="connsiteY32" fmla="*/ 1902861 h 2123925"/>
              <a:gd name="connsiteX33" fmla="*/ 442127 w 3919988"/>
              <a:gd name="connsiteY33" fmla="*/ 1922958 h 2123925"/>
              <a:gd name="connsiteX34" fmla="*/ 492369 w 3919988"/>
              <a:gd name="connsiteY34" fmla="*/ 1933006 h 2123925"/>
              <a:gd name="connsiteX35" fmla="*/ 542611 w 3919988"/>
              <a:gd name="connsiteY35" fmla="*/ 1953103 h 2123925"/>
              <a:gd name="connsiteX36" fmla="*/ 572756 w 3919988"/>
              <a:gd name="connsiteY36" fmla="*/ 1973199 h 2123925"/>
              <a:gd name="connsiteX37" fmla="*/ 633046 w 3919988"/>
              <a:gd name="connsiteY37" fmla="*/ 1993296 h 2123925"/>
              <a:gd name="connsiteX38" fmla="*/ 663191 w 3919988"/>
              <a:gd name="connsiteY38" fmla="*/ 2013393 h 2123925"/>
              <a:gd name="connsiteX39" fmla="*/ 793820 w 3919988"/>
              <a:gd name="connsiteY39" fmla="*/ 2043538 h 2123925"/>
              <a:gd name="connsiteX40" fmla="*/ 834013 w 3919988"/>
              <a:gd name="connsiteY40" fmla="*/ 2053586 h 2123925"/>
              <a:gd name="connsiteX41" fmla="*/ 904352 w 3919988"/>
              <a:gd name="connsiteY41" fmla="*/ 2073683 h 2123925"/>
              <a:gd name="connsiteX42" fmla="*/ 1024932 w 3919988"/>
              <a:gd name="connsiteY42" fmla="*/ 2093780 h 2123925"/>
              <a:gd name="connsiteX43" fmla="*/ 1095270 w 3919988"/>
              <a:gd name="connsiteY43" fmla="*/ 2113876 h 2123925"/>
              <a:gd name="connsiteX44" fmla="*/ 1125415 w 3919988"/>
              <a:gd name="connsiteY44" fmla="*/ 2123925 h 2123925"/>
              <a:gd name="connsiteX45" fmla="*/ 1356527 w 3919988"/>
              <a:gd name="connsiteY45" fmla="*/ 2083731 h 2123925"/>
              <a:gd name="connsiteX46" fmla="*/ 1597688 w 3919988"/>
              <a:gd name="connsiteY46" fmla="*/ 1953103 h 2123925"/>
              <a:gd name="connsiteX47" fmla="*/ 1808703 w 3919988"/>
              <a:gd name="connsiteY47" fmla="*/ 1882764 h 2123925"/>
              <a:gd name="connsiteX48" fmla="*/ 2009670 w 3919988"/>
              <a:gd name="connsiteY48" fmla="*/ 1832522 h 2123925"/>
              <a:gd name="connsiteX49" fmla="*/ 2210637 w 3919988"/>
              <a:gd name="connsiteY49" fmla="*/ 1802377 h 2123925"/>
              <a:gd name="connsiteX50" fmla="*/ 2351314 w 3919988"/>
              <a:gd name="connsiteY50" fmla="*/ 1812426 h 2123925"/>
              <a:gd name="connsiteX51" fmla="*/ 2632668 w 3919988"/>
              <a:gd name="connsiteY51" fmla="*/ 1852619 h 2123925"/>
              <a:gd name="connsiteX52" fmla="*/ 2803490 w 3919988"/>
              <a:gd name="connsiteY52" fmla="*/ 1882764 h 2123925"/>
              <a:gd name="connsiteX53" fmla="*/ 3295859 w 3919988"/>
              <a:gd name="connsiteY53" fmla="*/ 1902861 h 2123925"/>
              <a:gd name="connsiteX54" fmla="*/ 3486778 w 3919988"/>
              <a:gd name="connsiteY54" fmla="*/ 1892813 h 2123925"/>
              <a:gd name="connsiteX55" fmla="*/ 3667648 w 3919988"/>
              <a:gd name="connsiteY55" fmla="*/ 1822474 h 2123925"/>
              <a:gd name="connsiteX56" fmla="*/ 3818374 w 3919988"/>
              <a:gd name="connsiteY56" fmla="*/ 1721991 h 2123925"/>
              <a:gd name="connsiteX57" fmla="*/ 3878664 w 3919988"/>
              <a:gd name="connsiteY57" fmla="*/ 1621507 h 2123925"/>
              <a:gd name="connsiteX58" fmla="*/ 3918857 w 3919988"/>
              <a:gd name="connsiteY58" fmla="*/ 1480830 h 2123925"/>
              <a:gd name="connsiteX59" fmla="*/ 3898760 w 3919988"/>
              <a:gd name="connsiteY59" fmla="*/ 1209525 h 2123925"/>
              <a:gd name="connsiteX60" fmla="*/ 3798277 w 3919988"/>
              <a:gd name="connsiteY60" fmla="*/ 1098993 h 2123925"/>
              <a:gd name="connsiteX61" fmla="*/ 3707842 w 3919988"/>
              <a:gd name="connsiteY61" fmla="*/ 1008558 h 2123925"/>
              <a:gd name="connsiteX62" fmla="*/ 3567165 w 3919988"/>
              <a:gd name="connsiteY62" fmla="*/ 908074 h 2123925"/>
              <a:gd name="connsiteX63" fmla="*/ 3436536 w 3919988"/>
              <a:gd name="connsiteY63" fmla="*/ 797542 h 2123925"/>
              <a:gd name="connsiteX64" fmla="*/ 3366198 w 3919988"/>
              <a:gd name="connsiteY64" fmla="*/ 717155 h 2123925"/>
              <a:gd name="connsiteX65" fmla="*/ 3285811 w 3919988"/>
              <a:gd name="connsiteY65" fmla="*/ 506140 h 2123925"/>
              <a:gd name="connsiteX66" fmla="*/ 3225521 w 3919988"/>
              <a:gd name="connsiteY66" fmla="*/ 395608 h 2123925"/>
              <a:gd name="connsiteX67" fmla="*/ 3125037 w 3919988"/>
              <a:gd name="connsiteY67" fmla="*/ 254931 h 2123925"/>
              <a:gd name="connsiteX68" fmla="*/ 2924070 w 3919988"/>
              <a:gd name="connsiteY68" fmla="*/ 154448 h 2123925"/>
              <a:gd name="connsiteX69" fmla="*/ 2783393 w 3919988"/>
              <a:gd name="connsiteY69" fmla="*/ 94158 h 2123925"/>
              <a:gd name="connsiteX70" fmla="*/ 2592475 w 3919988"/>
              <a:gd name="connsiteY70" fmla="*/ 64013 h 2123925"/>
              <a:gd name="connsiteX71" fmla="*/ 2280976 w 3919988"/>
              <a:gd name="connsiteY71" fmla="*/ 33867 h 2123925"/>
              <a:gd name="connsiteX72" fmla="*/ 2069960 w 3919988"/>
              <a:gd name="connsiteY72" fmla="*/ 13771 h 2123925"/>
              <a:gd name="connsiteX73" fmla="*/ 1828800 w 3919988"/>
              <a:gd name="connsiteY7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542611 w 3919988"/>
              <a:gd name="connsiteY9" fmla="*/ 586527 h 2123925"/>
              <a:gd name="connsiteX10" fmla="*/ 532563 w 3919988"/>
              <a:gd name="connsiteY10" fmla="*/ 616672 h 2123925"/>
              <a:gd name="connsiteX11" fmla="*/ 492369 w 3919988"/>
              <a:gd name="connsiteY11" fmla="*/ 687010 h 2123925"/>
              <a:gd name="connsiteX12" fmla="*/ 472272 w 3919988"/>
              <a:gd name="connsiteY12" fmla="*/ 767397 h 2123925"/>
              <a:gd name="connsiteX13" fmla="*/ 452176 w 3919988"/>
              <a:gd name="connsiteY13" fmla="*/ 797542 h 2123925"/>
              <a:gd name="connsiteX14" fmla="*/ 381837 w 3919988"/>
              <a:gd name="connsiteY14" fmla="*/ 908074 h 2123925"/>
              <a:gd name="connsiteX15" fmla="*/ 341644 w 3919988"/>
              <a:gd name="connsiteY15" fmla="*/ 918122 h 2123925"/>
              <a:gd name="connsiteX16" fmla="*/ 261257 w 3919988"/>
              <a:gd name="connsiteY16" fmla="*/ 978413 h 2123925"/>
              <a:gd name="connsiteX17" fmla="*/ 200967 w 3919988"/>
              <a:gd name="connsiteY17" fmla="*/ 988461 h 2123925"/>
              <a:gd name="connsiteX18" fmla="*/ 180870 w 3919988"/>
              <a:gd name="connsiteY18" fmla="*/ 1018606 h 2123925"/>
              <a:gd name="connsiteX19" fmla="*/ 120580 w 3919988"/>
              <a:gd name="connsiteY19" fmla="*/ 1058799 h 2123925"/>
              <a:gd name="connsiteX20" fmla="*/ 100483 w 3919988"/>
              <a:gd name="connsiteY20" fmla="*/ 1119089 h 2123925"/>
              <a:gd name="connsiteX21" fmla="*/ 70338 w 3919988"/>
              <a:gd name="connsiteY21" fmla="*/ 1139186 h 2123925"/>
              <a:gd name="connsiteX22" fmla="*/ 40193 w 3919988"/>
              <a:gd name="connsiteY22" fmla="*/ 1169331 h 2123925"/>
              <a:gd name="connsiteX23" fmla="*/ 20097 w 3919988"/>
              <a:gd name="connsiteY23" fmla="*/ 1229621 h 2123925"/>
              <a:gd name="connsiteX24" fmla="*/ 0 w 3919988"/>
              <a:gd name="connsiteY24" fmla="*/ 1340153 h 2123925"/>
              <a:gd name="connsiteX25" fmla="*/ 10048 w 3919988"/>
              <a:gd name="connsiteY25" fmla="*/ 1661700 h 2123925"/>
              <a:gd name="connsiteX26" fmla="*/ 20097 w 3919988"/>
              <a:gd name="connsiteY26" fmla="*/ 1691845 h 2123925"/>
              <a:gd name="connsiteX27" fmla="*/ 90435 w 3919988"/>
              <a:gd name="connsiteY27" fmla="*/ 1772232 h 2123925"/>
              <a:gd name="connsiteX28" fmla="*/ 170822 w 3919988"/>
              <a:gd name="connsiteY28" fmla="*/ 1792329 h 2123925"/>
              <a:gd name="connsiteX29" fmla="*/ 241160 w 3919988"/>
              <a:gd name="connsiteY29" fmla="*/ 1832522 h 2123925"/>
              <a:gd name="connsiteX30" fmla="*/ 331596 w 3919988"/>
              <a:gd name="connsiteY30" fmla="*/ 1872716 h 2123925"/>
              <a:gd name="connsiteX31" fmla="*/ 401934 w 3919988"/>
              <a:gd name="connsiteY31" fmla="*/ 1902861 h 2123925"/>
              <a:gd name="connsiteX32" fmla="*/ 442127 w 3919988"/>
              <a:gd name="connsiteY32" fmla="*/ 1922958 h 2123925"/>
              <a:gd name="connsiteX33" fmla="*/ 492369 w 3919988"/>
              <a:gd name="connsiteY33" fmla="*/ 1933006 h 2123925"/>
              <a:gd name="connsiteX34" fmla="*/ 542611 w 3919988"/>
              <a:gd name="connsiteY34" fmla="*/ 1953103 h 2123925"/>
              <a:gd name="connsiteX35" fmla="*/ 572756 w 3919988"/>
              <a:gd name="connsiteY35" fmla="*/ 1973199 h 2123925"/>
              <a:gd name="connsiteX36" fmla="*/ 633046 w 3919988"/>
              <a:gd name="connsiteY36" fmla="*/ 1993296 h 2123925"/>
              <a:gd name="connsiteX37" fmla="*/ 663191 w 3919988"/>
              <a:gd name="connsiteY37" fmla="*/ 2013393 h 2123925"/>
              <a:gd name="connsiteX38" fmla="*/ 793820 w 3919988"/>
              <a:gd name="connsiteY38" fmla="*/ 2043538 h 2123925"/>
              <a:gd name="connsiteX39" fmla="*/ 834013 w 3919988"/>
              <a:gd name="connsiteY39" fmla="*/ 2053586 h 2123925"/>
              <a:gd name="connsiteX40" fmla="*/ 904352 w 3919988"/>
              <a:gd name="connsiteY40" fmla="*/ 2073683 h 2123925"/>
              <a:gd name="connsiteX41" fmla="*/ 1024932 w 3919988"/>
              <a:gd name="connsiteY41" fmla="*/ 2093780 h 2123925"/>
              <a:gd name="connsiteX42" fmla="*/ 1095270 w 3919988"/>
              <a:gd name="connsiteY42" fmla="*/ 2113876 h 2123925"/>
              <a:gd name="connsiteX43" fmla="*/ 1125415 w 3919988"/>
              <a:gd name="connsiteY43" fmla="*/ 2123925 h 2123925"/>
              <a:gd name="connsiteX44" fmla="*/ 1356527 w 3919988"/>
              <a:gd name="connsiteY44" fmla="*/ 2083731 h 2123925"/>
              <a:gd name="connsiteX45" fmla="*/ 1597688 w 3919988"/>
              <a:gd name="connsiteY45" fmla="*/ 1953103 h 2123925"/>
              <a:gd name="connsiteX46" fmla="*/ 1808703 w 3919988"/>
              <a:gd name="connsiteY46" fmla="*/ 1882764 h 2123925"/>
              <a:gd name="connsiteX47" fmla="*/ 2009670 w 3919988"/>
              <a:gd name="connsiteY47" fmla="*/ 1832522 h 2123925"/>
              <a:gd name="connsiteX48" fmla="*/ 2210637 w 3919988"/>
              <a:gd name="connsiteY48" fmla="*/ 1802377 h 2123925"/>
              <a:gd name="connsiteX49" fmla="*/ 2351314 w 3919988"/>
              <a:gd name="connsiteY49" fmla="*/ 1812426 h 2123925"/>
              <a:gd name="connsiteX50" fmla="*/ 2632668 w 3919988"/>
              <a:gd name="connsiteY50" fmla="*/ 1852619 h 2123925"/>
              <a:gd name="connsiteX51" fmla="*/ 2803490 w 3919988"/>
              <a:gd name="connsiteY51" fmla="*/ 1882764 h 2123925"/>
              <a:gd name="connsiteX52" fmla="*/ 3295859 w 3919988"/>
              <a:gd name="connsiteY52" fmla="*/ 1902861 h 2123925"/>
              <a:gd name="connsiteX53" fmla="*/ 3486778 w 3919988"/>
              <a:gd name="connsiteY53" fmla="*/ 1892813 h 2123925"/>
              <a:gd name="connsiteX54" fmla="*/ 3667648 w 3919988"/>
              <a:gd name="connsiteY54" fmla="*/ 1822474 h 2123925"/>
              <a:gd name="connsiteX55" fmla="*/ 3818374 w 3919988"/>
              <a:gd name="connsiteY55" fmla="*/ 1721991 h 2123925"/>
              <a:gd name="connsiteX56" fmla="*/ 3878664 w 3919988"/>
              <a:gd name="connsiteY56" fmla="*/ 1621507 h 2123925"/>
              <a:gd name="connsiteX57" fmla="*/ 3918857 w 3919988"/>
              <a:gd name="connsiteY57" fmla="*/ 1480830 h 2123925"/>
              <a:gd name="connsiteX58" fmla="*/ 3898760 w 3919988"/>
              <a:gd name="connsiteY58" fmla="*/ 1209525 h 2123925"/>
              <a:gd name="connsiteX59" fmla="*/ 3798277 w 3919988"/>
              <a:gd name="connsiteY59" fmla="*/ 1098993 h 2123925"/>
              <a:gd name="connsiteX60" fmla="*/ 3707842 w 3919988"/>
              <a:gd name="connsiteY60" fmla="*/ 1008558 h 2123925"/>
              <a:gd name="connsiteX61" fmla="*/ 3567165 w 3919988"/>
              <a:gd name="connsiteY61" fmla="*/ 908074 h 2123925"/>
              <a:gd name="connsiteX62" fmla="*/ 3436536 w 3919988"/>
              <a:gd name="connsiteY62" fmla="*/ 797542 h 2123925"/>
              <a:gd name="connsiteX63" fmla="*/ 3366198 w 3919988"/>
              <a:gd name="connsiteY63" fmla="*/ 717155 h 2123925"/>
              <a:gd name="connsiteX64" fmla="*/ 3285811 w 3919988"/>
              <a:gd name="connsiteY64" fmla="*/ 506140 h 2123925"/>
              <a:gd name="connsiteX65" fmla="*/ 3225521 w 3919988"/>
              <a:gd name="connsiteY65" fmla="*/ 395608 h 2123925"/>
              <a:gd name="connsiteX66" fmla="*/ 3125037 w 3919988"/>
              <a:gd name="connsiteY66" fmla="*/ 254931 h 2123925"/>
              <a:gd name="connsiteX67" fmla="*/ 2924070 w 3919988"/>
              <a:gd name="connsiteY67" fmla="*/ 154448 h 2123925"/>
              <a:gd name="connsiteX68" fmla="*/ 2783393 w 3919988"/>
              <a:gd name="connsiteY68" fmla="*/ 94158 h 2123925"/>
              <a:gd name="connsiteX69" fmla="*/ 2592475 w 3919988"/>
              <a:gd name="connsiteY69" fmla="*/ 64013 h 2123925"/>
              <a:gd name="connsiteX70" fmla="*/ 2280976 w 3919988"/>
              <a:gd name="connsiteY70" fmla="*/ 33867 h 2123925"/>
              <a:gd name="connsiteX71" fmla="*/ 2069960 w 3919988"/>
              <a:gd name="connsiteY71" fmla="*/ 13771 h 2123925"/>
              <a:gd name="connsiteX72" fmla="*/ 1828800 w 3919988"/>
              <a:gd name="connsiteY7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532563 w 3919988"/>
              <a:gd name="connsiteY9" fmla="*/ 616672 h 2123925"/>
              <a:gd name="connsiteX10" fmla="*/ 492369 w 3919988"/>
              <a:gd name="connsiteY10" fmla="*/ 687010 h 2123925"/>
              <a:gd name="connsiteX11" fmla="*/ 472272 w 3919988"/>
              <a:gd name="connsiteY11" fmla="*/ 767397 h 2123925"/>
              <a:gd name="connsiteX12" fmla="*/ 452176 w 3919988"/>
              <a:gd name="connsiteY12" fmla="*/ 797542 h 2123925"/>
              <a:gd name="connsiteX13" fmla="*/ 381837 w 3919988"/>
              <a:gd name="connsiteY13" fmla="*/ 908074 h 2123925"/>
              <a:gd name="connsiteX14" fmla="*/ 341644 w 3919988"/>
              <a:gd name="connsiteY14" fmla="*/ 918122 h 2123925"/>
              <a:gd name="connsiteX15" fmla="*/ 261257 w 3919988"/>
              <a:gd name="connsiteY15" fmla="*/ 978413 h 2123925"/>
              <a:gd name="connsiteX16" fmla="*/ 200967 w 3919988"/>
              <a:gd name="connsiteY16" fmla="*/ 988461 h 2123925"/>
              <a:gd name="connsiteX17" fmla="*/ 180870 w 3919988"/>
              <a:gd name="connsiteY17" fmla="*/ 1018606 h 2123925"/>
              <a:gd name="connsiteX18" fmla="*/ 120580 w 3919988"/>
              <a:gd name="connsiteY18" fmla="*/ 1058799 h 2123925"/>
              <a:gd name="connsiteX19" fmla="*/ 100483 w 3919988"/>
              <a:gd name="connsiteY19" fmla="*/ 1119089 h 2123925"/>
              <a:gd name="connsiteX20" fmla="*/ 70338 w 3919988"/>
              <a:gd name="connsiteY20" fmla="*/ 1139186 h 2123925"/>
              <a:gd name="connsiteX21" fmla="*/ 40193 w 3919988"/>
              <a:gd name="connsiteY21" fmla="*/ 1169331 h 2123925"/>
              <a:gd name="connsiteX22" fmla="*/ 20097 w 3919988"/>
              <a:gd name="connsiteY22" fmla="*/ 1229621 h 2123925"/>
              <a:gd name="connsiteX23" fmla="*/ 0 w 3919988"/>
              <a:gd name="connsiteY23" fmla="*/ 1340153 h 2123925"/>
              <a:gd name="connsiteX24" fmla="*/ 10048 w 3919988"/>
              <a:gd name="connsiteY24" fmla="*/ 1661700 h 2123925"/>
              <a:gd name="connsiteX25" fmla="*/ 20097 w 3919988"/>
              <a:gd name="connsiteY25" fmla="*/ 1691845 h 2123925"/>
              <a:gd name="connsiteX26" fmla="*/ 90435 w 3919988"/>
              <a:gd name="connsiteY26" fmla="*/ 1772232 h 2123925"/>
              <a:gd name="connsiteX27" fmla="*/ 170822 w 3919988"/>
              <a:gd name="connsiteY27" fmla="*/ 1792329 h 2123925"/>
              <a:gd name="connsiteX28" fmla="*/ 241160 w 3919988"/>
              <a:gd name="connsiteY28" fmla="*/ 1832522 h 2123925"/>
              <a:gd name="connsiteX29" fmla="*/ 331596 w 3919988"/>
              <a:gd name="connsiteY29" fmla="*/ 1872716 h 2123925"/>
              <a:gd name="connsiteX30" fmla="*/ 401934 w 3919988"/>
              <a:gd name="connsiteY30" fmla="*/ 1902861 h 2123925"/>
              <a:gd name="connsiteX31" fmla="*/ 442127 w 3919988"/>
              <a:gd name="connsiteY31" fmla="*/ 1922958 h 2123925"/>
              <a:gd name="connsiteX32" fmla="*/ 492369 w 3919988"/>
              <a:gd name="connsiteY32" fmla="*/ 1933006 h 2123925"/>
              <a:gd name="connsiteX33" fmla="*/ 542611 w 3919988"/>
              <a:gd name="connsiteY33" fmla="*/ 1953103 h 2123925"/>
              <a:gd name="connsiteX34" fmla="*/ 572756 w 3919988"/>
              <a:gd name="connsiteY34" fmla="*/ 1973199 h 2123925"/>
              <a:gd name="connsiteX35" fmla="*/ 633046 w 3919988"/>
              <a:gd name="connsiteY35" fmla="*/ 1993296 h 2123925"/>
              <a:gd name="connsiteX36" fmla="*/ 663191 w 3919988"/>
              <a:gd name="connsiteY36" fmla="*/ 2013393 h 2123925"/>
              <a:gd name="connsiteX37" fmla="*/ 793820 w 3919988"/>
              <a:gd name="connsiteY37" fmla="*/ 2043538 h 2123925"/>
              <a:gd name="connsiteX38" fmla="*/ 834013 w 3919988"/>
              <a:gd name="connsiteY38" fmla="*/ 2053586 h 2123925"/>
              <a:gd name="connsiteX39" fmla="*/ 904352 w 3919988"/>
              <a:gd name="connsiteY39" fmla="*/ 2073683 h 2123925"/>
              <a:gd name="connsiteX40" fmla="*/ 1024932 w 3919988"/>
              <a:gd name="connsiteY40" fmla="*/ 2093780 h 2123925"/>
              <a:gd name="connsiteX41" fmla="*/ 1095270 w 3919988"/>
              <a:gd name="connsiteY41" fmla="*/ 2113876 h 2123925"/>
              <a:gd name="connsiteX42" fmla="*/ 1125415 w 3919988"/>
              <a:gd name="connsiteY42" fmla="*/ 2123925 h 2123925"/>
              <a:gd name="connsiteX43" fmla="*/ 1356527 w 3919988"/>
              <a:gd name="connsiteY43" fmla="*/ 2083731 h 2123925"/>
              <a:gd name="connsiteX44" fmla="*/ 1597688 w 3919988"/>
              <a:gd name="connsiteY44" fmla="*/ 1953103 h 2123925"/>
              <a:gd name="connsiteX45" fmla="*/ 1808703 w 3919988"/>
              <a:gd name="connsiteY45" fmla="*/ 1882764 h 2123925"/>
              <a:gd name="connsiteX46" fmla="*/ 2009670 w 3919988"/>
              <a:gd name="connsiteY46" fmla="*/ 1832522 h 2123925"/>
              <a:gd name="connsiteX47" fmla="*/ 2210637 w 3919988"/>
              <a:gd name="connsiteY47" fmla="*/ 1802377 h 2123925"/>
              <a:gd name="connsiteX48" fmla="*/ 2351314 w 3919988"/>
              <a:gd name="connsiteY48" fmla="*/ 1812426 h 2123925"/>
              <a:gd name="connsiteX49" fmla="*/ 2632668 w 3919988"/>
              <a:gd name="connsiteY49" fmla="*/ 1852619 h 2123925"/>
              <a:gd name="connsiteX50" fmla="*/ 2803490 w 3919988"/>
              <a:gd name="connsiteY50" fmla="*/ 1882764 h 2123925"/>
              <a:gd name="connsiteX51" fmla="*/ 3295859 w 3919988"/>
              <a:gd name="connsiteY51" fmla="*/ 1902861 h 2123925"/>
              <a:gd name="connsiteX52" fmla="*/ 3486778 w 3919988"/>
              <a:gd name="connsiteY52" fmla="*/ 1892813 h 2123925"/>
              <a:gd name="connsiteX53" fmla="*/ 3667648 w 3919988"/>
              <a:gd name="connsiteY53" fmla="*/ 1822474 h 2123925"/>
              <a:gd name="connsiteX54" fmla="*/ 3818374 w 3919988"/>
              <a:gd name="connsiteY54" fmla="*/ 1721991 h 2123925"/>
              <a:gd name="connsiteX55" fmla="*/ 3878664 w 3919988"/>
              <a:gd name="connsiteY55" fmla="*/ 1621507 h 2123925"/>
              <a:gd name="connsiteX56" fmla="*/ 3918857 w 3919988"/>
              <a:gd name="connsiteY56" fmla="*/ 1480830 h 2123925"/>
              <a:gd name="connsiteX57" fmla="*/ 3898760 w 3919988"/>
              <a:gd name="connsiteY57" fmla="*/ 1209525 h 2123925"/>
              <a:gd name="connsiteX58" fmla="*/ 3798277 w 3919988"/>
              <a:gd name="connsiteY58" fmla="*/ 1098993 h 2123925"/>
              <a:gd name="connsiteX59" fmla="*/ 3707842 w 3919988"/>
              <a:gd name="connsiteY59" fmla="*/ 1008558 h 2123925"/>
              <a:gd name="connsiteX60" fmla="*/ 3567165 w 3919988"/>
              <a:gd name="connsiteY60" fmla="*/ 908074 h 2123925"/>
              <a:gd name="connsiteX61" fmla="*/ 3436536 w 3919988"/>
              <a:gd name="connsiteY61" fmla="*/ 797542 h 2123925"/>
              <a:gd name="connsiteX62" fmla="*/ 3366198 w 3919988"/>
              <a:gd name="connsiteY62" fmla="*/ 717155 h 2123925"/>
              <a:gd name="connsiteX63" fmla="*/ 3285811 w 3919988"/>
              <a:gd name="connsiteY63" fmla="*/ 506140 h 2123925"/>
              <a:gd name="connsiteX64" fmla="*/ 3225521 w 3919988"/>
              <a:gd name="connsiteY64" fmla="*/ 395608 h 2123925"/>
              <a:gd name="connsiteX65" fmla="*/ 3125037 w 3919988"/>
              <a:gd name="connsiteY65" fmla="*/ 254931 h 2123925"/>
              <a:gd name="connsiteX66" fmla="*/ 2924070 w 3919988"/>
              <a:gd name="connsiteY66" fmla="*/ 154448 h 2123925"/>
              <a:gd name="connsiteX67" fmla="*/ 2783393 w 3919988"/>
              <a:gd name="connsiteY67" fmla="*/ 94158 h 2123925"/>
              <a:gd name="connsiteX68" fmla="*/ 2592475 w 3919988"/>
              <a:gd name="connsiteY68" fmla="*/ 64013 h 2123925"/>
              <a:gd name="connsiteX69" fmla="*/ 2280976 w 3919988"/>
              <a:gd name="connsiteY69" fmla="*/ 33867 h 2123925"/>
              <a:gd name="connsiteX70" fmla="*/ 2069960 w 3919988"/>
              <a:gd name="connsiteY70" fmla="*/ 13771 h 2123925"/>
              <a:gd name="connsiteX71" fmla="*/ 1828800 w 3919988"/>
              <a:gd name="connsiteY71"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72272 w 3919988"/>
              <a:gd name="connsiteY10" fmla="*/ 767397 h 2123925"/>
              <a:gd name="connsiteX11" fmla="*/ 452176 w 3919988"/>
              <a:gd name="connsiteY11" fmla="*/ 797542 h 2123925"/>
              <a:gd name="connsiteX12" fmla="*/ 381837 w 3919988"/>
              <a:gd name="connsiteY12" fmla="*/ 908074 h 2123925"/>
              <a:gd name="connsiteX13" fmla="*/ 341644 w 3919988"/>
              <a:gd name="connsiteY13" fmla="*/ 918122 h 2123925"/>
              <a:gd name="connsiteX14" fmla="*/ 261257 w 3919988"/>
              <a:gd name="connsiteY14" fmla="*/ 978413 h 2123925"/>
              <a:gd name="connsiteX15" fmla="*/ 200967 w 3919988"/>
              <a:gd name="connsiteY15" fmla="*/ 988461 h 2123925"/>
              <a:gd name="connsiteX16" fmla="*/ 180870 w 3919988"/>
              <a:gd name="connsiteY16" fmla="*/ 1018606 h 2123925"/>
              <a:gd name="connsiteX17" fmla="*/ 120580 w 3919988"/>
              <a:gd name="connsiteY17" fmla="*/ 1058799 h 2123925"/>
              <a:gd name="connsiteX18" fmla="*/ 100483 w 3919988"/>
              <a:gd name="connsiteY18" fmla="*/ 1119089 h 2123925"/>
              <a:gd name="connsiteX19" fmla="*/ 70338 w 3919988"/>
              <a:gd name="connsiteY19" fmla="*/ 1139186 h 2123925"/>
              <a:gd name="connsiteX20" fmla="*/ 40193 w 3919988"/>
              <a:gd name="connsiteY20" fmla="*/ 1169331 h 2123925"/>
              <a:gd name="connsiteX21" fmla="*/ 20097 w 3919988"/>
              <a:gd name="connsiteY21" fmla="*/ 1229621 h 2123925"/>
              <a:gd name="connsiteX22" fmla="*/ 0 w 3919988"/>
              <a:gd name="connsiteY22" fmla="*/ 1340153 h 2123925"/>
              <a:gd name="connsiteX23" fmla="*/ 10048 w 3919988"/>
              <a:gd name="connsiteY23" fmla="*/ 1661700 h 2123925"/>
              <a:gd name="connsiteX24" fmla="*/ 20097 w 3919988"/>
              <a:gd name="connsiteY24" fmla="*/ 1691845 h 2123925"/>
              <a:gd name="connsiteX25" fmla="*/ 90435 w 3919988"/>
              <a:gd name="connsiteY25" fmla="*/ 1772232 h 2123925"/>
              <a:gd name="connsiteX26" fmla="*/ 170822 w 3919988"/>
              <a:gd name="connsiteY26" fmla="*/ 1792329 h 2123925"/>
              <a:gd name="connsiteX27" fmla="*/ 241160 w 3919988"/>
              <a:gd name="connsiteY27" fmla="*/ 1832522 h 2123925"/>
              <a:gd name="connsiteX28" fmla="*/ 331596 w 3919988"/>
              <a:gd name="connsiteY28" fmla="*/ 1872716 h 2123925"/>
              <a:gd name="connsiteX29" fmla="*/ 401934 w 3919988"/>
              <a:gd name="connsiteY29" fmla="*/ 1902861 h 2123925"/>
              <a:gd name="connsiteX30" fmla="*/ 442127 w 3919988"/>
              <a:gd name="connsiteY30" fmla="*/ 1922958 h 2123925"/>
              <a:gd name="connsiteX31" fmla="*/ 492369 w 3919988"/>
              <a:gd name="connsiteY31" fmla="*/ 1933006 h 2123925"/>
              <a:gd name="connsiteX32" fmla="*/ 542611 w 3919988"/>
              <a:gd name="connsiteY32" fmla="*/ 1953103 h 2123925"/>
              <a:gd name="connsiteX33" fmla="*/ 572756 w 3919988"/>
              <a:gd name="connsiteY33" fmla="*/ 1973199 h 2123925"/>
              <a:gd name="connsiteX34" fmla="*/ 633046 w 3919988"/>
              <a:gd name="connsiteY34" fmla="*/ 1993296 h 2123925"/>
              <a:gd name="connsiteX35" fmla="*/ 663191 w 3919988"/>
              <a:gd name="connsiteY35" fmla="*/ 2013393 h 2123925"/>
              <a:gd name="connsiteX36" fmla="*/ 793820 w 3919988"/>
              <a:gd name="connsiteY36" fmla="*/ 2043538 h 2123925"/>
              <a:gd name="connsiteX37" fmla="*/ 834013 w 3919988"/>
              <a:gd name="connsiteY37" fmla="*/ 2053586 h 2123925"/>
              <a:gd name="connsiteX38" fmla="*/ 904352 w 3919988"/>
              <a:gd name="connsiteY38" fmla="*/ 2073683 h 2123925"/>
              <a:gd name="connsiteX39" fmla="*/ 1024932 w 3919988"/>
              <a:gd name="connsiteY39" fmla="*/ 2093780 h 2123925"/>
              <a:gd name="connsiteX40" fmla="*/ 1095270 w 3919988"/>
              <a:gd name="connsiteY40" fmla="*/ 2113876 h 2123925"/>
              <a:gd name="connsiteX41" fmla="*/ 1125415 w 3919988"/>
              <a:gd name="connsiteY41" fmla="*/ 2123925 h 2123925"/>
              <a:gd name="connsiteX42" fmla="*/ 1356527 w 3919988"/>
              <a:gd name="connsiteY42" fmla="*/ 2083731 h 2123925"/>
              <a:gd name="connsiteX43" fmla="*/ 1597688 w 3919988"/>
              <a:gd name="connsiteY43" fmla="*/ 1953103 h 2123925"/>
              <a:gd name="connsiteX44" fmla="*/ 1808703 w 3919988"/>
              <a:gd name="connsiteY44" fmla="*/ 1882764 h 2123925"/>
              <a:gd name="connsiteX45" fmla="*/ 2009670 w 3919988"/>
              <a:gd name="connsiteY45" fmla="*/ 1832522 h 2123925"/>
              <a:gd name="connsiteX46" fmla="*/ 2210637 w 3919988"/>
              <a:gd name="connsiteY46" fmla="*/ 1802377 h 2123925"/>
              <a:gd name="connsiteX47" fmla="*/ 2351314 w 3919988"/>
              <a:gd name="connsiteY47" fmla="*/ 1812426 h 2123925"/>
              <a:gd name="connsiteX48" fmla="*/ 2632668 w 3919988"/>
              <a:gd name="connsiteY48" fmla="*/ 1852619 h 2123925"/>
              <a:gd name="connsiteX49" fmla="*/ 2803490 w 3919988"/>
              <a:gd name="connsiteY49" fmla="*/ 1882764 h 2123925"/>
              <a:gd name="connsiteX50" fmla="*/ 3295859 w 3919988"/>
              <a:gd name="connsiteY50" fmla="*/ 1902861 h 2123925"/>
              <a:gd name="connsiteX51" fmla="*/ 3486778 w 3919988"/>
              <a:gd name="connsiteY51" fmla="*/ 1892813 h 2123925"/>
              <a:gd name="connsiteX52" fmla="*/ 3667648 w 3919988"/>
              <a:gd name="connsiteY52" fmla="*/ 1822474 h 2123925"/>
              <a:gd name="connsiteX53" fmla="*/ 3818374 w 3919988"/>
              <a:gd name="connsiteY53" fmla="*/ 1721991 h 2123925"/>
              <a:gd name="connsiteX54" fmla="*/ 3878664 w 3919988"/>
              <a:gd name="connsiteY54" fmla="*/ 1621507 h 2123925"/>
              <a:gd name="connsiteX55" fmla="*/ 3918857 w 3919988"/>
              <a:gd name="connsiteY55" fmla="*/ 1480830 h 2123925"/>
              <a:gd name="connsiteX56" fmla="*/ 3898760 w 3919988"/>
              <a:gd name="connsiteY56" fmla="*/ 1209525 h 2123925"/>
              <a:gd name="connsiteX57" fmla="*/ 3798277 w 3919988"/>
              <a:gd name="connsiteY57" fmla="*/ 1098993 h 2123925"/>
              <a:gd name="connsiteX58" fmla="*/ 3707842 w 3919988"/>
              <a:gd name="connsiteY58" fmla="*/ 1008558 h 2123925"/>
              <a:gd name="connsiteX59" fmla="*/ 3567165 w 3919988"/>
              <a:gd name="connsiteY59" fmla="*/ 908074 h 2123925"/>
              <a:gd name="connsiteX60" fmla="*/ 3436536 w 3919988"/>
              <a:gd name="connsiteY60" fmla="*/ 797542 h 2123925"/>
              <a:gd name="connsiteX61" fmla="*/ 3366198 w 3919988"/>
              <a:gd name="connsiteY61" fmla="*/ 717155 h 2123925"/>
              <a:gd name="connsiteX62" fmla="*/ 3285811 w 3919988"/>
              <a:gd name="connsiteY62" fmla="*/ 506140 h 2123925"/>
              <a:gd name="connsiteX63" fmla="*/ 3225521 w 3919988"/>
              <a:gd name="connsiteY63" fmla="*/ 395608 h 2123925"/>
              <a:gd name="connsiteX64" fmla="*/ 3125037 w 3919988"/>
              <a:gd name="connsiteY64" fmla="*/ 254931 h 2123925"/>
              <a:gd name="connsiteX65" fmla="*/ 2924070 w 3919988"/>
              <a:gd name="connsiteY65" fmla="*/ 154448 h 2123925"/>
              <a:gd name="connsiteX66" fmla="*/ 2783393 w 3919988"/>
              <a:gd name="connsiteY66" fmla="*/ 94158 h 2123925"/>
              <a:gd name="connsiteX67" fmla="*/ 2592475 w 3919988"/>
              <a:gd name="connsiteY67" fmla="*/ 64013 h 2123925"/>
              <a:gd name="connsiteX68" fmla="*/ 2280976 w 3919988"/>
              <a:gd name="connsiteY68" fmla="*/ 33867 h 2123925"/>
              <a:gd name="connsiteX69" fmla="*/ 2069960 w 3919988"/>
              <a:gd name="connsiteY69" fmla="*/ 13771 h 2123925"/>
              <a:gd name="connsiteX70" fmla="*/ 1828800 w 3919988"/>
              <a:gd name="connsiteY70"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81837 w 3919988"/>
              <a:gd name="connsiteY11" fmla="*/ 908074 h 2123925"/>
              <a:gd name="connsiteX12" fmla="*/ 341644 w 3919988"/>
              <a:gd name="connsiteY12" fmla="*/ 918122 h 2123925"/>
              <a:gd name="connsiteX13" fmla="*/ 261257 w 3919988"/>
              <a:gd name="connsiteY13" fmla="*/ 978413 h 2123925"/>
              <a:gd name="connsiteX14" fmla="*/ 200967 w 3919988"/>
              <a:gd name="connsiteY14" fmla="*/ 988461 h 2123925"/>
              <a:gd name="connsiteX15" fmla="*/ 180870 w 3919988"/>
              <a:gd name="connsiteY15" fmla="*/ 1018606 h 2123925"/>
              <a:gd name="connsiteX16" fmla="*/ 120580 w 3919988"/>
              <a:gd name="connsiteY16" fmla="*/ 1058799 h 2123925"/>
              <a:gd name="connsiteX17" fmla="*/ 100483 w 3919988"/>
              <a:gd name="connsiteY17" fmla="*/ 1119089 h 2123925"/>
              <a:gd name="connsiteX18" fmla="*/ 70338 w 3919988"/>
              <a:gd name="connsiteY18" fmla="*/ 1139186 h 2123925"/>
              <a:gd name="connsiteX19" fmla="*/ 40193 w 3919988"/>
              <a:gd name="connsiteY19" fmla="*/ 1169331 h 2123925"/>
              <a:gd name="connsiteX20" fmla="*/ 20097 w 3919988"/>
              <a:gd name="connsiteY20" fmla="*/ 1229621 h 2123925"/>
              <a:gd name="connsiteX21" fmla="*/ 0 w 3919988"/>
              <a:gd name="connsiteY21" fmla="*/ 1340153 h 2123925"/>
              <a:gd name="connsiteX22" fmla="*/ 10048 w 3919988"/>
              <a:gd name="connsiteY22" fmla="*/ 1661700 h 2123925"/>
              <a:gd name="connsiteX23" fmla="*/ 20097 w 3919988"/>
              <a:gd name="connsiteY23" fmla="*/ 1691845 h 2123925"/>
              <a:gd name="connsiteX24" fmla="*/ 90435 w 3919988"/>
              <a:gd name="connsiteY24" fmla="*/ 1772232 h 2123925"/>
              <a:gd name="connsiteX25" fmla="*/ 170822 w 3919988"/>
              <a:gd name="connsiteY25" fmla="*/ 1792329 h 2123925"/>
              <a:gd name="connsiteX26" fmla="*/ 241160 w 3919988"/>
              <a:gd name="connsiteY26" fmla="*/ 1832522 h 2123925"/>
              <a:gd name="connsiteX27" fmla="*/ 331596 w 3919988"/>
              <a:gd name="connsiteY27" fmla="*/ 1872716 h 2123925"/>
              <a:gd name="connsiteX28" fmla="*/ 401934 w 3919988"/>
              <a:gd name="connsiteY28" fmla="*/ 1902861 h 2123925"/>
              <a:gd name="connsiteX29" fmla="*/ 442127 w 3919988"/>
              <a:gd name="connsiteY29" fmla="*/ 1922958 h 2123925"/>
              <a:gd name="connsiteX30" fmla="*/ 492369 w 3919988"/>
              <a:gd name="connsiteY30" fmla="*/ 1933006 h 2123925"/>
              <a:gd name="connsiteX31" fmla="*/ 542611 w 3919988"/>
              <a:gd name="connsiteY31" fmla="*/ 1953103 h 2123925"/>
              <a:gd name="connsiteX32" fmla="*/ 572756 w 3919988"/>
              <a:gd name="connsiteY32" fmla="*/ 1973199 h 2123925"/>
              <a:gd name="connsiteX33" fmla="*/ 633046 w 3919988"/>
              <a:gd name="connsiteY33" fmla="*/ 1993296 h 2123925"/>
              <a:gd name="connsiteX34" fmla="*/ 663191 w 3919988"/>
              <a:gd name="connsiteY34" fmla="*/ 2013393 h 2123925"/>
              <a:gd name="connsiteX35" fmla="*/ 793820 w 3919988"/>
              <a:gd name="connsiteY35" fmla="*/ 2043538 h 2123925"/>
              <a:gd name="connsiteX36" fmla="*/ 834013 w 3919988"/>
              <a:gd name="connsiteY36" fmla="*/ 2053586 h 2123925"/>
              <a:gd name="connsiteX37" fmla="*/ 904352 w 3919988"/>
              <a:gd name="connsiteY37" fmla="*/ 2073683 h 2123925"/>
              <a:gd name="connsiteX38" fmla="*/ 1024932 w 3919988"/>
              <a:gd name="connsiteY38" fmla="*/ 2093780 h 2123925"/>
              <a:gd name="connsiteX39" fmla="*/ 1095270 w 3919988"/>
              <a:gd name="connsiteY39" fmla="*/ 2113876 h 2123925"/>
              <a:gd name="connsiteX40" fmla="*/ 1125415 w 3919988"/>
              <a:gd name="connsiteY40" fmla="*/ 2123925 h 2123925"/>
              <a:gd name="connsiteX41" fmla="*/ 1356527 w 3919988"/>
              <a:gd name="connsiteY41" fmla="*/ 2083731 h 2123925"/>
              <a:gd name="connsiteX42" fmla="*/ 1597688 w 3919988"/>
              <a:gd name="connsiteY42" fmla="*/ 1953103 h 2123925"/>
              <a:gd name="connsiteX43" fmla="*/ 1808703 w 3919988"/>
              <a:gd name="connsiteY43" fmla="*/ 1882764 h 2123925"/>
              <a:gd name="connsiteX44" fmla="*/ 2009670 w 3919988"/>
              <a:gd name="connsiteY44" fmla="*/ 1832522 h 2123925"/>
              <a:gd name="connsiteX45" fmla="*/ 2210637 w 3919988"/>
              <a:gd name="connsiteY45" fmla="*/ 1802377 h 2123925"/>
              <a:gd name="connsiteX46" fmla="*/ 2351314 w 3919988"/>
              <a:gd name="connsiteY46" fmla="*/ 1812426 h 2123925"/>
              <a:gd name="connsiteX47" fmla="*/ 2632668 w 3919988"/>
              <a:gd name="connsiteY47" fmla="*/ 1852619 h 2123925"/>
              <a:gd name="connsiteX48" fmla="*/ 2803490 w 3919988"/>
              <a:gd name="connsiteY48" fmla="*/ 1882764 h 2123925"/>
              <a:gd name="connsiteX49" fmla="*/ 3295859 w 3919988"/>
              <a:gd name="connsiteY49" fmla="*/ 1902861 h 2123925"/>
              <a:gd name="connsiteX50" fmla="*/ 3486778 w 3919988"/>
              <a:gd name="connsiteY50" fmla="*/ 1892813 h 2123925"/>
              <a:gd name="connsiteX51" fmla="*/ 3667648 w 3919988"/>
              <a:gd name="connsiteY51" fmla="*/ 1822474 h 2123925"/>
              <a:gd name="connsiteX52" fmla="*/ 3818374 w 3919988"/>
              <a:gd name="connsiteY52" fmla="*/ 1721991 h 2123925"/>
              <a:gd name="connsiteX53" fmla="*/ 3878664 w 3919988"/>
              <a:gd name="connsiteY53" fmla="*/ 1621507 h 2123925"/>
              <a:gd name="connsiteX54" fmla="*/ 3918857 w 3919988"/>
              <a:gd name="connsiteY54" fmla="*/ 1480830 h 2123925"/>
              <a:gd name="connsiteX55" fmla="*/ 3898760 w 3919988"/>
              <a:gd name="connsiteY55" fmla="*/ 1209525 h 2123925"/>
              <a:gd name="connsiteX56" fmla="*/ 3798277 w 3919988"/>
              <a:gd name="connsiteY56" fmla="*/ 1098993 h 2123925"/>
              <a:gd name="connsiteX57" fmla="*/ 3707842 w 3919988"/>
              <a:gd name="connsiteY57" fmla="*/ 1008558 h 2123925"/>
              <a:gd name="connsiteX58" fmla="*/ 3567165 w 3919988"/>
              <a:gd name="connsiteY58" fmla="*/ 908074 h 2123925"/>
              <a:gd name="connsiteX59" fmla="*/ 3436536 w 3919988"/>
              <a:gd name="connsiteY59" fmla="*/ 797542 h 2123925"/>
              <a:gd name="connsiteX60" fmla="*/ 3366198 w 3919988"/>
              <a:gd name="connsiteY60" fmla="*/ 717155 h 2123925"/>
              <a:gd name="connsiteX61" fmla="*/ 3285811 w 3919988"/>
              <a:gd name="connsiteY61" fmla="*/ 506140 h 2123925"/>
              <a:gd name="connsiteX62" fmla="*/ 3225521 w 3919988"/>
              <a:gd name="connsiteY62" fmla="*/ 395608 h 2123925"/>
              <a:gd name="connsiteX63" fmla="*/ 3125037 w 3919988"/>
              <a:gd name="connsiteY63" fmla="*/ 254931 h 2123925"/>
              <a:gd name="connsiteX64" fmla="*/ 2924070 w 3919988"/>
              <a:gd name="connsiteY64" fmla="*/ 154448 h 2123925"/>
              <a:gd name="connsiteX65" fmla="*/ 2783393 w 3919988"/>
              <a:gd name="connsiteY65" fmla="*/ 94158 h 2123925"/>
              <a:gd name="connsiteX66" fmla="*/ 2592475 w 3919988"/>
              <a:gd name="connsiteY66" fmla="*/ 64013 h 2123925"/>
              <a:gd name="connsiteX67" fmla="*/ 2280976 w 3919988"/>
              <a:gd name="connsiteY67" fmla="*/ 33867 h 2123925"/>
              <a:gd name="connsiteX68" fmla="*/ 2069960 w 3919988"/>
              <a:gd name="connsiteY68" fmla="*/ 13771 h 2123925"/>
              <a:gd name="connsiteX69" fmla="*/ 1828800 w 3919988"/>
              <a:gd name="connsiteY69"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261257 w 3919988"/>
              <a:gd name="connsiteY12" fmla="*/ 978413 h 2123925"/>
              <a:gd name="connsiteX13" fmla="*/ 200967 w 3919988"/>
              <a:gd name="connsiteY13" fmla="*/ 988461 h 2123925"/>
              <a:gd name="connsiteX14" fmla="*/ 180870 w 3919988"/>
              <a:gd name="connsiteY14" fmla="*/ 1018606 h 2123925"/>
              <a:gd name="connsiteX15" fmla="*/ 120580 w 3919988"/>
              <a:gd name="connsiteY15" fmla="*/ 1058799 h 2123925"/>
              <a:gd name="connsiteX16" fmla="*/ 100483 w 3919988"/>
              <a:gd name="connsiteY16" fmla="*/ 1119089 h 2123925"/>
              <a:gd name="connsiteX17" fmla="*/ 70338 w 3919988"/>
              <a:gd name="connsiteY17" fmla="*/ 1139186 h 2123925"/>
              <a:gd name="connsiteX18" fmla="*/ 40193 w 3919988"/>
              <a:gd name="connsiteY18" fmla="*/ 1169331 h 2123925"/>
              <a:gd name="connsiteX19" fmla="*/ 20097 w 3919988"/>
              <a:gd name="connsiteY19" fmla="*/ 1229621 h 2123925"/>
              <a:gd name="connsiteX20" fmla="*/ 0 w 3919988"/>
              <a:gd name="connsiteY20" fmla="*/ 1340153 h 2123925"/>
              <a:gd name="connsiteX21" fmla="*/ 10048 w 3919988"/>
              <a:gd name="connsiteY21" fmla="*/ 1661700 h 2123925"/>
              <a:gd name="connsiteX22" fmla="*/ 20097 w 3919988"/>
              <a:gd name="connsiteY22" fmla="*/ 1691845 h 2123925"/>
              <a:gd name="connsiteX23" fmla="*/ 90435 w 3919988"/>
              <a:gd name="connsiteY23" fmla="*/ 1772232 h 2123925"/>
              <a:gd name="connsiteX24" fmla="*/ 170822 w 3919988"/>
              <a:gd name="connsiteY24" fmla="*/ 1792329 h 2123925"/>
              <a:gd name="connsiteX25" fmla="*/ 241160 w 3919988"/>
              <a:gd name="connsiteY25" fmla="*/ 1832522 h 2123925"/>
              <a:gd name="connsiteX26" fmla="*/ 331596 w 3919988"/>
              <a:gd name="connsiteY26" fmla="*/ 1872716 h 2123925"/>
              <a:gd name="connsiteX27" fmla="*/ 401934 w 3919988"/>
              <a:gd name="connsiteY27" fmla="*/ 1902861 h 2123925"/>
              <a:gd name="connsiteX28" fmla="*/ 442127 w 3919988"/>
              <a:gd name="connsiteY28" fmla="*/ 1922958 h 2123925"/>
              <a:gd name="connsiteX29" fmla="*/ 492369 w 3919988"/>
              <a:gd name="connsiteY29" fmla="*/ 1933006 h 2123925"/>
              <a:gd name="connsiteX30" fmla="*/ 542611 w 3919988"/>
              <a:gd name="connsiteY30" fmla="*/ 1953103 h 2123925"/>
              <a:gd name="connsiteX31" fmla="*/ 572756 w 3919988"/>
              <a:gd name="connsiteY31" fmla="*/ 1973199 h 2123925"/>
              <a:gd name="connsiteX32" fmla="*/ 633046 w 3919988"/>
              <a:gd name="connsiteY32" fmla="*/ 1993296 h 2123925"/>
              <a:gd name="connsiteX33" fmla="*/ 663191 w 3919988"/>
              <a:gd name="connsiteY33" fmla="*/ 2013393 h 2123925"/>
              <a:gd name="connsiteX34" fmla="*/ 793820 w 3919988"/>
              <a:gd name="connsiteY34" fmla="*/ 2043538 h 2123925"/>
              <a:gd name="connsiteX35" fmla="*/ 834013 w 3919988"/>
              <a:gd name="connsiteY35" fmla="*/ 2053586 h 2123925"/>
              <a:gd name="connsiteX36" fmla="*/ 904352 w 3919988"/>
              <a:gd name="connsiteY36" fmla="*/ 2073683 h 2123925"/>
              <a:gd name="connsiteX37" fmla="*/ 1024932 w 3919988"/>
              <a:gd name="connsiteY37" fmla="*/ 2093780 h 2123925"/>
              <a:gd name="connsiteX38" fmla="*/ 1095270 w 3919988"/>
              <a:gd name="connsiteY38" fmla="*/ 2113876 h 2123925"/>
              <a:gd name="connsiteX39" fmla="*/ 1125415 w 3919988"/>
              <a:gd name="connsiteY39" fmla="*/ 2123925 h 2123925"/>
              <a:gd name="connsiteX40" fmla="*/ 1356527 w 3919988"/>
              <a:gd name="connsiteY40" fmla="*/ 2083731 h 2123925"/>
              <a:gd name="connsiteX41" fmla="*/ 1597688 w 3919988"/>
              <a:gd name="connsiteY41" fmla="*/ 1953103 h 2123925"/>
              <a:gd name="connsiteX42" fmla="*/ 1808703 w 3919988"/>
              <a:gd name="connsiteY42" fmla="*/ 1882764 h 2123925"/>
              <a:gd name="connsiteX43" fmla="*/ 2009670 w 3919988"/>
              <a:gd name="connsiteY43" fmla="*/ 1832522 h 2123925"/>
              <a:gd name="connsiteX44" fmla="*/ 2210637 w 3919988"/>
              <a:gd name="connsiteY44" fmla="*/ 1802377 h 2123925"/>
              <a:gd name="connsiteX45" fmla="*/ 2351314 w 3919988"/>
              <a:gd name="connsiteY45" fmla="*/ 1812426 h 2123925"/>
              <a:gd name="connsiteX46" fmla="*/ 2632668 w 3919988"/>
              <a:gd name="connsiteY46" fmla="*/ 1852619 h 2123925"/>
              <a:gd name="connsiteX47" fmla="*/ 2803490 w 3919988"/>
              <a:gd name="connsiteY47" fmla="*/ 1882764 h 2123925"/>
              <a:gd name="connsiteX48" fmla="*/ 3295859 w 3919988"/>
              <a:gd name="connsiteY48" fmla="*/ 1902861 h 2123925"/>
              <a:gd name="connsiteX49" fmla="*/ 3486778 w 3919988"/>
              <a:gd name="connsiteY49" fmla="*/ 1892813 h 2123925"/>
              <a:gd name="connsiteX50" fmla="*/ 3667648 w 3919988"/>
              <a:gd name="connsiteY50" fmla="*/ 1822474 h 2123925"/>
              <a:gd name="connsiteX51" fmla="*/ 3818374 w 3919988"/>
              <a:gd name="connsiteY51" fmla="*/ 1721991 h 2123925"/>
              <a:gd name="connsiteX52" fmla="*/ 3878664 w 3919988"/>
              <a:gd name="connsiteY52" fmla="*/ 1621507 h 2123925"/>
              <a:gd name="connsiteX53" fmla="*/ 3918857 w 3919988"/>
              <a:gd name="connsiteY53" fmla="*/ 1480830 h 2123925"/>
              <a:gd name="connsiteX54" fmla="*/ 3898760 w 3919988"/>
              <a:gd name="connsiteY54" fmla="*/ 1209525 h 2123925"/>
              <a:gd name="connsiteX55" fmla="*/ 3798277 w 3919988"/>
              <a:gd name="connsiteY55" fmla="*/ 1098993 h 2123925"/>
              <a:gd name="connsiteX56" fmla="*/ 3707842 w 3919988"/>
              <a:gd name="connsiteY56" fmla="*/ 1008558 h 2123925"/>
              <a:gd name="connsiteX57" fmla="*/ 3567165 w 3919988"/>
              <a:gd name="connsiteY57" fmla="*/ 908074 h 2123925"/>
              <a:gd name="connsiteX58" fmla="*/ 3436536 w 3919988"/>
              <a:gd name="connsiteY58" fmla="*/ 797542 h 2123925"/>
              <a:gd name="connsiteX59" fmla="*/ 3366198 w 3919988"/>
              <a:gd name="connsiteY59" fmla="*/ 717155 h 2123925"/>
              <a:gd name="connsiteX60" fmla="*/ 3285811 w 3919988"/>
              <a:gd name="connsiteY60" fmla="*/ 506140 h 2123925"/>
              <a:gd name="connsiteX61" fmla="*/ 3225521 w 3919988"/>
              <a:gd name="connsiteY61" fmla="*/ 395608 h 2123925"/>
              <a:gd name="connsiteX62" fmla="*/ 3125037 w 3919988"/>
              <a:gd name="connsiteY62" fmla="*/ 254931 h 2123925"/>
              <a:gd name="connsiteX63" fmla="*/ 2924070 w 3919988"/>
              <a:gd name="connsiteY63" fmla="*/ 154448 h 2123925"/>
              <a:gd name="connsiteX64" fmla="*/ 2783393 w 3919988"/>
              <a:gd name="connsiteY64" fmla="*/ 94158 h 2123925"/>
              <a:gd name="connsiteX65" fmla="*/ 2592475 w 3919988"/>
              <a:gd name="connsiteY65" fmla="*/ 64013 h 2123925"/>
              <a:gd name="connsiteX66" fmla="*/ 2280976 w 3919988"/>
              <a:gd name="connsiteY66" fmla="*/ 33867 h 2123925"/>
              <a:gd name="connsiteX67" fmla="*/ 2069960 w 3919988"/>
              <a:gd name="connsiteY67" fmla="*/ 13771 h 2123925"/>
              <a:gd name="connsiteX68" fmla="*/ 1828800 w 3919988"/>
              <a:gd name="connsiteY68"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200967 w 3919988"/>
              <a:gd name="connsiteY12" fmla="*/ 988461 h 2123925"/>
              <a:gd name="connsiteX13" fmla="*/ 180870 w 3919988"/>
              <a:gd name="connsiteY13" fmla="*/ 1018606 h 2123925"/>
              <a:gd name="connsiteX14" fmla="*/ 120580 w 3919988"/>
              <a:gd name="connsiteY14" fmla="*/ 1058799 h 2123925"/>
              <a:gd name="connsiteX15" fmla="*/ 100483 w 3919988"/>
              <a:gd name="connsiteY15" fmla="*/ 1119089 h 2123925"/>
              <a:gd name="connsiteX16" fmla="*/ 70338 w 3919988"/>
              <a:gd name="connsiteY16" fmla="*/ 1139186 h 2123925"/>
              <a:gd name="connsiteX17" fmla="*/ 40193 w 3919988"/>
              <a:gd name="connsiteY17" fmla="*/ 1169331 h 2123925"/>
              <a:gd name="connsiteX18" fmla="*/ 20097 w 3919988"/>
              <a:gd name="connsiteY18" fmla="*/ 1229621 h 2123925"/>
              <a:gd name="connsiteX19" fmla="*/ 0 w 3919988"/>
              <a:gd name="connsiteY19" fmla="*/ 1340153 h 2123925"/>
              <a:gd name="connsiteX20" fmla="*/ 10048 w 3919988"/>
              <a:gd name="connsiteY20" fmla="*/ 1661700 h 2123925"/>
              <a:gd name="connsiteX21" fmla="*/ 20097 w 3919988"/>
              <a:gd name="connsiteY21" fmla="*/ 1691845 h 2123925"/>
              <a:gd name="connsiteX22" fmla="*/ 90435 w 3919988"/>
              <a:gd name="connsiteY22" fmla="*/ 1772232 h 2123925"/>
              <a:gd name="connsiteX23" fmla="*/ 170822 w 3919988"/>
              <a:gd name="connsiteY23" fmla="*/ 1792329 h 2123925"/>
              <a:gd name="connsiteX24" fmla="*/ 241160 w 3919988"/>
              <a:gd name="connsiteY24" fmla="*/ 1832522 h 2123925"/>
              <a:gd name="connsiteX25" fmla="*/ 331596 w 3919988"/>
              <a:gd name="connsiteY25" fmla="*/ 1872716 h 2123925"/>
              <a:gd name="connsiteX26" fmla="*/ 401934 w 3919988"/>
              <a:gd name="connsiteY26" fmla="*/ 1902861 h 2123925"/>
              <a:gd name="connsiteX27" fmla="*/ 442127 w 3919988"/>
              <a:gd name="connsiteY27" fmla="*/ 1922958 h 2123925"/>
              <a:gd name="connsiteX28" fmla="*/ 492369 w 3919988"/>
              <a:gd name="connsiteY28" fmla="*/ 1933006 h 2123925"/>
              <a:gd name="connsiteX29" fmla="*/ 542611 w 3919988"/>
              <a:gd name="connsiteY29" fmla="*/ 1953103 h 2123925"/>
              <a:gd name="connsiteX30" fmla="*/ 572756 w 3919988"/>
              <a:gd name="connsiteY30" fmla="*/ 1973199 h 2123925"/>
              <a:gd name="connsiteX31" fmla="*/ 633046 w 3919988"/>
              <a:gd name="connsiteY31" fmla="*/ 1993296 h 2123925"/>
              <a:gd name="connsiteX32" fmla="*/ 663191 w 3919988"/>
              <a:gd name="connsiteY32" fmla="*/ 2013393 h 2123925"/>
              <a:gd name="connsiteX33" fmla="*/ 793820 w 3919988"/>
              <a:gd name="connsiteY33" fmla="*/ 2043538 h 2123925"/>
              <a:gd name="connsiteX34" fmla="*/ 834013 w 3919988"/>
              <a:gd name="connsiteY34" fmla="*/ 2053586 h 2123925"/>
              <a:gd name="connsiteX35" fmla="*/ 904352 w 3919988"/>
              <a:gd name="connsiteY35" fmla="*/ 2073683 h 2123925"/>
              <a:gd name="connsiteX36" fmla="*/ 1024932 w 3919988"/>
              <a:gd name="connsiteY36" fmla="*/ 2093780 h 2123925"/>
              <a:gd name="connsiteX37" fmla="*/ 1095270 w 3919988"/>
              <a:gd name="connsiteY37" fmla="*/ 2113876 h 2123925"/>
              <a:gd name="connsiteX38" fmla="*/ 1125415 w 3919988"/>
              <a:gd name="connsiteY38" fmla="*/ 2123925 h 2123925"/>
              <a:gd name="connsiteX39" fmla="*/ 1356527 w 3919988"/>
              <a:gd name="connsiteY39" fmla="*/ 2083731 h 2123925"/>
              <a:gd name="connsiteX40" fmla="*/ 1597688 w 3919988"/>
              <a:gd name="connsiteY40" fmla="*/ 1953103 h 2123925"/>
              <a:gd name="connsiteX41" fmla="*/ 1808703 w 3919988"/>
              <a:gd name="connsiteY41" fmla="*/ 1882764 h 2123925"/>
              <a:gd name="connsiteX42" fmla="*/ 2009670 w 3919988"/>
              <a:gd name="connsiteY42" fmla="*/ 1832522 h 2123925"/>
              <a:gd name="connsiteX43" fmla="*/ 2210637 w 3919988"/>
              <a:gd name="connsiteY43" fmla="*/ 1802377 h 2123925"/>
              <a:gd name="connsiteX44" fmla="*/ 2351314 w 3919988"/>
              <a:gd name="connsiteY44" fmla="*/ 1812426 h 2123925"/>
              <a:gd name="connsiteX45" fmla="*/ 2632668 w 3919988"/>
              <a:gd name="connsiteY45" fmla="*/ 1852619 h 2123925"/>
              <a:gd name="connsiteX46" fmla="*/ 2803490 w 3919988"/>
              <a:gd name="connsiteY46" fmla="*/ 1882764 h 2123925"/>
              <a:gd name="connsiteX47" fmla="*/ 3295859 w 3919988"/>
              <a:gd name="connsiteY47" fmla="*/ 1902861 h 2123925"/>
              <a:gd name="connsiteX48" fmla="*/ 3486778 w 3919988"/>
              <a:gd name="connsiteY48" fmla="*/ 1892813 h 2123925"/>
              <a:gd name="connsiteX49" fmla="*/ 3667648 w 3919988"/>
              <a:gd name="connsiteY49" fmla="*/ 1822474 h 2123925"/>
              <a:gd name="connsiteX50" fmla="*/ 3818374 w 3919988"/>
              <a:gd name="connsiteY50" fmla="*/ 1721991 h 2123925"/>
              <a:gd name="connsiteX51" fmla="*/ 3878664 w 3919988"/>
              <a:gd name="connsiteY51" fmla="*/ 1621507 h 2123925"/>
              <a:gd name="connsiteX52" fmla="*/ 3918857 w 3919988"/>
              <a:gd name="connsiteY52" fmla="*/ 1480830 h 2123925"/>
              <a:gd name="connsiteX53" fmla="*/ 3898760 w 3919988"/>
              <a:gd name="connsiteY53" fmla="*/ 1209525 h 2123925"/>
              <a:gd name="connsiteX54" fmla="*/ 3798277 w 3919988"/>
              <a:gd name="connsiteY54" fmla="*/ 1098993 h 2123925"/>
              <a:gd name="connsiteX55" fmla="*/ 3707842 w 3919988"/>
              <a:gd name="connsiteY55" fmla="*/ 1008558 h 2123925"/>
              <a:gd name="connsiteX56" fmla="*/ 3567165 w 3919988"/>
              <a:gd name="connsiteY56" fmla="*/ 908074 h 2123925"/>
              <a:gd name="connsiteX57" fmla="*/ 3436536 w 3919988"/>
              <a:gd name="connsiteY57" fmla="*/ 797542 h 2123925"/>
              <a:gd name="connsiteX58" fmla="*/ 3366198 w 3919988"/>
              <a:gd name="connsiteY58" fmla="*/ 717155 h 2123925"/>
              <a:gd name="connsiteX59" fmla="*/ 3285811 w 3919988"/>
              <a:gd name="connsiteY59" fmla="*/ 506140 h 2123925"/>
              <a:gd name="connsiteX60" fmla="*/ 3225521 w 3919988"/>
              <a:gd name="connsiteY60" fmla="*/ 395608 h 2123925"/>
              <a:gd name="connsiteX61" fmla="*/ 3125037 w 3919988"/>
              <a:gd name="connsiteY61" fmla="*/ 254931 h 2123925"/>
              <a:gd name="connsiteX62" fmla="*/ 2924070 w 3919988"/>
              <a:gd name="connsiteY62" fmla="*/ 154448 h 2123925"/>
              <a:gd name="connsiteX63" fmla="*/ 2783393 w 3919988"/>
              <a:gd name="connsiteY63" fmla="*/ 94158 h 2123925"/>
              <a:gd name="connsiteX64" fmla="*/ 2592475 w 3919988"/>
              <a:gd name="connsiteY64" fmla="*/ 64013 h 2123925"/>
              <a:gd name="connsiteX65" fmla="*/ 2280976 w 3919988"/>
              <a:gd name="connsiteY65" fmla="*/ 33867 h 2123925"/>
              <a:gd name="connsiteX66" fmla="*/ 2069960 w 3919988"/>
              <a:gd name="connsiteY66" fmla="*/ 13771 h 2123925"/>
              <a:gd name="connsiteX67" fmla="*/ 1828800 w 3919988"/>
              <a:gd name="connsiteY67"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120580 w 3919988"/>
              <a:gd name="connsiteY13" fmla="*/ 1058799 h 2123925"/>
              <a:gd name="connsiteX14" fmla="*/ 100483 w 3919988"/>
              <a:gd name="connsiteY14" fmla="*/ 1119089 h 2123925"/>
              <a:gd name="connsiteX15" fmla="*/ 70338 w 3919988"/>
              <a:gd name="connsiteY15" fmla="*/ 1139186 h 2123925"/>
              <a:gd name="connsiteX16" fmla="*/ 40193 w 3919988"/>
              <a:gd name="connsiteY16" fmla="*/ 1169331 h 2123925"/>
              <a:gd name="connsiteX17" fmla="*/ 20097 w 3919988"/>
              <a:gd name="connsiteY17" fmla="*/ 1229621 h 2123925"/>
              <a:gd name="connsiteX18" fmla="*/ 0 w 3919988"/>
              <a:gd name="connsiteY18" fmla="*/ 1340153 h 2123925"/>
              <a:gd name="connsiteX19" fmla="*/ 10048 w 3919988"/>
              <a:gd name="connsiteY19" fmla="*/ 1661700 h 2123925"/>
              <a:gd name="connsiteX20" fmla="*/ 20097 w 3919988"/>
              <a:gd name="connsiteY20" fmla="*/ 1691845 h 2123925"/>
              <a:gd name="connsiteX21" fmla="*/ 90435 w 3919988"/>
              <a:gd name="connsiteY21" fmla="*/ 1772232 h 2123925"/>
              <a:gd name="connsiteX22" fmla="*/ 170822 w 3919988"/>
              <a:gd name="connsiteY22" fmla="*/ 1792329 h 2123925"/>
              <a:gd name="connsiteX23" fmla="*/ 241160 w 3919988"/>
              <a:gd name="connsiteY23" fmla="*/ 1832522 h 2123925"/>
              <a:gd name="connsiteX24" fmla="*/ 331596 w 3919988"/>
              <a:gd name="connsiteY24" fmla="*/ 1872716 h 2123925"/>
              <a:gd name="connsiteX25" fmla="*/ 401934 w 3919988"/>
              <a:gd name="connsiteY25" fmla="*/ 1902861 h 2123925"/>
              <a:gd name="connsiteX26" fmla="*/ 442127 w 3919988"/>
              <a:gd name="connsiteY26" fmla="*/ 1922958 h 2123925"/>
              <a:gd name="connsiteX27" fmla="*/ 492369 w 3919988"/>
              <a:gd name="connsiteY27" fmla="*/ 1933006 h 2123925"/>
              <a:gd name="connsiteX28" fmla="*/ 542611 w 3919988"/>
              <a:gd name="connsiteY28" fmla="*/ 1953103 h 2123925"/>
              <a:gd name="connsiteX29" fmla="*/ 572756 w 3919988"/>
              <a:gd name="connsiteY29" fmla="*/ 1973199 h 2123925"/>
              <a:gd name="connsiteX30" fmla="*/ 633046 w 3919988"/>
              <a:gd name="connsiteY30" fmla="*/ 1993296 h 2123925"/>
              <a:gd name="connsiteX31" fmla="*/ 663191 w 3919988"/>
              <a:gd name="connsiteY31" fmla="*/ 2013393 h 2123925"/>
              <a:gd name="connsiteX32" fmla="*/ 793820 w 3919988"/>
              <a:gd name="connsiteY32" fmla="*/ 2043538 h 2123925"/>
              <a:gd name="connsiteX33" fmla="*/ 834013 w 3919988"/>
              <a:gd name="connsiteY33" fmla="*/ 2053586 h 2123925"/>
              <a:gd name="connsiteX34" fmla="*/ 904352 w 3919988"/>
              <a:gd name="connsiteY34" fmla="*/ 2073683 h 2123925"/>
              <a:gd name="connsiteX35" fmla="*/ 1024932 w 3919988"/>
              <a:gd name="connsiteY35" fmla="*/ 2093780 h 2123925"/>
              <a:gd name="connsiteX36" fmla="*/ 1095270 w 3919988"/>
              <a:gd name="connsiteY36" fmla="*/ 2113876 h 2123925"/>
              <a:gd name="connsiteX37" fmla="*/ 1125415 w 3919988"/>
              <a:gd name="connsiteY37" fmla="*/ 2123925 h 2123925"/>
              <a:gd name="connsiteX38" fmla="*/ 1356527 w 3919988"/>
              <a:gd name="connsiteY38" fmla="*/ 2083731 h 2123925"/>
              <a:gd name="connsiteX39" fmla="*/ 1597688 w 3919988"/>
              <a:gd name="connsiteY39" fmla="*/ 1953103 h 2123925"/>
              <a:gd name="connsiteX40" fmla="*/ 1808703 w 3919988"/>
              <a:gd name="connsiteY40" fmla="*/ 1882764 h 2123925"/>
              <a:gd name="connsiteX41" fmla="*/ 2009670 w 3919988"/>
              <a:gd name="connsiteY41" fmla="*/ 1832522 h 2123925"/>
              <a:gd name="connsiteX42" fmla="*/ 2210637 w 3919988"/>
              <a:gd name="connsiteY42" fmla="*/ 1802377 h 2123925"/>
              <a:gd name="connsiteX43" fmla="*/ 2351314 w 3919988"/>
              <a:gd name="connsiteY43" fmla="*/ 1812426 h 2123925"/>
              <a:gd name="connsiteX44" fmla="*/ 2632668 w 3919988"/>
              <a:gd name="connsiteY44" fmla="*/ 1852619 h 2123925"/>
              <a:gd name="connsiteX45" fmla="*/ 2803490 w 3919988"/>
              <a:gd name="connsiteY45" fmla="*/ 1882764 h 2123925"/>
              <a:gd name="connsiteX46" fmla="*/ 3295859 w 3919988"/>
              <a:gd name="connsiteY46" fmla="*/ 1902861 h 2123925"/>
              <a:gd name="connsiteX47" fmla="*/ 3486778 w 3919988"/>
              <a:gd name="connsiteY47" fmla="*/ 1892813 h 2123925"/>
              <a:gd name="connsiteX48" fmla="*/ 3667648 w 3919988"/>
              <a:gd name="connsiteY48" fmla="*/ 1822474 h 2123925"/>
              <a:gd name="connsiteX49" fmla="*/ 3818374 w 3919988"/>
              <a:gd name="connsiteY49" fmla="*/ 1721991 h 2123925"/>
              <a:gd name="connsiteX50" fmla="*/ 3878664 w 3919988"/>
              <a:gd name="connsiteY50" fmla="*/ 1621507 h 2123925"/>
              <a:gd name="connsiteX51" fmla="*/ 3918857 w 3919988"/>
              <a:gd name="connsiteY51" fmla="*/ 1480830 h 2123925"/>
              <a:gd name="connsiteX52" fmla="*/ 3898760 w 3919988"/>
              <a:gd name="connsiteY52" fmla="*/ 1209525 h 2123925"/>
              <a:gd name="connsiteX53" fmla="*/ 3798277 w 3919988"/>
              <a:gd name="connsiteY53" fmla="*/ 1098993 h 2123925"/>
              <a:gd name="connsiteX54" fmla="*/ 3707842 w 3919988"/>
              <a:gd name="connsiteY54" fmla="*/ 1008558 h 2123925"/>
              <a:gd name="connsiteX55" fmla="*/ 3567165 w 3919988"/>
              <a:gd name="connsiteY55" fmla="*/ 908074 h 2123925"/>
              <a:gd name="connsiteX56" fmla="*/ 3436536 w 3919988"/>
              <a:gd name="connsiteY56" fmla="*/ 797542 h 2123925"/>
              <a:gd name="connsiteX57" fmla="*/ 3366198 w 3919988"/>
              <a:gd name="connsiteY57" fmla="*/ 717155 h 2123925"/>
              <a:gd name="connsiteX58" fmla="*/ 3285811 w 3919988"/>
              <a:gd name="connsiteY58" fmla="*/ 506140 h 2123925"/>
              <a:gd name="connsiteX59" fmla="*/ 3225521 w 3919988"/>
              <a:gd name="connsiteY59" fmla="*/ 395608 h 2123925"/>
              <a:gd name="connsiteX60" fmla="*/ 3125037 w 3919988"/>
              <a:gd name="connsiteY60" fmla="*/ 254931 h 2123925"/>
              <a:gd name="connsiteX61" fmla="*/ 2924070 w 3919988"/>
              <a:gd name="connsiteY61" fmla="*/ 154448 h 2123925"/>
              <a:gd name="connsiteX62" fmla="*/ 2783393 w 3919988"/>
              <a:gd name="connsiteY62" fmla="*/ 94158 h 2123925"/>
              <a:gd name="connsiteX63" fmla="*/ 2592475 w 3919988"/>
              <a:gd name="connsiteY63" fmla="*/ 64013 h 2123925"/>
              <a:gd name="connsiteX64" fmla="*/ 2280976 w 3919988"/>
              <a:gd name="connsiteY64" fmla="*/ 33867 h 2123925"/>
              <a:gd name="connsiteX65" fmla="*/ 2069960 w 3919988"/>
              <a:gd name="connsiteY65" fmla="*/ 13771 h 2123925"/>
              <a:gd name="connsiteX66" fmla="*/ 1828800 w 3919988"/>
              <a:gd name="connsiteY66"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100483 w 3919988"/>
              <a:gd name="connsiteY13" fmla="*/ 1119089 h 2123925"/>
              <a:gd name="connsiteX14" fmla="*/ 70338 w 3919988"/>
              <a:gd name="connsiteY14" fmla="*/ 1139186 h 2123925"/>
              <a:gd name="connsiteX15" fmla="*/ 40193 w 3919988"/>
              <a:gd name="connsiteY15" fmla="*/ 1169331 h 2123925"/>
              <a:gd name="connsiteX16" fmla="*/ 20097 w 3919988"/>
              <a:gd name="connsiteY16" fmla="*/ 1229621 h 2123925"/>
              <a:gd name="connsiteX17" fmla="*/ 0 w 3919988"/>
              <a:gd name="connsiteY17" fmla="*/ 1340153 h 2123925"/>
              <a:gd name="connsiteX18" fmla="*/ 10048 w 3919988"/>
              <a:gd name="connsiteY18" fmla="*/ 1661700 h 2123925"/>
              <a:gd name="connsiteX19" fmla="*/ 20097 w 3919988"/>
              <a:gd name="connsiteY19" fmla="*/ 1691845 h 2123925"/>
              <a:gd name="connsiteX20" fmla="*/ 90435 w 3919988"/>
              <a:gd name="connsiteY20" fmla="*/ 1772232 h 2123925"/>
              <a:gd name="connsiteX21" fmla="*/ 170822 w 3919988"/>
              <a:gd name="connsiteY21" fmla="*/ 1792329 h 2123925"/>
              <a:gd name="connsiteX22" fmla="*/ 241160 w 3919988"/>
              <a:gd name="connsiteY22" fmla="*/ 1832522 h 2123925"/>
              <a:gd name="connsiteX23" fmla="*/ 331596 w 3919988"/>
              <a:gd name="connsiteY23" fmla="*/ 1872716 h 2123925"/>
              <a:gd name="connsiteX24" fmla="*/ 401934 w 3919988"/>
              <a:gd name="connsiteY24" fmla="*/ 1902861 h 2123925"/>
              <a:gd name="connsiteX25" fmla="*/ 442127 w 3919988"/>
              <a:gd name="connsiteY25" fmla="*/ 1922958 h 2123925"/>
              <a:gd name="connsiteX26" fmla="*/ 492369 w 3919988"/>
              <a:gd name="connsiteY26" fmla="*/ 1933006 h 2123925"/>
              <a:gd name="connsiteX27" fmla="*/ 542611 w 3919988"/>
              <a:gd name="connsiteY27" fmla="*/ 1953103 h 2123925"/>
              <a:gd name="connsiteX28" fmla="*/ 572756 w 3919988"/>
              <a:gd name="connsiteY28" fmla="*/ 1973199 h 2123925"/>
              <a:gd name="connsiteX29" fmla="*/ 633046 w 3919988"/>
              <a:gd name="connsiteY29" fmla="*/ 1993296 h 2123925"/>
              <a:gd name="connsiteX30" fmla="*/ 663191 w 3919988"/>
              <a:gd name="connsiteY30" fmla="*/ 2013393 h 2123925"/>
              <a:gd name="connsiteX31" fmla="*/ 793820 w 3919988"/>
              <a:gd name="connsiteY31" fmla="*/ 2043538 h 2123925"/>
              <a:gd name="connsiteX32" fmla="*/ 834013 w 3919988"/>
              <a:gd name="connsiteY32" fmla="*/ 2053586 h 2123925"/>
              <a:gd name="connsiteX33" fmla="*/ 904352 w 3919988"/>
              <a:gd name="connsiteY33" fmla="*/ 2073683 h 2123925"/>
              <a:gd name="connsiteX34" fmla="*/ 1024932 w 3919988"/>
              <a:gd name="connsiteY34" fmla="*/ 2093780 h 2123925"/>
              <a:gd name="connsiteX35" fmla="*/ 1095270 w 3919988"/>
              <a:gd name="connsiteY35" fmla="*/ 2113876 h 2123925"/>
              <a:gd name="connsiteX36" fmla="*/ 1125415 w 3919988"/>
              <a:gd name="connsiteY36" fmla="*/ 2123925 h 2123925"/>
              <a:gd name="connsiteX37" fmla="*/ 1356527 w 3919988"/>
              <a:gd name="connsiteY37" fmla="*/ 2083731 h 2123925"/>
              <a:gd name="connsiteX38" fmla="*/ 1597688 w 3919988"/>
              <a:gd name="connsiteY38" fmla="*/ 1953103 h 2123925"/>
              <a:gd name="connsiteX39" fmla="*/ 1808703 w 3919988"/>
              <a:gd name="connsiteY39" fmla="*/ 1882764 h 2123925"/>
              <a:gd name="connsiteX40" fmla="*/ 2009670 w 3919988"/>
              <a:gd name="connsiteY40" fmla="*/ 1832522 h 2123925"/>
              <a:gd name="connsiteX41" fmla="*/ 2210637 w 3919988"/>
              <a:gd name="connsiteY41" fmla="*/ 1802377 h 2123925"/>
              <a:gd name="connsiteX42" fmla="*/ 2351314 w 3919988"/>
              <a:gd name="connsiteY42" fmla="*/ 1812426 h 2123925"/>
              <a:gd name="connsiteX43" fmla="*/ 2632668 w 3919988"/>
              <a:gd name="connsiteY43" fmla="*/ 1852619 h 2123925"/>
              <a:gd name="connsiteX44" fmla="*/ 2803490 w 3919988"/>
              <a:gd name="connsiteY44" fmla="*/ 1882764 h 2123925"/>
              <a:gd name="connsiteX45" fmla="*/ 3295859 w 3919988"/>
              <a:gd name="connsiteY45" fmla="*/ 1902861 h 2123925"/>
              <a:gd name="connsiteX46" fmla="*/ 3486778 w 3919988"/>
              <a:gd name="connsiteY46" fmla="*/ 1892813 h 2123925"/>
              <a:gd name="connsiteX47" fmla="*/ 3667648 w 3919988"/>
              <a:gd name="connsiteY47" fmla="*/ 1822474 h 2123925"/>
              <a:gd name="connsiteX48" fmla="*/ 3818374 w 3919988"/>
              <a:gd name="connsiteY48" fmla="*/ 1721991 h 2123925"/>
              <a:gd name="connsiteX49" fmla="*/ 3878664 w 3919988"/>
              <a:gd name="connsiteY49" fmla="*/ 1621507 h 2123925"/>
              <a:gd name="connsiteX50" fmla="*/ 3918857 w 3919988"/>
              <a:gd name="connsiteY50" fmla="*/ 1480830 h 2123925"/>
              <a:gd name="connsiteX51" fmla="*/ 3898760 w 3919988"/>
              <a:gd name="connsiteY51" fmla="*/ 1209525 h 2123925"/>
              <a:gd name="connsiteX52" fmla="*/ 3798277 w 3919988"/>
              <a:gd name="connsiteY52" fmla="*/ 1098993 h 2123925"/>
              <a:gd name="connsiteX53" fmla="*/ 3707842 w 3919988"/>
              <a:gd name="connsiteY53" fmla="*/ 1008558 h 2123925"/>
              <a:gd name="connsiteX54" fmla="*/ 3567165 w 3919988"/>
              <a:gd name="connsiteY54" fmla="*/ 908074 h 2123925"/>
              <a:gd name="connsiteX55" fmla="*/ 3436536 w 3919988"/>
              <a:gd name="connsiteY55" fmla="*/ 797542 h 2123925"/>
              <a:gd name="connsiteX56" fmla="*/ 3366198 w 3919988"/>
              <a:gd name="connsiteY56" fmla="*/ 717155 h 2123925"/>
              <a:gd name="connsiteX57" fmla="*/ 3285811 w 3919988"/>
              <a:gd name="connsiteY57" fmla="*/ 506140 h 2123925"/>
              <a:gd name="connsiteX58" fmla="*/ 3225521 w 3919988"/>
              <a:gd name="connsiteY58" fmla="*/ 395608 h 2123925"/>
              <a:gd name="connsiteX59" fmla="*/ 3125037 w 3919988"/>
              <a:gd name="connsiteY59" fmla="*/ 254931 h 2123925"/>
              <a:gd name="connsiteX60" fmla="*/ 2924070 w 3919988"/>
              <a:gd name="connsiteY60" fmla="*/ 154448 h 2123925"/>
              <a:gd name="connsiteX61" fmla="*/ 2783393 w 3919988"/>
              <a:gd name="connsiteY61" fmla="*/ 94158 h 2123925"/>
              <a:gd name="connsiteX62" fmla="*/ 2592475 w 3919988"/>
              <a:gd name="connsiteY62" fmla="*/ 64013 h 2123925"/>
              <a:gd name="connsiteX63" fmla="*/ 2280976 w 3919988"/>
              <a:gd name="connsiteY63" fmla="*/ 33867 h 2123925"/>
              <a:gd name="connsiteX64" fmla="*/ 2069960 w 3919988"/>
              <a:gd name="connsiteY64" fmla="*/ 13771 h 2123925"/>
              <a:gd name="connsiteX65" fmla="*/ 1828800 w 3919988"/>
              <a:gd name="connsiteY6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70338 w 3919988"/>
              <a:gd name="connsiteY13" fmla="*/ 1139186 h 2123925"/>
              <a:gd name="connsiteX14" fmla="*/ 40193 w 3919988"/>
              <a:gd name="connsiteY14" fmla="*/ 1169331 h 2123925"/>
              <a:gd name="connsiteX15" fmla="*/ 20097 w 3919988"/>
              <a:gd name="connsiteY15" fmla="*/ 1229621 h 2123925"/>
              <a:gd name="connsiteX16" fmla="*/ 0 w 3919988"/>
              <a:gd name="connsiteY16" fmla="*/ 1340153 h 2123925"/>
              <a:gd name="connsiteX17" fmla="*/ 10048 w 3919988"/>
              <a:gd name="connsiteY17" fmla="*/ 1661700 h 2123925"/>
              <a:gd name="connsiteX18" fmla="*/ 20097 w 3919988"/>
              <a:gd name="connsiteY18" fmla="*/ 1691845 h 2123925"/>
              <a:gd name="connsiteX19" fmla="*/ 90435 w 3919988"/>
              <a:gd name="connsiteY19" fmla="*/ 1772232 h 2123925"/>
              <a:gd name="connsiteX20" fmla="*/ 170822 w 3919988"/>
              <a:gd name="connsiteY20" fmla="*/ 1792329 h 2123925"/>
              <a:gd name="connsiteX21" fmla="*/ 241160 w 3919988"/>
              <a:gd name="connsiteY21" fmla="*/ 1832522 h 2123925"/>
              <a:gd name="connsiteX22" fmla="*/ 331596 w 3919988"/>
              <a:gd name="connsiteY22" fmla="*/ 1872716 h 2123925"/>
              <a:gd name="connsiteX23" fmla="*/ 401934 w 3919988"/>
              <a:gd name="connsiteY23" fmla="*/ 1902861 h 2123925"/>
              <a:gd name="connsiteX24" fmla="*/ 442127 w 3919988"/>
              <a:gd name="connsiteY24" fmla="*/ 1922958 h 2123925"/>
              <a:gd name="connsiteX25" fmla="*/ 492369 w 3919988"/>
              <a:gd name="connsiteY25" fmla="*/ 1933006 h 2123925"/>
              <a:gd name="connsiteX26" fmla="*/ 542611 w 3919988"/>
              <a:gd name="connsiteY26" fmla="*/ 1953103 h 2123925"/>
              <a:gd name="connsiteX27" fmla="*/ 572756 w 3919988"/>
              <a:gd name="connsiteY27" fmla="*/ 1973199 h 2123925"/>
              <a:gd name="connsiteX28" fmla="*/ 633046 w 3919988"/>
              <a:gd name="connsiteY28" fmla="*/ 1993296 h 2123925"/>
              <a:gd name="connsiteX29" fmla="*/ 663191 w 3919988"/>
              <a:gd name="connsiteY29" fmla="*/ 2013393 h 2123925"/>
              <a:gd name="connsiteX30" fmla="*/ 793820 w 3919988"/>
              <a:gd name="connsiteY30" fmla="*/ 2043538 h 2123925"/>
              <a:gd name="connsiteX31" fmla="*/ 834013 w 3919988"/>
              <a:gd name="connsiteY31" fmla="*/ 2053586 h 2123925"/>
              <a:gd name="connsiteX32" fmla="*/ 904352 w 3919988"/>
              <a:gd name="connsiteY32" fmla="*/ 2073683 h 2123925"/>
              <a:gd name="connsiteX33" fmla="*/ 1024932 w 3919988"/>
              <a:gd name="connsiteY33" fmla="*/ 2093780 h 2123925"/>
              <a:gd name="connsiteX34" fmla="*/ 1095270 w 3919988"/>
              <a:gd name="connsiteY34" fmla="*/ 2113876 h 2123925"/>
              <a:gd name="connsiteX35" fmla="*/ 1125415 w 3919988"/>
              <a:gd name="connsiteY35" fmla="*/ 2123925 h 2123925"/>
              <a:gd name="connsiteX36" fmla="*/ 1356527 w 3919988"/>
              <a:gd name="connsiteY36" fmla="*/ 2083731 h 2123925"/>
              <a:gd name="connsiteX37" fmla="*/ 1597688 w 3919988"/>
              <a:gd name="connsiteY37" fmla="*/ 1953103 h 2123925"/>
              <a:gd name="connsiteX38" fmla="*/ 1808703 w 3919988"/>
              <a:gd name="connsiteY38" fmla="*/ 1882764 h 2123925"/>
              <a:gd name="connsiteX39" fmla="*/ 2009670 w 3919988"/>
              <a:gd name="connsiteY39" fmla="*/ 1832522 h 2123925"/>
              <a:gd name="connsiteX40" fmla="*/ 2210637 w 3919988"/>
              <a:gd name="connsiteY40" fmla="*/ 1802377 h 2123925"/>
              <a:gd name="connsiteX41" fmla="*/ 2351314 w 3919988"/>
              <a:gd name="connsiteY41" fmla="*/ 1812426 h 2123925"/>
              <a:gd name="connsiteX42" fmla="*/ 2632668 w 3919988"/>
              <a:gd name="connsiteY42" fmla="*/ 1852619 h 2123925"/>
              <a:gd name="connsiteX43" fmla="*/ 2803490 w 3919988"/>
              <a:gd name="connsiteY43" fmla="*/ 1882764 h 2123925"/>
              <a:gd name="connsiteX44" fmla="*/ 3295859 w 3919988"/>
              <a:gd name="connsiteY44" fmla="*/ 1902861 h 2123925"/>
              <a:gd name="connsiteX45" fmla="*/ 3486778 w 3919988"/>
              <a:gd name="connsiteY45" fmla="*/ 1892813 h 2123925"/>
              <a:gd name="connsiteX46" fmla="*/ 3667648 w 3919988"/>
              <a:gd name="connsiteY46" fmla="*/ 1822474 h 2123925"/>
              <a:gd name="connsiteX47" fmla="*/ 3818374 w 3919988"/>
              <a:gd name="connsiteY47" fmla="*/ 1721991 h 2123925"/>
              <a:gd name="connsiteX48" fmla="*/ 3878664 w 3919988"/>
              <a:gd name="connsiteY48" fmla="*/ 1621507 h 2123925"/>
              <a:gd name="connsiteX49" fmla="*/ 3918857 w 3919988"/>
              <a:gd name="connsiteY49" fmla="*/ 1480830 h 2123925"/>
              <a:gd name="connsiteX50" fmla="*/ 3898760 w 3919988"/>
              <a:gd name="connsiteY50" fmla="*/ 1209525 h 2123925"/>
              <a:gd name="connsiteX51" fmla="*/ 3798277 w 3919988"/>
              <a:gd name="connsiteY51" fmla="*/ 1098993 h 2123925"/>
              <a:gd name="connsiteX52" fmla="*/ 3707842 w 3919988"/>
              <a:gd name="connsiteY52" fmla="*/ 1008558 h 2123925"/>
              <a:gd name="connsiteX53" fmla="*/ 3567165 w 3919988"/>
              <a:gd name="connsiteY53" fmla="*/ 908074 h 2123925"/>
              <a:gd name="connsiteX54" fmla="*/ 3436536 w 3919988"/>
              <a:gd name="connsiteY54" fmla="*/ 797542 h 2123925"/>
              <a:gd name="connsiteX55" fmla="*/ 3366198 w 3919988"/>
              <a:gd name="connsiteY55" fmla="*/ 717155 h 2123925"/>
              <a:gd name="connsiteX56" fmla="*/ 3285811 w 3919988"/>
              <a:gd name="connsiteY56" fmla="*/ 506140 h 2123925"/>
              <a:gd name="connsiteX57" fmla="*/ 3225521 w 3919988"/>
              <a:gd name="connsiteY57" fmla="*/ 395608 h 2123925"/>
              <a:gd name="connsiteX58" fmla="*/ 3125037 w 3919988"/>
              <a:gd name="connsiteY58" fmla="*/ 254931 h 2123925"/>
              <a:gd name="connsiteX59" fmla="*/ 2924070 w 3919988"/>
              <a:gd name="connsiteY59" fmla="*/ 154448 h 2123925"/>
              <a:gd name="connsiteX60" fmla="*/ 2783393 w 3919988"/>
              <a:gd name="connsiteY60" fmla="*/ 94158 h 2123925"/>
              <a:gd name="connsiteX61" fmla="*/ 2592475 w 3919988"/>
              <a:gd name="connsiteY61" fmla="*/ 64013 h 2123925"/>
              <a:gd name="connsiteX62" fmla="*/ 2280976 w 3919988"/>
              <a:gd name="connsiteY62" fmla="*/ 33867 h 2123925"/>
              <a:gd name="connsiteX63" fmla="*/ 2069960 w 3919988"/>
              <a:gd name="connsiteY63" fmla="*/ 13771 h 2123925"/>
              <a:gd name="connsiteX64" fmla="*/ 1828800 w 3919988"/>
              <a:gd name="connsiteY6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40193 w 3919988"/>
              <a:gd name="connsiteY13" fmla="*/ 1169331 h 2123925"/>
              <a:gd name="connsiteX14" fmla="*/ 20097 w 3919988"/>
              <a:gd name="connsiteY14" fmla="*/ 1229621 h 2123925"/>
              <a:gd name="connsiteX15" fmla="*/ 0 w 3919988"/>
              <a:gd name="connsiteY15" fmla="*/ 1340153 h 2123925"/>
              <a:gd name="connsiteX16" fmla="*/ 10048 w 3919988"/>
              <a:gd name="connsiteY16" fmla="*/ 1661700 h 2123925"/>
              <a:gd name="connsiteX17" fmla="*/ 20097 w 3919988"/>
              <a:gd name="connsiteY17" fmla="*/ 1691845 h 2123925"/>
              <a:gd name="connsiteX18" fmla="*/ 90435 w 3919988"/>
              <a:gd name="connsiteY18" fmla="*/ 1772232 h 2123925"/>
              <a:gd name="connsiteX19" fmla="*/ 170822 w 3919988"/>
              <a:gd name="connsiteY19" fmla="*/ 1792329 h 2123925"/>
              <a:gd name="connsiteX20" fmla="*/ 241160 w 3919988"/>
              <a:gd name="connsiteY20" fmla="*/ 1832522 h 2123925"/>
              <a:gd name="connsiteX21" fmla="*/ 331596 w 3919988"/>
              <a:gd name="connsiteY21" fmla="*/ 1872716 h 2123925"/>
              <a:gd name="connsiteX22" fmla="*/ 401934 w 3919988"/>
              <a:gd name="connsiteY22" fmla="*/ 1902861 h 2123925"/>
              <a:gd name="connsiteX23" fmla="*/ 442127 w 3919988"/>
              <a:gd name="connsiteY23" fmla="*/ 1922958 h 2123925"/>
              <a:gd name="connsiteX24" fmla="*/ 492369 w 3919988"/>
              <a:gd name="connsiteY24" fmla="*/ 1933006 h 2123925"/>
              <a:gd name="connsiteX25" fmla="*/ 542611 w 3919988"/>
              <a:gd name="connsiteY25" fmla="*/ 1953103 h 2123925"/>
              <a:gd name="connsiteX26" fmla="*/ 572756 w 3919988"/>
              <a:gd name="connsiteY26" fmla="*/ 1973199 h 2123925"/>
              <a:gd name="connsiteX27" fmla="*/ 633046 w 3919988"/>
              <a:gd name="connsiteY27" fmla="*/ 1993296 h 2123925"/>
              <a:gd name="connsiteX28" fmla="*/ 663191 w 3919988"/>
              <a:gd name="connsiteY28" fmla="*/ 2013393 h 2123925"/>
              <a:gd name="connsiteX29" fmla="*/ 793820 w 3919988"/>
              <a:gd name="connsiteY29" fmla="*/ 2043538 h 2123925"/>
              <a:gd name="connsiteX30" fmla="*/ 834013 w 3919988"/>
              <a:gd name="connsiteY30" fmla="*/ 2053586 h 2123925"/>
              <a:gd name="connsiteX31" fmla="*/ 904352 w 3919988"/>
              <a:gd name="connsiteY31" fmla="*/ 2073683 h 2123925"/>
              <a:gd name="connsiteX32" fmla="*/ 1024932 w 3919988"/>
              <a:gd name="connsiteY32" fmla="*/ 2093780 h 2123925"/>
              <a:gd name="connsiteX33" fmla="*/ 1095270 w 3919988"/>
              <a:gd name="connsiteY33" fmla="*/ 2113876 h 2123925"/>
              <a:gd name="connsiteX34" fmla="*/ 1125415 w 3919988"/>
              <a:gd name="connsiteY34" fmla="*/ 2123925 h 2123925"/>
              <a:gd name="connsiteX35" fmla="*/ 1356527 w 3919988"/>
              <a:gd name="connsiteY35" fmla="*/ 2083731 h 2123925"/>
              <a:gd name="connsiteX36" fmla="*/ 1597688 w 3919988"/>
              <a:gd name="connsiteY36" fmla="*/ 1953103 h 2123925"/>
              <a:gd name="connsiteX37" fmla="*/ 1808703 w 3919988"/>
              <a:gd name="connsiteY37" fmla="*/ 1882764 h 2123925"/>
              <a:gd name="connsiteX38" fmla="*/ 2009670 w 3919988"/>
              <a:gd name="connsiteY38" fmla="*/ 1832522 h 2123925"/>
              <a:gd name="connsiteX39" fmla="*/ 2210637 w 3919988"/>
              <a:gd name="connsiteY39" fmla="*/ 1802377 h 2123925"/>
              <a:gd name="connsiteX40" fmla="*/ 2351314 w 3919988"/>
              <a:gd name="connsiteY40" fmla="*/ 1812426 h 2123925"/>
              <a:gd name="connsiteX41" fmla="*/ 2632668 w 3919988"/>
              <a:gd name="connsiteY41" fmla="*/ 1852619 h 2123925"/>
              <a:gd name="connsiteX42" fmla="*/ 2803490 w 3919988"/>
              <a:gd name="connsiteY42" fmla="*/ 1882764 h 2123925"/>
              <a:gd name="connsiteX43" fmla="*/ 3295859 w 3919988"/>
              <a:gd name="connsiteY43" fmla="*/ 1902861 h 2123925"/>
              <a:gd name="connsiteX44" fmla="*/ 3486778 w 3919988"/>
              <a:gd name="connsiteY44" fmla="*/ 1892813 h 2123925"/>
              <a:gd name="connsiteX45" fmla="*/ 3667648 w 3919988"/>
              <a:gd name="connsiteY45" fmla="*/ 1822474 h 2123925"/>
              <a:gd name="connsiteX46" fmla="*/ 3818374 w 3919988"/>
              <a:gd name="connsiteY46" fmla="*/ 1721991 h 2123925"/>
              <a:gd name="connsiteX47" fmla="*/ 3878664 w 3919988"/>
              <a:gd name="connsiteY47" fmla="*/ 1621507 h 2123925"/>
              <a:gd name="connsiteX48" fmla="*/ 3918857 w 3919988"/>
              <a:gd name="connsiteY48" fmla="*/ 1480830 h 2123925"/>
              <a:gd name="connsiteX49" fmla="*/ 3898760 w 3919988"/>
              <a:gd name="connsiteY49" fmla="*/ 1209525 h 2123925"/>
              <a:gd name="connsiteX50" fmla="*/ 3798277 w 3919988"/>
              <a:gd name="connsiteY50" fmla="*/ 1098993 h 2123925"/>
              <a:gd name="connsiteX51" fmla="*/ 3707842 w 3919988"/>
              <a:gd name="connsiteY51" fmla="*/ 1008558 h 2123925"/>
              <a:gd name="connsiteX52" fmla="*/ 3567165 w 3919988"/>
              <a:gd name="connsiteY52" fmla="*/ 908074 h 2123925"/>
              <a:gd name="connsiteX53" fmla="*/ 3436536 w 3919988"/>
              <a:gd name="connsiteY53" fmla="*/ 797542 h 2123925"/>
              <a:gd name="connsiteX54" fmla="*/ 3366198 w 3919988"/>
              <a:gd name="connsiteY54" fmla="*/ 717155 h 2123925"/>
              <a:gd name="connsiteX55" fmla="*/ 3285811 w 3919988"/>
              <a:gd name="connsiteY55" fmla="*/ 506140 h 2123925"/>
              <a:gd name="connsiteX56" fmla="*/ 3225521 w 3919988"/>
              <a:gd name="connsiteY56" fmla="*/ 395608 h 2123925"/>
              <a:gd name="connsiteX57" fmla="*/ 3125037 w 3919988"/>
              <a:gd name="connsiteY57" fmla="*/ 254931 h 2123925"/>
              <a:gd name="connsiteX58" fmla="*/ 2924070 w 3919988"/>
              <a:gd name="connsiteY58" fmla="*/ 154448 h 2123925"/>
              <a:gd name="connsiteX59" fmla="*/ 2783393 w 3919988"/>
              <a:gd name="connsiteY59" fmla="*/ 94158 h 2123925"/>
              <a:gd name="connsiteX60" fmla="*/ 2592475 w 3919988"/>
              <a:gd name="connsiteY60" fmla="*/ 64013 h 2123925"/>
              <a:gd name="connsiteX61" fmla="*/ 2280976 w 3919988"/>
              <a:gd name="connsiteY61" fmla="*/ 33867 h 2123925"/>
              <a:gd name="connsiteX62" fmla="*/ 2069960 w 3919988"/>
              <a:gd name="connsiteY62" fmla="*/ 13771 h 2123925"/>
              <a:gd name="connsiteX63" fmla="*/ 1828800 w 3919988"/>
              <a:gd name="connsiteY6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40193 w 3919988"/>
              <a:gd name="connsiteY13" fmla="*/ 1169331 h 2123925"/>
              <a:gd name="connsiteX14" fmla="*/ 0 w 3919988"/>
              <a:gd name="connsiteY14" fmla="*/ 1340153 h 2123925"/>
              <a:gd name="connsiteX15" fmla="*/ 10048 w 3919988"/>
              <a:gd name="connsiteY15" fmla="*/ 1661700 h 2123925"/>
              <a:gd name="connsiteX16" fmla="*/ 20097 w 3919988"/>
              <a:gd name="connsiteY16" fmla="*/ 1691845 h 2123925"/>
              <a:gd name="connsiteX17" fmla="*/ 90435 w 3919988"/>
              <a:gd name="connsiteY17" fmla="*/ 1772232 h 2123925"/>
              <a:gd name="connsiteX18" fmla="*/ 170822 w 3919988"/>
              <a:gd name="connsiteY18" fmla="*/ 1792329 h 2123925"/>
              <a:gd name="connsiteX19" fmla="*/ 241160 w 3919988"/>
              <a:gd name="connsiteY19" fmla="*/ 1832522 h 2123925"/>
              <a:gd name="connsiteX20" fmla="*/ 331596 w 3919988"/>
              <a:gd name="connsiteY20" fmla="*/ 1872716 h 2123925"/>
              <a:gd name="connsiteX21" fmla="*/ 401934 w 3919988"/>
              <a:gd name="connsiteY21" fmla="*/ 1902861 h 2123925"/>
              <a:gd name="connsiteX22" fmla="*/ 442127 w 3919988"/>
              <a:gd name="connsiteY22" fmla="*/ 1922958 h 2123925"/>
              <a:gd name="connsiteX23" fmla="*/ 492369 w 3919988"/>
              <a:gd name="connsiteY23" fmla="*/ 1933006 h 2123925"/>
              <a:gd name="connsiteX24" fmla="*/ 542611 w 3919988"/>
              <a:gd name="connsiteY24" fmla="*/ 1953103 h 2123925"/>
              <a:gd name="connsiteX25" fmla="*/ 572756 w 3919988"/>
              <a:gd name="connsiteY25" fmla="*/ 1973199 h 2123925"/>
              <a:gd name="connsiteX26" fmla="*/ 633046 w 3919988"/>
              <a:gd name="connsiteY26" fmla="*/ 1993296 h 2123925"/>
              <a:gd name="connsiteX27" fmla="*/ 663191 w 3919988"/>
              <a:gd name="connsiteY27" fmla="*/ 2013393 h 2123925"/>
              <a:gd name="connsiteX28" fmla="*/ 793820 w 3919988"/>
              <a:gd name="connsiteY28" fmla="*/ 2043538 h 2123925"/>
              <a:gd name="connsiteX29" fmla="*/ 834013 w 3919988"/>
              <a:gd name="connsiteY29" fmla="*/ 2053586 h 2123925"/>
              <a:gd name="connsiteX30" fmla="*/ 904352 w 3919988"/>
              <a:gd name="connsiteY30" fmla="*/ 2073683 h 2123925"/>
              <a:gd name="connsiteX31" fmla="*/ 1024932 w 3919988"/>
              <a:gd name="connsiteY31" fmla="*/ 2093780 h 2123925"/>
              <a:gd name="connsiteX32" fmla="*/ 1095270 w 3919988"/>
              <a:gd name="connsiteY32" fmla="*/ 2113876 h 2123925"/>
              <a:gd name="connsiteX33" fmla="*/ 1125415 w 3919988"/>
              <a:gd name="connsiteY33" fmla="*/ 2123925 h 2123925"/>
              <a:gd name="connsiteX34" fmla="*/ 1356527 w 3919988"/>
              <a:gd name="connsiteY34" fmla="*/ 2083731 h 2123925"/>
              <a:gd name="connsiteX35" fmla="*/ 1597688 w 3919988"/>
              <a:gd name="connsiteY35" fmla="*/ 1953103 h 2123925"/>
              <a:gd name="connsiteX36" fmla="*/ 1808703 w 3919988"/>
              <a:gd name="connsiteY36" fmla="*/ 1882764 h 2123925"/>
              <a:gd name="connsiteX37" fmla="*/ 2009670 w 3919988"/>
              <a:gd name="connsiteY37" fmla="*/ 1832522 h 2123925"/>
              <a:gd name="connsiteX38" fmla="*/ 2210637 w 3919988"/>
              <a:gd name="connsiteY38" fmla="*/ 1802377 h 2123925"/>
              <a:gd name="connsiteX39" fmla="*/ 2351314 w 3919988"/>
              <a:gd name="connsiteY39" fmla="*/ 1812426 h 2123925"/>
              <a:gd name="connsiteX40" fmla="*/ 2632668 w 3919988"/>
              <a:gd name="connsiteY40" fmla="*/ 1852619 h 2123925"/>
              <a:gd name="connsiteX41" fmla="*/ 2803490 w 3919988"/>
              <a:gd name="connsiteY41" fmla="*/ 1882764 h 2123925"/>
              <a:gd name="connsiteX42" fmla="*/ 3295859 w 3919988"/>
              <a:gd name="connsiteY42" fmla="*/ 1902861 h 2123925"/>
              <a:gd name="connsiteX43" fmla="*/ 3486778 w 3919988"/>
              <a:gd name="connsiteY43" fmla="*/ 1892813 h 2123925"/>
              <a:gd name="connsiteX44" fmla="*/ 3667648 w 3919988"/>
              <a:gd name="connsiteY44" fmla="*/ 1822474 h 2123925"/>
              <a:gd name="connsiteX45" fmla="*/ 3818374 w 3919988"/>
              <a:gd name="connsiteY45" fmla="*/ 1721991 h 2123925"/>
              <a:gd name="connsiteX46" fmla="*/ 3878664 w 3919988"/>
              <a:gd name="connsiteY46" fmla="*/ 1621507 h 2123925"/>
              <a:gd name="connsiteX47" fmla="*/ 3918857 w 3919988"/>
              <a:gd name="connsiteY47" fmla="*/ 1480830 h 2123925"/>
              <a:gd name="connsiteX48" fmla="*/ 3898760 w 3919988"/>
              <a:gd name="connsiteY48" fmla="*/ 1209525 h 2123925"/>
              <a:gd name="connsiteX49" fmla="*/ 3798277 w 3919988"/>
              <a:gd name="connsiteY49" fmla="*/ 1098993 h 2123925"/>
              <a:gd name="connsiteX50" fmla="*/ 3707842 w 3919988"/>
              <a:gd name="connsiteY50" fmla="*/ 1008558 h 2123925"/>
              <a:gd name="connsiteX51" fmla="*/ 3567165 w 3919988"/>
              <a:gd name="connsiteY51" fmla="*/ 908074 h 2123925"/>
              <a:gd name="connsiteX52" fmla="*/ 3436536 w 3919988"/>
              <a:gd name="connsiteY52" fmla="*/ 797542 h 2123925"/>
              <a:gd name="connsiteX53" fmla="*/ 3366198 w 3919988"/>
              <a:gd name="connsiteY53" fmla="*/ 717155 h 2123925"/>
              <a:gd name="connsiteX54" fmla="*/ 3285811 w 3919988"/>
              <a:gd name="connsiteY54" fmla="*/ 506140 h 2123925"/>
              <a:gd name="connsiteX55" fmla="*/ 3225521 w 3919988"/>
              <a:gd name="connsiteY55" fmla="*/ 395608 h 2123925"/>
              <a:gd name="connsiteX56" fmla="*/ 3125037 w 3919988"/>
              <a:gd name="connsiteY56" fmla="*/ 254931 h 2123925"/>
              <a:gd name="connsiteX57" fmla="*/ 2924070 w 3919988"/>
              <a:gd name="connsiteY57" fmla="*/ 154448 h 2123925"/>
              <a:gd name="connsiteX58" fmla="*/ 2783393 w 3919988"/>
              <a:gd name="connsiteY58" fmla="*/ 94158 h 2123925"/>
              <a:gd name="connsiteX59" fmla="*/ 2592475 w 3919988"/>
              <a:gd name="connsiteY59" fmla="*/ 64013 h 2123925"/>
              <a:gd name="connsiteX60" fmla="*/ 2280976 w 3919988"/>
              <a:gd name="connsiteY60" fmla="*/ 33867 h 2123925"/>
              <a:gd name="connsiteX61" fmla="*/ 2069960 w 3919988"/>
              <a:gd name="connsiteY61" fmla="*/ 13771 h 2123925"/>
              <a:gd name="connsiteX62" fmla="*/ 1828800 w 3919988"/>
              <a:gd name="connsiteY6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40193 w 3919988"/>
              <a:gd name="connsiteY13" fmla="*/ 1169331 h 2123925"/>
              <a:gd name="connsiteX14" fmla="*/ 0 w 3919988"/>
              <a:gd name="connsiteY14" fmla="*/ 1340153 h 2123925"/>
              <a:gd name="connsiteX15" fmla="*/ 10048 w 3919988"/>
              <a:gd name="connsiteY15" fmla="*/ 1661700 h 2123925"/>
              <a:gd name="connsiteX16" fmla="*/ 90435 w 3919988"/>
              <a:gd name="connsiteY16" fmla="*/ 1772232 h 2123925"/>
              <a:gd name="connsiteX17" fmla="*/ 170822 w 3919988"/>
              <a:gd name="connsiteY17" fmla="*/ 1792329 h 2123925"/>
              <a:gd name="connsiteX18" fmla="*/ 241160 w 3919988"/>
              <a:gd name="connsiteY18" fmla="*/ 1832522 h 2123925"/>
              <a:gd name="connsiteX19" fmla="*/ 331596 w 3919988"/>
              <a:gd name="connsiteY19" fmla="*/ 1872716 h 2123925"/>
              <a:gd name="connsiteX20" fmla="*/ 401934 w 3919988"/>
              <a:gd name="connsiteY20" fmla="*/ 1902861 h 2123925"/>
              <a:gd name="connsiteX21" fmla="*/ 442127 w 3919988"/>
              <a:gd name="connsiteY21" fmla="*/ 1922958 h 2123925"/>
              <a:gd name="connsiteX22" fmla="*/ 492369 w 3919988"/>
              <a:gd name="connsiteY22" fmla="*/ 1933006 h 2123925"/>
              <a:gd name="connsiteX23" fmla="*/ 542611 w 3919988"/>
              <a:gd name="connsiteY23" fmla="*/ 1953103 h 2123925"/>
              <a:gd name="connsiteX24" fmla="*/ 572756 w 3919988"/>
              <a:gd name="connsiteY24" fmla="*/ 1973199 h 2123925"/>
              <a:gd name="connsiteX25" fmla="*/ 633046 w 3919988"/>
              <a:gd name="connsiteY25" fmla="*/ 1993296 h 2123925"/>
              <a:gd name="connsiteX26" fmla="*/ 663191 w 3919988"/>
              <a:gd name="connsiteY26" fmla="*/ 2013393 h 2123925"/>
              <a:gd name="connsiteX27" fmla="*/ 793820 w 3919988"/>
              <a:gd name="connsiteY27" fmla="*/ 2043538 h 2123925"/>
              <a:gd name="connsiteX28" fmla="*/ 834013 w 3919988"/>
              <a:gd name="connsiteY28" fmla="*/ 2053586 h 2123925"/>
              <a:gd name="connsiteX29" fmla="*/ 904352 w 3919988"/>
              <a:gd name="connsiteY29" fmla="*/ 2073683 h 2123925"/>
              <a:gd name="connsiteX30" fmla="*/ 1024932 w 3919988"/>
              <a:gd name="connsiteY30" fmla="*/ 2093780 h 2123925"/>
              <a:gd name="connsiteX31" fmla="*/ 1095270 w 3919988"/>
              <a:gd name="connsiteY31" fmla="*/ 2113876 h 2123925"/>
              <a:gd name="connsiteX32" fmla="*/ 1125415 w 3919988"/>
              <a:gd name="connsiteY32" fmla="*/ 2123925 h 2123925"/>
              <a:gd name="connsiteX33" fmla="*/ 1356527 w 3919988"/>
              <a:gd name="connsiteY33" fmla="*/ 2083731 h 2123925"/>
              <a:gd name="connsiteX34" fmla="*/ 1597688 w 3919988"/>
              <a:gd name="connsiteY34" fmla="*/ 1953103 h 2123925"/>
              <a:gd name="connsiteX35" fmla="*/ 1808703 w 3919988"/>
              <a:gd name="connsiteY35" fmla="*/ 1882764 h 2123925"/>
              <a:gd name="connsiteX36" fmla="*/ 2009670 w 3919988"/>
              <a:gd name="connsiteY36" fmla="*/ 1832522 h 2123925"/>
              <a:gd name="connsiteX37" fmla="*/ 2210637 w 3919988"/>
              <a:gd name="connsiteY37" fmla="*/ 1802377 h 2123925"/>
              <a:gd name="connsiteX38" fmla="*/ 2351314 w 3919988"/>
              <a:gd name="connsiteY38" fmla="*/ 1812426 h 2123925"/>
              <a:gd name="connsiteX39" fmla="*/ 2632668 w 3919988"/>
              <a:gd name="connsiteY39" fmla="*/ 1852619 h 2123925"/>
              <a:gd name="connsiteX40" fmla="*/ 2803490 w 3919988"/>
              <a:gd name="connsiteY40" fmla="*/ 1882764 h 2123925"/>
              <a:gd name="connsiteX41" fmla="*/ 3295859 w 3919988"/>
              <a:gd name="connsiteY41" fmla="*/ 1902861 h 2123925"/>
              <a:gd name="connsiteX42" fmla="*/ 3486778 w 3919988"/>
              <a:gd name="connsiteY42" fmla="*/ 1892813 h 2123925"/>
              <a:gd name="connsiteX43" fmla="*/ 3667648 w 3919988"/>
              <a:gd name="connsiteY43" fmla="*/ 1822474 h 2123925"/>
              <a:gd name="connsiteX44" fmla="*/ 3818374 w 3919988"/>
              <a:gd name="connsiteY44" fmla="*/ 1721991 h 2123925"/>
              <a:gd name="connsiteX45" fmla="*/ 3878664 w 3919988"/>
              <a:gd name="connsiteY45" fmla="*/ 1621507 h 2123925"/>
              <a:gd name="connsiteX46" fmla="*/ 3918857 w 3919988"/>
              <a:gd name="connsiteY46" fmla="*/ 1480830 h 2123925"/>
              <a:gd name="connsiteX47" fmla="*/ 3898760 w 3919988"/>
              <a:gd name="connsiteY47" fmla="*/ 1209525 h 2123925"/>
              <a:gd name="connsiteX48" fmla="*/ 3798277 w 3919988"/>
              <a:gd name="connsiteY48" fmla="*/ 1098993 h 2123925"/>
              <a:gd name="connsiteX49" fmla="*/ 3707842 w 3919988"/>
              <a:gd name="connsiteY49" fmla="*/ 1008558 h 2123925"/>
              <a:gd name="connsiteX50" fmla="*/ 3567165 w 3919988"/>
              <a:gd name="connsiteY50" fmla="*/ 908074 h 2123925"/>
              <a:gd name="connsiteX51" fmla="*/ 3436536 w 3919988"/>
              <a:gd name="connsiteY51" fmla="*/ 797542 h 2123925"/>
              <a:gd name="connsiteX52" fmla="*/ 3366198 w 3919988"/>
              <a:gd name="connsiteY52" fmla="*/ 717155 h 2123925"/>
              <a:gd name="connsiteX53" fmla="*/ 3285811 w 3919988"/>
              <a:gd name="connsiteY53" fmla="*/ 506140 h 2123925"/>
              <a:gd name="connsiteX54" fmla="*/ 3225521 w 3919988"/>
              <a:gd name="connsiteY54" fmla="*/ 395608 h 2123925"/>
              <a:gd name="connsiteX55" fmla="*/ 3125037 w 3919988"/>
              <a:gd name="connsiteY55" fmla="*/ 254931 h 2123925"/>
              <a:gd name="connsiteX56" fmla="*/ 2924070 w 3919988"/>
              <a:gd name="connsiteY56" fmla="*/ 154448 h 2123925"/>
              <a:gd name="connsiteX57" fmla="*/ 2783393 w 3919988"/>
              <a:gd name="connsiteY57" fmla="*/ 94158 h 2123925"/>
              <a:gd name="connsiteX58" fmla="*/ 2592475 w 3919988"/>
              <a:gd name="connsiteY58" fmla="*/ 64013 h 2123925"/>
              <a:gd name="connsiteX59" fmla="*/ 2280976 w 3919988"/>
              <a:gd name="connsiteY59" fmla="*/ 33867 h 2123925"/>
              <a:gd name="connsiteX60" fmla="*/ 2069960 w 3919988"/>
              <a:gd name="connsiteY60" fmla="*/ 13771 h 2123925"/>
              <a:gd name="connsiteX61" fmla="*/ 1828800 w 3919988"/>
              <a:gd name="connsiteY61"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245987 w 3924815"/>
              <a:gd name="connsiteY17" fmla="*/ 1832522 h 2123925"/>
              <a:gd name="connsiteX18" fmla="*/ 336423 w 3924815"/>
              <a:gd name="connsiteY18" fmla="*/ 1872716 h 2123925"/>
              <a:gd name="connsiteX19" fmla="*/ 406761 w 3924815"/>
              <a:gd name="connsiteY19" fmla="*/ 1902861 h 2123925"/>
              <a:gd name="connsiteX20" fmla="*/ 446954 w 3924815"/>
              <a:gd name="connsiteY20" fmla="*/ 1922958 h 2123925"/>
              <a:gd name="connsiteX21" fmla="*/ 497196 w 3924815"/>
              <a:gd name="connsiteY21" fmla="*/ 1933006 h 2123925"/>
              <a:gd name="connsiteX22" fmla="*/ 547438 w 3924815"/>
              <a:gd name="connsiteY22" fmla="*/ 1953103 h 2123925"/>
              <a:gd name="connsiteX23" fmla="*/ 577583 w 3924815"/>
              <a:gd name="connsiteY23" fmla="*/ 1973199 h 2123925"/>
              <a:gd name="connsiteX24" fmla="*/ 637873 w 3924815"/>
              <a:gd name="connsiteY24" fmla="*/ 1993296 h 2123925"/>
              <a:gd name="connsiteX25" fmla="*/ 668018 w 3924815"/>
              <a:gd name="connsiteY25" fmla="*/ 2013393 h 2123925"/>
              <a:gd name="connsiteX26" fmla="*/ 798647 w 3924815"/>
              <a:gd name="connsiteY26" fmla="*/ 2043538 h 2123925"/>
              <a:gd name="connsiteX27" fmla="*/ 838840 w 3924815"/>
              <a:gd name="connsiteY27" fmla="*/ 2053586 h 2123925"/>
              <a:gd name="connsiteX28" fmla="*/ 909179 w 3924815"/>
              <a:gd name="connsiteY28" fmla="*/ 2073683 h 2123925"/>
              <a:gd name="connsiteX29" fmla="*/ 1029759 w 3924815"/>
              <a:gd name="connsiteY29" fmla="*/ 2093780 h 2123925"/>
              <a:gd name="connsiteX30" fmla="*/ 1100097 w 3924815"/>
              <a:gd name="connsiteY30" fmla="*/ 2113876 h 2123925"/>
              <a:gd name="connsiteX31" fmla="*/ 1130242 w 3924815"/>
              <a:gd name="connsiteY31" fmla="*/ 2123925 h 2123925"/>
              <a:gd name="connsiteX32" fmla="*/ 1361354 w 3924815"/>
              <a:gd name="connsiteY32" fmla="*/ 2083731 h 2123925"/>
              <a:gd name="connsiteX33" fmla="*/ 1602515 w 3924815"/>
              <a:gd name="connsiteY33" fmla="*/ 1953103 h 2123925"/>
              <a:gd name="connsiteX34" fmla="*/ 1813530 w 3924815"/>
              <a:gd name="connsiteY34" fmla="*/ 1882764 h 2123925"/>
              <a:gd name="connsiteX35" fmla="*/ 2014497 w 3924815"/>
              <a:gd name="connsiteY35" fmla="*/ 1832522 h 2123925"/>
              <a:gd name="connsiteX36" fmla="*/ 2215464 w 3924815"/>
              <a:gd name="connsiteY36" fmla="*/ 1802377 h 2123925"/>
              <a:gd name="connsiteX37" fmla="*/ 2356141 w 3924815"/>
              <a:gd name="connsiteY37" fmla="*/ 1812426 h 2123925"/>
              <a:gd name="connsiteX38" fmla="*/ 2637495 w 3924815"/>
              <a:gd name="connsiteY38" fmla="*/ 1852619 h 2123925"/>
              <a:gd name="connsiteX39" fmla="*/ 2808317 w 3924815"/>
              <a:gd name="connsiteY39" fmla="*/ 1882764 h 2123925"/>
              <a:gd name="connsiteX40" fmla="*/ 3300686 w 3924815"/>
              <a:gd name="connsiteY40" fmla="*/ 1902861 h 2123925"/>
              <a:gd name="connsiteX41" fmla="*/ 3491605 w 3924815"/>
              <a:gd name="connsiteY41" fmla="*/ 1892813 h 2123925"/>
              <a:gd name="connsiteX42" fmla="*/ 3672475 w 3924815"/>
              <a:gd name="connsiteY42" fmla="*/ 1822474 h 2123925"/>
              <a:gd name="connsiteX43" fmla="*/ 3823201 w 3924815"/>
              <a:gd name="connsiteY43" fmla="*/ 1721991 h 2123925"/>
              <a:gd name="connsiteX44" fmla="*/ 3883491 w 3924815"/>
              <a:gd name="connsiteY44" fmla="*/ 1621507 h 2123925"/>
              <a:gd name="connsiteX45" fmla="*/ 3923684 w 3924815"/>
              <a:gd name="connsiteY45" fmla="*/ 1480830 h 2123925"/>
              <a:gd name="connsiteX46" fmla="*/ 3903587 w 3924815"/>
              <a:gd name="connsiteY46" fmla="*/ 1209525 h 2123925"/>
              <a:gd name="connsiteX47" fmla="*/ 3803104 w 3924815"/>
              <a:gd name="connsiteY47" fmla="*/ 1098993 h 2123925"/>
              <a:gd name="connsiteX48" fmla="*/ 3712669 w 3924815"/>
              <a:gd name="connsiteY48" fmla="*/ 1008558 h 2123925"/>
              <a:gd name="connsiteX49" fmla="*/ 3571992 w 3924815"/>
              <a:gd name="connsiteY49" fmla="*/ 908074 h 2123925"/>
              <a:gd name="connsiteX50" fmla="*/ 3441363 w 3924815"/>
              <a:gd name="connsiteY50" fmla="*/ 797542 h 2123925"/>
              <a:gd name="connsiteX51" fmla="*/ 3371025 w 3924815"/>
              <a:gd name="connsiteY51" fmla="*/ 717155 h 2123925"/>
              <a:gd name="connsiteX52" fmla="*/ 3290638 w 3924815"/>
              <a:gd name="connsiteY52" fmla="*/ 506140 h 2123925"/>
              <a:gd name="connsiteX53" fmla="*/ 3230348 w 3924815"/>
              <a:gd name="connsiteY53" fmla="*/ 395608 h 2123925"/>
              <a:gd name="connsiteX54" fmla="*/ 3129864 w 3924815"/>
              <a:gd name="connsiteY54" fmla="*/ 254931 h 2123925"/>
              <a:gd name="connsiteX55" fmla="*/ 2928897 w 3924815"/>
              <a:gd name="connsiteY55" fmla="*/ 154448 h 2123925"/>
              <a:gd name="connsiteX56" fmla="*/ 2788220 w 3924815"/>
              <a:gd name="connsiteY56" fmla="*/ 94158 h 2123925"/>
              <a:gd name="connsiteX57" fmla="*/ 2597302 w 3924815"/>
              <a:gd name="connsiteY57" fmla="*/ 64013 h 2123925"/>
              <a:gd name="connsiteX58" fmla="*/ 2285803 w 3924815"/>
              <a:gd name="connsiteY58" fmla="*/ 33867 h 2123925"/>
              <a:gd name="connsiteX59" fmla="*/ 2074787 w 3924815"/>
              <a:gd name="connsiteY59" fmla="*/ 13771 h 2123925"/>
              <a:gd name="connsiteX60" fmla="*/ 1833627 w 3924815"/>
              <a:gd name="connsiteY60"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06761 w 3924815"/>
              <a:gd name="connsiteY18" fmla="*/ 1902861 h 2123925"/>
              <a:gd name="connsiteX19" fmla="*/ 446954 w 3924815"/>
              <a:gd name="connsiteY19" fmla="*/ 1922958 h 2123925"/>
              <a:gd name="connsiteX20" fmla="*/ 497196 w 3924815"/>
              <a:gd name="connsiteY20" fmla="*/ 1933006 h 2123925"/>
              <a:gd name="connsiteX21" fmla="*/ 547438 w 3924815"/>
              <a:gd name="connsiteY21" fmla="*/ 1953103 h 2123925"/>
              <a:gd name="connsiteX22" fmla="*/ 577583 w 3924815"/>
              <a:gd name="connsiteY22" fmla="*/ 1973199 h 2123925"/>
              <a:gd name="connsiteX23" fmla="*/ 637873 w 3924815"/>
              <a:gd name="connsiteY23" fmla="*/ 1993296 h 2123925"/>
              <a:gd name="connsiteX24" fmla="*/ 668018 w 3924815"/>
              <a:gd name="connsiteY24" fmla="*/ 2013393 h 2123925"/>
              <a:gd name="connsiteX25" fmla="*/ 798647 w 3924815"/>
              <a:gd name="connsiteY25" fmla="*/ 2043538 h 2123925"/>
              <a:gd name="connsiteX26" fmla="*/ 838840 w 3924815"/>
              <a:gd name="connsiteY26" fmla="*/ 2053586 h 2123925"/>
              <a:gd name="connsiteX27" fmla="*/ 909179 w 3924815"/>
              <a:gd name="connsiteY27" fmla="*/ 2073683 h 2123925"/>
              <a:gd name="connsiteX28" fmla="*/ 1029759 w 3924815"/>
              <a:gd name="connsiteY28" fmla="*/ 2093780 h 2123925"/>
              <a:gd name="connsiteX29" fmla="*/ 1100097 w 3924815"/>
              <a:gd name="connsiteY29" fmla="*/ 2113876 h 2123925"/>
              <a:gd name="connsiteX30" fmla="*/ 1130242 w 3924815"/>
              <a:gd name="connsiteY30" fmla="*/ 2123925 h 2123925"/>
              <a:gd name="connsiteX31" fmla="*/ 1361354 w 3924815"/>
              <a:gd name="connsiteY31" fmla="*/ 2083731 h 2123925"/>
              <a:gd name="connsiteX32" fmla="*/ 1602515 w 3924815"/>
              <a:gd name="connsiteY32" fmla="*/ 1953103 h 2123925"/>
              <a:gd name="connsiteX33" fmla="*/ 1813530 w 3924815"/>
              <a:gd name="connsiteY33" fmla="*/ 1882764 h 2123925"/>
              <a:gd name="connsiteX34" fmla="*/ 2014497 w 3924815"/>
              <a:gd name="connsiteY34" fmla="*/ 1832522 h 2123925"/>
              <a:gd name="connsiteX35" fmla="*/ 2215464 w 3924815"/>
              <a:gd name="connsiteY35" fmla="*/ 1802377 h 2123925"/>
              <a:gd name="connsiteX36" fmla="*/ 2356141 w 3924815"/>
              <a:gd name="connsiteY36" fmla="*/ 1812426 h 2123925"/>
              <a:gd name="connsiteX37" fmla="*/ 2637495 w 3924815"/>
              <a:gd name="connsiteY37" fmla="*/ 1852619 h 2123925"/>
              <a:gd name="connsiteX38" fmla="*/ 2808317 w 3924815"/>
              <a:gd name="connsiteY38" fmla="*/ 1882764 h 2123925"/>
              <a:gd name="connsiteX39" fmla="*/ 3300686 w 3924815"/>
              <a:gd name="connsiteY39" fmla="*/ 1902861 h 2123925"/>
              <a:gd name="connsiteX40" fmla="*/ 3491605 w 3924815"/>
              <a:gd name="connsiteY40" fmla="*/ 1892813 h 2123925"/>
              <a:gd name="connsiteX41" fmla="*/ 3672475 w 3924815"/>
              <a:gd name="connsiteY41" fmla="*/ 1822474 h 2123925"/>
              <a:gd name="connsiteX42" fmla="*/ 3823201 w 3924815"/>
              <a:gd name="connsiteY42" fmla="*/ 1721991 h 2123925"/>
              <a:gd name="connsiteX43" fmla="*/ 3883491 w 3924815"/>
              <a:gd name="connsiteY43" fmla="*/ 1621507 h 2123925"/>
              <a:gd name="connsiteX44" fmla="*/ 3923684 w 3924815"/>
              <a:gd name="connsiteY44" fmla="*/ 1480830 h 2123925"/>
              <a:gd name="connsiteX45" fmla="*/ 3903587 w 3924815"/>
              <a:gd name="connsiteY45" fmla="*/ 1209525 h 2123925"/>
              <a:gd name="connsiteX46" fmla="*/ 3803104 w 3924815"/>
              <a:gd name="connsiteY46" fmla="*/ 1098993 h 2123925"/>
              <a:gd name="connsiteX47" fmla="*/ 3712669 w 3924815"/>
              <a:gd name="connsiteY47" fmla="*/ 1008558 h 2123925"/>
              <a:gd name="connsiteX48" fmla="*/ 3571992 w 3924815"/>
              <a:gd name="connsiteY48" fmla="*/ 908074 h 2123925"/>
              <a:gd name="connsiteX49" fmla="*/ 3441363 w 3924815"/>
              <a:gd name="connsiteY49" fmla="*/ 797542 h 2123925"/>
              <a:gd name="connsiteX50" fmla="*/ 3371025 w 3924815"/>
              <a:gd name="connsiteY50" fmla="*/ 717155 h 2123925"/>
              <a:gd name="connsiteX51" fmla="*/ 3290638 w 3924815"/>
              <a:gd name="connsiteY51" fmla="*/ 506140 h 2123925"/>
              <a:gd name="connsiteX52" fmla="*/ 3230348 w 3924815"/>
              <a:gd name="connsiteY52" fmla="*/ 395608 h 2123925"/>
              <a:gd name="connsiteX53" fmla="*/ 3129864 w 3924815"/>
              <a:gd name="connsiteY53" fmla="*/ 254931 h 2123925"/>
              <a:gd name="connsiteX54" fmla="*/ 2928897 w 3924815"/>
              <a:gd name="connsiteY54" fmla="*/ 154448 h 2123925"/>
              <a:gd name="connsiteX55" fmla="*/ 2788220 w 3924815"/>
              <a:gd name="connsiteY55" fmla="*/ 94158 h 2123925"/>
              <a:gd name="connsiteX56" fmla="*/ 2597302 w 3924815"/>
              <a:gd name="connsiteY56" fmla="*/ 64013 h 2123925"/>
              <a:gd name="connsiteX57" fmla="*/ 2285803 w 3924815"/>
              <a:gd name="connsiteY57" fmla="*/ 33867 h 2123925"/>
              <a:gd name="connsiteX58" fmla="*/ 2074787 w 3924815"/>
              <a:gd name="connsiteY58" fmla="*/ 13771 h 2123925"/>
              <a:gd name="connsiteX59" fmla="*/ 1833627 w 3924815"/>
              <a:gd name="connsiteY59"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46954 w 3924815"/>
              <a:gd name="connsiteY18" fmla="*/ 1922958 h 2123925"/>
              <a:gd name="connsiteX19" fmla="*/ 497196 w 3924815"/>
              <a:gd name="connsiteY19" fmla="*/ 1933006 h 2123925"/>
              <a:gd name="connsiteX20" fmla="*/ 547438 w 3924815"/>
              <a:gd name="connsiteY20" fmla="*/ 1953103 h 2123925"/>
              <a:gd name="connsiteX21" fmla="*/ 577583 w 3924815"/>
              <a:gd name="connsiteY21" fmla="*/ 1973199 h 2123925"/>
              <a:gd name="connsiteX22" fmla="*/ 637873 w 3924815"/>
              <a:gd name="connsiteY22" fmla="*/ 1993296 h 2123925"/>
              <a:gd name="connsiteX23" fmla="*/ 668018 w 3924815"/>
              <a:gd name="connsiteY23" fmla="*/ 2013393 h 2123925"/>
              <a:gd name="connsiteX24" fmla="*/ 798647 w 3924815"/>
              <a:gd name="connsiteY24" fmla="*/ 2043538 h 2123925"/>
              <a:gd name="connsiteX25" fmla="*/ 838840 w 3924815"/>
              <a:gd name="connsiteY25" fmla="*/ 2053586 h 2123925"/>
              <a:gd name="connsiteX26" fmla="*/ 909179 w 3924815"/>
              <a:gd name="connsiteY26" fmla="*/ 2073683 h 2123925"/>
              <a:gd name="connsiteX27" fmla="*/ 1029759 w 3924815"/>
              <a:gd name="connsiteY27" fmla="*/ 2093780 h 2123925"/>
              <a:gd name="connsiteX28" fmla="*/ 1100097 w 3924815"/>
              <a:gd name="connsiteY28" fmla="*/ 2113876 h 2123925"/>
              <a:gd name="connsiteX29" fmla="*/ 1130242 w 3924815"/>
              <a:gd name="connsiteY29" fmla="*/ 2123925 h 2123925"/>
              <a:gd name="connsiteX30" fmla="*/ 1361354 w 3924815"/>
              <a:gd name="connsiteY30" fmla="*/ 2083731 h 2123925"/>
              <a:gd name="connsiteX31" fmla="*/ 1602515 w 3924815"/>
              <a:gd name="connsiteY31" fmla="*/ 1953103 h 2123925"/>
              <a:gd name="connsiteX32" fmla="*/ 1813530 w 3924815"/>
              <a:gd name="connsiteY32" fmla="*/ 1882764 h 2123925"/>
              <a:gd name="connsiteX33" fmla="*/ 2014497 w 3924815"/>
              <a:gd name="connsiteY33" fmla="*/ 1832522 h 2123925"/>
              <a:gd name="connsiteX34" fmla="*/ 2215464 w 3924815"/>
              <a:gd name="connsiteY34" fmla="*/ 1802377 h 2123925"/>
              <a:gd name="connsiteX35" fmla="*/ 2356141 w 3924815"/>
              <a:gd name="connsiteY35" fmla="*/ 1812426 h 2123925"/>
              <a:gd name="connsiteX36" fmla="*/ 2637495 w 3924815"/>
              <a:gd name="connsiteY36" fmla="*/ 1852619 h 2123925"/>
              <a:gd name="connsiteX37" fmla="*/ 2808317 w 3924815"/>
              <a:gd name="connsiteY37" fmla="*/ 1882764 h 2123925"/>
              <a:gd name="connsiteX38" fmla="*/ 3300686 w 3924815"/>
              <a:gd name="connsiteY38" fmla="*/ 1902861 h 2123925"/>
              <a:gd name="connsiteX39" fmla="*/ 3491605 w 3924815"/>
              <a:gd name="connsiteY39" fmla="*/ 1892813 h 2123925"/>
              <a:gd name="connsiteX40" fmla="*/ 3672475 w 3924815"/>
              <a:gd name="connsiteY40" fmla="*/ 1822474 h 2123925"/>
              <a:gd name="connsiteX41" fmla="*/ 3823201 w 3924815"/>
              <a:gd name="connsiteY41" fmla="*/ 1721991 h 2123925"/>
              <a:gd name="connsiteX42" fmla="*/ 3883491 w 3924815"/>
              <a:gd name="connsiteY42" fmla="*/ 1621507 h 2123925"/>
              <a:gd name="connsiteX43" fmla="*/ 3923684 w 3924815"/>
              <a:gd name="connsiteY43" fmla="*/ 1480830 h 2123925"/>
              <a:gd name="connsiteX44" fmla="*/ 3903587 w 3924815"/>
              <a:gd name="connsiteY44" fmla="*/ 1209525 h 2123925"/>
              <a:gd name="connsiteX45" fmla="*/ 3803104 w 3924815"/>
              <a:gd name="connsiteY45" fmla="*/ 1098993 h 2123925"/>
              <a:gd name="connsiteX46" fmla="*/ 3712669 w 3924815"/>
              <a:gd name="connsiteY46" fmla="*/ 1008558 h 2123925"/>
              <a:gd name="connsiteX47" fmla="*/ 3571992 w 3924815"/>
              <a:gd name="connsiteY47" fmla="*/ 908074 h 2123925"/>
              <a:gd name="connsiteX48" fmla="*/ 3441363 w 3924815"/>
              <a:gd name="connsiteY48" fmla="*/ 797542 h 2123925"/>
              <a:gd name="connsiteX49" fmla="*/ 3371025 w 3924815"/>
              <a:gd name="connsiteY49" fmla="*/ 717155 h 2123925"/>
              <a:gd name="connsiteX50" fmla="*/ 3290638 w 3924815"/>
              <a:gd name="connsiteY50" fmla="*/ 506140 h 2123925"/>
              <a:gd name="connsiteX51" fmla="*/ 3230348 w 3924815"/>
              <a:gd name="connsiteY51" fmla="*/ 395608 h 2123925"/>
              <a:gd name="connsiteX52" fmla="*/ 3129864 w 3924815"/>
              <a:gd name="connsiteY52" fmla="*/ 254931 h 2123925"/>
              <a:gd name="connsiteX53" fmla="*/ 2928897 w 3924815"/>
              <a:gd name="connsiteY53" fmla="*/ 154448 h 2123925"/>
              <a:gd name="connsiteX54" fmla="*/ 2788220 w 3924815"/>
              <a:gd name="connsiteY54" fmla="*/ 94158 h 2123925"/>
              <a:gd name="connsiteX55" fmla="*/ 2597302 w 3924815"/>
              <a:gd name="connsiteY55" fmla="*/ 64013 h 2123925"/>
              <a:gd name="connsiteX56" fmla="*/ 2285803 w 3924815"/>
              <a:gd name="connsiteY56" fmla="*/ 33867 h 2123925"/>
              <a:gd name="connsiteX57" fmla="*/ 2074787 w 3924815"/>
              <a:gd name="connsiteY57" fmla="*/ 13771 h 2123925"/>
              <a:gd name="connsiteX58" fmla="*/ 1833627 w 3924815"/>
              <a:gd name="connsiteY58"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547438 w 3924815"/>
              <a:gd name="connsiteY19" fmla="*/ 1953103 h 2123925"/>
              <a:gd name="connsiteX20" fmla="*/ 577583 w 3924815"/>
              <a:gd name="connsiteY20" fmla="*/ 1973199 h 2123925"/>
              <a:gd name="connsiteX21" fmla="*/ 637873 w 3924815"/>
              <a:gd name="connsiteY21" fmla="*/ 1993296 h 2123925"/>
              <a:gd name="connsiteX22" fmla="*/ 668018 w 3924815"/>
              <a:gd name="connsiteY22" fmla="*/ 2013393 h 2123925"/>
              <a:gd name="connsiteX23" fmla="*/ 798647 w 3924815"/>
              <a:gd name="connsiteY23" fmla="*/ 2043538 h 2123925"/>
              <a:gd name="connsiteX24" fmla="*/ 838840 w 3924815"/>
              <a:gd name="connsiteY24" fmla="*/ 2053586 h 2123925"/>
              <a:gd name="connsiteX25" fmla="*/ 909179 w 3924815"/>
              <a:gd name="connsiteY25" fmla="*/ 2073683 h 2123925"/>
              <a:gd name="connsiteX26" fmla="*/ 1029759 w 3924815"/>
              <a:gd name="connsiteY26" fmla="*/ 2093780 h 2123925"/>
              <a:gd name="connsiteX27" fmla="*/ 1100097 w 3924815"/>
              <a:gd name="connsiteY27" fmla="*/ 2113876 h 2123925"/>
              <a:gd name="connsiteX28" fmla="*/ 1130242 w 3924815"/>
              <a:gd name="connsiteY28" fmla="*/ 2123925 h 2123925"/>
              <a:gd name="connsiteX29" fmla="*/ 1361354 w 3924815"/>
              <a:gd name="connsiteY29" fmla="*/ 2083731 h 2123925"/>
              <a:gd name="connsiteX30" fmla="*/ 1602515 w 3924815"/>
              <a:gd name="connsiteY30" fmla="*/ 1953103 h 2123925"/>
              <a:gd name="connsiteX31" fmla="*/ 1813530 w 3924815"/>
              <a:gd name="connsiteY31" fmla="*/ 1882764 h 2123925"/>
              <a:gd name="connsiteX32" fmla="*/ 2014497 w 3924815"/>
              <a:gd name="connsiteY32" fmla="*/ 1832522 h 2123925"/>
              <a:gd name="connsiteX33" fmla="*/ 2215464 w 3924815"/>
              <a:gd name="connsiteY33" fmla="*/ 1802377 h 2123925"/>
              <a:gd name="connsiteX34" fmla="*/ 2356141 w 3924815"/>
              <a:gd name="connsiteY34" fmla="*/ 1812426 h 2123925"/>
              <a:gd name="connsiteX35" fmla="*/ 2637495 w 3924815"/>
              <a:gd name="connsiteY35" fmla="*/ 1852619 h 2123925"/>
              <a:gd name="connsiteX36" fmla="*/ 2808317 w 3924815"/>
              <a:gd name="connsiteY36" fmla="*/ 1882764 h 2123925"/>
              <a:gd name="connsiteX37" fmla="*/ 3300686 w 3924815"/>
              <a:gd name="connsiteY37" fmla="*/ 1902861 h 2123925"/>
              <a:gd name="connsiteX38" fmla="*/ 3491605 w 3924815"/>
              <a:gd name="connsiteY38" fmla="*/ 1892813 h 2123925"/>
              <a:gd name="connsiteX39" fmla="*/ 3672475 w 3924815"/>
              <a:gd name="connsiteY39" fmla="*/ 1822474 h 2123925"/>
              <a:gd name="connsiteX40" fmla="*/ 3823201 w 3924815"/>
              <a:gd name="connsiteY40" fmla="*/ 1721991 h 2123925"/>
              <a:gd name="connsiteX41" fmla="*/ 3883491 w 3924815"/>
              <a:gd name="connsiteY41" fmla="*/ 1621507 h 2123925"/>
              <a:gd name="connsiteX42" fmla="*/ 3923684 w 3924815"/>
              <a:gd name="connsiteY42" fmla="*/ 1480830 h 2123925"/>
              <a:gd name="connsiteX43" fmla="*/ 3903587 w 3924815"/>
              <a:gd name="connsiteY43" fmla="*/ 1209525 h 2123925"/>
              <a:gd name="connsiteX44" fmla="*/ 3803104 w 3924815"/>
              <a:gd name="connsiteY44" fmla="*/ 1098993 h 2123925"/>
              <a:gd name="connsiteX45" fmla="*/ 3712669 w 3924815"/>
              <a:gd name="connsiteY45" fmla="*/ 1008558 h 2123925"/>
              <a:gd name="connsiteX46" fmla="*/ 3571992 w 3924815"/>
              <a:gd name="connsiteY46" fmla="*/ 908074 h 2123925"/>
              <a:gd name="connsiteX47" fmla="*/ 3441363 w 3924815"/>
              <a:gd name="connsiteY47" fmla="*/ 797542 h 2123925"/>
              <a:gd name="connsiteX48" fmla="*/ 3371025 w 3924815"/>
              <a:gd name="connsiteY48" fmla="*/ 717155 h 2123925"/>
              <a:gd name="connsiteX49" fmla="*/ 3290638 w 3924815"/>
              <a:gd name="connsiteY49" fmla="*/ 506140 h 2123925"/>
              <a:gd name="connsiteX50" fmla="*/ 3230348 w 3924815"/>
              <a:gd name="connsiteY50" fmla="*/ 395608 h 2123925"/>
              <a:gd name="connsiteX51" fmla="*/ 3129864 w 3924815"/>
              <a:gd name="connsiteY51" fmla="*/ 254931 h 2123925"/>
              <a:gd name="connsiteX52" fmla="*/ 2928897 w 3924815"/>
              <a:gd name="connsiteY52" fmla="*/ 154448 h 2123925"/>
              <a:gd name="connsiteX53" fmla="*/ 2788220 w 3924815"/>
              <a:gd name="connsiteY53" fmla="*/ 94158 h 2123925"/>
              <a:gd name="connsiteX54" fmla="*/ 2597302 w 3924815"/>
              <a:gd name="connsiteY54" fmla="*/ 64013 h 2123925"/>
              <a:gd name="connsiteX55" fmla="*/ 2285803 w 3924815"/>
              <a:gd name="connsiteY55" fmla="*/ 33867 h 2123925"/>
              <a:gd name="connsiteX56" fmla="*/ 2074787 w 3924815"/>
              <a:gd name="connsiteY56" fmla="*/ 13771 h 2123925"/>
              <a:gd name="connsiteX57" fmla="*/ 1833627 w 3924815"/>
              <a:gd name="connsiteY57"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577583 w 3924815"/>
              <a:gd name="connsiteY19" fmla="*/ 1973199 h 2123925"/>
              <a:gd name="connsiteX20" fmla="*/ 637873 w 3924815"/>
              <a:gd name="connsiteY20" fmla="*/ 1993296 h 2123925"/>
              <a:gd name="connsiteX21" fmla="*/ 668018 w 3924815"/>
              <a:gd name="connsiteY21" fmla="*/ 2013393 h 2123925"/>
              <a:gd name="connsiteX22" fmla="*/ 798647 w 3924815"/>
              <a:gd name="connsiteY22" fmla="*/ 2043538 h 2123925"/>
              <a:gd name="connsiteX23" fmla="*/ 838840 w 3924815"/>
              <a:gd name="connsiteY23" fmla="*/ 2053586 h 2123925"/>
              <a:gd name="connsiteX24" fmla="*/ 909179 w 3924815"/>
              <a:gd name="connsiteY24" fmla="*/ 2073683 h 2123925"/>
              <a:gd name="connsiteX25" fmla="*/ 1029759 w 3924815"/>
              <a:gd name="connsiteY25" fmla="*/ 2093780 h 2123925"/>
              <a:gd name="connsiteX26" fmla="*/ 1100097 w 3924815"/>
              <a:gd name="connsiteY26" fmla="*/ 2113876 h 2123925"/>
              <a:gd name="connsiteX27" fmla="*/ 1130242 w 3924815"/>
              <a:gd name="connsiteY27" fmla="*/ 2123925 h 2123925"/>
              <a:gd name="connsiteX28" fmla="*/ 1361354 w 3924815"/>
              <a:gd name="connsiteY28" fmla="*/ 2083731 h 2123925"/>
              <a:gd name="connsiteX29" fmla="*/ 1602515 w 3924815"/>
              <a:gd name="connsiteY29" fmla="*/ 1953103 h 2123925"/>
              <a:gd name="connsiteX30" fmla="*/ 1813530 w 3924815"/>
              <a:gd name="connsiteY30" fmla="*/ 1882764 h 2123925"/>
              <a:gd name="connsiteX31" fmla="*/ 2014497 w 3924815"/>
              <a:gd name="connsiteY31" fmla="*/ 1832522 h 2123925"/>
              <a:gd name="connsiteX32" fmla="*/ 2215464 w 3924815"/>
              <a:gd name="connsiteY32" fmla="*/ 1802377 h 2123925"/>
              <a:gd name="connsiteX33" fmla="*/ 2356141 w 3924815"/>
              <a:gd name="connsiteY33" fmla="*/ 1812426 h 2123925"/>
              <a:gd name="connsiteX34" fmla="*/ 2637495 w 3924815"/>
              <a:gd name="connsiteY34" fmla="*/ 1852619 h 2123925"/>
              <a:gd name="connsiteX35" fmla="*/ 2808317 w 3924815"/>
              <a:gd name="connsiteY35" fmla="*/ 1882764 h 2123925"/>
              <a:gd name="connsiteX36" fmla="*/ 3300686 w 3924815"/>
              <a:gd name="connsiteY36" fmla="*/ 1902861 h 2123925"/>
              <a:gd name="connsiteX37" fmla="*/ 3491605 w 3924815"/>
              <a:gd name="connsiteY37" fmla="*/ 1892813 h 2123925"/>
              <a:gd name="connsiteX38" fmla="*/ 3672475 w 3924815"/>
              <a:gd name="connsiteY38" fmla="*/ 1822474 h 2123925"/>
              <a:gd name="connsiteX39" fmla="*/ 3823201 w 3924815"/>
              <a:gd name="connsiteY39" fmla="*/ 1721991 h 2123925"/>
              <a:gd name="connsiteX40" fmla="*/ 3883491 w 3924815"/>
              <a:gd name="connsiteY40" fmla="*/ 1621507 h 2123925"/>
              <a:gd name="connsiteX41" fmla="*/ 3923684 w 3924815"/>
              <a:gd name="connsiteY41" fmla="*/ 1480830 h 2123925"/>
              <a:gd name="connsiteX42" fmla="*/ 3903587 w 3924815"/>
              <a:gd name="connsiteY42" fmla="*/ 1209525 h 2123925"/>
              <a:gd name="connsiteX43" fmla="*/ 3803104 w 3924815"/>
              <a:gd name="connsiteY43" fmla="*/ 1098993 h 2123925"/>
              <a:gd name="connsiteX44" fmla="*/ 3712669 w 3924815"/>
              <a:gd name="connsiteY44" fmla="*/ 1008558 h 2123925"/>
              <a:gd name="connsiteX45" fmla="*/ 3571992 w 3924815"/>
              <a:gd name="connsiteY45" fmla="*/ 908074 h 2123925"/>
              <a:gd name="connsiteX46" fmla="*/ 3441363 w 3924815"/>
              <a:gd name="connsiteY46" fmla="*/ 797542 h 2123925"/>
              <a:gd name="connsiteX47" fmla="*/ 3371025 w 3924815"/>
              <a:gd name="connsiteY47" fmla="*/ 717155 h 2123925"/>
              <a:gd name="connsiteX48" fmla="*/ 3290638 w 3924815"/>
              <a:gd name="connsiteY48" fmla="*/ 506140 h 2123925"/>
              <a:gd name="connsiteX49" fmla="*/ 3230348 w 3924815"/>
              <a:gd name="connsiteY49" fmla="*/ 395608 h 2123925"/>
              <a:gd name="connsiteX50" fmla="*/ 3129864 w 3924815"/>
              <a:gd name="connsiteY50" fmla="*/ 254931 h 2123925"/>
              <a:gd name="connsiteX51" fmla="*/ 2928897 w 3924815"/>
              <a:gd name="connsiteY51" fmla="*/ 154448 h 2123925"/>
              <a:gd name="connsiteX52" fmla="*/ 2788220 w 3924815"/>
              <a:gd name="connsiteY52" fmla="*/ 94158 h 2123925"/>
              <a:gd name="connsiteX53" fmla="*/ 2597302 w 3924815"/>
              <a:gd name="connsiteY53" fmla="*/ 64013 h 2123925"/>
              <a:gd name="connsiteX54" fmla="*/ 2285803 w 3924815"/>
              <a:gd name="connsiteY54" fmla="*/ 33867 h 2123925"/>
              <a:gd name="connsiteX55" fmla="*/ 2074787 w 3924815"/>
              <a:gd name="connsiteY55" fmla="*/ 13771 h 2123925"/>
              <a:gd name="connsiteX56" fmla="*/ 1833627 w 3924815"/>
              <a:gd name="connsiteY56"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637873 w 3924815"/>
              <a:gd name="connsiteY19" fmla="*/ 1993296 h 2123925"/>
              <a:gd name="connsiteX20" fmla="*/ 668018 w 3924815"/>
              <a:gd name="connsiteY20" fmla="*/ 2013393 h 2123925"/>
              <a:gd name="connsiteX21" fmla="*/ 798647 w 3924815"/>
              <a:gd name="connsiteY21" fmla="*/ 2043538 h 2123925"/>
              <a:gd name="connsiteX22" fmla="*/ 838840 w 3924815"/>
              <a:gd name="connsiteY22" fmla="*/ 2053586 h 2123925"/>
              <a:gd name="connsiteX23" fmla="*/ 909179 w 3924815"/>
              <a:gd name="connsiteY23" fmla="*/ 2073683 h 2123925"/>
              <a:gd name="connsiteX24" fmla="*/ 1029759 w 3924815"/>
              <a:gd name="connsiteY24" fmla="*/ 2093780 h 2123925"/>
              <a:gd name="connsiteX25" fmla="*/ 1100097 w 3924815"/>
              <a:gd name="connsiteY25" fmla="*/ 2113876 h 2123925"/>
              <a:gd name="connsiteX26" fmla="*/ 1130242 w 3924815"/>
              <a:gd name="connsiteY26" fmla="*/ 2123925 h 2123925"/>
              <a:gd name="connsiteX27" fmla="*/ 1361354 w 3924815"/>
              <a:gd name="connsiteY27" fmla="*/ 2083731 h 2123925"/>
              <a:gd name="connsiteX28" fmla="*/ 1602515 w 3924815"/>
              <a:gd name="connsiteY28" fmla="*/ 1953103 h 2123925"/>
              <a:gd name="connsiteX29" fmla="*/ 1813530 w 3924815"/>
              <a:gd name="connsiteY29" fmla="*/ 1882764 h 2123925"/>
              <a:gd name="connsiteX30" fmla="*/ 2014497 w 3924815"/>
              <a:gd name="connsiteY30" fmla="*/ 1832522 h 2123925"/>
              <a:gd name="connsiteX31" fmla="*/ 2215464 w 3924815"/>
              <a:gd name="connsiteY31" fmla="*/ 1802377 h 2123925"/>
              <a:gd name="connsiteX32" fmla="*/ 2356141 w 3924815"/>
              <a:gd name="connsiteY32" fmla="*/ 1812426 h 2123925"/>
              <a:gd name="connsiteX33" fmla="*/ 2637495 w 3924815"/>
              <a:gd name="connsiteY33" fmla="*/ 1852619 h 2123925"/>
              <a:gd name="connsiteX34" fmla="*/ 2808317 w 3924815"/>
              <a:gd name="connsiteY34" fmla="*/ 1882764 h 2123925"/>
              <a:gd name="connsiteX35" fmla="*/ 3300686 w 3924815"/>
              <a:gd name="connsiteY35" fmla="*/ 1902861 h 2123925"/>
              <a:gd name="connsiteX36" fmla="*/ 3491605 w 3924815"/>
              <a:gd name="connsiteY36" fmla="*/ 1892813 h 2123925"/>
              <a:gd name="connsiteX37" fmla="*/ 3672475 w 3924815"/>
              <a:gd name="connsiteY37" fmla="*/ 1822474 h 2123925"/>
              <a:gd name="connsiteX38" fmla="*/ 3823201 w 3924815"/>
              <a:gd name="connsiteY38" fmla="*/ 1721991 h 2123925"/>
              <a:gd name="connsiteX39" fmla="*/ 3883491 w 3924815"/>
              <a:gd name="connsiteY39" fmla="*/ 1621507 h 2123925"/>
              <a:gd name="connsiteX40" fmla="*/ 3923684 w 3924815"/>
              <a:gd name="connsiteY40" fmla="*/ 1480830 h 2123925"/>
              <a:gd name="connsiteX41" fmla="*/ 3903587 w 3924815"/>
              <a:gd name="connsiteY41" fmla="*/ 1209525 h 2123925"/>
              <a:gd name="connsiteX42" fmla="*/ 3803104 w 3924815"/>
              <a:gd name="connsiteY42" fmla="*/ 1098993 h 2123925"/>
              <a:gd name="connsiteX43" fmla="*/ 3712669 w 3924815"/>
              <a:gd name="connsiteY43" fmla="*/ 1008558 h 2123925"/>
              <a:gd name="connsiteX44" fmla="*/ 3571992 w 3924815"/>
              <a:gd name="connsiteY44" fmla="*/ 908074 h 2123925"/>
              <a:gd name="connsiteX45" fmla="*/ 3441363 w 3924815"/>
              <a:gd name="connsiteY45" fmla="*/ 797542 h 2123925"/>
              <a:gd name="connsiteX46" fmla="*/ 3371025 w 3924815"/>
              <a:gd name="connsiteY46" fmla="*/ 717155 h 2123925"/>
              <a:gd name="connsiteX47" fmla="*/ 3290638 w 3924815"/>
              <a:gd name="connsiteY47" fmla="*/ 506140 h 2123925"/>
              <a:gd name="connsiteX48" fmla="*/ 3230348 w 3924815"/>
              <a:gd name="connsiteY48" fmla="*/ 395608 h 2123925"/>
              <a:gd name="connsiteX49" fmla="*/ 3129864 w 3924815"/>
              <a:gd name="connsiteY49" fmla="*/ 254931 h 2123925"/>
              <a:gd name="connsiteX50" fmla="*/ 2928897 w 3924815"/>
              <a:gd name="connsiteY50" fmla="*/ 154448 h 2123925"/>
              <a:gd name="connsiteX51" fmla="*/ 2788220 w 3924815"/>
              <a:gd name="connsiteY51" fmla="*/ 94158 h 2123925"/>
              <a:gd name="connsiteX52" fmla="*/ 2597302 w 3924815"/>
              <a:gd name="connsiteY52" fmla="*/ 64013 h 2123925"/>
              <a:gd name="connsiteX53" fmla="*/ 2285803 w 3924815"/>
              <a:gd name="connsiteY53" fmla="*/ 33867 h 2123925"/>
              <a:gd name="connsiteX54" fmla="*/ 2074787 w 3924815"/>
              <a:gd name="connsiteY54" fmla="*/ 13771 h 2123925"/>
              <a:gd name="connsiteX55" fmla="*/ 1833627 w 3924815"/>
              <a:gd name="connsiteY55"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668018 w 3924815"/>
              <a:gd name="connsiteY19" fmla="*/ 2013393 h 2123925"/>
              <a:gd name="connsiteX20" fmla="*/ 798647 w 3924815"/>
              <a:gd name="connsiteY20" fmla="*/ 2043538 h 2123925"/>
              <a:gd name="connsiteX21" fmla="*/ 838840 w 3924815"/>
              <a:gd name="connsiteY21" fmla="*/ 2053586 h 2123925"/>
              <a:gd name="connsiteX22" fmla="*/ 909179 w 3924815"/>
              <a:gd name="connsiteY22" fmla="*/ 2073683 h 2123925"/>
              <a:gd name="connsiteX23" fmla="*/ 1029759 w 3924815"/>
              <a:gd name="connsiteY23" fmla="*/ 2093780 h 2123925"/>
              <a:gd name="connsiteX24" fmla="*/ 1100097 w 3924815"/>
              <a:gd name="connsiteY24" fmla="*/ 2113876 h 2123925"/>
              <a:gd name="connsiteX25" fmla="*/ 1130242 w 3924815"/>
              <a:gd name="connsiteY25" fmla="*/ 2123925 h 2123925"/>
              <a:gd name="connsiteX26" fmla="*/ 1361354 w 3924815"/>
              <a:gd name="connsiteY26" fmla="*/ 2083731 h 2123925"/>
              <a:gd name="connsiteX27" fmla="*/ 1602515 w 3924815"/>
              <a:gd name="connsiteY27" fmla="*/ 1953103 h 2123925"/>
              <a:gd name="connsiteX28" fmla="*/ 1813530 w 3924815"/>
              <a:gd name="connsiteY28" fmla="*/ 1882764 h 2123925"/>
              <a:gd name="connsiteX29" fmla="*/ 2014497 w 3924815"/>
              <a:gd name="connsiteY29" fmla="*/ 1832522 h 2123925"/>
              <a:gd name="connsiteX30" fmla="*/ 2215464 w 3924815"/>
              <a:gd name="connsiteY30" fmla="*/ 1802377 h 2123925"/>
              <a:gd name="connsiteX31" fmla="*/ 2356141 w 3924815"/>
              <a:gd name="connsiteY31" fmla="*/ 1812426 h 2123925"/>
              <a:gd name="connsiteX32" fmla="*/ 2637495 w 3924815"/>
              <a:gd name="connsiteY32" fmla="*/ 1852619 h 2123925"/>
              <a:gd name="connsiteX33" fmla="*/ 2808317 w 3924815"/>
              <a:gd name="connsiteY33" fmla="*/ 1882764 h 2123925"/>
              <a:gd name="connsiteX34" fmla="*/ 3300686 w 3924815"/>
              <a:gd name="connsiteY34" fmla="*/ 1902861 h 2123925"/>
              <a:gd name="connsiteX35" fmla="*/ 3491605 w 3924815"/>
              <a:gd name="connsiteY35" fmla="*/ 1892813 h 2123925"/>
              <a:gd name="connsiteX36" fmla="*/ 3672475 w 3924815"/>
              <a:gd name="connsiteY36" fmla="*/ 1822474 h 2123925"/>
              <a:gd name="connsiteX37" fmla="*/ 3823201 w 3924815"/>
              <a:gd name="connsiteY37" fmla="*/ 1721991 h 2123925"/>
              <a:gd name="connsiteX38" fmla="*/ 3883491 w 3924815"/>
              <a:gd name="connsiteY38" fmla="*/ 1621507 h 2123925"/>
              <a:gd name="connsiteX39" fmla="*/ 3923684 w 3924815"/>
              <a:gd name="connsiteY39" fmla="*/ 1480830 h 2123925"/>
              <a:gd name="connsiteX40" fmla="*/ 3903587 w 3924815"/>
              <a:gd name="connsiteY40" fmla="*/ 1209525 h 2123925"/>
              <a:gd name="connsiteX41" fmla="*/ 3803104 w 3924815"/>
              <a:gd name="connsiteY41" fmla="*/ 1098993 h 2123925"/>
              <a:gd name="connsiteX42" fmla="*/ 3712669 w 3924815"/>
              <a:gd name="connsiteY42" fmla="*/ 1008558 h 2123925"/>
              <a:gd name="connsiteX43" fmla="*/ 3571992 w 3924815"/>
              <a:gd name="connsiteY43" fmla="*/ 908074 h 2123925"/>
              <a:gd name="connsiteX44" fmla="*/ 3441363 w 3924815"/>
              <a:gd name="connsiteY44" fmla="*/ 797542 h 2123925"/>
              <a:gd name="connsiteX45" fmla="*/ 3371025 w 3924815"/>
              <a:gd name="connsiteY45" fmla="*/ 717155 h 2123925"/>
              <a:gd name="connsiteX46" fmla="*/ 3290638 w 3924815"/>
              <a:gd name="connsiteY46" fmla="*/ 506140 h 2123925"/>
              <a:gd name="connsiteX47" fmla="*/ 3230348 w 3924815"/>
              <a:gd name="connsiteY47" fmla="*/ 395608 h 2123925"/>
              <a:gd name="connsiteX48" fmla="*/ 3129864 w 3924815"/>
              <a:gd name="connsiteY48" fmla="*/ 254931 h 2123925"/>
              <a:gd name="connsiteX49" fmla="*/ 2928897 w 3924815"/>
              <a:gd name="connsiteY49" fmla="*/ 154448 h 2123925"/>
              <a:gd name="connsiteX50" fmla="*/ 2788220 w 3924815"/>
              <a:gd name="connsiteY50" fmla="*/ 94158 h 2123925"/>
              <a:gd name="connsiteX51" fmla="*/ 2597302 w 3924815"/>
              <a:gd name="connsiteY51" fmla="*/ 64013 h 2123925"/>
              <a:gd name="connsiteX52" fmla="*/ 2285803 w 3924815"/>
              <a:gd name="connsiteY52" fmla="*/ 33867 h 2123925"/>
              <a:gd name="connsiteX53" fmla="*/ 2074787 w 3924815"/>
              <a:gd name="connsiteY53" fmla="*/ 13771 h 2123925"/>
              <a:gd name="connsiteX54" fmla="*/ 1833627 w 3924815"/>
              <a:gd name="connsiteY54"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668018 w 3924815"/>
              <a:gd name="connsiteY19" fmla="*/ 2013393 h 2123925"/>
              <a:gd name="connsiteX20" fmla="*/ 838840 w 3924815"/>
              <a:gd name="connsiteY20" fmla="*/ 2053586 h 2123925"/>
              <a:gd name="connsiteX21" fmla="*/ 909179 w 3924815"/>
              <a:gd name="connsiteY21" fmla="*/ 2073683 h 2123925"/>
              <a:gd name="connsiteX22" fmla="*/ 1029759 w 3924815"/>
              <a:gd name="connsiteY22" fmla="*/ 2093780 h 2123925"/>
              <a:gd name="connsiteX23" fmla="*/ 1100097 w 3924815"/>
              <a:gd name="connsiteY23" fmla="*/ 2113876 h 2123925"/>
              <a:gd name="connsiteX24" fmla="*/ 1130242 w 3924815"/>
              <a:gd name="connsiteY24" fmla="*/ 2123925 h 2123925"/>
              <a:gd name="connsiteX25" fmla="*/ 1361354 w 3924815"/>
              <a:gd name="connsiteY25" fmla="*/ 2083731 h 2123925"/>
              <a:gd name="connsiteX26" fmla="*/ 1602515 w 3924815"/>
              <a:gd name="connsiteY26" fmla="*/ 1953103 h 2123925"/>
              <a:gd name="connsiteX27" fmla="*/ 1813530 w 3924815"/>
              <a:gd name="connsiteY27" fmla="*/ 1882764 h 2123925"/>
              <a:gd name="connsiteX28" fmla="*/ 2014497 w 3924815"/>
              <a:gd name="connsiteY28" fmla="*/ 1832522 h 2123925"/>
              <a:gd name="connsiteX29" fmla="*/ 2215464 w 3924815"/>
              <a:gd name="connsiteY29" fmla="*/ 1802377 h 2123925"/>
              <a:gd name="connsiteX30" fmla="*/ 2356141 w 3924815"/>
              <a:gd name="connsiteY30" fmla="*/ 1812426 h 2123925"/>
              <a:gd name="connsiteX31" fmla="*/ 2637495 w 3924815"/>
              <a:gd name="connsiteY31" fmla="*/ 1852619 h 2123925"/>
              <a:gd name="connsiteX32" fmla="*/ 2808317 w 3924815"/>
              <a:gd name="connsiteY32" fmla="*/ 1882764 h 2123925"/>
              <a:gd name="connsiteX33" fmla="*/ 3300686 w 3924815"/>
              <a:gd name="connsiteY33" fmla="*/ 1902861 h 2123925"/>
              <a:gd name="connsiteX34" fmla="*/ 3491605 w 3924815"/>
              <a:gd name="connsiteY34" fmla="*/ 1892813 h 2123925"/>
              <a:gd name="connsiteX35" fmla="*/ 3672475 w 3924815"/>
              <a:gd name="connsiteY35" fmla="*/ 1822474 h 2123925"/>
              <a:gd name="connsiteX36" fmla="*/ 3823201 w 3924815"/>
              <a:gd name="connsiteY36" fmla="*/ 1721991 h 2123925"/>
              <a:gd name="connsiteX37" fmla="*/ 3883491 w 3924815"/>
              <a:gd name="connsiteY37" fmla="*/ 1621507 h 2123925"/>
              <a:gd name="connsiteX38" fmla="*/ 3923684 w 3924815"/>
              <a:gd name="connsiteY38" fmla="*/ 1480830 h 2123925"/>
              <a:gd name="connsiteX39" fmla="*/ 3903587 w 3924815"/>
              <a:gd name="connsiteY39" fmla="*/ 1209525 h 2123925"/>
              <a:gd name="connsiteX40" fmla="*/ 3803104 w 3924815"/>
              <a:gd name="connsiteY40" fmla="*/ 1098993 h 2123925"/>
              <a:gd name="connsiteX41" fmla="*/ 3712669 w 3924815"/>
              <a:gd name="connsiteY41" fmla="*/ 1008558 h 2123925"/>
              <a:gd name="connsiteX42" fmla="*/ 3571992 w 3924815"/>
              <a:gd name="connsiteY42" fmla="*/ 908074 h 2123925"/>
              <a:gd name="connsiteX43" fmla="*/ 3441363 w 3924815"/>
              <a:gd name="connsiteY43" fmla="*/ 797542 h 2123925"/>
              <a:gd name="connsiteX44" fmla="*/ 3371025 w 3924815"/>
              <a:gd name="connsiteY44" fmla="*/ 717155 h 2123925"/>
              <a:gd name="connsiteX45" fmla="*/ 3290638 w 3924815"/>
              <a:gd name="connsiteY45" fmla="*/ 506140 h 2123925"/>
              <a:gd name="connsiteX46" fmla="*/ 3230348 w 3924815"/>
              <a:gd name="connsiteY46" fmla="*/ 395608 h 2123925"/>
              <a:gd name="connsiteX47" fmla="*/ 3129864 w 3924815"/>
              <a:gd name="connsiteY47" fmla="*/ 254931 h 2123925"/>
              <a:gd name="connsiteX48" fmla="*/ 2928897 w 3924815"/>
              <a:gd name="connsiteY48" fmla="*/ 154448 h 2123925"/>
              <a:gd name="connsiteX49" fmla="*/ 2788220 w 3924815"/>
              <a:gd name="connsiteY49" fmla="*/ 94158 h 2123925"/>
              <a:gd name="connsiteX50" fmla="*/ 2597302 w 3924815"/>
              <a:gd name="connsiteY50" fmla="*/ 64013 h 2123925"/>
              <a:gd name="connsiteX51" fmla="*/ 2285803 w 3924815"/>
              <a:gd name="connsiteY51" fmla="*/ 33867 h 2123925"/>
              <a:gd name="connsiteX52" fmla="*/ 2074787 w 3924815"/>
              <a:gd name="connsiteY52" fmla="*/ 13771 h 2123925"/>
              <a:gd name="connsiteX53" fmla="*/ 1833627 w 3924815"/>
              <a:gd name="connsiteY53"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668018 w 3924815"/>
              <a:gd name="connsiteY19" fmla="*/ 2013393 h 2123925"/>
              <a:gd name="connsiteX20" fmla="*/ 838840 w 3924815"/>
              <a:gd name="connsiteY20" fmla="*/ 2053586 h 2123925"/>
              <a:gd name="connsiteX21" fmla="*/ 1029759 w 3924815"/>
              <a:gd name="connsiteY21" fmla="*/ 2093780 h 2123925"/>
              <a:gd name="connsiteX22" fmla="*/ 1100097 w 3924815"/>
              <a:gd name="connsiteY22" fmla="*/ 2113876 h 2123925"/>
              <a:gd name="connsiteX23" fmla="*/ 1130242 w 3924815"/>
              <a:gd name="connsiteY23" fmla="*/ 2123925 h 2123925"/>
              <a:gd name="connsiteX24" fmla="*/ 1361354 w 3924815"/>
              <a:gd name="connsiteY24" fmla="*/ 2083731 h 2123925"/>
              <a:gd name="connsiteX25" fmla="*/ 1602515 w 3924815"/>
              <a:gd name="connsiteY25" fmla="*/ 1953103 h 2123925"/>
              <a:gd name="connsiteX26" fmla="*/ 1813530 w 3924815"/>
              <a:gd name="connsiteY26" fmla="*/ 1882764 h 2123925"/>
              <a:gd name="connsiteX27" fmla="*/ 2014497 w 3924815"/>
              <a:gd name="connsiteY27" fmla="*/ 1832522 h 2123925"/>
              <a:gd name="connsiteX28" fmla="*/ 2215464 w 3924815"/>
              <a:gd name="connsiteY28" fmla="*/ 1802377 h 2123925"/>
              <a:gd name="connsiteX29" fmla="*/ 2356141 w 3924815"/>
              <a:gd name="connsiteY29" fmla="*/ 1812426 h 2123925"/>
              <a:gd name="connsiteX30" fmla="*/ 2637495 w 3924815"/>
              <a:gd name="connsiteY30" fmla="*/ 1852619 h 2123925"/>
              <a:gd name="connsiteX31" fmla="*/ 2808317 w 3924815"/>
              <a:gd name="connsiteY31" fmla="*/ 1882764 h 2123925"/>
              <a:gd name="connsiteX32" fmla="*/ 3300686 w 3924815"/>
              <a:gd name="connsiteY32" fmla="*/ 1902861 h 2123925"/>
              <a:gd name="connsiteX33" fmla="*/ 3491605 w 3924815"/>
              <a:gd name="connsiteY33" fmla="*/ 1892813 h 2123925"/>
              <a:gd name="connsiteX34" fmla="*/ 3672475 w 3924815"/>
              <a:gd name="connsiteY34" fmla="*/ 1822474 h 2123925"/>
              <a:gd name="connsiteX35" fmla="*/ 3823201 w 3924815"/>
              <a:gd name="connsiteY35" fmla="*/ 1721991 h 2123925"/>
              <a:gd name="connsiteX36" fmla="*/ 3883491 w 3924815"/>
              <a:gd name="connsiteY36" fmla="*/ 1621507 h 2123925"/>
              <a:gd name="connsiteX37" fmla="*/ 3923684 w 3924815"/>
              <a:gd name="connsiteY37" fmla="*/ 1480830 h 2123925"/>
              <a:gd name="connsiteX38" fmla="*/ 3903587 w 3924815"/>
              <a:gd name="connsiteY38" fmla="*/ 1209525 h 2123925"/>
              <a:gd name="connsiteX39" fmla="*/ 3803104 w 3924815"/>
              <a:gd name="connsiteY39" fmla="*/ 1098993 h 2123925"/>
              <a:gd name="connsiteX40" fmla="*/ 3712669 w 3924815"/>
              <a:gd name="connsiteY40" fmla="*/ 1008558 h 2123925"/>
              <a:gd name="connsiteX41" fmla="*/ 3571992 w 3924815"/>
              <a:gd name="connsiteY41" fmla="*/ 908074 h 2123925"/>
              <a:gd name="connsiteX42" fmla="*/ 3441363 w 3924815"/>
              <a:gd name="connsiteY42" fmla="*/ 797542 h 2123925"/>
              <a:gd name="connsiteX43" fmla="*/ 3371025 w 3924815"/>
              <a:gd name="connsiteY43" fmla="*/ 717155 h 2123925"/>
              <a:gd name="connsiteX44" fmla="*/ 3290638 w 3924815"/>
              <a:gd name="connsiteY44" fmla="*/ 506140 h 2123925"/>
              <a:gd name="connsiteX45" fmla="*/ 3230348 w 3924815"/>
              <a:gd name="connsiteY45" fmla="*/ 395608 h 2123925"/>
              <a:gd name="connsiteX46" fmla="*/ 3129864 w 3924815"/>
              <a:gd name="connsiteY46" fmla="*/ 254931 h 2123925"/>
              <a:gd name="connsiteX47" fmla="*/ 2928897 w 3924815"/>
              <a:gd name="connsiteY47" fmla="*/ 154448 h 2123925"/>
              <a:gd name="connsiteX48" fmla="*/ 2788220 w 3924815"/>
              <a:gd name="connsiteY48" fmla="*/ 94158 h 2123925"/>
              <a:gd name="connsiteX49" fmla="*/ 2597302 w 3924815"/>
              <a:gd name="connsiteY49" fmla="*/ 64013 h 2123925"/>
              <a:gd name="connsiteX50" fmla="*/ 2285803 w 3924815"/>
              <a:gd name="connsiteY50" fmla="*/ 33867 h 2123925"/>
              <a:gd name="connsiteX51" fmla="*/ 2074787 w 3924815"/>
              <a:gd name="connsiteY51" fmla="*/ 13771 h 2123925"/>
              <a:gd name="connsiteX52" fmla="*/ 1833627 w 3924815"/>
              <a:gd name="connsiteY52" fmla="*/ 3722 h 2123925"/>
              <a:gd name="connsiteX0" fmla="*/ 1833627 w 3924815"/>
              <a:gd name="connsiteY0" fmla="*/ 3722 h 2124023"/>
              <a:gd name="connsiteX1" fmla="*/ 1833627 w 3924815"/>
              <a:gd name="connsiteY1" fmla="*/ 3722 h 2124023"/>
              <a:gd name="connsiteX2" fmla="*/ 1622612 w 3924815"/>
              <a:gd name="connsiteY2" fmla="*/ 3722 h 2124023"/>
              <a:gd name="connsiteX3" fmla="*/ 1311113 w 3924815"/>
              <a:gd name="connsiteY3" fmla="*/ 53964 h 2124023"/>
              <a:gd name="connsiteX4" fmla="*/ 1100097 w 3924815"/>
              <a:gd name="connsiteY4" fmla="*/ 104206 h 2124023"/>
              <a:gd name="connsiteX5" fmla="*/ 949372 w 3924815"/>
              <a:gd name="connsiteY5" fmla="*/ 174544 h 2124023"/>
              <a:gd name="connsiteX6" fmla="*/ 778550 w 3924815"/>
              <a:gd name="connsiteY6" fmla="*/ 244883 h 2124023"/>
              <a:gd name="connsiteX7" fmla="*/ 657970 w 3924815"/>
              <a:gd name="connsiteY7" fmla="*/ 385560 h 2124023"/>
              <a:gd name="connsiteX8" fmla="*/ 577583 w 3924815"/>
              <a:gd name="connsiteY8" fmla="*/ 516188 h 2124023"/>
              <a:gd name="connsiteX9" fmla="*/ 497196 w 3924815"/>
              <a:gd name="connsiteY9" fmla="*/ 687010 h 2124023"/>
              <a:gd name="connsiteX10" fmla="*/ 457003 w 3924815"/>
              <a:gd name="connsiteY10" fmla="*/ 797542 h 2124023"/>
              <a:gd name="connsiteX11" fmla="*/ 346471 w 3924815"/>
              <a:gd name="connsiteY11" fmla="*/ 918122 h 2124023"/>
              <a:gd name="connsiteX12" fmla="*/ 185697 w 3924815"/>
              <a:gd name="connsiteY12" fmla="*/ 1018606 h 2124023"/>
              <a:gd name="connsiteX13" fmla="*/ 45020 w 3924815"/>
              <a:gd name="connsiteY13" fmla="*/ 1169331 h 2124023"/>
              <a:gd name="connsiteX14" fmla="*/ 4827 w 3924815"/>
              <a:gd name="connsiteY14" fmla="*/ 1340153 h 2124023"/>
              <a:gd name="connsiteX15" fmla="*/ 14875 w 3924815"/>
              <a:gd name="connsiteY15" fmla="*/ 1661700 h 2124023"/>
              <a:gd name="connsiteX16" fmla="*/ 175649 w 3924815"/>
              <a:gd name="connsiteY16" fmla="*/ 1792329 h 2124023"/>
              <a:gd name="connsiteX17" fmla="*/ 336423 w 3924815"/>
              <a:gd name="connsiteY17" fmla="*/ 1872716 h 2124023"/>
              <a:gd name="connsiteX18" fmla="*/ 497196 w 3924815"/>
              <a:gd name="connsiteY18" fmla="*/ 1933006 h 2124023"/>
              <a:gd name="connsiteX19" fmla="*/ 668018 w 3924815"/>
              <a:gd name="connsiteY19" fmla="*/ 2013393 h 2124023"/>
              <a:gd name="connsiteX20" fmla="*/ 838840 w 3924815"/>
              <a:gd name="connsiteY20" fmla="*/ 2053586 h 2124023"/>
              <a:gd name="connsiteX21" fmla="*/ 1029759 w 3924815"/>
              <a:gd name="connsiteY21" fmla="*/ 2093780 h 2124023"/>
              <a:gd name="connsiteX22" fmla="*/ 1130242 w 3924815"/>
              <a:gd name="connsiteY22" fmla="*/ 2123925 h 2124023"/>
              <a:gd name="connsiteX23" fmla="*/ 1361354 w 3924815"/>
              <a:gd name="connsiteY23" fmla="*/ 2083731 h 2124023"/>
              <a:gd name="connsiteX24" fmla="*/ 1602515 w 3924815"/>
              <a:gd name="connsiteY24" fmla="*/ 1953103 h 2124023"/>
              <a:gd name="connsiteX25" fmla="*/ 1813530 w 3924815"/>
              <a:gd name="connsiteY25" fmla="*/ 1882764 h 2124023"/>
              <a:gd name="connsiteX26" fmla="*/ 2014497 w 3924815"/>
              <a:gd name="connsiteY26" fmla="*/ 1832522 h 2124023"/>
              <a:gd name="connsiteX27" fmla="*/ 2215464 w 3924815"/>
              <a:gd name="connsiteY27" fmla="*/ 1802377 h 2124023"/>
              <a:gd name="connsiteX28" fmla="*/ 2356141 w 3924815"/>
              <a:gd name="connsiteY28" fmla="*/ 1812426 h 2124023"/>
              <a:gd name="connsiteX29" fmla="*/ 2637495 w 3924815"/>
              <a:gd name="connsiteY29" fmla="*/ 1852619 h 2124023"/>
              <a:gd name="connsiteX30" fmla="*/ 2808317 w 3924815"/>
              <a:gd name="connsiteY30" fmla="*/ 1882764 h 2124023"/>
              <a:gd name="connsiteX31" fmla="*/ 3300686 w 3924815"/>
              <a:gd name="connsiteY31" fmla="*/ 1902861 h 2124023"/>
              <a:gd name="connsiteX32" fmla="*/ 3491605 w 3924815"/>
              <a:gd name="connsiteY32" fmla="*/ 1892813 h 2124023"/>
              <a:gd name="connsiteX33" fmla="*/ 3672475 w 3924815"/>
              <a:gd name="connsiteY33" fmla="*/ 1822474 h 2124023"/>
              <a:gd name="connsiteX34" fmla="*/ 3823201 w 3924815"/>
              <a:gd name="connsiteY34" fmla="*/ 1721991 h 2124023"/>
              <a:gd name="connsiteX35" fmla="*/ 3883491 w 3924815"/>
              <a:gd name="connsiteY35" fmla="*/ 1621507 h 2124023"/>
              <a:gd name="connsiteX36" fmla="*/ 3923684 w 3924815"/>
              <a:gd name="connsiteY36" fmla="*/ 1480830 h 2124023"/>
              <a:gd name="connsiteX37" fmla="*/ 3903587 w 3924815"/>
              <a:gd name="connsiteY37" fmla="*/ 1209525 h 2124023"/>
              <a:gd name="connsiteX38" fmla="*/ 3803104 w 3924815"/>
              <a:gd name="connsiteY38" fmla="*/ 1098993 h 2124023"/>
              <a:gd name="connsiteX39" fmla="*/ 3712669 w 3924815"/>
              <a:gd name="connsiteY39" fmla="*/ 1008558 h 2124023"/>
              <a:gd name="connsiteX40" fmla="*/ 3571992 w 3924815"/>
              <a:gd name="connsiteY40" fmla="*/ 908074 h 2124023"/>
              <a:gd name="connsiteX41" fmla="*/ 3441363 w 3924815"/>
              <a:gd name="connsiteY41" fmla="*/ 797542 h 2124023"/>
              <a:gd name="connsiteX42" fmla="*/ 3371025 w 3924815"/>
              <a:gd name="connsiteY42" fmla="*/ 717155 h 2124023"/>
              <a:gd name="connsiteX43" fmla="*/ 3290638 w 3924815"/>
              <a:gd name="connsiteY43" fmla="*/ 506140 h 2124023"/>
              <a:gd name="connsiteX44" fmla="*/ 3230348 w 3924815"/>
              <a:gd name="connsiteY44" fmla="*/ 395608 h 2124023"/>
              <a:gd name="connsiteX45" fmla="*/ 3129864 w 3924815"/>
              <a:gd name="connsiteY45" fmla="*/ 254931 h 2124023"/>
              <a:gd name="connsiteX46" fmla="*/ 2928897 w 3924815"/>
              <a:gd name="connsiteY46" fmla="*/ 154448 h 2124023"/>
              <a:gd name="connsiteX47" fmla="*/ 2788220 w 3924815"/>
              <a:gd name="connsiteY47" fmla="*/ 94158 h 2124023"/>
              <a:gd name="connsiteX48" fmla="*/ 2597302 w 3924815"/>
              <a:gd name="connsiteY48" fmla="*/ 64013 h 2124023"/>
              <a:gd name="connsiteX49" fmla="*/ 2285803 w 3924815"/>
              <a:gd name="connsiteY49" fmla="*/ 33867 h 2124023"/>
              <a:gd name="connsiteX50" fmla="*/ 2074787 w 3924815"/>
              <a:gd name="connsiteY50" fmla="*/ 13771 h 2124023"/>
              <a:gd name="connsiteX51" fmla="*/ 1833627 w 3924815"/>
              <a:gd name="connsiteY51" fmla="*/ 3722 h 2124023"/>
              <a:gd name="connsiteX0" fmla="*/ 1833627 w 3924815"/>
              <a:gd name="connsiteY0" fmla="*/ 3722 h 2124810"/>
              <a:gd name="connsiteX1" fmla="*/ 1833627 w 3924815"/>
              <a:gd name="connsiteY1" fmla="*/ 3722 h 2124810"/>
              <a:gd name="connsiteX2" fmla="*/ 1622612 w 3924815"/>
              <a:gd name="connsiteY2" fmla="*/ 3722 h 2124810"/>
              <a:gd name="connsiteX3" fmla="*/ 1311113 w 3924815"/>
              <a:gd name="connsiteY3" fmla="*/ 53964 h 2124810"/>
              <a:gd name="connsiteX4" fmla="*/ 1100097 w 3924815"/>
              <a:gd name="connsiteY4" fmla="*/ 104206 h 2124810"/>
              <a:gd name="connsiteX5" fmla="*/ 949372 w 3924815"/>
              <a:gd name="connsiteY5" fmla="*/ 174544 h 2124810"/>
              <a:gd name="connsiteX6" fmla="*/ 778550 w 3924815"/>
              <a:gd name="connsiteY6" fmla="*/ 244883 h 2124810"/>
              <a:gd name="connsiteX7" fmla="*/ 657970 w 3924815"/>
              <a:gd name="connsiteY7" fmla="*/ 385560 h 2124810"/>
              <a:gd name="connsiteX8" fmla="*/ 577583 w 3924815"/>
              <a:gd name="connsiteY8" fmla="*/ 516188 h 2124810"/>
              <a:gd name="connsiteX9" fmla="*/ 497196 w 3924815"/>
              <a:gd name="connsiteY9" fmla="*/ 687010 h 2124810"/>
              <a:gd name="connsiteX10" fmla="*/ 457003 w 3924815"/>
              <a:gd name="connsiteY10" fmla="*/ 797542 h 2124810"/>
              <a:gd name="connsiteX11" fmla="*/ 346471 w 3924815"/>
              <a:gd name="connsiteY11" fmla="*/ 918122 h 2124810"/>
              <a:gd name="connsiteX12" fmla="*/ 185697 w 3924815"/>
              <a:gd name="connsiteY12" fmla="*/ 1018606 h 2124810"/>
              <a:gd name="connsiteX13" fmla="*/ 45020 w 3924815"/>
              <a:gd name="connsiteY13" fmla="*/ 1169331 h 2124810"/>
              <a:gd name="connsiteX14" fmla="*/ 4827 w 3924815"/>
              <a:gd name="connsiteY14" fmla="*/ 1340153 h 2124810"/>
              <a:gd name="connsiteX15" fmla="*/ 14875 w 3924815"/>
              <a:gd name="connsiteY15" fmla="*/ 1661700 h 2124810"/>
              <a:gd name="connsiteX16" fmla="*/ 175649 w 3924815"/>
              <a:gd name="connsiteY16" fmla="*/ 1792329 h 2124810"/>
              <a:gd name="connsiteX17" fmla="*/ 336423 w 3924815"/>
              <a:gd name="connsiteY17" fmla="*/ 1872716 h 2124810"/>
              <a:gd name="connsiteX18" fmla="*/ 497196 w 3924815"/>
              <a:gd name="connsiteY18" fmla="*/ 1933006 h 2124810"/>
              <a:gd name="connsiteX19" fmla="*/ 668018 w 3924815"/>
              <a:gd name="connsiteY19" fmla="*/ 2013393 h 2124810"/>
              <a:gd name="connsiteX20" fmla="*/ 838840 w 3924815"/>
              <a:gd name="connsiteY20" fmla="*/ 2053586 h 2124810"/>
              <a:gd name="connsiteX21" fmla="*/ 1130242 w 3924815"/>
              <a:gd name="connsiteY21" fmla="*/ 2123925 h 2124810"/>
              <a:gd name="connsiteX22" fmla="*/ 1361354 w 3924815"/>
              <a:gd name="connsiteY22" fmla="*/ 2083731 h 2124810"/>
              <a:gd name="connsiteX23" fmla="*/ 1602515 w 3924815"/>
              <a:gd name="connsiteY23" fmla="*/ 1953103 h 2124810"/>
              <a:gd name="connsiteX24" fmla="*/ 1813530 w 3924815"/>
              <a:gd name="connsiteY24" fmla="*/ 1882764 h 2124810"/>
              <a:gd name="connsiteX25" fmla="*/ 2014497 w 3924815"/>
              <a:gd name="connsiteY25" fmla="*/ 1832522 h 2124810"/>
              <a:gd name="connsiteX26" fmla="*/ 2215464 w 3924815"/>
              <a:gd name="connsiteY26" fmla="*/ 1802377 h 2124810"/>
              <a:gd name="connsiteX27" fmla="*/ 2356141 w 3924815"/>
              <a:gd name="connsiteY27" fmla="*/ 1812426 h 2124810"/>
              <a:gd name="connsiteX28" fmla="*/ 2637495 w 3924815"/>
              <a:gd name="connsiteY28" fmla="*/ 1852619 h 2124810"/>
              <a:gd name="connsiteX29" fmla="*/ 2808317 w 3924815"/>
              <a:gd name="connsiteY29" fmla="*/ 1882764 h 2124810"/>
              <a:gd name="connsiteX30" fmla="*/ 3300686 w 3924815"/>
              <a:gd name="connsiteY30" fmla="*/ 1902861 h 2124810"/>
              <a:gd name="connsiteX31" fmla="*/ 3491605 w 3924815"/>
              <a:gd name="connsiteY31" fmla="*/ 1892813 h 2124810"/>
              <a:gd name="connsiteX32" fmla="*/ 3672475 w 3924815"/>
              <a:gd name="connsiteY32" fmla="*/ 1822474 h 2124810"/>
              <a:gd name="connsiteX33" fmla="*/ 3823201 w 3924815"/>
              <a:gd name="connsiteY33" fmla="*/ 1721991 h 2124810"/>
              <a:gd name="connsiteX34" fmla="*/ 3883491 w 3924815"/>
              <a:gd name="connsiteY34" fmla="*/ 1621507 h 2124810"/>
              <a:gd name="connsiteX35" fmla="*/ 3923684 w 3924815"/>
              <a:gd name="connsiteY35" fmla="*/ 1480830 h 2124810"/>
              <a:gd name="connsiteX36" fmla="*/ 3903587 w 3924815"/>
              <a:gd name="connsiteY36" fmla="*/ 1209525 h 2124810"/>
              <a:gd name="connsiteX37" fmla="*/ 3803104 w 3924815"/>
              <a:gd name="connsiteY37" fmla="*/ 1098993 h 2124810"/>
              <a:gd name="connsiteX38" fmla="*/ 3712669 w 3924815"/>
              <a:gd name="connsiteY38" fmla="*/ 1008558 h 2124810"/>
              <a:gd name="connsiteX39" fmla="*/ 3571992 w 3924815"/>
              <a:gd name="connsiteY39" fmla="*/ 908074 h 2124810"/>
              <a:gd name="connsiteX40" fmla="*/ 3441363 w 3924815"/>
              <a:gd name="connsiteY40" fmla="*/ 797542 h 2124810"/>
              <a:gd name="connsiteX41" fmla="*/ 3371025 w 3924815"/>
              <a:gd name="connsiteY41" fmla="*/ 717155 h 2124810"/>
              <a:gd name="connsiteX42" fmla="*/ 3290638 w 3924815"/>
              <a:gd name="connsiteY42" fmla="*/ 506140 h 2124810"/>
              <a:gd name="connsiteX43" fmla="*/ 3230348 w 3924815"/>
              <a:gd name="connsiteY43" fmla="*/ 395608 h 2124810"/>
              <a:gd name="connsiteX44" fmla="*/ 3129864 w 3924815"/>
              <a:gd name="connsiteY44" fmla="*/ 254931 h 2124810"/>
              <a:gd name="connsiteX45" fmla="*/ 2928897 w 3924815"/>
              <a:gd name="connsiteY45" fmla="*/ 154448 h 2124810"/>
              <a:gd name="connsiteX46" fmla="*/ 2788220 w 3924815"/>
              <a:gd name="connsiteY46" fmla="*/ 94158 h 2124810"/>
              <a:gd name="connsiteX47" fmla="*/ 2597302 w 3924815"/>
              <a:gd name="connsiteY47" fmla="*/ 64013 h 2124810"/>
              <a:gd name="connsiteX48" fmla="*/ 2285803 w 3924815"/>
              <a:gd name="connsiteY48" fmla="*/ 33867 h 2124810"/>
              <a:gd name="connsiteX49" fmla="*/ 2074787 w 3924815"/>
              <a:gd name="connsiteY49" fmla="*/ 13771 h 2124810"/>
              <a:gd name="connsiteX50" fmla="*/ 1833627 w 3924815"/>
              <a:gd name="connsiteY50" fmla="*/ 3722 h 2124810"/>
              <a:gd name="connsiteX0" fmla="*/ 1833627 w 3924815"/>
              <a:gd name="connsiteY0" fmla="*/ 3722 h 2124810"/>
              <a:gd name="connsiteX1" fmla="*/ 1833627 w 3924815"/>
              <a:gd name="connsiteY1" fmla="*/ 3722 h 2124810"/>
              <a:gd name="connsiteX2" fmla="*/ 1622612 w 3924815"/>
              <a:gd name="connsiteY2" fmla="*/ 3722 h 2124810"/>
              <a:gd name="connsiteX3" fmla="*/ 1311113 w 3924815"/>
              <a:gd name="connsiteY3" fmla="*/ 53964 h 2124810"/>
              <a:gd name="connsiteX4" fmla="*/ 1100097 w 3924815"/>
              <a:gd name="connsiteY4" fmla="*/ 104206 h 2124810"/>
              <a:gd name="connsiteX5" fmla="*/ 949372 w 3924815"/>
              <a:gd name="connsiteY5" fmla="*/ 174544 h 2124810"/>
              <a:gd name="connsiteX6" fmla="*/ 778550 w 3924815"/>
              <a:gd name="connsiteY6" fmla="*/ 244883 h 2124810"/>
              <a:gd name="connsiteX7" fmla="*/ 657970 w 3924815"/>
              <a:gd name="connsiteY7" fmla="*/ 385560 h 2124810"/>
              <a:gd name="connsiteX8" fmla="*/ 577583 w 3924815"/>
              <a:gd name="connsiteY8" fmla="*/ 516188 h 2124810"/>
              <a:gd name="connsiteX9" fmla="*/ 497196 w 3924815"/>
              <a:gd name="connsiteY9" fmla="*/ 687010 h 2124810"/>
              <a:gd name="connsiteX10" fmla="*/ 457003 w 3924815"/>
              <a:gd name="connsiteY10" fmla="*/ 797542 h 2124810"/>
              <a:gd name="connsiteX11" fmla="*/ 346471 w 3924815"/>
              <a:gd name="connsiteY11" fmla="*/ 918122 h 2124810"/>
              <a:gd name="connsiteX12" fmla="*/ 185697 w 3924815"/>
              <a:gd name="connsiteY12" fmla="*/ 1018606 h 2124810"/>
              <a:gd name="connsiteX13" fmla="*/ 45020 w 3924815"/>
              <a:gd name="connsiteY13" fmla="*/ 1169331 h 2124810"/>
              <a:gd name="connsiteX14" fmla="*/ 4827 w 3924815"/>
              <a:gd name="connsiteY14" fmla="*/ 1340153 h 2124810"/>
              <a:gd name="connsiteX15" fmla="*/ 14875 w 3924815"/>
              <a:gd name="connsiteY15" fmla="*/ 1661700 h 2124810"/>
              <a:gd name="connsiteX16" fmla="*/ 175649 w 3924815"/>
              <a:gd name="connsiteY16" fmla="*/ 1792329 h 2124810"/>
              <a:gd name="connsiteX17" fmla="*/ 497196 w 3924815"/>
              <a:gd name="connsiteY17" fmla="*/ 1933006 h 2124810"/>
              <a:gd name="connsiteX18" fmla="*/ 668018 w 3924815"/>
              <a:gd name="connsiteY18" fmla="*/ 2013393 h 2124810"/>
              <a:gd name="connsiteX19" fmla="*/ 838840 w 3924815"/>
              <a:gd name="connsiteY19" fmla="*/ 2053586 h 2124810"/>
              <a:gd name="connsiteX20" fmla="*/ 1130242 w 3924815"/>
              <a:gd name="connsiteY20" fmla="*/ 2123925 h 2124810"/>
              <a:gd name="connsiteX21" fmla="*/ 1361354 w 3924815"/>
              <a:gd name="connsiteY21" fmla="*/ 2083731 h 2124810"/>
              <a:gd name="connsiteX22" fmla="*/ 1602515 w 3924815"/>
              <a:gd name="connsiteY22" fmla="*/ 1953103 h 2124810"/>
              <a:gd name="connsiteX23" fmla="*/ 1813530 w 3924815"/>
              <a:gd name="connsiteY23" fmla="*/ 1882764 h 2124810"/>
              <a:gd name="connsiteX24" fmla="*/ 2014497 w 3924815"/>
              <a:gd name="connsiteY24" fmla="*/ 1832522 h 2124810"/>
              <a:gd name="connsiteX25" fmla="*/ 2215464 w 3924815"/>
              <a:gd name="connsiteY25" fmla="*/ 1802377 h 2124810"/>
              <a:gd name="connsiteX26" fmla="*/ 2356141 w 3924815"/>
              <a:gd name="connsiteY26" fmla="*/ 1812426 h 2124810"/>
              <a:gd name="connsiteX27" fmla="*/ 2637495 w 3924815"/>
              <a:gd name="connsiteY27" fmla="*/ 1852619 h 2124810"/>
              <a:gd name="connsiteX28" fmla="*/ 2808317 w 3924815"/>
              <a:gd name="connsiteY28" fmla="*/ 1882764 h 2124810"/>
              <a:gd name="connsiteX29" fmla="*/ 3300686 w 3924815"/>
              <a:gd name="connsiteY29" fmla="*/ 1902861 h 2124810"/>
              <a:gd name="connsiteX30" fmla="*/ 3491605 w 3924815"/>
              <a:gd name="connsiteY30" fmla="*/ 1892813 h 2124810"/>
              <a:gd name="connsiteX31" fmla="*/ 3672475 w 3924815"/>
              <a:gd name="connsiteY31" fmla="*/ 1822474 h 2124810"/>
              <a:gd name="connsiteX32" fmla="*/ 3823201 w 3924815"/>
              <a:gd name="connsiteY32" fmla="*/ 1721991 h 2124810"/>
              <a:gd name="connsiteX33" fmla="*/ 3883491 w 3924815"/>
              <a:gd name="connsiteY33" fmla="*/ 1621507 h 2124810"/>
              <a:gd name="connsiteX34" fmla="*/ 3923684 w 3924815"/>
              <a:gd name="connsiteY34" fmla="*/ 1480830 h 2124810"/>
              <a:gd name="connsiteX35" fmla="*/ 3903587 w 3924815"/>
              <a:gd name="connsiteY35" fmla="*/ 1209525 h 2124810"/>
              <a:gd name="connsiteX36" fmla="*/ 3803104 w 3924815"/>
              <a:gd name="connsiteY36" fmla="*/ 1098993 h 2124810"/>
              <a:gd name="connsiteX37" fmla="*/ 3712669 w 3924815"/>
              <a:gd name="connsiteY37" fmla="*/ 1008558 h 2124810"/>
              <a:gd name="connsiteX38" fmla="*/ 3571992 w 3924815"/>
              <a:gd name="connsiteY38" fmla="*/ 908074 h 2124810"/>
              <a:gd name="connsiteX39" fmla="*/ 3441363 w 3924815"/>
              <a:gd name="connsiteY39" fmla="*/ 797542 h 2124810"/>
              <a:gd name="connsiteX40" fmla="*/ 3371025 w 3924815"/>
              <a:gd name="connsiteY40" fmla="*/ 717155 h 2124810"/>
              <a:gd name="connsiteX41" fmla="*/ 3290638 w 3924815"/>
              <a:gd name="connsiteY41" fmla="*/ 506140 h 2124810"/>
              <a:gd name="connsiteX42" fmla="*/ 3230348 w 3924815"/>
              <a:gd name="connsiteY42" fmla="*/ 395608 h 2124810"/>
              <a:gd name="connsiteX43" fmla="*/ 3129864 w 3924815"/>
              <a:gd name="connsiteY43" fmla="*/ 254931 h 2124810"/>
              <a:gd name="connsiteX44" fmla="*/ 2928897 w 3924815"/>
              <a:gd name="connsiteY44" fmla="*/ 154448 h 2124810"/>
              <a:gd name="connsiteX45" fmla="*/ 2788220 w 3924815"/>
              <a:gd name="connsiteY45" fmla="*/ 94158 h 2124810"/>
              <a:gd name="connsiteX46" fmla="*/ 2597302 w 3924815"/>
              <a:gd name="connsiteY46" fmla="*/ 64013 h 2124810"/>
              <a:gd name="connsiteX47" fmla="*/ 2285803 w 3924815"/>
              <a:gd name="connsiteY47" fmla="*/ 33867 h 2124810"/>
              <a:gd name="connsiteX48" fmla="*/ 2074787 w 3924815"/>
              <a:gd name="connsiteY48" fmla="*/ 13771 h 2124810"/>
              <a:gd name="connsiteX49" fmla="*/ 1833627 w 3924815"/>
              <a:gd name="connsiteY49" fmla="*/ 3722 h 2124810"/>
              <a:gd name="connsiteX0" fmla="*/ 1857194 w 3948382"/>
              <a:gd name="connsiteY0" fmla="*/ 3722 h 2124810"/>
              <a:gd name="connsiteX1" fmla="*/ 1857194 w 3948382"/>
              <a:gd name="connsiteY1" fmla="*/ 3722 h 2124810"/>
              <a:gd name="connsiteX2" fmla="*/ 1646179 w 3948382"/>
              <a:gd name="connsiteY2" fmla="*/ 3722 h 2124810"/>
              <a:gd name="connsiteX3" fmla="*/ 1334680 w 3948382"/>
              <a:gd name="connsiteY3" fmla="*/ 53964 h 2124810"/>
              <a:gd name="connsiteX4" fmla="*/ 1123664 w 3948382"/>
              <a:gd name="connsiteY4" fmla="*/ 104206 h 2124810"/>
              <a:gd name="connsiteX5" fmla="*/ 972939 w 3948382"/>
              <a:gd name="connsiteY5" fmla="*/ 174544 h 2124810"/>
              <a:gd name="connsiteX6" fmla="*/ 802117 w 3948382"/>
              <a:gd name="connsiteY6" fmla="*/ 244883 h 2124810"/>
              <a:gd name="connsiteX7" fmla="*/ 681537 w 3948382"/>
              <a:gd name="connsiteY7" fmla="*/ 385560 h 2124810"/>
              <a:gd name="connsiteX8" fmla="*/ 601150 w 3948382"/>
              <a:gd name="connsiteY8" fmla="*/ 516188 h 2124810"/>
              <a:gd name="connsiteX9" fmla="*/ 520763 w 3948382"/>
              <a:gd name="connsiteY9" fmla="*/ 687010 h 2124810"/>
              <a:gd name="connsiteX10" fmla="*/ 480570 w 3948382"/>
              <a:gd name="connsiteY10" fmla="*/ 797542 h 2124810"/>
              <a:gd name="connsiteX11" fmla="*/ 370038 w 3948382"/>
              <a:gd name="connsiteY11" fmla="*/ 918122 h 2124810"/>
              <a:gd name="connsiteX12" fmla="*/ 209264 w 3948382"/>
              <a:gd name="connsiteY12" fmla="*/ 1018606 h 2124810"/>
              <a:gd name="connsiteX13" fmla="*/ 68587 w 3948382"/>
              <a:gd name="connsiteY13" fmla="*/ 1169331 h 2124810"/>
              <a:gd name="connsiteX14" fmla="*/ 28394 w 3948382"/>
              <a:gd name="connsiteY14" fmla="*/ 1340153 h 2124810"/>
              <a:gd name="connsiteX15" fmla="*/ 38442 w 3948382"/>
              <a:gd name="connsiteY15" fmla="*/ 1661700 h 2124810"/>
              <a:gd name="connsiteX16" fmla="*/ 520763 w 3948382"/>
              <a:gd name="connsiteY16" fmla="*/ 1933006 h 2124810"/>
              <a:gd name="connsiteX17" fmla="*/ 691585 w 3948382"/>
              <a:gd name="connsiteY17" fmla="*/ 2013393 h 2124810"/>
              <a:gd name="connsiteX18" fmla="*/ 862407 w 3948382"/>
              <a:gd name="connsiteY18" fmla="*/ 2053586 h 2124810"/>
              <a:gd name="connsiteX19" fmla="*/ 1153809 w 3948382"/>
              <a:gd name="connsiteY19" fmla="*/ 2123925 h 2124810"/>
              <a:gd name="connsiteX20" fmla="*/ 1384921 w 3948382"/>
              <a:gd name="connsiteY20" fmla="*/ 2083731 h 2124810"/>
              <a:gd name="connsiteX21" fmla="*/ 1626082 w 3948382"/>
              <a:gd name="connsiteY21" fmla="*/ 1953103 h 2124810"/>
              <a:gd name="connsiteX22" fmla="*/ 1837097 w 3948382"/>
              <a:gd name="connsiteY22" fmla="*/ 1882764 h 2124810"/>
              <a:gd name="connsiteX23" fmla="*/ 2038064 w 3948382"/>
              <a:gd name="connsiteY23" fmla="*/ 1832522 h 2124810"/>
              <a:gd name="connsiteX24" fmla="*/ 2239031 w 3948382"/>
              <a:gd name="connsiteY24" fmla="*/ 1802377 h 2124810"/>
              <a:gd name="connsiteX25" fmla="*/ 2379708 w 3948382"/>
              <a:gd name="connsiteY25" fmla="*/ 1812426 h 2124810"/>
              <a:gd name="connsiteX26" fmla="*/ 2661062 w 3948382"/>
              <a:gd name="connsiteY26" fmla="*/ 1852619 h 2124810"/>
              <a:gd name="connsiteX27" fmla="*/ 2831884 w 3948382"/>
              <a:gd name="connsiteY27" fmla="*/ 1882764 h 2124810"/>
              <a:gd name="connsiteX28" fmla="*/ 3324253 w 3948382"/>
              <a:gd name="connsiteY28" fmla="*/ 1902861 h 2124810"/>
              <a:gd name="connsiteX29" fmla="*/ 3515172 w 3948382"/>
              <a:gd name="connsiteY29" fmla="*/ 1892813 h 2124810"/>
              <a:gd name="connsiteX30" fmla="*/ 3696042 w 3948382"/>
              <a:gd name="connsiteY30" fmla="*/ 1822474 h 2124810"/>
              <a:gd name="connsiteX31" fmla="*/ 3846768 w 3948382"/>
              <a:gd name="connsiteY31" fmla="*/ 1721991 h 2124810"/>
              <a:gd name="connsiteX32" fmla="*/ 3907058 w 3948382"/>
              <a:gd name="connsiteY32" fmla="*/ 1621507 h 2124810"/>
              <a:gd name="connsiteX33" fmla="*/ 3947251 w 3948382"/>
              <a:gd name="connsiteY33" fmla="*/ 1480830 h 2124810"/>
              <a:gd name="connsiteX34" fmla="*/ 3927154 w 3948382"/>
              <a:gd name="connsiteY34" fmla="*/ 1209525 h 2124810"/>
              <a:gd name="connsiteX35" fmla="*/ 3826671 w 3948382"/>
              <a:gd name="connsiteY35" fmla="*/ 1098993 h 2124810"/>
              <a:gd name="connsiteX36" fmla="*/ 3736236 w 3948382"/>
              <a:gd name="connsiteY36" fmla="*/ 1008558 h 2124810"/>
              <a:gd name="connsiteX37" fmla="*/ 3595559 w 3948382"/>
              <a:gd name="connsiteY37" fmla="*/ 908074 h 2124810"/>
              <a:gd name="connsiteX38" fmla="*/ 3464930 w 3948382"/>
              <a:gd name="connsiteY38" fmla="*/ 797542 h 2124810"/>
              <a:gd name="connsiteX39" fmla="*/ 3394592 w 3948382"/>
              <a:gd name="connsiteY39" fmla="*/ 717155 h 2124810"/>
              <a:gd name="connsiteX40" fmla="*/ 3314205 w 3948382"/>
              <a:gd name="connsiteY40" fmla="*/ 506140 h 2124810"/>
              <a:gd name="connsiteX41" fmla="*/ 3253915 w 3948382"/>
              <a:gd name="connsiteY41" fmla="*/ 395608 h 2124810"/>
              <a:gd name="connsiteX42" fmla="*/ 3153431 w 3948382"/>
              <a:gd name="connsiteY42" fmla="*/ 254931 h 2124810"/>
              <a:gd name="connsiteX43" fmla="*/ 2952464 w 3948382"/>
              <a:gd name="connsiteY43" fmla="*/ 154448 h 2124810"/>
              <a:gd name="connsiteX44" fmla="*/ 2811787 w 3948382"/>
              <a:gd name="connsiteY44" fmla="*/ 94158 h 2124810"/>
              <a:gd name="connsiteX45" fmla="*/ 2620869 w 3948382"/>
              <a:gd name="connsiteY45" fmla="*/ 64013 h 2124810"/>
              <a:gd name="connsiteX46" fmla="*/ 2309370 w 3948382"/>
              <a:gd name="connsiteY46" fmla="*/ 33867 h 2124810"/>
              <a:gd name="connsiteX47" fmla="*/ 2098354 w 3948382"/>
              <a:gd name="connsiteY47" fmla="*/ 13771 h 2124810"/>
              <a:gd name="connsiteX48" fmla="*/ 1857194 w 3948382"/>
              <a:gd name="connsiteY48" fmla="*/ 3722 h 2124810"/>
              <a:gd name="connsiteX0" fmla="*/ 1828800 w 3919988"/>
              <a:gd name="connsiteY0" fmla="*/ 3722 h 2124810"/>
              <a:gd name="connsiteX1" fmla="*/ 1828800 w 3919988"/>
              <a:gd name="connsiteY1" fmla="*/ 3722 h 2124810"/>
              <a:gd name="connsiteX2" fmla="*/ 1617785 w 3919988"/>
              <a:gd name="connsiteY2" fmla="*/ 3722 h 2124810"/>
              <a:gd name="connsiteX3" fmla="*/ 1306286 w 3919988"/>
              <a:gd name="connsiteY3" fmla="*/ 53964 h 2124810"/>
              <a:gd name="connsiteX4" fmla="*/ 1095270 w 3919988"/>
              <a:gd name="connsiteY4" fmla="*/ 104206 h 2124810"/>
              <a:gd name="connsiteX5" fmla="*/ 944545 w 3919988"/>
              <a:gd name="connsiteY5" fmla="*/ 174544 h 2124810"/>
              <a:gd name="connsiteX6" fmla="*/ 773723 w 3919988"/>
              <a:gd name="connsiteY6" fmla="*/ 244883 h 2124810"/>
              <a:gd name="connsiteX7" fmla="*/ 653143 w 3919988"/>
              <a:gd name="connsiteY7" fmla="*/ 385560 h 2124810"/>
              <a:gd name="connsiteX8" fmla="*/ 572756 w 3919988"/>
              <a:gd name="connsiteY8" fmla="*/ 516188 h 2124810"/>
              <a:gd name="connsiteX9" fmla="*/ 492369 w 3919988"/>
              <a:gd name="connsiteY9" fmla="*/ 687010 h 2124810"/>
              <a:gd name="connsiteX10" fmla="*/ 452176 w 3919988"/>
              <a:gd name="connsiteY10" fmla="*/ 797542 h 2124810"/>
              <a:gd name="connsiteX11" fmla="*/ 341644 w 3919988"/>
              <a:gd name="connsiteY11" fmla="*/ 918122 h 2124810"/>
              <a:gd name="connsiteX12" fmla="*/ 180870 w 3919988"/>
              <a:gd name="connsiteY12" fmla="*/ 1018606 h 2124810"/>
              <a:gd name="connsiteX13" fmla="*/ 40193 w 3919988"/>
              <a:gd name="connsiteY13" fmla="*/ 1169331 h 2124810"/>
              <a:gd name="connsiteX14" fmla="*/ 0 w 3919988"/>
              <a:gd name="connsiteY14" fmla="*/ 1340153 h 2124810"/>
              <a:gd name="connsiteX15" fmla="*/ 492369 w 3919988"/>
              <a:gd name="connsiteY15" fmla="*/ 1933006 h 2124810"/>
              <a:gd name="connsiteX16" fmla="*/ 663191 w 3919988"/>
              <a:gd name="connsiteY16" fmla="*/ 2013393 h 2124810"/>
              <a:gd name="connsiteX17" fmla="*/ 834013 w 3919988"/>
              <a:gd name="connsiteY17" fmla="*/ 2053586 h 2124810"/>
              <a:gd name="connsiteX18" fmla="*/ 1125415 w 3919988"/>
              <a:gd name="connsiteY18" fmla="*/ 2123925 h 2124810"/>
              <a:gd name="connsiteX19" fmla="*/ 1356527 w 3919988"/>
              <a:gd name="connsiteY19" fmla="*/ 2083731 h 2124810"/>
              <a:gd name="connsiteX20" fmla="*/ 1597688 w 3919988"/>
              <a:gd name="connsiteY20" fmla="*/ 1953103 h 2124810"/>
              <a:gd name="connsiteX21" fmla="*/ 1808703 w 3919988"/>
              <a:gd name="connsiteY21" fmla="*/ 1882764 h 2124810"/>
              <a:gd name="connsiteX22" fmla="*/ 2009670 w 3919988"/>
              <a:gd name="connsiteY22" fmla="*/ 1832522 h 2124810"/>
              <a:gd name="connsiteX23" fmla="*/ 2210637 w 3919988"/>
              <a:gd name="connsiteY23" fmla="*/ 1802377 h 2124810"/>
              <a:gd name="connsiteX24" fmla="*/ 2351314 w 3919988"/>
              <a:gd name="connsiteY24" fmla="*/ 1812426 h 2124810"/>
              <a:gd name="connsiteX25" fmla="*/ 2632668 w 3919988"/>
              <a:gd name="connsiteY25" fmla="*/ 1852619 h 2124810"/>
              <a:gd name="connsiteX26" fmla="*/ 2803490 w 3919988"/>
              <a:gd name="connsiteY26" fmla="*/ 1882764 h 2124810"/>
              <a:gd name="connsiteX27" fmla="*/ 3295859 w 3919988"/>
              <a:gd name="connsiteY27" fmla="*/ 1902861 h 2124810"/>
              <a:gd name="connsiteX28" fmla="*/ 3486778 w 3919988"/>
              <a:gd name="connsiteY28" fmla="*/ 1892813 h 2124810"/>
              <a:gd name="connsiteX29" fmla="*/ 3667648 w 3919988"/>
              <a:gd name="connsiteY29" fmla="*/ 1822474 h 2124810"/>
              <a:gd name="connsiteX30" fmla="*/ 3818374 w 3919988"/>
              <a:gd name="connsiteY30" fmla="*/ 1721991 h 2124810"/>
              <a:gd name="connsiteX31" fmla="*/ 3878664 w 3919988"/>
              <a:gd name="connsiteY31" fmla="*/ 1621507 h 2124810"/>
              <a:gd name="connsiteX32" fmla="*/ 3918857 w 3919988"/>
              <a:gd name="connsiteY32" fmla="*/ 1480830 h 2124810"/>
              <a:gd name="connsiteX33" fmla="*/ 3898760 w 3919988"/>
              <a:gd name="connsiteY33" fmla="*/ 1209525 h 2124810"/>
              <a:gd name="connsiteX34" fmla="*/ 3798277 w 3919988"/>
              <a:gd name="connsiteY34" fmla="*/ 1098993 h 2124810"/>
              <a:gd name="connsiteX35" fmla="*/ 3707842 w 3919988"/>
              <a:gd name="connsiteY35" fmla="*/ 1008558 h 2124810"/>
              <a:gd name="connsiteX36" fmla="*/ 3567165 w 3919988"/>
              <a:gd name="connsiteY36" fmla="*/ 908074 h 2124810"/>
              <a:gd name="connsiteX37" fmla="*/ 3436536 w 3919988"/>
              <a:gd name="connsiteY37" fmla="*/ 797542 h 2124810"/>
              <a:gd name="connsiteX38" fmla="*/ 3366198 w 3919988"/>
              <a:gd name="connsiteY38" fmla="*/ 717155 h 2124810"/>
              <a:gd name="connsiteX39" fmla="*/ 3285811 w 3919988"/>
              <a:gd name="connsiteY39" fmla="*/ 506140 h 2124810"/>
              <a:gd name="connsiteX40" fmla="*/ 3225521 w 3919988"/>
              <a:gd name="connsiteY40" fmla="*/ 395608 h 2124810"/>
              <a:gd name="connsiteX41" fmla="*/ 3125037 w 3919988"/>
              <a:gd name="connsiteY41" fmla="*/ 254931 h 2124810"/>
              <a:gd name="connsiteX42" fmla="*/ 2924070 w 3919988"/>
              <a:gd name="connsiteY42" fmla="*/ 154448 h 2124810"/>
              <a:gd name="connsiteX43" fmla="*/ 2783393 w 3919988"/>
              <a:gd name="connsiteY43" fmla="*/ 94158 h 2124810"/>
              <a:gd name="connsiteX44" fmla="*/ 2592475 w 3919988"/>
              <a:gd name="connsiteY44" fmla="*/ 64013 h 2124810"/>
              <a:gd name="connsiteX45" fmla="*/ 2280976 w 3919988"/>
              <a:gd name="connsiteY45" fmla="*/ 33867 h 2124810"/>
              <a:gd name="connsiteX46" fmla="*/ 2069960 w 3919988"/>
              <a:gd name="connsiteY46" fmla="*/ 13771 h 2124810"/>
              <a:gd name="connsiteX47" fmla="*/ 1828800 w 3919988"/>
              <a:gd name="connsiteY47" fmla="*/ 3722 h 2124810"/>
              <a:gd name="connsiteX0" fmla="*/ 1788607 w 3879795"/>
              <a:gd name="connsiteY0" fmla="*/ 3722 h 2124810"/>
              <a:gd name="connsiteX1" fmla="*/ 1788607 w 3879795"/>
              <a:gd name="connsiteY1" fmla="*/ 3722 h 2124810"/>
              <a:gd name="connsiteX2" fmla="*/ 1577592 w 3879795"/>
              <a:gd name="connsiteY2" fmla="*/ 3722 h 2124810"/>
              <a:gd name="connsiteX3" fmla="*/ 1266093 w 3879795"/>
              <a:gd name="connsiteY3" fmla="*/ 53964 h 2124810"/>
              <a:gd name="connsiteX4" fmla="*/ 1055077 w 3879795"/>
              <a:gd name="connsiteY4" fmla="*/ 104206 h 2124810"/>
              <a:gd name="connsiteX5" fmla="*/ 904352 w 3879795"/>
              <a:gd name="connsiteY5" fmla="*/ 174544 h 2124810"/>
              <a:gd name="connsiteX6" fmla="*/ 733530 w 3879795"/>
              <a:gd name="connsiteY6" fmla="*/ 244883 h 2124810"/>
              <a:gd name="connsiteX7" fmla="*/ 612950 w 3879795"/>
              <a:gd name="connsiteY7" fmla="*/ 385560 h 2124810"/>
              <a:gd name="connsiteX8" fmla="*/ 532563 w 3879795"/>
              <a:gd name="connsiteY8" fmla="*/ 516188 h 2124810"/>
              <a:gd name="connsiteX9" fmla="*/ 452176 w 3879795"/>
              <a:gd name="connsiteY9" fmla="*/ 687010 h 2124810"/>
              <a:gd name="connsiteX10" fmla="*/ 411983 w 3879795"/>
              <a:gd name="connsiteY10" fmla="*/ 797542 h 2124810"/>
              <a:gd name="connsiteX11" fmla="*/ 301451 w 3879795"/>
              <a:gd name="connsiteY11" fmla="*/ 918122 h 2124810"/>
              <a:gd name="connsiteX12" fmla="*/ 140677 w 3879795"/>
              <a:gd name="connsiteY12" fmla="*/ 1018606 h 2124810"/>
              <a:gd name="connsiteX13" fmla="*/ 0 w 3879795"/>
              <a:gd name="connsiteY13" fmla="*/ 1169331 h 2124810"/>
              <a:gd name="connsiteX14" fmla="*/ 452176 w 3879795"/>
              <a:gd name="connsiteY14" fmla="*/ 1933006 h 2124810"/>
              <a:gd name="connsiteX15" fmla="*/ 622998 w 3879795"/>
              <a:gd name="connsiteY15" fmla="*/ 2013393 h 2124810"/>
              <a:gd name="connsiteX16" fmla="*/ 793820 w 3879795"/>
              <a:gd name="connsiteY16" fmla="*/ 2053586 h 2124810"/>
              <a:gd name="connsiteX17" fmla="*/ 1085222 w 3879795"/>
              <a:gd name="connsiteY17" fmla="*/ 2123925 h 2124810"/>
              <a:gd name="connsiteX18" fmla="*/ 1316334 w 3879795"/>
              <a:gd name="connsiteY18" fmla="*/ 2083731 h 2124810"/>
              <a:gd name="connsiteX19" fmla="*/ 1557495 w 3879795"/>
              <a:gd name="connsiteY19" fmla="*/ 1953103 h 2124810"/>
              <a:gd name="connsiteX20" fmla="*/ 1768510 w 3879795"/>
              <a:gd name="connsiteY20" fmla="*/ 1882764 h 2124810"/>
              <a:gd name="connsiteX21" fmla="*/ 1969477 w 3879795"/>
              <a:gd name="connsiteY21" fmla="*/ 1832522 h 2124810"/>
              <a:gd name="connsiteX22" fmla="*/ 2170444 w 3879795"/>
              <a:gd name="connsiteY22" fmla="*/ 1802377 h 2124810"/>
              <a:gd name="connsiteX23" fmla="*/ 2311121 w 3879795"/>
              <a:gd name="connsiteY23" fmla="*/ 1812426 h 2124810"/>
              <a:gd name="connsiteX24" fmla="*/ 2592475 w 3879795"/>
              <a:gd name="connsiteY24" fmla="*/ 1852619 h 2124810"/>
              <a:gd name="connsiteX25" fmla="*/ 2763297 w 3879795"/>
              <a:gd name="connsiteY25" fmla="*/ 1882764 h 2124810"/>
              <a:gd name="connsiteX26" fmla="*/ 3255666 w 3879795"/>
              <a:gd name="connsiteY26" fmla="*/ 1902861 h 2124810"/>
              <a:gd name="connsiteX27" fmla="*/ 3446585 w 3879795"/>
              <a:gd name="connsiteY27" fmla="*/ 1892813 h 2124810"/>
              <a:gd name="connsiteX28" fmla="*/ 3627455 w 3879795"/>
              <a:gd name="connsiteY28" fmla="*/ 1822474 h 2124810"/>
              <a:gd name="connsiteX29" fmla="*/ 3778181 w 3879795"/>
              <a:gd name="connsiteY29" fmla="*/ 1721991 h 2124810"/>
              <a:gd name="connsiteX30" fmla="*/ 3838471 w 3879795"/>
              <a:gd name="connsiteY30" fmla="*/ 1621507 h 2124810"/>
              <a:gd name="connsiteX31" fmla="*/ 3878664 w 3879795"/>
              <a:gd name="connsiteY31" fmla="*/ 1480830 h 2124810"/>
              <a:gd name="connsiteX32" fmla="*/ 3858567 w 3879795"/>
              <a:gd name="connsiteY32" fmla="*/ 1209525 h 2124810"/>
              <a:gd name="connsiteX33" fmla="*/ 3758084 w 3879795"/>
              <a:gd name="connsiteY33" fmla="*/ 1098993 h 2124810"/>
              <a:gd name="connsiteX34" fmla="*/ 3667649 w 3879795"/>
              <a:gd name="connsiteY34" fmla="*/ 1008558 h 2124810"/>
              <a:gd name="connsiteX35" fmla="*/ 3526972 w 3879795"/>
              <a:gd name="connsiteY35" fmla="*/ 908074 h 2124810"/>
              <a:gd name="connsiteX36" fmla="*/ 3396343 w 3879795"/>
              <a:gd name="connsiteY36" fmla="*/ 797542 h 2124810"/>
              <a:gd name="connsiteX37" fmla="*/ 3326005 w 3879795"/>
              <a:gd name="connsiteY37" fmla="*/ 717155 h 2124810"/>
              <a:gd name="connsiteX38" fmla="*/ 3245618 w 3879795"/>
              <a:gd name="connsiteY38" fmla="*/ 506140 h 2124810"/>
              <a:gd name="connsiteX39" fmla="*/ 3185328 w 3879795"/>
              <a:gd name="connsiteY39" fmla="*/ 395608 h 2124810"/>
              <a:gd name="connsiteX40" fmla="*/ 3084844 w 3879795"/>
              <a:gd name="connsiteY40" fmla="*/ 254931 h 2124810"/>
              <a:gd name="connsiteX41" fmla="*/ 2883877 w 3879795"/>
              <a:gd name="connsiteY41" fmla="*/ 154448 h 2124810"/>
              <a:gd name="connsiteX42" fmla="*/ 2743200 w 3879795"/>
              <a:gd name="connsiteY42" fmla="*/ 94158 h 2124810"/>
              <a:gd name="connsiteX43" fmla="*/ 2552282 w 3879795"/>
              <a:gd name="connsiteY43" fmla="*/ 64013 h 2124810"/>
              <a:gd name="connsiteX44" fmla="*/ 2240783 w 3879795"/>
              <a:gd name="connsiteY44" fmla="*/ 33867 h 2124810"/>
              <a:gd name="connsiteX45" fmla="*/ 2029767 w 3879795"/>
              <a:gd name="connsiteY45" fmla="*/ 13771 h 2124810"/>
              <a:gd name="connsiteX46" fmla="*/ 1788607 w 3879795"/>
              <a:gd name="connsiteY46" fmla="*/ 3722 h 2124810"/>
              <a:gd name="connsiteX0" fmla="*/ 1650910 w 3742098"/>
              <a:gd name="connsiteY0" fmla="*/ 3722 h 2124810"/>
              <a:gd name="connsiteX1" fmla="*/ 1650910 w 3742098"/>
              <a:gd name="connsiteY1" fmla="*/ 3722 h 2124810"/>
              <a:gd name="connsiteX2" fmla="*/ 1439895 w 3742098"/>
              <a:gd name="connsiteY2" fmla="*/ 3722 h 2124810"/>
              <a:gd name="connsiteX3" fmla="*/ 1128396 w 3742098"/>
              <a:gd name="connsiteY3" fmla="*/ 53964 h 2124810"/>
              <a:gd name="connsiteX4" fmla="*/ 917380 w 3742098"/>
              <a:gd name="connsiteY4" fmla="*/ 104206 h 2124810"/>
              <a:gd name="connsiteX5" fmla="*/ 766655 w 3742098"/>
              <a:gd name="connsiteY5" fmla="*/ 174544 h 2124810"/>
              <a:gd name="connsiteX6" fmla="*/ 595833 w 3742098"/>
              <a:gd name="connsiteY6" fmla="*/ 244883 h 2124810"/>
              <a:gd name="connsiteX7" fmla="*/ 475253 w 3742098"/>
              <a:gd name="connsiteY7" fmla="*/ 385560 h 2124810"/>
              <a:gd name="connsiteX8" fmla="*/ 394866 w 3742098"/>
              <a:gd name="connsiteY8" fmla="*/ 516188 h 2124810"/>
              <a:gd name="connsiteX9" fmla="*/ 314479 w 3742098"/>
              <a:gd name="connsiteY9" fmla="*/ 687010 h 2124810"/>
              <a:gd name="connsiteX10" fmla="*/ 274286 w 3742098"/>
              <a:gd name="connsiteY10" fmla="*/ 797542 h 2124810"/>
              <a:gd name="connsiteX11" fmla="*/ 163754 w 3742098"/>
              <a:gd name="connsiteY11" fmla="*/ 918122 h 2124810"/>
              <a:gd name="connsiteX12" fmla="*/ 2980 w 3742098"/>
              <a:gd name="connsiteY12" fmla="*/ 1018606 h 2124810"/>
              <a:gd name="connsiteX13" fmla="*/ 314479 w 3742098"/>
              <a:gd name="connsiteY13" fmla="*/ 1933006 h 2124810"/>
              <a:gd name="connsiteX14" fmla="*/ 485301 w 3742098"/>
              <a:gd name="connsiteY14" fmla="*/ 2013393 h 2124810"/>
              <a:gd name="connsiteX15" fmla="*/ 656123 w 3742098"/>
              <a:gd name="connsiteY15" fmla="*/ 2053586 h 2124810"/>
              <a:gd name="connsiteX16" fmla="*/ 947525 w 3742098"/>
              <a:gd name="connsiteY16" fmla="*/ 2123925 h 2124810"/>
              <a:gd name="connsiteX17" fmla="*/ 1178637 w 3742098"/>
              <a:gd name="connsiteY17" fmla="*/ 2083731 h 2124810"/>
              <a:gd name="connsiteX18" fmla="*/ 1419798 w 3742098"/>
              <a:gd name="connsiteY18" fmla="*/ 1953103 h 2124810"/>
              <a:gd name="connsiteX19" fmla="*/ 1630813 w 3742098"/>
              <a:gd name="connsiteY19" fmla="*/ 1882764 h 2124810"/>
              <a:gd name="connsiteX20" fmla="*/ 1831780 w 3742098"/>
              <a:gd name="connsiteY20" fmla="*/ 1832522 h 2124810"/>
              <a:gd name="connsiteX21" fmla="*/ 2032747 w 3742098"/>
              <a:gd name="connsiteY21" fmla="*/ 1802377 h 2124810"/>
              <a:gd name="connsiteX22" fmla="*/ 2173424 w 3742098"/>
              <a:gd name="connsiteY22" fmla="*/ 1812426 h 2124810"/>
              <a:gd name="connsiteX23" fmla="*/ 2454778 w 3742098"/>
              <a:gd name="connsiteY23" fmla="*/ 1852619 h 2124810"/>
              <a:gd name="connsiteX24" fmla="*/ 2625600 w 3742098"/>
              <a:gd name="connsiteY24" fmla="*/ 1882764 h 2124810"/>
              <a:gd name="connsiteX25" fmla="*/ 3117969 w 3742098"/>
              <a:gd name="connsiteY25" fmla="*/ 1902861 h 2124810"/>
              <a:gd name="connsiteX26" fmla="*/ 3308888 w 3742098"/>
              <a:gd name="connsiteY26" fmla="*/ 1892813 h 2124810"/>
              <a:gd name="connsiteX27" fmla="*/ 3489758 w 3742098"/>
              <a:gd name="connsiteY27" fmla="*/ 1822474 h 2124810"/>
              <a:gd name="connsiteX28" fmla="*/ 3640484 w 3742098"/>
              <a:gd name="connsiteY28" fmla="*/ 1721991 h 2124810"/>
              <a:gd name="connsiteX29" fmla="*/ 3700774 w 3742098"/>
              <a:gd name="connsiteY29" fmla="*/ 1621507 h 2124810"/>
              <a:gd name="connsiteX30" fmla="*/ 3740967 w 3742098"/>
              <a:gd name="connsiteY30" fmla="*/ 1480830 h 2124810"/>
              <a:gd name="connsiteX31" fmla="*/ 3720870 w 3742098"/>
              <a:gd name="connsiteY31" fmla="*/ 1209525 h 2124810"/>
              <a:gd name="connsiteX32" fmla="*/ 3620387 w 3742098"/>
              <a:gd name="connsiteY32" fmla="*/ 1098993 h 2124810"/>
              <a:gd name="connsiteX33" fmla="*/ 3529952 w 3742098"/>
              <a:gd name="connsiteY33" fmla="*/ 1008558 h 2124810"/>
              <a:gd name="connsiteX34" fmla="*/ 3389275 w 3742098"/>
              <a:gd name="connsiteY34" fmla="*/ 908074 h 2124810"/>
              <a:gd name="connsiteX35" fmla="*/ 3258646 w 3742098"/>
              <a:gd name="connsiteY35" fmla="*/ 797542 h 2124810"/>
              <a:gd name="connsiteX36" fmla="*/ 3188308 w 3742098"/>
              <a:gd name="connsiteY36" fmla="*/ 717155 h 2124810"/>
              <a:gd name="connsiteX37" fmla="*/ 3107921 w 3742098"/>
              <a:gd name="connsiteY37" fmla="*/ 506140 h 2124810"/>
              <a:gd name="connsiteX38" fmla="*/ 3047631 w 3742098"/>
              <a:gd name="connsiteY38" fmla="*/ 395608 h 2124810"/>
              <a:gd name="connsiteX39" fmla="*/ 2947147 w 3742098"/>
              <a:gd name="connsiteY39" fmla="*/ 254931 h 2124810"/>
              <a:gd name="connsiteX40" fmla="*/ 2746180 w 3742098"/>
              <a:gd name="connsiteY40" fmla="*/ 154448 h 2124810"/>
              <a:gd name="connsiteX41" fmla="*/ 2605503 w 3742098"/>
              <a:gd name="connsiteY41" fmla="*/ 94158 h 2124810"/>
              <a:gd name="connsiteX42" fmla="*/ 2414585 w 3742098"/>
              <a:gd name="connsiteY42" fmla="*/ 64013 h 2124810"/>
              <a:gd name="connsiteX43" fmla="*/ 2103086 w 3742098"/>
              <a:gd name="connsiteY43" fmla="*/ 33867 h 2124810"/>
              <a:gd name="connsiteX44" fmla="*/ 1892070 w 3742098"/>
              <a:gd name="connsiteY44" fmla="*/ 13771 h 2124810"/>
              <a:gd name="connsiteX45" fmla="*/ 1650910 w 3742098"/>
              <a:gd name="connsiteY45" fmla="*/ 3722 h 2124810"/>
              <a:gd name="connsiteX0" fmla="*/ 1487156 w 3578344"/>
              <a:gd name="connsiteY0" fmla="*/ 3722 h 2124810"/>
              <a:gd name="connsiteX1" fmla="*/ 1487156 w 3578344"/>
              <a:gd name="connsiteY1" fmla="*/ 3722 h 2124810"/>
              <a:gd name="connsiteX2" fmla="*/ 1276141 w 3578344"/>
              <a:gd name="connsiteY2" fmla="*/ 3722 h 2124810"/>
              <a:gd name="connsiteX3" fmla="*/ 964642 w 3578344"/>
              <a:gd name="connsiteY3" fmla="*/ 53964 h 2124810"/>
              <a:gd name="connsiteX4" fmla="*/ 753626 w 3578344"/>
              <a:gd name="connsiteY4" fmla="*/ 104206 h 2124810"/>
              <a:gd name="connsiteX5" fmla="*/ 602901 w 3578344"/>
              <a:gd name="connsiteY5" fmla="*/ 174544 h 2124810"/>
              <a:gd name="connsiteX6" fmla="*/ 432079 w 3578344"/>
              <a:gd name="connsiteY6" fmla="*/ 244883 h 2124810"/>
              <a:gd name="connsiteX7" fmla="*/ 311499 w 3578344"/>
              <a:gd name="connsiteY7" fmla="*/ 385560 h 2124810"/>
              <a:gd name="connsiteX8" fmla="*/ 231112 w 3578344"/>
              <a:gd name="connsiteY8" fmla="*/ 516188 h 2124810"/>
              <a:gd name="connsiteX9" fmla="*/ 150725 w 3578344"/>
              <a:gd name="connsiteY9" fmla="*/ 687010 h 2124810"/>
              <a:gd name="connsiteX10" fmla="*/ 110532 w 3578344"/>
              <a:gd name="connsiteY10" fmla="*/ 797542 h 2124810"/>
              <a:gd name="connsiteX11" fmla="*/ 0 w 3578344"/>
              <a:gd name="connsiteY11" fmla="*/ 918122 h 2124810"/>
              <a:gd name="connsiteX12" fmla="*/ 150725 w 3578344"/>
              <a:gd name="connsiteY12" fmla="*/ 1933006 h 2124810"/>
              <a:gd name="connsiteX13" fmla="*/ 321547 w 3578344"/>
              <a:gd name="connsiteY13" fmla="*/ 2013393 h 2124810"/>
              <a:gd name="connsiteX14" fmla="*/ 492369 w 3578344"/>
              <a:gd name="connsiteY14" fmla="*/ 2053586 h 2124810"/>
              <a:gd name="connsiteX15" fmla="*/ 783771 w 3578344"/>
              <a:gd name="connsiteY15" fmla="*/ 2123925 h 2124810"/>
              <a:gd name="connsiteX16" fmla="*/ 1014883 w 3578344"/>
              <a:gd name="connsiteY16" fmla="*/ 2083731 h 2124810"/>
              <a:gd name="connsiteX17" fmla="*/ 1256044 w 3578344"/>
              <a:gd name="connsiteY17" fmla="*/ 1953103 h 2124810"/>
              <a:gd name="connsiteX18" fmla="*/ 1467059 w 3578344"/>
              <a:gd name="connsiteY18" fmla="*/ 1882764 h 2124810"/>
              <a:gd name="connsiteX19" fmla="*/ 1668026 w 3578344"/>
              <a:gd name="connsiteY19" fmla="*/ 1832522 h 2124810"/>
              <a:gd name="connsiteX20" fmla="*/ 1868993 w 3578344"/>
              <a:gd name="connsiteY20" fmla="*/ 1802377 h 2124810"/>
              <a:gd name="connsiteX21" fmla="*/ 2009670 w 3578344"/>
              <a:gd name="connsiteY21" fmla="*/ 1812426 h 2124810"/>
              <a:gd name="connsiteX22" fmla="*/ 2291024 w 3578344"/>
              <a:gd name="connsiteY22" fmla="*/ 1852619 h 2124810"/>
              <a:gd name="connsiteX23" fmla="*/ 2461846 w 3578344"/>
              <a:gd name="connsiteY23" fmla="*/ 1882764 h 2124810"/>
              <a:gd name="connsiteX24" fmla="*/ 2954215 w 3578344"/>
              <a:gd name="connsiteY24" fmla="*/ 1902861 h 2124810"/>
              <a:gd name="connsiteX25" fmla="*/ 3145134 w 3578344"/>
              <a:gd name="connsiteY25" fmla="*/ 1892813 h 2124810"/>
              <a:gd name="connsiteX26" fmla="*/ 3326004 w 3578344"/>
              <a:gd name="connsiteY26" fmla="*/ 1822474 h 2124810"/>
              <a:gd name="connsiteX27" fmla="*/ 3476730 w 3578344"/>
              <a:gd name="connsiteY27" fmla="*/ 1721991 h 2124810"/>
              <a:gd name="connsiteX28" fmla="*/ 3537020 w 3578344"/>
              <a:gd name="connsiteY28" fmla="*/ 1621507 h 2124810"/>
              <a:gd name="connsiteX29" fmla="*/ 3577213 w 3578344"/>
              <a:gd name="connsiteY29" fmla="*/ 1480830 h 2124810"/>
              <a:gd name="connsiteX30" fmla="*/ 3557116 w 3578344"/>
              <a:gd name="connsiteY30" fmla="*/ 1209525 h 2124810"/>
              <a:gd name="connsiteX31" fmla="*/ 3456633 w 3578344"/>
              <a:gd name="connsiteY31" fmla="*/ 1098993 h 2124810"/>
              <a:gd name="connsiteX32" fmla="*/ 3366198 w 3578344"/>
              <a:gd name="connsiteY32" fmla="*/ 1008558 h 2124810"/>
              <a:gd name="connsiteX33" fmla="*/ 3225521 w 3578344"/>
              <a:gd name="connsiteY33" fmla="*/ 908074 h 2124810"/>
              <a:gd name="connsiteX34" fmla="*/ 3094892 w 3578344"/>
              <a:gd name="connsiteY34" fmla="*/ 797542 h 2124810"/>
              <a:gd name="connsiteX35" fmla="*/ 3024554 w 3578344"/>
              <a:gd name="connsiteY35" fmla="*/ 717155 h 2124810"/>
              <a:gd name="connsiteX36" fmla="*/ 2944167 w 3578344"/>
              <a:gd name="connsiteY36" fmla="*/ 506140 h 2124810"/>
              <a:gd name="connsiteX37" fmla="*/ 2883877 w 3578344"/>
              <a:gd name="connsiteY37" fmla="*/ 395608 h 2124810"/>
              <a:gd name="connsiteX38" fmla="*/ 2783393 w 3578344"/>
              <a:gd name="connsiteY38" fmla="*/ 254931 h 2124810"/>
              <a:gd name="connsiteX39" fmla="*/ 2582426 w 3578344"/>
              <a:gd name="connsiteY39" fmla="*/ 154448 h 2124810"/>
              <a:gd name="connsiteX40" fmla="*/ 2441749 w 3578344"/>
              <a:gd name="connsiteY40" fmla="*/ 94158 h 2124810"/>
              <a:gd name="connsiteX41" fmla="*/ 2250831 w 3578344"/>
              <a:gd name="connsiteY41" fmla="*/ 64013 h 2124810"/>
              <a:gd name="connsiteX42" fmla="*/ 1939332 w 3578344"/>
              <a:gd name="connsiteY42" fmla="*/ 33867 h 2124810"/>
              <a:gd name="connsiteX43" fmla="*/ 1728316 w 3578344"/>
              <a:gd name="connsiteY43" fmla="*/ 13771 h 2124810"/>
              <a:gd name="connsiteX44" fmla="*/ 1487156 w 3578344"/>
              <a:gd name="connsiteY44" fmla="*/ 3722 h 2124810"/>
              <a:gd name="connsiteX0" fmla="*/ 1376624 w 3467812"/>
              <a:gd name="connsiteY0" fmla="*/ 3722 h 2124810"/>
              <a:gd name="connsiteX1" fmla="*/ 1376624 w 3467812"/>
              <a:gd name="connsiteY1" fmla="*/ 3722 h 2124810"/>
              <a:gd name="connsiteX2" fmla="*/ 1165609 w 3467812"/>
              <a:gd name="connsiteY2" fmla="*/ 3722 h 2124810"/>
              <a:gd name="connsiteX3" fmla="*/ 854110 w 3467812"/>
              <a:gd name="connsiteY3" fmla="*/ 53964 h 2124810"/>
              <a:gd name="connsiteX4" fmla="*/ 643094 w 3467812"/>
              <a:gd name="connsiteY4" fmla="*/ 104206 h 2124810"/>
              <a:gd name="connsiteX5" fmla="*/ 492369 w 3467812"/>
              <a:gd name="connsiteY5" fmla="*/ 174544 h 2124810"/>
              <a:gd name="connsiteX6" fmla="*/ 321547 w 3467812"/>
              <a:gd name="connsiteY6" fmla="*/ 244883 h 2124810"/>
              <a:gd name="connsiteX7" fmla="*/ 200967 w 3467812"/>
              <a:gd name="connsiteY7" fmla="*/ 385560 h 2124810"/>
              <a:gd name="connsiteX8" fmla="*/ 120580 w 3467812"/>
              <a:gd name="connsiteY8" fmla="*/ 516188 h 2124810"/>
              <a:gd name="connsiteX9" fmla="*/ 40193 w 3467812"/>
              <a:gd name="connsiteY9" fmla="*/ 687010 h 2124810"/>
              <a:gd name="connsiteX10" fmla="*/ 0 w 3467812"/>
              <a:gd name="connsiteY10" fmla="*/ 797542 h 2124810"/>
              <a:gd name="connsiteX11" fmla="*/ 40193 w 3467812"/>
              <a:gd name="connsiteY11" fmla="*/ 1933006 h 2124810"/>
              <a:gd name="connsiteX12" fmla="*/ 211015 w 3467812"/>
              <a:gd name="connsiteY12" fmla="*/ 2013393 h 2124810"/>
              <a:gd name="connsiteX13" fmla="*/ 381837 w 3467812"/>
              <a:gd name="connsiteY13" fmla="*/ 2053586 h 2124810"/>
              <a:gd name="connsiteX14" fmla="*/ 673239 w 3467812"/>
              <a:gd name="connsiteY14" fmla="*/ 2123925 h 2124810"/>
              <a:gd name="connsiteX15" fmla="*/ 904351 w 3467812"/>
              <a:gd name="connsiteY15" fmla="*/ 2083731 h 2124810"/>
              <a:gd name="connsiteX16" fmla="*/ 1145512 w 3467812"/>
              <a:gd name="connsiteY16" fmla="*/ 1953103 h 2124810"/>
              <a:gd name="connsiteX17" fmla="*/ 1356527 w 3467812"/>
              <a:gd name="connsiteY17" fmla="*/ 1882764 h 2124810"/>
              <a:gd name="connsiteX18" fmla="*/ 1557494 w 3467812"/>
              <a:gd name="connsiteY18" fmla="*/ 1832522 h 2124810"/>
              <a:gd name="connsiteX19" fmla="*/ 1758461 w 3467812"/>
              <a:gd name="connsiteY19" fmla="*/ 1802377 h 2124810"/>
              <a:gd name="connsiteX20" fmla="*/ 1899138 w 3467812"/>
              <a:gd name="connsiteY20" fmla="*/ 1812426 h 2124810"/>
              <a:gd name="connsiteX21" fmla="*/ 2180492 w 3467812"/>
              <a:gd name="connsiteY21" fmla="*/ 1852619 h 2124810"/>
              <a:gd name="connsiteX22" fmla="*/ 2351314 w 3467812"/>
              <a:gd name="connsiteY22" fmla="*/ 1882764 h 2124810"/>
              <a:gd name="connsiteX23" fmla="*/ 2843683 w 3467812"/>
              <a:gd name="connsiteY23" fmla="*/ 1902861 h 2124810"/>
              <a:gd name="connsiteX24" fmla="*/ 3034602 w 3467812"/>
              <a:gd name="connsiteY24" fmla="*/ 1892813 h 2124810"/>
              <a:gd name="connsiteX25" fmla="*/ 3215472 w 3467812"/>
              <a:gd name="connsiteY25" fmla="*/ 1822474 h 2124810"/>
              <a:gd name="connsiteX26" fmla="*/ 3366198 w 3467812"/>
              <a:gd name="connsiteY26" fmla="*/ 1721991 h 2124810"/>
              <a:gd name="connsiteX27" fmla="*/ 3426488 w 3467812"/>
              <a:gd name="connsiteY27" fmla="*/ 1621507 h 2124810"/>
              <a:gd name="connsiteX28" fmla="*/ 3466681 w 3467812"/>
              <a:gd name="connsiteY28" fmla="*/ 1480830 h 2124810"/>
              <a:gd name="connsiteX29" fmla="*/ 3446584 w 3467812"/>
              <a:gd name="connsiteY29" fmla="*/ 1209525 h 2124810"/>
              <a:gd name="connsiteX30" fmla="*/ 3346101 w 3467812"/>
              <a:gd name="connsiteY30" fmla="*/ 1098993 h 2124810"/>
              <a:gd name="connsiteX31" fmla="*/ 3255666 w 3467812"/>
              <a:gd name="connsiteY31" fmla="*/ 1008558 h 2124810"/>
              <a:gd name="connsiteX32" fmla="*/ 3114989 w 3467812"/>
              <a:gd name="connsiteY32" fmla="*/ 908074 h 2124810"/>
              <a:gd name="connsiteX33" fmla="*/ 2984360 w 3467812"/>
              <a:gd name="connsiteY33" fmla="*/ 797542 h 2124810"/>
              <a:gd name="connsiteX34" fmla="*/ 2914022 w 3467812"/>
              <a:gd name="connsiteY34" fmla="*/ 717155 h 2124810"/>
              <a:gd name="connsiteX35" fmla="*/ 2833635 w 3467812"/>
              <a:gd name="connsiteY35" fmla="*/ 506140 h 2124810"/>
              <a:gd name="connsiteX36" fmla="*/ 2773345 w 3467812"/>
              <a:gd name="connsiteY36" fmla="*/ 395608 h 2124810"/>
              <a:gd name="connsiteX37" fmla="*/ 2672861 w 3467812"/>
              <a:gd name="connsiteY37" fmla="*/ 254931 h 2124810"/>
              <a:gd name="connsiteX38" fmla="*/ 2471894 w 3467812"/>
              <a:gd name="connsiteY38" fmla="*/ 154448 h 2124810"/>
              <a:gd name="connsiteX39" fmla="*/ 2331217 w 3467812"/>
              <a:gd name="connsiteY39" fmla="*/ 94158 h 2124810"/>
              <a:gd name="connsiteX40" fmla="*/ 2140299 w 3467812"/>
              <a:gd name="connsiteY40" fmla="*/ 64013 h 2124810"/>
              <a:gd name="connsiteX41" fmla="*/ 1828800 w 3467812"/>
              <a:gd name="connsiteY41" fmla="*/ 33867 h 2124810"/>
              <a:gd name="connsiteX42" fmla="*/ 1617784 w 3467812"/>
              <a:gd name="connsiteY42" fmla="*/ 13771 h 2124810"/>
              <a:gd name="connsiteX43" fmla="*/ 1376624 w 3467812"/>
              <a:gd name="connsiteY43" fmla="*/ 3722 h 2124810"/>
              <a:gd name="connsiteX0" fmla="*/ 1352612 w 3443800"/>
              <a:gd name="connsiteY0" fmla="*/ 3722 h 2124810"/>
              <a:gd name="connsiteX1" fmla="*/ 1352612 w 3443800"/>
              <a:gd name="connsiteY1" fmla="*/ 3722 h 2124810"/>
              <a:gd name="connsiteX2" fmla="*/ 1141597 w 3443800"/>
              <a:gd name="connsiteY2" fmla="*/ 3722 h 2124810"/>
              <a:gd name="connsiteX3" fmla="*/ 830098 w 3443800"/>
              <a:gd name="connsiteY3" fmla="*/ 53964 h 2124810"/>
              <a:gd name="connsiteX4" fmla="*/ 619082 w 3443800"/>
              <a:gd name="connsiteY4" fmla="*/ 104206 h 2124810"/>
              <a:gd name="connsiteX5" fmla="*/ 468357 w 3443800"/>
              <a:gd name="connsiteY5" fmla="*/ 174544 h 2124810"/>
              <a:gd name="connsiteX6" fmla="*/ 297535 w 3443800"/>
              <a:gd name="connsiteY6" fmla="*/ 244883 h 2124810"/>
              <a:gd name="connsiteX7" fmla="*/ 176955 w 3443800"/>
              <a:gd name="connsiteY7" fmla="*/ 385560 h 2124810"/>
              <a:gd name="connsiteX8" fmla="*/ 96568 w 3443800"/>
              <a:gd name="connsiteY8" fmla="*/ 516188 h 2124810"/>
              <a:gd name="connsiteX9" fmla="*/ 16181 w 3443800"/>
              <a:gd name="connsiteY9" fmla="*/ 687010 h 2124810"/>
              <a:gd name="connsiteX10" fmla="*/ 16181 w 3443800"/>
              <a:gd name="connsiteY10" fmla="*/ 1933006 h 2124810"/>
              <a:gd name="connsiteX11" fmla="*/ 187003 w 3443800"/>
              <a:gd name="connsiteY11" fmla="*/ 2013393 h 2124810"/>
              <a:gd name="connsiteX12" fmla="*/ 357825 w 3443800"/>
              <a:gd name="connsiteY12" fmla="*/ 2053586 h 2124810"/>
              <a:gd name="connsiteX13" fmla="*/ 649227 w 3443800"/>
              <a:gd name="connsiteY13" fmla="*/ 2123925 h 2124810"/>
              <a:gd name="connsiteX14" fmla="*/ 880339 w 3443800"/>
              <a:gd name="connsiteY14" fmla="*/ 2083731 h 2124810"/>
              <a:gd name="connsiteX15" fmla="*/ 1121500 w 3443800"/>
              <a:gd name="connsiteY15" fmla="*/ 1953103 h 2124810"/>
              <a:gd name="connsiteX16" fmla="*/ 1332515 w 3443800"/>
              <a:gd name="connsiteY16" fmla="*/ 1882764 h 2124810"/>
              <a:gd name="connsiteX17" fmla="*/ 1533482 w 3443800"/>
              <a:gd name="connsiteY17" fmla="*/ 1832522 h 2124810"/>
              <a:gd name="connsiteX18" fmla="*/ 1734449 w 3443800"/>
              <a:gd name="connsiteY18" fmla="*/ 1802377 h 2124810"/>
              <a:gd name="connsiteX19" fmla="*/ 1875126 w 3443800"/>
              <a:gd name="connsiteY19" fmla="*/ 1812426 h 2124810"/>
              <a:gd name="connsiteX20" fmla="*/ 2156480 w 3443800"/>
              <a:gd name="connsiteY20" fmla="*/ 1852619 h 2124810"/>
              <a:gd name="connsiteX21" fmla="*/ 2327302 w 3443800"/>
              <a:gd name="connsiteY21" fmla="*/ 1882764 h 2124810"/>
              <a:gd name="connsiteX22" fmla="*/ 2819671 w 3443800"/>
              <a:gd name="connsiteY22" fmla="*/ 1902861 h 2124810"/>
              <a:gd name="connsiteX23" fmla="*/ 3010590 w 3443800"/>
              <a:gd name="connsiteY23" fmla="*/ 1892813 h 2124810"/>
              <a:gd name="connsiteX24" fmla="*/ 3191460 w 3443800"/>
              <a:gd name="connsiteY24" fmla="*/ 1822474 h 2124810"/>
              <a:gd name="connsiteX25" fmla="*/ 3342186 w 3443800"/>
              <a:gd name="connsiteY25" fmla="*/ 1721991 h 2124810"/>
              <a:gd name="connsiteX26" fmla="*/ 3402476 w 3443800"/>
              <a:gd name="connsiteY26" fmla="*/ 1621507 h 2124810"/>
              <a:gd name="connsiteX27" fmla="*/ 3442669 w 3443800"/>
              <a:gd name="connsiteY27" fmla="*/ 1480830 h 2124810"/>
              <a:gd name="connsiteX28" fmla="*/ 3422572 w 3443800"/>
              <a:gd name="connsiteY28" fmla="*/ 1209525 h 2124810"/>
              <a:gd name="connsiteX29" fmla="*/ 3322089 w 3443800"/>
              <a:gd name="connsiteY29" fmla="*/ 1098993 h 2124810"/>
              <a:gd name="connsiteX30" fmla="*/ 3231654 w 3443800"/>
              <a:gd name="connsiteY30" fmla="*/ 1008558 h 2124810"/>
              <a:gd name="connsiteX31" fmla="*/ 3090977 w 3443800"/>
              <a:gd name="connsiteY31" fmla="*/ 908074 h 2124810"/>
              <a:gd name="connsiteX32" fmla="*/ 2960348 w 3443800"/>
              <a:gd name="connsiteY32" fmla="*/ 797542 h 2124810"/>
              <a:gd name="connsiteX33" fmla="*/ 2890010 w 3443800"/>
              <a:gd name="connsiteY33" fmla="*/ 717155 h 2124810"/>
              <a:gd name="connsiteX34" fmla="*/ 2809623 w 3443800"/>
              <a:gd name="connsiteY34" fmla="*/ 506140 h 2124810"/>
              <a:gd name="connsiteX35" fmla="*/ 2749333 w 3443800"/>
              <a:gd name="connsiteY35" fmla="*/ 395608 h 2124810"/>
              <a:gd name="connsiteX36" fmla="*/ 2648849 w 3443800"/>
              <a:gd name="connsiteY36" fmla="*/ 254931 h 2124810"/>
              <a:gd name="connsiteX37" fmla="*/ 2447882 w 3443800"/>
              <a:gd name="connsiteY37" fmla="*/ 154448 h 2124810"/>
              <a:gd name="connsiteX38" fmla="*/ 2307205 w 3443800"/>
              <a:gd name="connsiteY38" fmla="*/ 94158 h 2124810"/>
              <a:gd name="connsiteX39" fmla="*/ 2116287 w 3443800"/>
              <a:gd name="connsiteY39" fmla="*/ 64013 h 2124810"/>
              <a:gd name="connsiteX40" fmla="*/ 1804788 w 3443800"/>
              <a:gd name="connsiteY40" fmla="*/ 33867 h 2124810"/>
              <a:gd name="connsiteX41" fmla="*/ 1593772 w 3443800"/>
              <a:gd name="connsiteY41" fmla="*/ 13771 h 2124810"/>
              <a:gd name="connsiteX42" fmla="*/ 1352612 w 3443800"/>
              <a:gd name="connsiteY42" fmla="*/ 3722 h 2124810"/>
              <a:gd name="connsiteX0" fmla="*/ 1352612 w 3443800"/>
              <a:gd name="connsiteY0" fmla="*/ 3722 h 2124810"/>
              <a:gd name="connsiteX1" fmla="*/ 1352612 w 3443800"/>
              <a:gd name="connsiteY1" fmla="*/ 3722 h 2124810"/>
              <a:gd name="connsiteX2" fmla="*/ 1141597 w 3443800"/>
              <a:gd name="connsiteY2" fmla="*/ 3722 h 2124810"/>
              <a:gd name="connsiteX3" fmla="*/ 830098 w 3443800"/>
              <a:gd name="connsiteY3" fmla="*/ 53964 h 2124810"/>
              <a:gd name="connsiteX4" fmla="*/ 619082 w 3443800"/>
              <a:gd name="connsiteY4" fmla="*/ 104206 h 2124810"/>
              <a:gd name="connsiteX5" fmla="*/ 468357 w 3443800"/>
              <a:gd name="connsiteY5" fmla="*/ 174544 h 2124810"/>
              <a:gd name="connsiteX6" fmla="*/ 64622 w 3443800"/>
              <a:gd name="connsiteY6" fmla="*/ 193124 h 2124810"/>
              <a:gd name="connsiteX7" fmla="*/ 176955 w 3443800"/>
              <a:gd name="connsiteY7" fmla="*/ 385560 h 2124810"/>
              <a:gd name="connsiteX8" fmla="*/ 96568 w 3443800"/>
              <a:gd name="connsiteY8" fmla="*/ 516188 h 2124810"/>
              <a:gd name="connsiteX9" fmla="*/ 16181 w 3443800"/>
              <a:gd name="connsiteY9" fmla="*/ 687010 h 2124810"/>
              <a:gd name="connsiteX10" fmla="*/ 16181 w 3443800"/>
              <a:gd name="connsiteY10" fmla="*/ 1933006 h 2124810"/>
              <a:gd name="connsiteX11" fmla="*/ 187003 w 3443800"/>
              <a:gd name="connsiteY11" fmla="*/ 2013393 h 2124810"/>
              <a:gd name="connsiteX12" fmla="*/ 357825 w 3443800"/>
              <a:gd name="connsiteY12" fmla="*/ 2053586 h 2124810"/>
              <a:gd name="connsiteX13" fmla="*/ 649227 w 3443800"/>
              <a:gd name="connsiteY13" fmla="*/ 2123925 h 2124810"/>
              <a:gd name="connsiteX14" fmla="*/ 880339 w 3443800"/>
              <a:gd name="connsiteY14" fmla="*/ 2083731 h 2124810"/>
              <a:gd name="connsiteX15" fmla="*/ 1121500 w 3443800"/>
              <a:gd name="connsiteY15" fmla="*/ 1953103 h 2124810"/>
              <a:gd name="connsiteX16" fmla="*/ 1332515 w 3443800"/>
              <a:gd name="connsiteY16" fmla="*/ 1882764 h 2124810"/>
              <a:gd name="connsiteX17" fmla="*/ 1533482 w 3443800"/>
              <a:gd name="connsiteY17" fmla="*/ 1832522 h 2124810"/>
              <a:gd name="connsiteX18" fmla="*/ 1734449 w 3443800"/>
              <a:gd name="connsiteY18" fmla="*/ 1802377 h 2124810"/>
              <a:gd name="connsiteX19" fmla="*/ 1875126 w 3443800"/>
              <a:gd name="connsiteY19" fmla="*/ 1812426 h 2124810"/>
              <a:gd name="connsiteX20" fmla="*/ 2156480 w 3443800"/>
              <a:gd name="connsiteY20" fmla="*/ 1852619 h 2124810"/>
              <a:gd name="connsiteX21" fmla="*/ 2327302 w 3443800"/>
              <a:gd name="connsiteY21" fmla="*/ 1882764 h 2124810"/>
              <a:gd name="connsiteX22" fmla="*/ 2819671 w 3443800"/>
              <a:gd name="connsiteY22" fmla="*/ 1902861 h 2124810"/>
              <a:gd name="connsiteX23" fmla="*/ 3010590 w 3443800"/>
              <a:gd name="connsiteY23" fmla="*/ 1892813 h 2124810"/>
              <a:gd name="connsiteX24" fmla="*/ 3191460 w 3443800"/>
              <a:gd name="connsiteY24" fmla="*/ 1822474 h 2124810"/>
              <a:gd name="connsiteX25" fmla="*/ 3342186 w 3443800"/>
              <a:gd name="connsiteY25" fmla="*/ 1721991 h 2124810"/>
              <a:gd name="connsiteX26" fmla="*/ 3402476 w 3443800"/>
              <a:gd name="connsiteY26" fmla="*/ 1621507 h 2124810"/>
              <a:gd name="connsiteX27" fmla="*/ 3442669 w 3443800"/>
              <a:gd name="connsiteY27" fmla="*/ 1480830 h 2124810"/>
              <a:gd name="connsiteX28" fmla="*/ 3422572 w 3443800"/>
              <a:gd name="connsiteY28" fmla="*/ 1209525 h 2124810"/>
              <a:gd name="connsiteX29" fmla="*/ 3322089 w 3443800"/>
              <a:gd name="connsiteY29" fmla="*/ 1098993 h 2124810"/>
              <a:gd name="connsiteX30" fmla="*/ 3231654 w 3443800"/>
              <a:gd name="connsiteY30" fmla="*/ 1008558 h 2124810"/>
              <a:gd name="connsiteX31" fmla="*/ 3090977 w 3443800"/>
              <a:gd name="connsiteY31" fmla="*/ 908074 h 2124810"/>
              <a:gd name="connsiteX32" fmla="*/ 2960348 w 3443800"/>
              <a:gd name="connsiteY32" fmla="*/ 797542 h 2124810"/>
              <a:gd name="connsiteX33" fmla="*/ 2890010 w 3443800"/>
              <a:gd name="connsiteY33" fmla="*/ 717155 h 2124810"/>
              <a:gd name="connsiteX34" fmla="*/ 2809623 w 3443800"/>
              <a:gd name="connsiteY34" fmla="*/ 506140 h 2124810"/>
              <a:gd name="connsiteX35" fmla="*/ 2749333 w 3443800"/>
              <a:gd name="connsiteY35" fmla="*/ 395608 h 2124810"/>
              <a:gd name="connsiteX36" fmla="*/ 2648849 w 3443800"/>
              <a:gd name="connsiteY36" fmla="*/ 254931 h 2124810"/>
              <a:gd name="connsiteX37" fmla="*/ 2447882 w 3443800"/>
              <a:gd name="connsiteY37" fmla="*/ 154448 h 2124810"/>
              <a:gd name="connsiteX38" fmla="*/ 2307205 w 3443800"/>
              <a:gd name="connsiteY38" fmla="*/ 94158 h 2124810"/>
              <a:gd name="connsiteX39" fmla="*/ 2116287 w 3443800"/>
              <a:gd name="connsiteY39" fmla="*/ 64013 h 2124810"/>
              <a:gd name="connsiteX40" fmla="*/ 1804788 w 3443800"/>
              <a:gd name="connsiteY40" fmla="*/ 33867 h 2124810"/>
              <a:gd name="connsiteX41" fmla="*/ 1593772 w 3443800"/>
              <a:gd name="connsiteY41" fmla="*/ 13771 h 2124810"/>
              <a:gd name="connsiteX42" fmla="*/ 1352612 w 3443800"/>
              <a:gd name="connsiteY42" fmla="*/ 3722 h 2124810"/>
              <a:gd name="connsiteX0" fmla="*/ 1357160 w 3448348"/>
              <a:gd name="connsiteY0" fmla="*/ 3722 h 2124810"/>
              <a:gd name="connsiteX1" fmla="*/ 1357160 w 3448348"/>
              <a:gd name="connsiteY1" fmla="*/ 3722 h 2124810"/>
              <a:gd name="connsiteX2" fmla="*/ 1146145 w 3448348"/>
              <a:gd name="connsiteY2" fmla="*/ 3722 h 2124810"/>
              <a:gd name="connsiteX3" fmla="*/ 834646 w 3448348"/>
              <a:gd name="connsiteY3" fmla="*/ 53964 h 2124810"/>
              <a:gd name="connsiteX4" fmla="*/ 623630 w 3448348"/>
              <a:gd name="connsiteY4" fmla="*/ 104206 h 2124810"/>
              <a:gd name="connsiteX5" fmla="*/ 472905 w 3448348"/>
              <a:gd name="connsiteY5" fmla="*/ 174544 h 2124810"/>
              <a:gd name="connsiteX6" fmla="*/ 69170 w 3448348"/>
              <a:gd name="connsiteY6" fmla="*/ 193124 h 2124810"/>
              <a:gd name="connsiteX7" fmla="*/ 181503 w 3448348"/>
              <a:gd name="connsiteY7" fmla="*/ 385560 h 2124810"/>
              <a:gd name="connsiteX8" fmla="*/ 20729 w 3448348"/>
              <a:gd name="connsiteY8" fmla="*/ 687010 h 2124810"/>
              <a:gd name="connsiteX9" fmla="*/ 20729 w 3448348"/>
              <a:gd name="connsiteY9" fmla="*/ 1933006 h 2124810"/>
              <a:gd name="connsiteX10" fmla="*/ 191551 w 3448348"/>
              <a:gd name="connsiteY10" fmla="*/ 2013393 h 2124810"/>
              <a:gd name="connsiteX11" fmla="*/ 362373 w 3448348"/>
              <a:gd name="connsiteY11" fmla="*/ 2053586 h 2124810"/>
              <a:gd name="connsiteX12" fmla="*/ 653775 w 3448348"/>
              <a:gd name="connsiteY12" fmla="*/ 2123925 h 2124810"/>
              <a:gd name="connsiteX13" fmla="*/ 884887 w 3448348"/>
              <a:gd name="connsiteY13" fmla="*/ 2083731 h 2124810"/>
              <a:gd name="connsiteX14" fmla="*/ 1126048 w 3448348"/>
              <a:gd name="connsiteY14" fmla="*/ 1953103 h 2124810"/>
              <a:gd name="connsiteX15" fmla="*/ 1337063 w 3448348"/>
              <a:gd name="connsiteY15" fmla="*/ 1882764 h 2124810"/>
              <a:gd name="connsiteX16" fmla="*/ 1538030 w 3448348"/>
              <a:gd name="connsiteY16" fmla="*/ 1832522 h 2124810"/>
              <a:gd name="connsiteX17" fmla="*/ 1738997 w 3448348"/>
              <a:gd name="connsiteY17" fmla="*/ 1802377 h 2124810"/>
              <a:gd name="connsiteX18" fmla="*/ 1879674 w 3448348"/>
              <a:gd name="connsiteY18" fmla="*/ 1812426 h 2124810"/>
              <a:gd name="connsiteX19" fmla="*/ 2161028 w 3448348"/>
              <a:gd name="connsiteY19" fmla="*/ 1852619 h 2124810"/>
              <a:gd name="connsiteX20" fmla="*/ 2331850 w 3448348"/>
              <a:gd name="connsiteY20" fmla="*/ 1882764 h 2124810"/>
              <a:gd name="connsiteX21" fmla="*/ 2824219 w 3448348"/>
              <a:gd name="connsiteY21" fmla="*/ 1902861 h 2124810"/>
              <a:gd name="connsiteX22" fmla="*/ 3015138 w 3448348"/>
              <a:gd name="connsiteY22" fmla="*/ 1892813 h 2124810"/>
              <a:gd name="connsiteX23" fmla="*/ 3196008 w 3448348"/>
              <a:gd name="connsiteY23" fmla="*/ 1822474 h 2124810"/>
              <a:gd name="connsiteX24" fmla="*/ 3346734 w 3448348"/>
              <a:gd name="connsiteY24" fmla="*/ 1721991 h 2124810"/>
              <a:gd name="connsiteX25" fmla="*/ 3407024 w 3448348"/>
              <a:gd name="connsiteY25" fmla="*/ 1621507 h 2124810"/>
              <a:gd name="connsiteX26" fmla="*/ 3447217 w 3448348"/>
              <a:gd name="connsiteY26" fmla="*/ 1480830 h 2124810"/>
              <a:gd name="connsiteX27" fmla="*/ 3427120 w 3448348"/>
              <a:gd name="connsiteY27" fmla="*/ 1209525 h 2124810"/>
              <a:gd name="connsiteX28" fmla="*/ 3326637 w 3448348"/>
              <a:gd name="connsiteY28" fmla="*/ 1098993 h 2124810"/>
              <a:gd name="connsiteX29" fmla="*/ 3236202 w 3448348"/>
              <a:gd name="connsiteY29" fmla="*/ 1008558 h 2124810"/>
              <a:gd name="connsiteX30" fmla="*/ 3095525 w 3448348"/>
              <a:gd name="connsiteY30" fmla="*/ 908074 h 2124810"/>
              <a:gd name="connsiteX31" fmla="*/ 2964896 w 3448348"/>
              <a:gd name="connsiteY31" fmla="*/ 797542 h 2124810"/>
              <a:gd name="connsiteX32" fmla="*/ 2894558 w 3448348"/>
              <a:gd name="connsiteY32" fmla="*/ 717155 h 2124810"/>
              <a:gd name="connsiteX33" fmla="*/ 2814171 w 3448348"/>
              <a:gd name="connsiteY33" fmla="*/ 506140 h 2124810"/>
              <a:gd name="connsiteX34" fmla="*/ 2753881 w 3448348"/>
              <a:gd name="connsiteY34" fmla="*/ 395608 h 2124810"/>
              <a:gd name="connsiteX35" fmla="*/ 2653397 w 3448348"/>
              <a:gd name="connsiteY35" fmla="*/ 254931 h 2124810"/>
              <a:gd name="connsiteX36" fmla="*/ 2452430 w 3448348"/>
              <a:gd name="connsiteY36" fmla="*/ 154448 h 2124810"/>
              <a:gd name="connsiteX37" fmla="*/ 2311753 w 3448348"/>
              <a:gd name="connsiteY37" fmla="*/ 94158 h 2124810"/>
              <a:gd name="connsiteX38" fmla="*/ 2120835 w 3448348"/>
              <a:gd name="connsiteY38" fmla="*/ 64013 h 2124810"/>
              <a:gd name="connsiteX39" fmla="*/ 1809336 w 3448348"/>
              <a:gd name="connsiteY39" fmla="*/ 33867 h 2124810"/>
              <a:gd name="connsiteX40" fmla="*/ 1598320 w 3448348"/>
              <a:gd name="connsiteY40" fmla="*/ 13771 h 2124810"/>
              <a:gd name="connsiteX41" fmla="*/ 1357160 w 3448348"/>
              <a:gd name="connsiteY41" fmla="*/ 3722 h 2124810"/>
              <a:gd name="connsiteX0" fmla="*/ 1351077 w 3442265"/>
              <a:gd name="connsiteY0" fmla="*/ 3722 h 2124810"/>
              <a:gd name="connsiteX1" fmla="*/ 1351077 w 3442265"/>
              <a:gd name="connsiteY1" fmla="*/ 3722 h 2124810"/>
              <a:gd name="connsiteX2" fmla="*/ 1140062 w 3442265"/>
              <a:gd name="connsiteY2" fmla="*/ 3722 h 2124810"/>
              <a:gd name="connsiteX3" fmla="*/ 828563 w 3442265"/>
              <a:gd name="connsiteY3" fmla="*/ 53964 h 2124810"/>
              <a:gd name="connsiteX4" fmla="*/ 617547 w 3442265"/>
              <a:gd name="connsiteY4" fmla="*/ 104206 h 2124810"/>
              <a:gd name="connsiteX5" fmla="*/ 466822 w 3442265"/>
              <a:gd name="connsiteY5" fmla="*/ 174544 h 2124810"/>
              <a:gd name="connsiteX6" fmla="*/ 63087 w 3442265"/>
              <a:gd name="connsiteY6" fmla="*/ 193124 h 2124810"/>
              <a:gd name="connsiteX7" fmla="*/ 14646 w 3442265"/>
              <a:gd name="connsiteY7" fmla="*/ 687010 h 2124810"/>
              <a:gd name="connsiteX8" fmla="*/ 14646 w 3442265"/>
              <a:gd name="connsiteY8" fmla="*/ 1933006 h 2124810"/>
              <a:gd name="connsiteX9" fmla="*/ 185468 w 3442265"/>
              <a:gd name="connsiteY9" fmla="*/ 2013393 h 2124810"/>
              <a:gd name="connsiteX10" fmla="*/ 356290 w 3442265"/>
              <a:gd name="connsiteY10" fmla="*/ 2053586 h 2124810"/>
              <a:gd name="connsiteX11" fmla="*/ 647692 w 3442265"/>
              <a:gd name="connsiteY11" fmla="*/ 2123925 h 2124810"/>
              <a:gd name="connsiteX12" fmla="*/ 878804 w 3442265"/>
              <a:gd name="connsiteY12" fmla="*/ 2083731 h 2124810"/>
              <a:gd name="connsiteX13" fmla="*/ 1119965 w 3442265"/>
              <a:gd name="connsiteY13" fmla="*/ 1953103 h 2124810"/>
              <a:gd name="connsiteX14" fmla="*/ 1330980 w 3442265"/>
              <a:gd name="connsiteY14" fmla="*/ 1882764 h 2124810"/>
              <a:gd name="connsiteX15" fmla="*/ 1531947 w 3442265"/>
              <a:gd name="connsiteY15" fmla="*/ 1832522 h 2124810"/>
              <a:gd name="connsiteX16" fmla="*/ 1732914 w 3442265"/>
              <a:gd name="connsiteY16" fmla="*/ 1802377 h 2124810"/>
              <a:gd name="connsiteX17" fmla="*/ 1873591 w 3442265"/>
              <a:gd name="connsiteY17" fmla="*/ 1812426 h 2124810"/>
              <a:gd name="connsiteX18" fmla="*/ 2154945 w 3442265"/>
              <a:gd name="connsiteY18" fmla="*/ 1852619 h 2124810"/>
              <a:gd name="connsiteX19" fmla="*/ 2325767 w 3442265"/>
              <a:gd name="connsiteY19" fmla="*/ 1882764 h 2124810"/>
              <a:gd name="connsiteX20" fmla="*/ 2818136 w 3442265"/>
              <a:gd name="connsiteY20" fmla="*/ 1902861 h 2124810"/>
              <a:gd name="connsiteX21" fmla="*/ 3009055 w 3442265"/>
              <a:gd name="connsiteY21" fmla="*/ 1892813 h 2124810"/>
              <a:gd name="connsiteX22" fmla="*/ 3189925 w 3442265"/>
              <a:gd name="connsiteY22" fmla="*/ 1822474 h 2124810"/>
              <a:gd name="connsiteX23" fmla="*/ 3340651 w 3442265"/>
              <a:gd name="connsiteY23" fmla="*/ 1721991 h 2124810"/>
              <a:gd name="connsiteX24" fmla="*/ 3400941 w 3442265"/>
              <a:gd name="connsiteY24" fmla="*/ 1621507 h 2124810"/>
              <a:gd name="connsiteX25" fmla="*/ 3441134 w 3442265"/>
              <a:gd name="connsiteY25" fmla="*/ 1480830 h 2124810"/>
              <a:gd name="connsiteX26" fmla="*/ 3421037 w 3442265"/>
              <a:gd name="connsiteY26" fmla="*/ 1209525 h 2124810"/>
              <a:gd name="connsiteX27" fmla="*/ 3320554 w 3442265"/>
              <a:gd name="connsiteY27" fmla="*/ 1098993 h 2124810"/>
              <a:gd name="connsiteX28" fmla="*/ 3230119 w 3442265"/>
              <a:gd name="connsiteY28" fmla="*/ 1008558 h 2124810"/>
              <a:gd name="connsiteX29" fmla="*/ 3089442 w 3442265"/>
              <a:gd name="connsiteY29" fmla="*/ 908074 h 2124810"/>
              <a:gd name="connsiteX30" fmla="*/ 2958813 w 3442265"/>
              <a:gd name="connsiteY30" fmla="*/ 797542 h 2124810"/>
              <a:gd name="connsiteX31" fmla="*/ 2888475 w 3442265"/>
              <a:gd name="connsiteY31" fmla="*/ 717155 h 2124810"/>
              <a:gd name="connsiteX32" fmla="*/ 2808088 w 3442265"/>
              <a:gd name="connsiteY32" fmla="*/ 506140 h 2124810"/>
              <a:gd name="connsiteX33" fmla="*/ 2747798 w 3442265"/>
              <a:gd name="connsiteY33" fmla="*/ 395608 h 2124810"/>
              <a:gd name="connsiteX34" fmla="*/ 2647314 w 3442265"/>
              <a:gd name="connsiteY34" fmla="*/ 254931 h 2124810"/>
              <a:gd name="connsiteX35" fmla="*/ 2446347 w 3442265"/>
              <a:gd name="connsiteY35" fmla="*/ 154448 h 2124810"/>
              <a:gd name="connsiteX36" fmla="*/ 2305670 w 3442265"/>
              <a:gd name="connsiteY36" fmla="*/ 94158 h 2124810"/>
              <a:gd name="connsiteX37" fmla="*/ 2114752 w 3442265"/>
              <a:gd name="connsiteY37" fmla="*/ 64013 h 2124810"/>
              <a:gd name="connsiteX38" fmla="*/ 1803253 w 3442265"/>
              <a:gd name="connsiteY38" fmla="*/ 33867 h 2124810"/>
              <a:gd name="connsiteX39" fmla="*/ 1592237 w 3442265"/>
              <a:gd name="connsiteY39" fmla="*/ 13771 h 2124810"/>
              <a:gd name="connsiteX40" fmla="*/ 1351077 w 3442265"/>
              <a:gd name="connsiteY40" fmla="*/ 3722 h 2124810"/>
              <a:gd name="connsiteX0" fmla="*/ 1351077 w 3442265"/>
              <a:gd name="connsiteY0" fmla="*/ 3722 h 2124810"/>
              <a:gd name="connsiteX1" fmla="*/ 1351077 w 3442265"/>
              <a:gd name="connsiteY1" fmla="*/ 3722 h 2124810"/>
              <a:gd name="connsiteX2" fmla="*/ 1140062 w 3442265"/>
              <a:gd name="connsiteY2" fmla="*/ 3722 h 2124810"/>
              <a:gd name="connsiteX3" fmla="*/ 828563 w 3442265"/>
              <a:gd name="connsiteY3" fmla="*/ 53964 h 2124810"/>
              <a:gd name="connsiteX4" fmla="*/ 617547 w 3442265"/>
              <a:gd name="connsiteY4" fmla="*/ 104206 h 2124810"/>
              <a:gd name="connsiteX5" fmla="*/ 346052 w 3442265"/>
              <a:gd name="connsiteY5" fmla="*/ 79654 h 2124810"/>
              <a:gd name="connsiteX6" fmla="*/ 63087 w 3442265"/>
              <a:gd name="connsiteY6" fmla="*/ 193124 h 2124810"/>
              <a:gd name="connsiteX7" fmla="*/ 14646 w 3442265"/>
              <a:gd name="connsiteY7" fmla="*/ 687010 h 2124810"/>
              <a:gd name="connsiteX8" fmla="*/ 14646 w 3442265"/>
              <a:gd name="connsiteY8" fmla="*/ 1933006 h 2124810"/>
              <a:gd name="connsiteX9" fmla="*/ 185468 w 3442265"/>
              <a:gd name="connsiteY9" fmla="*/ 2013393 h 2124810"/>
              <a:gd name="connsiteX10" fmla="*/ 356290 w 3442265"/>
              <a:gd name="connsiteY10" fmla="*/ 2053586 h 2124810"/>
              <a:gd name="connsiteX11" fmla="*/ 647692 w 3442265"/>
              <a:gd name="connsiteY11" fmla="*/ 2123925 h 2124810"/>
              <a:gd name="connsiteX12" fmla="*/ 878804 w 3442265"/>
              <a:gd name="connsiteY12" fmla="*/ 2083731 h 2124810"/>
              <a:gd name="connsiteX13" fmla="*/ 1119965 w 3442265"/>
              <a:gd name="connsiteY13" fmla="*/ 1953103 h 2124810"/>
              <a:gd name="connsiteX14" fmla="*/ 1330980 w 3442265"/>
              <a:gd name="connsiteY14" fmla="*/ 1882764 h 2124810"/>
              <a:gd name="connsiteX15" fmla="*/ 1531947 w 3442265"/>
              <a:gd name="connsiteY15" fmla="*/ 1832522 h 2124810"/>
              <a:gd name="connsiteX16" fmla="*/ 1732914 w 3442265"/>
              <a:gd name="connsiteY16" fmla="*/ 1802377 h 2124810"/>
              <a:gd name="connsiteX17" fmla="*/ 1873591 w 3442265"/>
              <a:gd name="connsiteY17" fmla="*/ 1812426 h 2124810"/>
              <a:gd name="connsiteX18" fmla="*/ 2154945 w 3442265"/>
              <a:gd name="connsiteY18" fmla="*/ 1852619 h 2124810"/>
              <a:gd name="connsiteX19" fmla="*/ 2325767 w 3442265"/>
              <a:gd name="connsiteY19" fmla="*/ 1882764 h 2124810"/>
              <a:gd name="connsiteX20" fmla="*/ 2818136 w 3442265"/>
              <a:gd name="connsiteY20" fmla="*/ 1902861 h 2124810"/>
              <a:gd name="connsiteX21" fmla="*/ 3009055 w 3442265"/>
              <a:gd name="connsiteY21" fmla="*/ 1892813 h 2124810"/>
              <a:gd name="connsiteX22" fmla="*/ 3189925 w 3442265"/>
              <a:gd name="connsiteY22" fmla="*/ 1822474 h 2124810"/>
              <a:gd name="connsiteX23" fmla="*/ 3340651 w 3442265"/>
              <a:gd name="connsiteY23" fmla="*/ 1721991 h 2124810"/>
              <a:gd name="connsiteX24" fmla="*/ 3400941 w 3442265"/>
              <a:gd name="connsiteY24" fmla="*/ 1621507 h 2124810"/>
              <a:gd name="connsiteX25" fmla="*/ 3441134 w 3442265"/>
              <a:gd name="connsiteY25" fmla="*/ 1480830 h 2124810"/>
              <a:gd name="connsiteX26" fmla="*/ 3421037 w 3442265"/>
              <a:gd name="connsiteY26" fmla="*/ 1209525 h 2124810"/>
              <a:gd name="connsiteX27" fmla="*/ 3320554 w 3442265"/>
              <a:gd name="connsiteY27" fmla="*/ 1098993 h 2124810"/>
              <a:gd name="connsiteX28" fmla="*/ 3230119 w 3442265"/>
              <a:gd name="connsiteY28" fmla="*/ 1008558 h 2124810"/>
              <a:gd name="connsiteX29" fmla="*/ 3089442 w 3442265"/>
              <a:gd name="connsiteY29" fmla="*/ 908074 h 2124810"/>
              <a:gd name="connsiteX30" fmla="*/ 2958813 w 3442265"/>
              <a:gd name="connsiteY30" fmla="*/ 797542 h 2124810"/>
              <a:gd name="connsiteX31" fmla="*/ 2888475 w 3442265"/>
              <a:gd name="connsiteY31" fmla="*/ 717155 h 2124810"/>
              <a:gd name="connsiteX32" fmla="*/ 2808088 w 3442265"/>
              <a:gd name="connsiteY32" fmla="*/ 506140 h 2124810"/>
              <a:gd name="connsiteX33" fmla="*/ 2747798 w 3442265"/>
              <a:gd name="connsiteY33" fmla="*/ 395608 h 2124810"/>
              <a:gd name="connsiteX34" fmla="*/ 2647314 w 3442265"/>
              <a:gd name="connsiteY34" fmla="*/ 254931 h 2124810"/>
              <a:gd name="connsiteX35" fmla="*/ 2446347 w 3442265"/>
              <a:gd name="connsiteY35" fmla="*/ 154448 h 2124810"/>
              <a:gd name="connsiteX36" fmla="*/ 2305670 w 3442265"/>
              <a:gd name="connsiteY36" fmla="*/ 94158 h 2124810"/>
              <a:gd name="connsiteX37" fmla="*/ 2114752 w 3442265"/>
              <a:gd name="connsiteY37" fmla="*/ 64013 h 2124810"/>
              <a:gd name="connsiteX38" fmla="*/ 1803253 w 3442265"/>
              <a:gd name="connsiteY38" fmla="*/ 33867 h 2124810"/>
              <a:gd name="connsiteX39" fmla="*/ 1592237 w 3442265"/>
              <a:gd name="connsiteY39" fmla="*/ 13771 h 2124810"/>
              <a:gd name="connsiteX40" fmla="*/ 1351077 w 3442265"/>
              <a:gd name="connsiteY40" fmla="*/ 3722 h 2124810"/>
              <a:gd name="connsiteX0" fmla="*/ 1351077 w 3442265"/>
              <a:gd name="connsiteY0" fmla="*/ 3722 h 2124810"/>
              <a:gd name="connsiteX1" fmla="*/ 1351077 w 3442265"/>
              <a:gd name="connsiteY1" fmla="*/ 3722 h 2124810"/>
              <a:gd name="connsiteX2" fmla="*/ 1140062 w 3442265"/>
              <a:gd name="connsiteY2" fmla="*/ 3722 h 2124810"/>
              <a:gd name="connsiteX3" fmla="*/ 828563 w 3442265"/>
              <a:gd name="connsiteY3" fmla="*/ 53964 h 2124810"/>
              <a:gd name="connsiteX4" fmla="*/ 643427 w 3442265"/>
              <a:gd name="connsiteY4" fmla="*/ 17941 h 2124810"/>
              <a:gd name="connsiteX5" fmla="*/ 346052 w 3442265"/>
              <a:gd name="connsiteY5" fmla="*/ 79654 h 2124810"/>
              <a:gd name="connsiteX6" fmla="*/ 63087 w 3442265"/>
              <a:gd name="connsiteY6" fmla="*/ 193124 h 2124810"/>
              <a:gd name="connsiteX7" fmla="*/ 14646 w 3442265"/>
              <a:gd name="connsiteY7" fmla="*/ 687010 h 2124810"/>
              <a:gd name="connsiteX8" fmla="*/ 14646 w 3442265"/>
              <a:gd name="connsiteY8" fmla="*/ 1933006 h 2124810"/>
              <a:gd name="connsiteX9" fmla="*/ 185468 w 3442265"/>
              <a:gd name="connsiteY9" fmla="*/ 2013393 h 2124810"/>
              <a:gd name="connsiteX10" fmla="*/ 356290 w 3442265"/>
              <a:gd name="connsiteY10" fmla="*/ 2053586 h 2124810"/>
              <a:gd name="connsiteX11" fmla="*/ 647692 w 3442265"/>
              <a:gd name="connsiteY11" fmla="*/ 2123925 h 2124810"/>
              <a:gd name="connsiteX12" fmla="*/ 878804 w 3442265"/>
              <a:gd name="connsiteY12" fmla="*/ 2083731 h 2124810"/>
              <a:gd name="connsiteX13" fmla="*/ 1119965 w 3442265"/>
              <a:gd name="connsiteY13" fmla="*/ 1953103 h 2124810"/>
              <a:gd name="connsiteX14" fmla="*/ 1330980 w 3442265"/>
              <a:gd name="connsiteY14" fmla="*/ 1882764 h 2124810"/>
              <a:gd name="connsiteX15" fmla="*/ 1531947 w 3442265"/>
              <a:gd name="connsiteY15" fmla="*/ 1832522 h 2124810"/>
              <a:gd name="connsiteX16" fmla="*/ 1732914 w 3442265"/>
              <a:gd name="connsiteY16" fmla="*/ 1802377 h 2124810"/>
              <a:gd name="connsiteX17" fmla="*/ 1873591 w 3442265"/>
              <a:gd name="connsiteY17" fmla="*/ 1812426 h 2124810"/>
              <a:gd name="connsiteX18" fmla="*/ 2154945 w 3442265"/>
              <a:gd name="connsiteY18" fmla="*/ 1852619 h 2124810"/>
              <a:gd name="connsiteX19" fmla="*/ 2325767 w 3442265"/>
              <a:gd name="connsiteY19" fmla="*/ 1882764 h 2124810"/>
              <a:gd name="connsiteX20" fmla="*/ 2818136 w 3442265"/>
              <a:gd name="connsiteY20" fmla="*/ 1902861 h 2124810"/>
              <a:gd name="connsiteX21" fmla="*/ 3009055 w 3442265"/>
              <a:gd name="connsiteY21" fmla="*/ 1892813 h 2124810"/>
              <a:gd name="connsiteX22" fmla="*/ 3189925 w 3442265"/>
              <a:gd name="connsiteY22" fmla="*/ 1822474 h 2124810"/>
              <a:gd name="connsiteX23" fmla="*/ 3340651 w 3442265"/>
              <a:gd name="connsiteY23" fmla="*/ 1721991 h 2124810"/>
              <a:gd name="connsiteX24" fmla="*/ 3400941 w 3442265"/>
              <a:gd name="connsiteY24" fmla="*/ 1621507 h 2124810"/>
              <a:gd name="connsiteX25" fmla="*/ 3441134 w 3442265"/>
              <a:gd name="connsiteY25" fmla="*/ 1480830 h 2124810"/>
              <a:gd name="connsiteX26" fmla="*/ 3421037 w 3442265"/>
              <a:gd name="connsiteY26" fmla="*/ 1209525 h 2124810"/>
              <a:gd name="connsiteX27" fmla="*/ 3320554 w 3442265"/>
              <a:gd name="connsiteY27" fmla="*/ 1098993 h 2124810"/>
              <a:gd name="connsiteX28" fmla="*/ 3230119 w 3442265"/>
              <a:gd name="connsiteY28" fmla="*/ 1008558 h 2124810"/>
              <a:gd name="connsiteX29" fmla="*/ 3089442 w 3442265"/>
              <a:gd name="connsiteY29" fmla="*/ 908074 h 2124810"/>
              <a:gd name="connsiteX30" fmla="*/ 2958813 w 3442265"/>
              <a:gd name="connsiteY30" fmla="*/ 797542 h 2124810"/>
              <a:gd name="connsiteX31" fmla="*/ 2888475 w 3442265"/>
              <a:gd name="connsiteY31" fmla="*/ 717155 h 2124810"/>
              <a:gd name="connsiteX32" fmla="*/ 2808088 w 3442265"/>
              <a:gd name="connsiteY32" fmla="*/ 506140 h 2124810"/>
              <a:gd name="connsiteX33" fmla="*/ 2747798 w 3442265"/>
              <a:gd name="connsiteY33" fmla="*/ 395608 h 2124810"/>
              <a:gd name="connsiteX34" fmla="*/ 2647314 w 3442265"/>
              <a:gd name="connsiteY34" fmla="*/ 254931 h 2124810"/>
              <a:gd name="connsiteX35" fmla="*/ 2446347 w 3442265"/>
              <a:gd name="connsiteY35" fmla="*/ 154448 h 2124810"/>
              <a:gd name="connsiteX36" fmla="*/ 2305670 w 3442265"/>
              <a:gd name="connsiteY36" fmla="*/ 94158 h 2124810"/>
              <a:gd name="connsiteX37" fmla="*/ 2114752 w 3442265"/>
              <a:gd name="connsiteY37" fmla="*/ 64013 h 2124810"/>
              <a:gd name="connsiteX38" fmla="*/ 1803253 w 3442265"/>
              <a:gd name="connsiteY38" fmla="*/ 33867 h 2124810"/>
              <a:gd name="connsiteX39" fmla="*/ 1592237 w 3442265"/>
              <a:gd name="connsiteY39" fmla="*/ 13771 h 2124810"/>
              <a:gd name="connsiteX40" fmla="*/ 1351077 w 3442265"/>
              <a:gd name="connsiteY40" fmla="*/ 3722 h 2124810"/>
              <a:gd name="connsiteX0" fmla="*/ 1351077 w 3442265"/>
              <a:gd name="connsiteY0" fmla="*/ 53361 h 2174449"/>
              <a:gd name="connsiteX1" fmla="*/ 1351077 w 3442265"/>
              <a:gd name="connsiteY1" fmla="*/ 53361 h 2174449"/>
              <a:gd name="connsiteX2" fmla="*/ 1140062 w 3442265"/>
              <a:gd name="connsiteY2" fmla="*/ 53361 h 2174449"/>
              <a:gd name="connsiteX3" fmla="*/ 932080 w 3442265"/>
              <a:gd name="connsiteY3" fmla="*/ 86 h 2174449"/>
              <a:gd name="connsiteX4" fmla="*/ 643427 w 3442265"/>
              <a:gd name="connsiteY4" fmla="*/ 67580 h 2174449"/>
              <a:gd name="connsiteX5" fmla="*/ 346052 w 3442265"/>
              <a:gd name="connsiteY5" fmla="*/ 129293 h 2174449"/>
              <a:gd name="connsiteX6" fmla="*/ 63087 w 3442265"/>
              <a:gd name="connsiteY6" fmla="*/ 242763 h 2174449"/>
              <a:gd name="connsiteX7" fmla="*/ 14646 w 3442265"/>
              <a:gd name="connsiteY7" fmla="*/ 736649 h 2174449"/>
              <a:gd name="connsiteX8" fmla="*/ 14646 w 3442265"/>
              <a:gd name="connsiteY8" fmla="*/ 1982645 h 2174449"/>
              <a:gd name="connsiteX9" fmla="*/ 185468 w 3442265"/>
              <a:gd name="connsiteY9" fmla="*/ 2063032 h 2174449"/>
              <a:gd name="connsiteX10" fmla="*/ 356290 w 3442265"/>
              <a:gd name="connsiteY10" fmla="*/ 2103225 h 2174449"/>
              <a:gd name="connsiteX11" fmla="*/ 647692 w 3442265"/>
              <a:gd name="connsiteY11" fmla="*/ 2173564 h 2174449"/>
              <a:gd name="connsiteX12" fmla="*/ 878804 w 3442265"/>
              <a:gd name="connsiteY12" fmla="*/ 2133370 h 2174449"/>
              <a:gd name="connsiteX13" fmla="*/ 1119965 w 3442265"/>
              <a:gd name="connsiteY13" fmla="*/ 2002742 h 2174449"/>
              <a:gd name="connsiteX14" fmla="*/ 1330980 w 3442265"/>
              <a:gd name="connsiteY14" fmla="*/ 1932403 h 2174449"/>
              <a:gd name="connsiteX15" fmla="*/ 1531947 w 3442265"/>
              <a:gd name="connsiteY15" fmla="*/ 1882161 h 2174449"/>
              <a:gd name="connsiteX16" fmla="*/ 1732914 w 3442265"/>
              <a:gd name="connsiteY16" fmla="*/ 1852016 h 2174449"/>
              <a:gd name="connsiteX17" fmla="*/ 1873591 w 3442265"/>
              <a:gd name="connsiteY17" fmla="*/ 1862065 h 2174449"/>
              <a:gd name="connsiteX18" fmla="*/ 2154945 w 3442265"/>
              <a:gd name="connsiteY18" fmla="*/ 1902258 h 2174449"/>
              <a:gd name="connsiteX19" fmla="*/ 2325767 w 3442265"/>
              <a:gd name="connsiteY19" fmla="*/ 1932403 h 2174449"/>
              <a:gd name="connsiteX20" fmla="*/ 2818136 w 3442265"/>
              <a:gd name="connsiteY20" fmla="*/ 1952500 h 2174449"/>
              <a:gd name="connsiteX21" fmla="*/ 3009055 w 3442265"/>
              <a:gd name="connsiteY21" fmla="*/ 1942452 h 2174449"/>
              <a:gd name="connsiteX22" fmla="*/ 3189925 w 3442265"/>
              <a:gd name="connsiteY22" fmla="*/ 1872113 h 2174449"/>
              <a:gd name="connsiteX23" fmla="*/ 3340651 w 3442265"/>
              <a:gd name="connsiteY23" fmla="*/ 1771630 h 2174449"/>
              <a:gd name="connsiteX24" fmla="*/ 3400941 w 3442265"/>
              <a:gd name="connsiteY24" fmla="*/ 1671146 h 2174449"/>
              <a:gd name="connsiteX25" fmla="*/ 3441134 w 3442265"/>
              <a:gd name="connsiteY25" fmla="*/ 1530469 h 2174449"/>
              <a:gd name="connsiteX26" fmla="*/ 3421037 w 3442265"/>
              <a:gd name="connsiteY26" fmla="*/ 1259164 h 2174449"/>
              <a:gd name="connsiteX27" fmla="*/ 3320554 w 3442265"/>
              <a:gd name="connsiteY27" fmla="*/ 1148632 h 2174449"/>
              <a:gd name="connsiteX28" fmla="*/ 3230119 w 3442265"/>
              <a:gd name="connsiteY28" fmla="*/ 1058197 h 2174449"/>
              <a:gd name="connsiteX29" fmla="*/ 3089442 w 3442265"/>
              <a:gd name="connsiteY29" fmla="*/ 957713 h 2174449"/>
              <a:gd name="connsiteX30" fmla="*/ 2958813 w 3442265"/>
              <a:gd name="connsiteY30" fmla="*/ 847181 h 2174449"/>
              <a:gd name="connsiteX31" fmla="*/ 2888475 w 3442265"/>
              <a:gd name="connsiteY31" fmla="*/ 766794 h 2174449"/>
              <a:gd name="connsiteX32" fmla="*/ 2808088 w 3442265"/>
              <a:gd name="connsiteY32" fmla="*/ 555779 h 2174449"/>
              <a:gd name="connsiteX33" fmla="*/ 2747798 w 3442265"/>
              <a:gd name="connsiteY33" fmla="*/ 445247 h 2174449"/>
              <a:gd name="connsiteX34" fmla="*/ 2647314 w 3442265"/>
              <a:gd name="connsiteY34" fmla="*/ 304570 h 2174449"/>
              <a:gd name="connsiteX35" fmla="*/ 2446347 w 3442265"/>
              <a:gd name="connsiteY35" fmla="*/ 204087 h 2174449"/>
              <a:gd name="connsiteX36" fmla="*/ 2305670 w 3442265"/>
              <a:gd name="connsiteY36" fmla="*/ 143797 h 2174449"/>
              <a:gd name="connsiteX37" fmla="*/ 2114752 w 3442265"/>
              <a:gd name="connsiteY37" fmla="*/ 113652 h 2174449"/>
              <a:gd name="connsiteX38" fmla="*/ 1803253 w 3442265"/>
              <a:gd name="connsiteY38" fmla="*/ 83506 h 2174449"/>
              <a:gd name="connsiteX39" fmla="*/ 1592237 w 3442265"/>
              <a:gd name="connsiteY39" fmla="*/ 63410 h 2174449"/>
              <a:gd name="connsiteX40" fmla="*/ 1351077 w 3442265"/>
              <a:gd name="connsiteY40" fmla="*/ 53361 h 2174449"/>
              <a:gd name="connsiteX0" fmla="*/ 1351077 w 3442265"/>
              <a:gd name="connsiteY0" fmla="*/ 53361 h 2174449"/>
              <a:gd name="connsiteX1" fmla="*/ 1351077 w 3442265"/>
              <a:gd name="connsiteY1" fmla="*/ 53361 h 2174449"/>
              <a:gd name="connsiteX2" fmla="*/ 932080 w 3442265"/>
              <a:gd name="connsiteY2" fmla="*/ 86 h 2174449"/>
              <a:gd name="connsiteX3" fmla="*/ 643427 w 3442265"/>
              <a:gd name="connsiteY3" fmla="*/ 67580 h 2174449"/>
              <a:gd name="connsiteX4" fmla="*/ 346052 w 3442265"/>
              <a:gd name="connsiteY4" fmla="*/ 129293 h 2174449"/>
              <a:gd name="connsiteX5" fmla="*/ 63087 w 3442265"/>
              <a:gd name="connsiteY5" fmla="*/ 242763 h 2174449"/>
              <a:gd name="connsiteX6" fmla="*/ 14646 w 3442265"/>
              <a:gd name="connsiteY6" fmla="*/ 736649 h 2174449"/>
              <a:gd name="connsiteX7" fmla="*/ 14646 w 3442265"/>
              <a:gd name="connsiteY7" fmla="*/ 1982645 h 2174449"/>
              <a:gd name="connsiteX8" fmla="*/ 185468 w 3442265"/>
              <a:gd name="connsiteY8" fmla="*/ 2063032 h 2174449"/>
              <a:gd name="connsiteX9" fmla="*/ 356290 w 3442265"/>
              <a:gd name="connsiteY9" fmla="*/ 2103225 h 2174449"/>
              <a:gd name="connsiteX10" fmla="*/ 647692 w 3442265"/>
              <a:gd name="connsiteY10" fmla="*/ 2173564 h 2174449"/>
              <a:gd name="connsiteX11" fmla="*/ 878804 w 3442265"/>
              <a:gd name="connsiteY11" fmla="*/ 2133370 h 2174449"/>
              <a:gd name="connsiteX12" fmla="*/ 1119965 w 3442265"/>
              <a:gd name="connsiteY12" fmla="*/ 2002742 h 2174449"/>
              <a:gd name="connsiteX13" fmla="*/ 1330980 w 3442265"/>
              <a:gd name="connsiteY13" fmla="*/ 1932403 h 2174449"/>
              <a:gd name="connsiteX14" fmla="*/ 1531947 w 3442265"/>
              <a:gd name="connsiteY14" fmla="*/ 1882161 h 2174449"/>
              <a:gd name="connsiteX15" fmla="*/ 1732914 w 3442265"/>
              <a:gd name="connsiteY15" fmla="*/ 1852016 h 2174449"/>
              <a:gd name="connsiteX16" fmla="*/ 1873591 w 3442265"/>
              <a:gd name="connsiteY16" fmla="*/ 1862065 h 2174449"/>
              <a:gd name="connsiteX17" fmla="*/ 2154945 w 3442265"/>
              <a:gd name="connsiteY17" fmla="*/ 1902258 h 2174449"/>
              <a:gd name="connsiteX18" fmla="*/ 2325767 w 3442265"/>
              <a:gd name="connsiteY18" fmla="*/ 1932403 h 2174449"/>
              <a:gd name="connsiteX19" fmla="*/ 2818136 w 3442265"/>
              <a:gd name="connsiteY19" fmla="*/ 1952500 h 2174449"/>
              <a:gd name="connsiteX20" fmla="*/ 3009055 w 3442265"/>
              <a:gd name="connsiteY20" fmla="*/ 1942452 h 2174449"/>
              <a:gd name="connsiteX21" fmla="*/ 3189925 w 3442265"/>
              <a:gd name="connsiteY21" fmla="*/ 1872113 h 2174449"/>
              <a:gd name="connsiteX22" fmla="*/ 3340651 w 3442265"/>
              <a:gd name="connsiteY22" fmla="*/ 1771630 h 2174449"/>
              <a:gd name="connsiteX23" fmla="*/ 3400941 w 3442265"/>
              <a:gd name="connsiteY23" fmla="*/ 1671146 h 2174449"/>
              <a:gd name="connsiteX24" fmla="*/ 3441134 w 3442265"/>
              <a:gd name="connsiteY24" fmla="*/ 1530469 h 2174449"/>
              <a:gd name="connsiteX25" fmla="*/ 3421037 w 3442265"/>
              <a:gd name="connsiteY25" fmla="*/ 1259164 h 2174449"/>
              <a:gd name="connsiteX26" fmla="*/ 3320554 w 3442265"/>
              <a:gd name="connsiteY26" fmla="*/ 1148632 h 2174449"/>
              <a:gd name="connsiteX27" fmla="*/ 3230119 w 3442265"/>
              <a:gd name="connsiteY27" fmla="*/ 1058197 h 2174449"/>
              <a:gd name="connsiteX28" fmla="*/ 3089442 w 3442265"/>
              <a:gd name="connsiteY28" fmla="*/ 957713 h 2174449"/>
              <a:gd name="connsiteX29" fmla="*/ 2958813 w 3442265"/>
              <a:gd name="connsiteY29" fmla="*/ 847181 h 2174449"/>
              <a:gd name="connsiteX30" fmla="*/ 2888475 w 3442265"/>
              <a:gd name="connsiteY30" fmla="*/ 766794 h 2174449"/>
              <a:gd name="connsiteX31" fmla="*/ 2808088 w 3442265"/>
              <a:gd name="connsiteY31" fmla="*/ 555779 h 2174449"/>
              <a:gd name="connsiteX32" fmla="*/ 2747798 w 3442265"/>
              <a:gd name="connsiteY32" fmla="*/ 445247 h 2174449"/>
              <a:gd name="connsiteX33" fmla="*/ 2647314 w 3442265"/>
              <a:gd name="connsiteY33" fmla="*/ 304570 h 2174449"/>
              <a:gd name="connsiteX34" fmla="*/ 2446347 w 3442265"/>
              <a:gd name="connsiteY34" fmla="*/ 204087 h 2174449"/>
              <a:gd name="connsiteX35" fmla="*/ 2305670 w 3442265"/>
              <a:gd name="connsiteY35" fmla="*/ 143797 h 2174449"/>
              <a:gd name="connsiteX36" fmla="*/ 2114752 w 3442265"/>
              <a:gd name="connsiteY36" fmla="*/ 113652 h 2174449"/>
              <a:gd name="connsiteX37" fmla="*/ 1803253 w 3442265"/>
              <a:gd name="connsiteY37" fmla="*/ 83506 h 2174449"/>
              <a:gd name="connsiteX38" fmla="*/ 1592237 w 3442265"/>
              <a:gd name="connsiteY38" fmla="*/ 63410 h 2174449"/>
              <a:gd name="connsiteX39" fmla="*/ 1351077 w 3442265"/>
              <a:gd name="connsiteY39" fmla="*/ 53361 h 2174449"/>
              <a:gd name="connsiteX0" fmla="*/ 1351077 w 3442265"/>
              <a:gd name="connsiteY0" fmla="*/ 54662 h 2175750"/>
              <a:gd name="connsiteX1" fmla="*/ 1351077 w 3442265"/>
              <a:gd name="connsiteY1" fmla="*/ 54662 h 2175750"/>
              <a:gd name="connsiteX2" fmla="*/ 932080 w 3442265"/>
              <a:gd name="connsiteY2" fmla="*/ 1387 h 2175750"/>
              <a:gd name="connsiteX3" fmla="*/ 634801 w 3442265"/>
              <a:gd name="connsiteY3" fmla="*/ 25749 h 2175750"/>
              <a:gd name="connsiteX4" fmla="*/ 346052 w 3442265"/>
              <a:gd name="connsiteY4" fmla="*/ 130594 h 2175750"/>
              <a:gd name="connsiteX5" fmla="*/ 63087 w 3442265"/>
              <a:gd name="connsiteY5" fmla="*/ 244064 h 2175750"/>
              <a:gd name="connsiteX6" fmla="*/ 14646 w 3442265"/>
              <a:gd name="connsiteY6" fmla="*/ 737950 h 2175750"/>
              <a:gd name="connsiteX7" fmla="*/ 14646 w 3442265"/>
              <a:gd name="connsiteY7" fmla="*/ 1983946 h 2175750"/>
              <a:gd name="connsiteX8" fmla="*/ 185468 w 3442265"/>
              <a:gd name="connsiteY8" fmla="*/ 2064333 h 2175750"/>
              <a:gd name="connsiteX9" fmla="*/ 356290 w 3442265"/>
              <a:gd name="connsiteY9" fmla="*/ 2104526 h 2175750"/>
              <a:gd name="connsiteX10" fmla="*/ 647692 w 3442265"/>
              <a:gd name="connsiteY10" fmla="*/ 2174865 h 2175750"/>
              <a:gd name="connsiteX11" fmla="*/ 878804 w 3442265"/>
              <a:gd name="connsiteY11" fmla="*/ 2134671 h 2175750"/>
              <a:gd name="connsiteX12" fmla="*/ 1119965 w 3442265"/>
              <a:gd name="connsiteY12" fmla="*/ 2004043 h 2175750"/>
              <a:gd name="connsiteX13" fmla="*/ 1330980 w 3442265"/>
              <a:gd name="connsiteY13" fmla="*/ 1933704 h 2175750"/>
              <a:gd name="connsiteX14" fmla="*/ 1531947 w 3442265"/>
              <a:gd name="connsiteY14" fmla="*/ 1883462 h 2175750"/>
              <a:gd name="connsiteX15" fmla="*/ 1732914 w 3442265"/>
              <a:gd name="connsiteY15" fmla="*/ 1853317 h 2175750"/>
              <a:gd name="connsiteX16" fmla="*/ 1873591 w 3442265"/>
              <a:gd name="connsiteY16" fmla="*/ 1863366 h 2175750"/>
              <a:gd name="connsiteX17" fmla="*/ 2154945 w 3442265"/>
              <a:gd name="connsiteY17" fmla="*/ 1903559 h 2175750"/>
              <a:gd name="connsiteX18" fmla="*/ 2325767 w 3442265"/>
              <a:gd name="connsiteY18" fmla="*/ 1933704 h 2175750"/>
              <a:gd name="connsiteX19" fmla="*/ 2818136 w 3442265"/>
              <a:gd name="connsiteY19" fmla="*/ 1953801 h 2175750"/>
              <a:gd name="connsiteX20" fmla="*/ 3009055 w 3442265"/>
              <a:gd name="connsiteY20" fmla="*/ 1943753 h 2175750"/>
              <a:gd name="connsiteX21" fmla="*/ 3189925 w 3442265"/>
              <a:gd name="connsiteY21" fmla="*/ 1873414 h 2175750"/>
              <a:gd name="connsiteX22" fmla="*/ 3340651 w 3442265"/>
              <a:gd name="connsiteY22" fmla="*/ 1772931 h 2175750"/>
              <a:gd name="connsiteX23" fmla="*/ 3400941 w 3442265"/>
              <a:gd name="connsiteY23" fmla="*/ 1672447 h 2175750"/>
              <a:gd name="connsiteX24" fmla="*/ 3441134 w 3442265"/>
              <a:gd name="connsiteY24" fmla="*/ 1531770 h 2175750"/>
              <a:gd name="connsiteX25" fmla="*/ 3421037 w 3442265"/>
              <a:gd name="connsiteY25" fmla="*/ 1260465 h 2175750"/>
              <a:gd name="connsiteX26" fmla="*/ 3320554 w 3442265"/>
              <a:gd name="connsiteY26" fmla="*/ 1149933 h 2175750"/>
              <a:gd name="connsiteX27" fmla="*/ 3230119 w 3442265"/>
              <a:gd name="connsiteY27" fmla="*/ 1059498 h 2175750"/>
              <a:gd name="connsiteX28" fmla="*/ 3089442 w 3442265"/>
              <a:gd name="connsiteY28" fmla="*/ 959014 h 2175750"/>
              <a:gd name="connsiteX29" fmla="*/ 2958813 w 3442265"/>
              <a:gd name="connsiteY29" fmla="*/ 848482 h 2175750"/>
              <a:gd name="connsiteX30" fmla="*/ 2888475 w 3442265"/>
              <a:gd name="connsiteY30" fmla="*/ 768095 h 2175750"/>
              <a:gd name="connsiteX31" fmla="*/ 2808088 w 3442265"/>
              <a:gd name="connsiteY31" fmla="*/ 557080 h 2175750"/>
              <a:gd name="connsiteX32" fmla="*/ 2747798 w 3442265"/>
              <a:gd name="connsiteY32" fmla="*/ 446548 h 2175750"/>
              <a:gd name="connsiteX33" fmla="*/ 2647314 w 3442265"/>
              <a:gd name="connsiteY33" fmla="*/ 305871 h 2175750"/>
              <a:gd name="connsiteX34" fmla="*/ 2446347 w 3442265"/>
              <a:gd name="connsiteY34" fmla="*/ 205388 h 2175750"/>
              <a:gd name="connsiteX35" fmla="*/ 2305670 w 3442265"/>
              <a:gd name="connsiteY35" fmla="*/ 145098 h 2175750"/>
              <a:gd name="connsiteX36" fmla="*/ 2114752 w 3442265"/>
              <a:gd name="connsiteY36" fmla="*/ 114953 h 2175750"/>
              <a:gd name="connsiteX37" fmla="*/ 1803253 w 3442265"/>
              <a:gd name="connsiteY37" fmla="*/ 84807 h 2175750"/>
              <a:gd name="connsiteX38" fmla="*/ 1592237 w 3442265"/>
              <a:gd name="connsiteY38" fmla="*/ 64711 h 2175750"/>
              <a:gd name="connsiteX39" fmla="*/ 1351077 w 3442265"/>
              <a:gd name="connsiteY39" fmla="*/ 54662 h 2175750"/>
              <a:gd name="connsiteX0" fmla="*/ 1364199 w 3455387"/>
              <a:gd name="connsiteY0" fmla="*/ 54662 h 2175750"/>
              <a:gd name="connsiteX1" fmla="*/ 1364199 w 3455387"/>
              <a:gd name="connsiteY1" fmla="*/ 54662 h 2175750"/>
              <a:gd name="connsiteX2" fmla="*/ 945202 w 3455387"/>
              <a:gd name="connsiteY2" fmla="*/ 1387 h 2175750"/>
              <a:gd name="connsiteX3" fmla="*/ 647923 w 3455387"/>
              <a:gd name="connsiteY3" fmla="*/ 25749 h 2175750"/>
              <a:gd name="connsiteX4" fmla="*/ 359174 w 3455387"/>
              <a:gd name="connsiteY4" fmla="*/ 130594 h 2175750"/>
              <a:gd name="connsiteX5" fmla="*/ 33077 w 3455387"/>
              <a:gd name="connsiteY5" fmla="*/ 218184 h 2175750"/>
              <a:gd name="connsiteX6" fmla="*/ 27768 w 3455387"/>
              <a:gd name="connsiteY6" fmla="*/ 737950 h 2175750"/>
              <a:gd name="connsiteX7" fmla="*/ 27768 w 3455387"/>
              <a:gd name="connsiteY7" fmla="*/ 1983946 h 2175750"/>
              <a:gd name="connsiteX8" fmla="*/ 198590 w 3455387"/>
              <a:gd name="connsiteY8" fmla="*/ 2064333 h 2175750"/>
              <a:gd name="connsiteX9" fmla="*/ 369412 w 3455387"/>
              <a:gd name="connsiteY9" fmla="*/ 2104526 h 2175750"/>
              <a:gd name="connsiteX10" fmla="*/ 660814 w 3455387"/>
              <a:gd name="connsiteY10" fmla="*/ 2174865 h 2175750"/>
              <a:gd name="connsiteX11" fmla="*/ 891926 w 3455387"/>
              <a:gd name="connsiteY11" fmla="*/ 2134671 h 2175750"/>
              <a:gd name="connsiteX12" fmla="*/ 1133087 w 3455387"/>
              <a:gd name="connsiteY12" fmla="*/ 2004043 h 2175750"/>
              <a:gd name="connsiteX13" fmla="*/ 1344102 w 3455387"/>
              <a:gd name="connsiteY13" fmla="*/ 1933704 h 2175750"/>
              <a:gd name="connsiteX14" fmla="*/ 1545069 w 3455387"/>
              <a:gd name="connsiteY14" fmla="*/ 1883462 h 2175750"/>
              <a:gd name="connsiteX15" fmla="*/ 1746036 w 3455387"/>
              <a:gd name="connsiteY15" fmla="*/ 1853317 h 2175750"/>
              <a:gd name="connsiteX16" fmla="*/ 1886713 w 3455387"/>
              <a:gd name="connsiteY16" fmla="*/ 1863366 h 2175750"/>
              <a:gd name="connsiteX17" fmla="*/ 2168067 w 3455387"/>
              <a:gd name="connsiteY17" fmla="*/ 1903559 h 2175750"/>
              <a:gd name="connsiteX18" fmla="*/ 2338889 w 3455387"/>
              <a:gd name="connsiteY18" fmla="*/ 1933704 h 2175750"/>
              <a:gd name="connsiteX19" fmla="*/ 2831258 w 3455387"/>
              <a:gd name="connsiteY19" fmla="*/ 1953801 h 2175750"/>
              <a:gd name="connsiteX20" fmla="*/ 3022177 w 3455387"/>
              <a:gd name="connsiteY20" fmla="*/ 1943753 h 2175750"/>
              <a:gd name="connsiteX21" fmla="*/ 3203047 w 3455387"/>
              <a:gd name="connsiteY21" fmla="*/ 1873414 h 2175750"/>
              <a:gd name="connsiteX22" fmla="*/ 3353773 w 3455387"/>
              <a:gd name="connsiteY22" fmla="*/ 1772931 h 2175750"/>
              <a:gd name="connsiteX23" fmla="*/ 3414063 w 3455387"/>
              <a:gd name="connsiteY23" fmla="*/ 1672447 h 2175750"/>
              <a:gd name="connsiteX24" fmla="*/ 3454256 w 3455387"/>
              <a:gd name="connsiteY24" fmla="*/ 1531770 h 2175750"/>
              <a:gd name="connsiteX25" fmla="*/ 3434159 w 3455387"/>
              <a:gd name="connsiteY25" fmla="*/ 1260465 h 2175750"/>
              <a:gd name="connsiteX26" fmla="*/ 3333676 w 3455387"/>
              <a:gd name="connsiteY26" fmla="*/ 1149933 h 2175750"/>
              <a:gd name="connsiteX27" fmla="*/ 3243241 w 3455387"/>
              <a:gd name="connsiteY27" fmla="*/ 1059498 h 2175750"/>
              <a:gd name="connsiteX28" fmla="*/ 3102564 w 3455387"/>
              <a:gd name="connsiteY28" fmla="*/ 959014 h 2175750"/>
              <a:gd name="connsiteX29" fmla="*/ 2971935 w 3455387"/>
              <a:gd name="connsiteY29" fmla="*/ 848482 h 2175750"/>
              <a:gd name="connsiteX30" fmla="*/ 2901597 w 3455387"/>
              <a:gd name="connsiteY30" fmla="*/ 768095 h 2175750"/>
              <a:gd name="connsiteX31" fmla="*/ 2821210 w 3455387"/>
              <a:gd name="connsiteY31" fmla="*/ 557080 h 2175750"/>
              <a:gd name="connsiteX32" fmla="*/ 2760920 w 3455387"/>
              <a:gd name="connsiteY32" fmla="*/ 446548 h 2175750"/>
              <a:gd name="connsiteX33" fmla="*/ 2660436 w 3455387"/>
              <a:gd name="connsiteY33" fmla="*/ 305871 h 2175750"/>
              <a:gd name="connsiteX34" fmla="*/ 2459469 w 3455387"/>
              <a:gd name="connsiteY34" fmla="*/ 205388 h 2175750"/>
              <a:gd name="connsiteX35" fmla="*/ 2318792 w 3455387"/>
              <a:gd name="connsiteY35" fmla="*/ 145098 h 2175750"/>
              <a:gd name="connsiteX36" fmla="*/ 2127874 w 3455387"/>
              <a:gd name="connsiteY36" fmla="*/ 114953 h 2175750"/>
              <a:gd name="connsiteX37" fmla="*/ 1816375 w 3455387"/>
              <a:gd name="connsiteY37" fmla="*/ 84807 h 2175750"/>
              <a:gd name="connsiteX38" fmla="*/ 1605359 w 3455387"/>
              <a:gd name="connsiteY38" fmla="*/ 64711 h 2175750"/>
              <a:gd name="connsiteX39" fmla="*/ 1364199 w 3455387"/>
              <a:gd name="connsiteY39" fmla="*/ 54662 h 2175750"/>
              <a:gd name="connsiteX0" fmla="*/ 1351077 w 3442265"/>
              <a:gd name="connsiteY0" fmla="*/ 54662 h 2175750"/>
              <a:gd name="connsiteX1" fmla="*/ 1351077 w 3442265"/>
              <a:gd name="connsiteY1" fmla="*/ 54662 h 2175750"/>
              <a:gd name="connsiteX2" fmla="*/ 932080 w 3442265"/>
              <a:gd name="connsiteY2" fmla="*/ 1387 h 2175750"/>
              <a:gd name="connsiteX3" fmla="*/ 634801 w 3442265"/>
              <a:gd name="connsiteY3" fmla="*/ 25749 h 2175750"/>
              <a:gd name="connsiteX4" fmla="*/ 346052 w 3442265"/>
              <a:gd name="connsiteY4" fmla="*/ 130594 h 2175750"/>
              <a:gd name="connsiteX5" fmla="*/ 19955 w 3442265"/>
              <a:gd name="connsiteY5" fmla="*/ 218184 h 2175750"/>
              <a:gd name="connsiteX6" fmla="*/ 14646 w 3442265"/>
              <a:gd name="connsiteY6" fmla="*/ 737950 h 2175750"/>
              <a:gd name="connsiteX7" fmla="*/ 14646 w 3442265"/>
              <a:gd name="connsiteY7" fmla="*/ 1983946 h 2175750"/>
              <a:gd name="connsiteX8" fmla="*/ 185468 w 3442265"/>
              <a:gd name="connsiteY8" fmla="*/ 2064333 h 2175750"/>
              <a:gd name="connsiteX9" fmla="*/ 356290 w 3442265"/>
              <a:gd name="connsiteY9" fmla="*/ 2104526 h 2175750"/>
              <a:gd name="connsiteX10" fmla="*/ 647692 w 3442265"/>
              <a:gd name="connsiteY10" fmla="*/ 2174865 h 2175750"/>
              <a:gd name="connsiteX11" fmla="*/ 878804 w 3442265"/>
              <a:gd name="connsiteY11" fmla="*/ 2134671 h 2175750"/>
              <a:gd name="connsiteX12" fmla="*/ 1119965 w 3442265"/>
              <a:gd name="connsiteY12" fmla="*/ 2004043 h 2175750"/>
              <a:gd name="connsiteX13" fmla="*/ 1330980 w 3442265"/>
              <a:gd name="connsiteY13" fmla="*/ 1933704 h 2175750"/>
              <a:gd name="connsiteX14" fmla="*/ 1531947 w 3442265"/>
              <a:gd name="connsiteY14" fmla="*/ 1883462 h 2175750"/>
              <a:gd name="connsiteX15" fmla="*/ 1732914 w 3442265"/>
              <a:gd name="connsiteY15" fmla="*/ 1853317 h 2175750"/>
              <a:gd name="connsiteX16" fmla="*/ 1873591 w 3442265"/>
              <a:gd name="connsiteY16" fmla="*/ 1863366 h 2175750"/>
              <a:gd name="connsiteX17" fmla="*/ 2154945 w 3442265"/>
              <a:gd name="connsiteY17" fmla="*/ 1903559 h 2175750"/>
              <a:gd name="connsiteX18" fmla="*/ 2325767 w 3442265"/>
              <a:gd name="connsiteY18" fmla="*/ 1933704 h 2175750"/>
              <a:gd name="connsiteX19" fmla="*/ 2818136 w 3442265"/>
              <a:gd name="connsiteY19" fmla="*/ 1953801 h 2175750"/>
              <a:gd name="connsiteX20" fmla="*/ 3009055 w 3442265"/>
              <a:gd name="connsiteY20" fmla="*/ 1943753 h 2175750"/>
              <a:gd name="connsiteX21" fmla="*/ 3189925 w 3442265"/>
              <a:gd name="connsiteY21" fmla="*/ 1873414 h 2175750"/>
              <a:gd name="connsiteX22" fmla="*/ 3340651 w 3442265"/>
              <a:gd name="connsiteY22" fmla="*/ 1772931 h 2175750"/>
              <a:gd name="connsiteX23" fmla="*/ 3400941 w 3442265"/>
              <a:gd name="connsiteY23" fmla="*/ 1672447 h 2175750"/>
              <a:gd name="connsiteX24" fmla="*/ 3441134 w 3442265"/>
              <a:gd name="connsiteY24" fmla="*/ 1531770 h 2175750"/>
              <a:gd name="connsiteX25" fmla="*/ 3421037 w 3442265"/>
              <a:gd name="connsiteY25" fmla="*/ 1260465 h 2175750"/>
              <a:gd name="connsiteX26" fmla="*/ 3320554 w 3442265"/>
              <a:gd name="connsiteY26" fmla="*/ 1149933 h 2175750"/>
              <a:gd name="connsiteX27" fmla="*/ 3230119 w 3442265"/>
              <a:gd name="connsiteY27" fmla="*/ 1059498 h 2175750"/>
              <a:gd name="connsiteX28" fmla="*/ 3089442 w 3442265"/>
              <a:gd name="connsiteY28" fmla="*/ 959014 h 2175750"/>
              <a:gd name="connsiteX29" fmla="*/ 2958813 w 3442265"/>
              <a:gd name="connsiteY29" fmla="*/ 848482 h 2175750"/>
              <a:gd name="connsiteX30" fmla="*/ 2888475 w 3442265"/>
              <a:gd name="connsiteY30" fmla="*/ 768095 h 2175750"/>
              <a:gd name="connsiteX31" fmla="*/ 2808088 w 3442265"/>
              <a:gd name="connsiteY31" fmla="*/ 557080 h 2175750"/>
              <a:gd name="connsiteX32" fmla="*/ 2747798 w 3442265"/>
              <a:gd name="connsiteY32" fmla="*/ 446548 h 2175750"/>
              <a:gd name="connsiteX33" fmla="*/ 2647314 w 3442265"/>
              <a:gd name="connsiteY33" fmla="*/ 305871 h 2175750"/>
              <a:gd name="connsiteX34" fmla="*/ 2446347 w 3442265"/>
              <a:gd name="connsiteY34" fmla="*/ 205388 h 2175750"/>
              <a:gd name="connsiteX35" fmla="*/ 2305670 w 3442265"/>
              <a:gd name="connsiteY35" fmla="*/ 145098 h 2175750"/>
              <a:gd name="connsiteX36" fmla="*/ 2114752 w 3442265"/>
              <a:gd name="connsiteY36" fmla="*/ 114953 h 2175750"/>
              <a:gd name="connsiteX37" fmla="*/ 1803253 w 3442265"/>
              <a:gd name="connsiteY37" fmla="*/ 84807 h 2175750"/>
              <a:gd name="connsiteX38" fmla="*/ 1592237 w 3442265"/>
              <a:gd name="connsiteY38" fmla="*/ 64711 h 2175750"/>
              <a:gd name="connsiteX39" fmla="*/ 1351077 w 3442265"/>
              <a:gd name="connsiteY39" fmla="*/ 54662 h 2175750"/>
              <a:gd name="connsiteX0" fmla="*/ 1351077 w 3442265"/>
              <a:gd name="connsiteY0" fmla="*/ 54662 h 2175750"/>
              <a:gd name="connsiteX1" fmla="*/ 1351077 w 3442265"/>
              <a:gd name="connsiteY1" fmla="*/ 54662 h 2175750"/>
              <a:gd name="connsiteX2" fmla="*/ 932080 w 3442265"/>
              <a:gd name="connsiteY2" fmla="*/ 1387 h 2175750"/>
              <a:gd name="connsiteX3" fmla="*/ 634801 w 3442265"/>
              <a:gd name="connsiteY3" fmla="*/ 25749 h 2175750"/>
              <a:gd name="connsiteX4" fmla="*/ 346052 w 3442265"/>
              <a:gd name="connsiteY4" fmla="*/ 130594 h 2175750"/>
              <a:gd name="connsiteX5" fmla="*/ 19955 w 3442265"/>
              <a:gd name="connsiteY5" fmla="*/ 218184 h 2175750"/>
              <a:gd name="connsiteX6" fmla="*/ 14646 w 3442265"/>
              <a:gd name="connsiteY6" fmla="*/ 1108885 h 2175750"/>
              <a:gd name="connsiteX7" fmla="*/ 14646 w 3442265"/>
              <a:gd name="connsiteY7" fmla="*/ 1983946 h 2175750"/>
              <a:gd name="connsiteX8" fmla="*/ 185468 w 3442265"/>
              <a:gd name="connsiteY8" fmla="*/ 2064333 h 2175750"/>
              <a:gd name="connsiteX9" fmla="*/ 356290 w 3442265"/>
              <a:gd name="connsiteY9" fmla="*/ 2104526 h 2175750"/>
              <a:gd name="connsiteX10" fmla="*/ 647692 w 3442265"/>
              <a:gd name="connsiteY10" fmla="*/ 2174865 h 2175750"/>
              <a:gd name="connsiteX11" fmla="*/ 878804 w 3442265"/>
              <a:gd name="connsiteY11" fmla="*/ 2134671 h 2175750"/>
              <a:gd name="connsiteX12" fmla="*/ 1119965 w 3442265"/>
              <a:gd name="connsiteY12" fmla="*/ 2004043 h 2175750"/>
              <a:gd name="connsiteX13" fmla="*/ 1330980 w 3442265"/>
              <a:gd name="connsiteY13" fmla="*/ 1933704 h 2175750"/>
              <a:gd name="connsiteX14" fmla="*/ 1531947 w 3442265"/>
              <a:gd name="connsiteY14" fmla="*/ 1883462 h 2175750"/>
              <a:gd name="connsiteX15" fmla="*/ 1732914 w 3442265"/>
              <a:gd name="connsiteY15" fmla="*/ 1853317 h 2175750"/>
              <a:gd name="connsiteX16" fmla="*/ 1873591 w 3442265"/>
              <a:gd name="connsiteY16" fmla="*/ 1863366 h 2175750"/>
              <a:gd name="connsiteX17" fmla="*/ 2154945 w 3442265"/>
              <a:gd name="connsiteY17" fmla="*/ 1903559 h 2175750"/>
              <a:gd name="connsiteX18" fmla="*/ 2325767 w 3442265"/>
              <a:gd name="connsiteY18" fmla="*/ 1933704 h 2175750"/>
              <a:gd name="connsiteX19" fmla="*/ 2818136 w 3442265"/>
              <a:gd name="connsiteY19" fmla="*/ 1953801 h 2175750"/>
              <a:gd name="connsiteX20" fmla="*/ 3009055 w 3442265"/>
              <a:gd name="connsiteY20" fmla="*/ 1943753 h 2175750"/>
              <a:gd name="connsiteX21" fmla="*/ 3189925 w 3442265"/>
              <a:gd name="connsiteY21" fmla="*/ 1873414 h 2175750"/>
              <a:gd name="connsiteX22" fmla="*/ 3340651 w 3442265"/>
              <a:gd name="connsiteY22" fmla="*/ 1772931 h 2175750"/>
              <a:gd name="connsiteX23" fmla="*/ 3400941 w 3442265"/>
              <a:gd name="connsiteY23" fmla="*/ 1672447 h 2175750"/>
              <a:gd name="connsiteX24" fmla="*/ 3441134 w 3442265"/>
              <a:gd name="connsiteY24" fmla="*/ 1531770 h 2175750"/>
              <a:gd name="connsiteX25" fmla="*/ 3421037 w 3442265"/>
              <a:gd name="connsiteY25" fmla="*/ 1260465 h 2175750"/>
              <a:gd name="connsiteX26" fmla="*/ 3320554 w 3442265"/>
              <a:gd name="connsiteY26" fmla="*/ 1149933 h 2175750"/>
              <a:gd name="connsiteX27" fmla="*/ 3230119 w 3442265"/>
              <a:gd name="connsiteY27" fmla="*/ 1059498 h 2175750"/>
              <a:gd name="connsiteX28" fmla="*/ 3089442 w 3442265"/>
              <a:gd name="connsiteY28" fmla="*/ 959014 h 2175750"/>
              <a:gd name="connsiteX29" fmla="*/ 2958813 w 3442265"/>
              <a:gd name="connsiteY29" fmla="*/ 848482 h 2175750"/>
              <a:gd name="connsiteX30" fmla="*/ 2888475 w 3442265"/>
              <a:gd name="connsiteY30" fmla="*/ 768095 h 2175750"/>
              <a:gd name="connsiteX31" fmla="*/ 2808088 w 3442265"/>
              <a:gd name="connsiteY31" fmla="*/ 557080 h 2175750"/>
              <a:gd name="connsiteX32" fmla="*/ 2747798 w 3442265"/>
              <a:gd name="connsiteY32" fmla="*/ 446548 h 2175750"/>
              <a:gd name="connsiteX33" fmla="*/ 2647314 w 3442265"/>
              <a:gd name="connsiteY33" fmla="*/ 305871 h 2175750"/>
              <a:gd name="connsiteX34" fmla="*/ 2446347 w 3442265"/>
              <a:gd name="connsiteY34" fmla="*/ 205388 h 2175750"/>
              <a:gd name="connsiteX35" fmla="*/ 2305670 w 3442265"/>
              <a:gd name="connsiteY35" fmla="*/ 145098 h 2175750"/>
              <a:gd name="connsiteX36" fmla="*/ 2114752 w 3442265"/>
              <a:gd name="connsiteY36" fmla="*/ 114953 h 2175750"/>
              <a:gd name="connsiteX37" fmla="*/ 1803253 w 3442265"/>
              <a:gd name="connsiteY37" fmla="*/ 84807 h 2175750"/>
              <a:gd name="connsiteX38" fmla="*/ 1592237 w 3442265"/>
              <a:gd name="connsiteY38" fmla="*/ 64711 h 2175750"/>
              <a:gd name="connsiteX39" fmla="*/ 1351077 w 3442265"/>
              <a:gd name="connsiteY39" fmla="*/ 54662 h 2175750"/>
              <a:gd name="connsiteX0" fmla="*/ 1363629 w 3454817"/>
              <a:gd name="connsiteY0" fmla="*/ 54662 h 2175750"/>
              <a:gd name="connsiteX1" fmla="*/ 1363629 w 3454817"/>
              <a:gd name="connsiteY1" fmla="*/ 54662 h 2175750"/>
              <a:gd name="connsiteX2" fmla="*/ 944632 w 3454817"/>
              <a:gd name="connsiteY2" fmla="*/ 1387 h 2175750"/>
              <a:gd name="connsiteX3" fmla="*/ 647353 w 3454817"/>
              <a:gd name="connsiteY3" fmla="*/ 25749 h 2175750"/>
              <a:gd name="connsiteX4" fmla="*/ 358604 w 3454817"/>
              <a:gd name="connsiteY4" fmla="*/ 130594 h 2175750"/>
              <a:gd name="connsiteX5" fmla="*/ 32507 w 3454817"/>
              <a:gd name="connsiteY5" fmla="*/ 218184 h 2175750"/>
              <a:gd name="connsiteX6" fmla="*/ 27198 w 3454817"/>
              <a:gd name="connsiteY6" fmla="*/ 1108885 h 2175750"/>
              <a:gd name="connsiteX7" fmla="*/ 27198 w 3454817"/>
              <a:gd name="connsiteY7" fmla="*/ 1983946 h 2175750"/>
              <a:gd name="connsiteX8" fmla="*/ 368842 w 3454817"/>
              <a:gd name="connsiteY8" fmla="*/ 2104526 h 2175750"/>
              <a:gd name="connsiteX9" fmla="*/ 660244 w 3454817"/>
              <a:gd name="connsiteY9" fmla="*/ 2174865 h 2175750"/>
              <a:gd name="connsiteX10" fmla="*/ 891356 w 3454817"/>
              <a:gd name="connsiteY10" fmla="*/ 2134671 h 2175750"/>
              <a:gd name="connsiteX11" fmla="*/ 1132517 w 3454817"/>
              <a:gd name="connsiteY11" fmla="*/ 2004043 h 2175750"/>
              <a:gd name="connsiteX12" fmla="*/ 1343532 w 3454817"/>
              <a:gd name="connsiteY12" fmla="*/ 1933704 h 2175750"/>
              <a:gd name="connsiteX13" fmla="*/ 1544499 w 3454817"/>
              <a:gd name="connsiteY13" fmla="*/ 1883462 h 2175750"/>
              <a:gd name="connsiteX14" fmla="*/ 1745466 w 3454817"/>
              <a:gd name="connsiteY14" fmla="*/ 1853317 h 2175750"/>
              <a:gd name="connsiteX15" fmla="*/ 1886143 w 3454817"/>
              <a:gd name="connsiteY15" fmla="*/ 1863366 h 2175750"/>
              <a:gd name="connsiteX16" fmla="*/ 2167497 w 3454817"/>
              <a:gd name="connsiteY16" fmla="*/ 1903559 h 2175750"/>
              <a:gd name="connsiteX17" fmla="*/ 2338319 w 3454817"/>
              <a:gd name="connsiteY17" fmla="*/ 1933704 h 2175750"/>
              <a:gd name="connsiteX18" fmla="*/ 2830688 w 3454817"/>
              <a:gd name="connsiteY18" fmla="*/ 1953801 h 2175750"/>
              <a:gd name="connsiteX19" fmla="*/ 3021607 w 3454817"/>
              <a:gd name="connsiteY19" fmla="*/ 1943753 h 2175750"/>
              <a:gd name="connsiteX20" fmla="*/ 3202477 w 3454817"/>
              <a:gd name="connsiteY20" fmla="*/ 1873414 h 2175750"/>
              <a:gd name="connsiteX21" fmla="*/ 3353203 w 3454817"/>
              <a:gd name="connsiteY21" fmla="*/ 1772931 h 2175750"/>
              <a:gd name="connsiteX22" fmla="*/ 3413493 w 3454817"/>
              <a:gd name="connsiteY22" fmla="*/ 1672447 h 2175750"/>
              <a:gd name="connsiteX23" fmla="*/ 3453686 w 3454817"/>
              <a:gd name="connsiteY23" fmla="*/ 1531770 h 2175750"/>
              <a:gd name="connsiteX24" fmla="*/ 3433589 w 3454817"/>
              <a:gd name="connsiteY24" fmla="*/ 1260465 h 2175750"/>
              <a:gd name="connsiteX25" fmla="*/ 3333106 w 3454817"/>
              <a:gd name="connsiteY25" fmla="*/ 1149933 h 2175750"/>
              <a:gd name="connsiteX26" fmla="*/ 3242671 w 3454817"/>
              <a:gd name="connsiteY26" fmla="*/ 1059498 h 2175750"/>
              <a:gd name="connsiteX27" fmla="*/ 3101994 w 3454817"/>
              <a:gd name="connsiteY27" fmla="*/ 959014 h 2175750"/>
              <a:gd name="connsiteX28" fmla="*/ 2971365 w 3454817"/>
              <a:gd name="connsiteY28" fmla="*/ 848482 h 2175750"/>
              <a:gd name="connsiteX29" fmla="*/ 2901027 w 3454817"/>
              <a:gd name="connsiteY29" fmla="*/ 768095 h 2175750"/>
              <a:gd name="connsiteX30" fmla="*/ 2820640 w 3454817"/>
              <a:gd name="connsiteY30" fmla="*/ 557080 h 2175750"/>
              <a:gd name="connsiteX31" fmla="*/ 2760350 w 3454817"/>
              <a:gd name="connsiteY31" fmla="*/ 446548 h 2175750"/>
              <a:gd name="connsiteX32" fmla="*/ 2659866 w 3454817"/>
              <a:gd name="connsiteY32" fmla="*/ 305871 h 2175750"/>
              <a:gd name="connsiteX33" fmla="*/ 2458899 w 3454817"/>
              <a:gd name="connsiteY33" fmla="*/ 205388 h 2175750"/>
              <a:gd name="connsiteX34" fmla="*/ 2318222 w 3454817"/>
              <a:gd name="connsiteY34" fmla="*/ 145098 h 2175750"/>
              <a:gd name="connsiteX35" fmla="*/ 2127304 w 3454817"/>
              <a:gd name="connsiteY35" fmla="*/ 114953 h 2175750"/>
              <a:gd name="connsiteX36" fmla="*/ 1815805 w 3454817"/>
              <a:gd name="connsiteY36" fmla="*/ 84807 h 2175750"/>
              <a:gd name="connsiteX37" fmla="*/ 1604789 w 3454817"/>
              <a:gd name="connsiteY37" fmla="*/ 64711 h 2175750"/>
              <a:gd name="connsiteX38" fmla="*/ 1363629 w 3454817"/>
              <a:gd name="connsiteY38" fmla="*/ 54662 h 2175750"/>
              <a:gd name="connsiteX0" fmla="*/ 1339366 w 3430554"/>
              <a:gd name="connsiteY0" fmla="*/ 54662 h 2175750"/>
              <a:gd name="connsiteX1" fmla="*/ 1339366 w 3430554"/>
              <a:gd name="connsiteY1" fmla="*/ 54662 h 2175750"/>
              <a:gd name="connsiteX2" fmla="*/ 920369 w 3430554"/>
              <a:gd name="connsiteY2" fmla="*/ 1387 h 2175750"/>
              <a:gd name="connsiteX3" fmla="*/ 623090 w 3430554"/>
              <a:gd name="connsiteY3" fmla="*/ 25749 h 2175750"/>
              <a:gd name="connsiteX4" fmla="*/ 334341 w 3430554"/>
              <a:gd name="connsiteY4" fmla="*/ 130594 h 2175750"/>
              <a:gd name="connsiteX5" fmla="*/ 8244 w 3430554"/>
              <a:gd name="connsiteY5" fmla="*/ 218184 h 2175750"/>
              <a:gd name="connsiteX6" fmla="*/ 2935 w 3430554"/>
              <a:gd name="connsiteY6" fmla="*/ 1108885 h 2175750"/>
              <a:gd name="connsiteX7" fmla="*/ 2935 w 3430554"/>
              <a:gd name="connsiteY7" fmla="*/ 1983946 h 2175750"/>
              <a:gd name="connsiteX8" fmla="*/ 344579 w 3430554"/>
              <a:gd name="connsiteY8" fmla="*/ 2104526 h 2175750"/>
              <a:gd name="connsiteX9" fmla="*/ 635981 w 3430554"/>
              <a:gd name="connsiteY9" fmla="*/ 2174865 h 2175750"/>
              <a:gd name="connsiteX10" fmla="*/ 867093 w 3430554"/>
              <a:gd name="connsiteY10" fmla="*/ 2134671 h 2175750"/>
              <a:gd name="connsiteX11" fmla="*/ 1108254 w 3430554"/>
              <a:gd name="connsiteY11" fmla="*/ 2004043 h 2175750"/>
              <a:gd name="connsiteX12" fmla="*/ 1319269 w 3430554"/>
              <a:gd name="connsiteY12" fmla="*/ 1933704 h 2175750"/>
              <a:gd name="connsiteX13" fmla="*/ 1520236 w 3430554"/>
              <a:gd name="connsiteY13" fmla="*/ 1883462 h 2175750"/>
              <a:gd name="connsiteX14" fmla="*/ 1721203 w 3430554"/>
              <a:gd name="connsiteY14" fmla="*/ 1853317 h 2175750"/>
              <a:gd name="connsiteX15" fmla="*/ 1861880 w 3430554"/>
              <a:gd name="connsiteY15" fmla="*/ 1863366 h 2175750"/>
              <a:gd name="connsiteX16" fmla="*/ 2143234 w 3430554"/>
              <a:gd name="connsiteY16" fmla="*/ 1903559 h 2175750"/>
              <a:gd name="connsiteX17" fmla="*/ 2314056 w 3430554"/>
              <a:gd name="connsiteY17" fmla="*/ 1933704 h 2175750"/>
              <a:gd name="connsiteX18" fmla="*/ 2806425 w 3430554"/>
              <a:gd name="connsiteY18" fmla="*/ 1953801 h 2175750"/>
              <a:gd name="connsiteX19" fmla="*/ 2997344 w 3430554"/>
              <a:gd name="connsiteY19" fmla="*/ 1943753 h 2175750"/>
              <a:gd name="connsiteX20" fmla="*/ 3178214 w 3430554"/>
              <a:gd name="connsiteY20" fmla="*/ 1873414 h 2175750"/>
              <a:gd name="connsiteX21" fmla="*/ 3328940 w 3430554"/>
              <a:gd name="connsiteY21" fmla="*/ 1772931 h 2175750"/>
              <a:gd name="connsiteX22" fmla="*/ 3389230 w 3430554"/>
              <a:gd name="connsiteY22" fmla="*/ 1672447 h 2175750"/>
              <a:gd name="connsiteX23" fmla="*/ 3429423 w 3430554"/>
              <a:gd name="connsiteY23" fmla="*/ 1531770 h 2175750"/>
              <a:gd name="connsiteX24" fmla="*/ 3409326 w 3430554"/>
              <a:gd name="connsiteY24" fmla="*/ 1260465 h 2175750"/>
              <a:gd name="connsiteX25" fmla="*/ 3308843 w 3430554"/>
              <a:gd name="connsiteY25" fmla="*/ 1149933 h 2175750"/>
              <a:gd name="connsiteX26" fmla="*/ 3218408 w 3430554"/>
              <a:gd name="connsiteY26" fmla="*/ 1059498 h 2175750"/>
              <a:gd name="connsiteX27" fmla="*/ 3077731 w 3430554"/>
              <a:gd name="connsiteY27" fmla="*/ 959014 h 2175750"/>
              <a:gd name="connsiteX28" fmla="*/ 2947102 w 3430554"/>
              <a:gd name="connsiteY28" fmla="*/ 848482 h 2175750"/>
              <a:gd name="connsiteX29" fmla="*/ 2876764 w 3430554"/>
              <a:gd name="connsiteY29" fmla="*/ 768095 h 2175750"/>
              <a:gd name="connsiteX30" fmla="*/ 2796377 w 3430554"/>
              <a:gd name="connsiteY30" fmla="*/ 557080 h 2175750"/>
              <a:gd name="connsiteX31" fmla="*/ 2736087 w 3430554"/>
              <a:gd name="connsiteY31" fmla="*/ 446548 h 2175750"/>
              <a:gd name="connsiteX32" fmla="*/ 2635603 w 3430554"/>
              <a:gd name="connsiteY32" fmla="*/ 305871 h 2175750"/>
              <a:gd name="connsiteX33" fmla="*/ 2434636 w 3430554"/>
              <a:gd name="connsiteY33" fmla="*/ 205388 h 2175750"/>
              <a:gd name="connsiteX34" fmla="*/ 2293959 w 3430554"/>
              <a:gd name="connsiteY34" fmla="*/ 145098 h 2175750"/>
              <a:gd name="connsiteX35" fmla="*/ 2103041 w 3430554"/>
              <a:gd name="connsiteY35" fmla="*/ 114953 h 2175750"/>
              <a:gd name="connsiteX36" fmla="*/ 1791542 w 3430554"/>
              <a:gd name="connsiteY36" fmla="*/ 84807 h 2175750"/>
              <a:gd name="connsiteX37" fmla="*/ 1580526 w 3430554"/>
              <a:gd name="connsiteY37" fmla="*/ 64711 h 2175750"/>
              <a:gd name="connsiteX38" fmla="*/ 1339366 w 3430554"/>
              <a:gd name="connsiteY38" fmla="*/ 54662 h 2175750"/>
              <a:gd name="connsiteX0" fmla="*/ 1339366 w 3430554"/>
              <a:gd name="connsiteY0" fmla="*/ 54142 h 2175230"/>
              <a:gd name="connsiteX1" fmla="*/ 1339366 w 3430554"/>
              <a:gd name="connsiteY1" fmla="*/ 54142 h 2175230"/>
              <a:gd name="connsiteX2" fmla="*/ 920369 w 3430554"/>
              <a:gd name="connsiteY2" fmla="*/ 867 h 2175230"/>
              <a:gd name="connsiteX3" fmla="*/ 623090 w 3430554"/>
              <a:gd name="connsiteY3" fmla="*/ 25229 h 2175230"/>
              <a:gd name="connsiteX4" fmla="*/ 291209 w 3430554"/>
              <a:gd name="connsiteY4" fmla="*/ 78316 h 2175230"/>
              <a:gd name="connsiteX5" fmla="*/ 8244 w 3430554"/>
              <a:gd name="connsiteY5" fmla="*/ 217664 h 2175230"/>
              <a:gd name="connsiteX6" fmla="*/ 2935 w 3430554"/>
              <a:gd name="connsiteY6" fmla="*/ 1108365 h 2175230"/>
              <a:gd name="connsiteX7" fmla="*/ 2935 w 3430554"/>
              <a:gd name="connsiteY7" fmla="*/ 1983426 h 2175230"/>
              <a:gd name="connsiteX8" fmla="*/ 344579 w 3430554"/>
              <a:gd name="connsiteY8" fmla="*/ 2104006 h 2175230"/>
              <a:gd name="connsiteX9" fmla="*/ 635981 w 3430554"/>
              <a:gd name="connsiteY9" fmla="*/ 2174345 h 2175230"/>
              <a:gd name="connsiteX10" fmla="*/ 867093 w 3430554"/>
              <a:gd name="connsiteY10" fmla="*/ 2134151 h 2175230"/>
              <a:gd name="connsiteX11" fmla="*/ 1108254 w 3430554"/>
              <a:gd name="connsiteY11" fmla="*/ 2003523 h 2175230"/>
              <a:gd name="connsiteX12" fmla="*/ 1319269 w 3430554"/>
              <a:gd name="connsiteY12" fmla="*/ 1933184 h 2175230"/>
              <a:gd name="connsiteX13" fmla="*/ 1520236 w 3430554"/>
              <a:gd name="connsiteY13" fmla="*/ 1882942 h 2175230"/>
              <a:gd name="connsiteX14" fmla="*/ 1721203 w 3430554"/>
              <a:gd name="connsiteY14" fmla="*/ 1852797 h 2175230"/>
              <a:gd name="connsiteX15" fmla="*/ 1861880 w 3430554"/>
              <a:gd name="connsiteY15" fmla="*/ 1862846 h 2175230"/>
              <a:gd name="connsiteX16" fmla="*/ 2143234 w 3430554"/>
              <a:gd name="connsiteY16" fmla="*/ 1903039 h 2175230"/>
              <a:gd name="connsiteX17" fmla="*/ 2314056 w 3430554"/>
              <a:gd name="connsiteY17" fmla="*/ 1933184 h 2175230"/>
              <a:gd name="connsiteX18" fmla="*/ 2806425 w 3430554"/>
              <a:gd name="connsiteY18" fmla="*/ 1953281 h 2175230"/>
              <a:gd name="connsiteX19" fmla="*/ 2997344 w 3430554"/>
              <a:gd name="connsiteY19" fmla="*/ 1943233 h 2175230"/>
              <a:gd name="connsiteX20" fmla="*/ 3178214 w 3430554"/>
              <a:gd name="connsiteY20" fmla="*/ 1872894 h 2175230"/>
              <a:gd name="connsiteX21" fmla="*/ 3328940 w 3430554"/>
              <a:gd name="connsiteY21" fmla="*/ 1772411 h 2175230"/>
              <a:gd name="connsiteX22" fmla="*/ 3389230 w 3430554"/>
              <a:gd name="connsiteY22" fmla="*/ 1671927 h 2175230"/>
              <a:gd name="connsiteX23" fmla="*/ 3429423 w 3430554"/>
              <a:gd name="connsiteY23" fmla="*/ 1531250 h 2175230"/>
              <a:gd name="connsiteX24" fmla="*/ 3409326 w 3430554"/>
              <a:gd name="connsiteY24" fmla="*/ 1259945 h 2175230"/>
              <a:gd name="connsiteX25" fmla="*/ 3308843 w 3430554"/>
              <a:gd name="connsiteY25" fmla="*/ 1149413 h 2175230"/>
              <a:gd name="connsiteX26" fmla="*/ 3218408 w 3430554"/>
              <a:gd name="connsiteY26" fmla="*/ 1058978 h 2175230"/>
              <a:gd name="connsiteX27" fmla="*/ 3077731 w 3430554"/>
              <a:gd name="connsiteY27" fmla="*/ 958494 h 2175230"/>
              <a:gd name="connsiteX28" fmla="*/ 2947102 w 3430554"/>
              <a:gd name="connsiteY28" fmla="*/ 847962 h 2175230"/>
              <a:gd name="connsiteX29" fmla="*/ 2876764 w 3430554"/>
              <a:gd name="connsiteY29" fmla="*/ 767575 h 2175230"/>
              <a:gd name="connsiteX30" fmla="*/ 2796377 w 3430554"/>
              <a:gd name="connsiteY30" fmla="*/ 556560 h 2175230"/>
              <a:gd name="connsiteX31" fmla="*/ 2736087 w 3430554"/>
              <a:gd name="connsiteY31" fmla="*/ 446028 h 2175230"/>
              <a:gd name="connsiteX32" fmla="*/ 2635603 w 3430554"/>
              <a:gd name="connsiteY32" fmla="*/ 305351 h 2175230"/>
              <a:gd name="connsiteX33" fmla="*/ 2434636 w 3430554"/>
              <a:gd name="connsiteY33" fmla="*/ 204868 h 2175230"/>
              <a:gd name="connsiteX34" fmla="*/ 2293959 w 3430554"/>
              <a:gd name="connsiteY34" fmla="*/ 144578 h 2175230"/>
              <a:gd name="connsiteX35" fmla="*/ 2103041 w 3430554"/>
              <a:gd name="connsiteY35" fmla="*/ 114433 h 2175230"/>
              <a:gd name="connsiteX36" fmla="*/ 1791542 w 3430554"/>
              <a:gd name="connsiteY36" fmla="*/ 84287 h 2175230"/>
              <a:gd name="connsiteX37" fmla="*/ 1580526 w 3430554"/>
              <a:gd name="connsiteY37" fmla="*/ 64191 h 2175230"/>
              <a:gd name="connsiteX38" fmla="*/ 1339366 w 3430554"/>
              <a:gd name="connsiteY38" fmla="*/ 54142 h 2175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430554" h="2175230">
                <a:moveTo>
                  <a:pt x="1339366" y="54142"/>
                </a:moveTo>
                <a:lnTo>
                  <a:pt x="1339366" y="54142"/>
                </a:lnTo>
                <a:cubicBezTo>
                  <a:pt x="1269533" y="45263"/>
                  <a:pt x="1039748" y="5686"/>
                  <a:pt x="920369" y="867"/>
                </a:cubicBezTo>
                <a:cubicBezTo>
                  <a:pt x="800990" y="-3952"/>
                  <a:pt x="727950" y="12321"/>
                  <a:pt x="623090" y="25229"/>
                </a:cubicBezTo>
                <a:cubicBezTo>
                  <a:pt x="518230" y="38137"/>
                  <a:pt x="393683" y="46244"/>
                  <a:pt x="291209" y="78316"/>
                </a:cubicBezTo>
                <a:cubicBezTo>
                  <a:pt x="188735" y="110389"/>
                  <a:pt x="51787" y="192543"/>
                  <a:pt x="8244" y="217664"/>
                </a:cubicBezTo>
                <a:cubicBezTo>
                  <a:pt x="1892" y="337581"/>
                  <a:pt x="11009" y="818385"/>
                  <a:pt x="2935" y="1108365"/>
                </a:cubicBezTo>
                <a:cubicBezTo>
                  <a:pt x="-5138" y="1398345"/>
                  <a:pt x="6379" y="1774354"/>
                  <a:pt x="2935" y="1983426"/>
                </a:cubicBezTo>
                <a:cubicBezTo>
                  <a:pt x="59876" y="2149366"/>
                  <a:pt x="239071" y="2072186"/>
                  <a:pt x="344579" y="2104006"/>
                </a:cubicBezTo>
                <a:cubicBezTo>
                  <a:pt x="450087" y="2135826"/>
                  <a:pt x="548895" y="2169321"/>
                  <a:pt x="635981" y="2174345"/>
                </a:cubicBezTo>
                <a:cubicBezTo>
                  <a:pt x="723067" y="2179369"/>
                  <a:pt x="788381" y="2162621"/>
                  <a:pt x="867093" y="2134151"/>
                </a:cubicBezTo>
                <a:cubicBezTo>
                  <a:pt x="945805" y="2105681"/>
                  <a:pt x="1032891" y="2037017"/>
                  <a:pt x="1108254" y="2003523"/>
                </a:cubicBezTo>
                <a:cubicBezTo>
                  <a:pt x="1183617" y="1970029"/>
                  <a:pt x="1250605" y="1953281"/>
                  <a:pt x="1319269" y="1933184"/>
                </a:cubicBezTo>
                <a:cubicBezTo>
                  <a:pt x="1387933" y="1913087"/>
                  <a:pt x="1453247" y="1896340"/>
                  <a:pt x="1520236" y="1882942"/>
                </a:cubicBezTo>
                <a:cubicBezTo>
                  <a:pt x="1587225" y="1869544"/>
                  <a:pt x="1664262" y="1856146"/>
                  <a:pt x="1721203" y="1852797"/>
                </a:cubicBezTo>
                <a:cubicBezTo>
                  <a:pt x="1778144" y="1849448"/>
                  <a:pt x="1791542" y="1854472"/>
                  <a:pt x="1861880" y="1862846"/>
                </a:cubicBezTo>
                <a:cubicBezTo>
                  <a:pt x="1932218" y="1871220"/>
                  <a:pt x="2067871" y="1891316"/>
                  <a:pt x="2143234" y="1903039"/>
                </a:cubicBezTo>
                <a:cubicBezTo>
                  <a:pt x="2218597" y="1914762"/>
                  <a:pt x="2203524" y="1924810"/>
                  <a:pt x="2314056" y="1933184"/>
                </a:cubicBezTo>
                <a:cubicBezTo>
                  <a:pt x="2424588" y="1941558"/>
                  <a:pt x="2806425" y="1953281"/>
                  <a:pt x="2806425" y="1953281"/>
                </a:cubicBezTo>
                <a:cubicBezTo>
                  <a:pt x="2870065" y="1949932"/>
                  <a:pt x="2935379" y="1956631"/>
                  <a:pt x="2997344" y="1943233"/>
                </a:cubicBezTo>
                <a:cubicBezTo>
                  <a:pt x="3059309" y="1929835"/>
                  <a:pt x="3122948" y="1901364"/>
                  <a:pt x="3178214" y="1872894"/>
                </a:cubicBezTo>
                <a:cubicBezTo>
                  <a:pt x="3233480" y="1844424"/>
                  <a:pt x="3293771" y="1805905"/>
                  <a:pt x="3328940" y="1772411"/>
                </a:cubicBezTo>
                <a:cubicBezTo>
                  <a:pt x="3364109" y="1738917"/>
                  <a:pt x="3372483" y="1712121"/>
                  <a:pt x="3389230" y="1671927"/>
                </a:cubicBezTo>
                <a:cubicBezTo>
                  <a:pt x="3405977" y="1631733"/>
                  <a:pt x="3426074" y="1599914"/>
                  <a:pt x="3429423" y="1531250"/>
                </a:cubicBezTo>
                <a:cubicBezTo>
                  <a:pt x="3432772" y="1462586"/>
                  <a:pt x="3429423" y="1323584"/>
                  <a:pt x="3409326" y="1259945"/>
                </a:cubicBezTo>
                <a:cubicBezTo>
                  <a:pt x="3389229" y="1196306"/>
                  <a:pt x="3340663" y="1182907"/>
                  <a:pt x="3308843" y="1149413"/>
                </a:cubicBezTo>
                <a:cubicBezTo>
                  <a:pt x="3277023" y="1115919"/>
                  <a:pt x="3256927" y="1090798"/>
                  <a:pt x="3218408" y="1058978"/>
                </a:cubicBezTo>
                <a:cubicBezTo>
                  <a:pt x="3179889" y="1027158"/>
                  <a:pt x="3122949" y="993663"/>
                  <a:pt x="3077731" y="958494"/>
                </a:cubicBezTo>
                <a:cubicBezTo>
                  <a:pt x="3032513" y="923325"/>
                  <a:pt x="2980597" y="879782"/>
                  <a:pt x="2947102" y="847962"/>
                </a:cubicBezTo>
                <a:cubicBezTo>
                  <a:pt x="2913608" y="816142"/>
                  <a:pt x="2901885" y="816142"/>
                  <a:pt x="2876764" y="767575"/>
                </a:cubicBezTo>
                <a:cubicBezTo>
                  <a:pt x="2851643" y="719008"/>
                  <a:pt x="2819823" y="610151"/>
                  <a:pt x="2796377" y="556560"/>
                </a:cubicBezTo>
                <a:cubicBezTo>
                  <a:pt x="2772931" y="502969"/>
                  <a:pt x="2762883" y="487896"/>
                  <a:pt x="2736087" y="446028"/>
                </a:cubicBezTo>
                <a:cubicBezTo>
                  <a:pt x="2709291" y="404160"/>
                  <a:pt x="2685845" y="345544"/>
                  <a:pt x="2635603" y="305351"/>
                </a:cubicBezTo>
                <a:cubicBezTo>
                  <a:pt x="2585361" y="265158"/>
                  <a:pt x="2491577" y="231663"/>
                  <a:pt x="2434636" y="204868"/>
                </a:cubicBezTo>
                <a:cubicBezTo>
                  <a:pt x="2377695" y="178073"/>
                  <a:pt x="2349225" y="159651"/>
                  <a:pt x="2293959" y="144578"/>
                </a:cubicBezTo>
                <a:cubicBezTo>
                  <a:pt x="2238693" y="129505"/>
                  <a:pt x="2186777" y="124481"/>
                  <a:pt x="2103041" y="114433"/>
                </a:cubicBezTo>
                <a:cubicBezTo>
                  <a:pt x="2019305" y="104385"/>
                  <a:pt x="1895375" y="94336"/>
                  <a:pt x="1791542" y="84287"/>
                </a:cubicBezTo>
                <a:cubicBezTo>
                  <a:pt x="1704456" y="75913"/>
                  <a:pt x="1665823" y="68352"/>
                  <a:pt x="1580526" y="64191"/>
                </a:cubicBezTo>
                <a:lnTo>
                  <a:pt x="1339366" y="54142"/>
                </a:lnTo>
                <a:close/>
              </a:path>
            </a:pathLst>
          </a:custGeom>
          <a:solidFill>
            <a:srgbClr val="99CCFF"/>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Black" pitchFamily="34" charset="0"/>
            </a:endParaRPr>
          </a:p>
        </p:txBody>
      </p:sp>
      <p:grpSp>
        <p:nvGrpSpPr>
          <p:cNvPr id="33" name="Group 32"/>
          <p:cNvGrpSpPr/>
          <p:nvPr/>
        </p:nvGrpSpPr>
        <p:grpSpPr>
          <a:xfrm>
            <a:off x="6049668" y="5821680"/>
            <a:ext cx="457200" cy="350520"/>
            <a:chOff x="1189464" y="5288280"/>
            <a:chExt cx="457200" cy="350520"/>
          </a:xfrm>
        </p:grpSpPr>
        <p:sp>
          <p:nvSpPr>
            <p:cNvPr id="34" name="Isosceles Triangle 33"/>
            <p:cNvSpPr/>
            <p:nvPr/>
          </p:nvSpPr>
          <p:spPr bwMode="auto">
            <a:xfrm>
              <a:off x="1295400" y="5334000"/>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36" name="Straight Connector 35"/>
            <p:cNvCxnSpPr/>
            <p:nvPr/>
          </p:nvCxnSpPr>
          <p:spPr bwMode="auto">
            <a:xfrm>
              <a:off x="1189464" y="5562600"/>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38" name="Rectangle 37"/>
            <p:cNvSpPr/>
            <p:nvPr/>
          </p:nvSpPr>
          <p:spPr bwMode="auto">
            <a:xfrm>
              <a:off x="1189464" y="5562600"/>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9" name="Oval 38"/>
            <p:cNvSpPr/>
            <p:nvPr/>
          </p:nvSpPr>
          <p:spPr bwMode="auto">
            <a:xfrm>
              <a:off x="1362864" y="5288280"/>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grpSp>
        <p:nvGrpSpPr>
          <p:cNvPr id="61" name="Group 60"/>
          <p:cNvGrpSpPr/>
          <p:nvPr/>
        </p:nvGrpSpPr>
        <p:grpSpPr>
          <a:xfrm>
            <a:off x="7620000" y="5607393"/>
            <a:ext cx="457200" cy="350520"/>
            <a:chOff x="1189464" y="5288280"/>
            <a:chExt cx="457200" cy="350520"/>
          </a:xfrm>
        </p:grpSpPr>
        <p:sp>
          <p:nvSpPr>
            <p:cNvPr id="62" name="Isosceles Triangle 61"/>
            <p:cNvSpPr/>
            <p:nvPr/>
          </p:nvSpPr>
          <p:spPr bwMode="auto">
            <a:xfrm>
              <a:off x="1295400" y="5334000"/>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63" name="Straight Connector 62"/>
            <p:cNvCxnSpPr/>
            <p:nvPr/>
          </p:nvCxnSpPr>
          <p:spPr bwMode="auto">
            <a:xfrm>
              <a:off x="1189464" y="5562600"/>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64" name="Rectangle 63"/>
            <p:cNvSpPr/>
            <p:nvPr/>
          </p:nvSpPr>
          <p:spPr bwMode="auto">
            <a:xfrm>
              <a:off x="1189464" y="5562600"/>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65" name="Oval 64"/>
            <p:cNvSpPr/>
            <p:nvPr/>
          </p:nvSpPr>
          <p:spPr bwMode="auto">
            <a:xfrm>
              <a:off x="1362864" y="5288280"/>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sp>
        <p:nvSpPr>
          <p:cNvPr id="2" name="Rectangle 1"/>
          <p:cNvSpPr/>
          <p:nvPr/>
        </p:nvSpPr>
        <p:spPr bwMode="auto">
          <a:xfrm>
            <a:off x="5190226" y="3810000"/>
            <a:ext cx="188508" cy="2100750"/>
          </a:xfrm>
          <a:prstGeom prst="rect">
            <a:avLst/>
          </a:prstGeom>
          <a:pattFill prst="wdUpDiag">
            <a:fgClr>
              <a:schemeClr val="tx1"/>
            </a:fgClr>
            <a:bgClr>
              <a:srgbClr val="F6F6F8"/>
            </a:bgClr>
          </a:patt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7" name="Straight Connector 6"/>
          <p:cNvCxnSpPr/>
          <p:nvPr/>
        </p:nvCxnSpPr>
        <p:spPr bwMode="auto">
          <a:xfrm>
            <a:off x="5385756" y="3810000"/>
            <a:ext cx="0" cy="2100750"/>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78" name="Freeform 77"/>
          <p:cNvSpPr/>
          <p:nvPr/>
        </p:nvSpPr>
        <p:spPr bwMode="auto">
          <a:xfrm>
            <a:off x="5387359" y="3704765"/>
            <a:ext cx="3413767" cy="2170161"/>
          </a:xfrm>
          <a:custGeom>
            <a:avLst/>
            <a:gdLst>
              <a:gd name="connsiteX0" fmla="*/ 1828800 w 3918857"/>
              <a:gd name="connsiteY0" fmla="*/ 20104 h 2140307"/>
              <a:gd name="connsiteX1" fmla="*/ 1828800 w 3918857"/>
              <a:gd name="connsiteY1" fmla="*/ 20104 h 2140307"/>
              <a:gd name="connsiteX2" fmla="*/ 1708220 w 3918857"/>
              <a:gd name="connsiteY2" fmla="*/ 10056 h 2140307"/>
              <a:gd name="connsiteX3" fmla="*/ 1617785 w 3918857"/>
              <a:gd name="connsiteY3" fmla="*/ 20104 h 2140307"/>
              <a:gd name="connsiteX4" fmla="*/ 1306286 w 3918857"/>
              <a:gd name="connsiteY4" fmla="*/ 70346 h 2140307"/>
              <a:gd name="connsiteX5" fmla="*/ 1245996 w 3918857"/>
              <a:gd name="connsiteY5" fmla="*/ 90443 h 2140307"/>
              <a:gd name="connsiteX6" fmla="*/ 1215850 w 3918857"/>
              <a:gd name="connsiteY6" fmla="*/ 110540 h 2140307"/>
              <a:gd name="connsiteX7" fmla="*/ 1095270 w 3918857"/>
              <a:gd name="connsiteY7" fmla="*/ 120588 h 2140307"/>
              <a:gd name="connsiteX8" fmla="*/ 1034980 w 3918857"/>
              <a:gd name="connsiteY8" fmla="*/ 130636 h 2140307"/>
              <a:gd name="connsiteX9" fmla="*/ 1004835 w 3918857"/>
              <a:gd name="connsiteY9" fmla="*/ 150733 h 2140307"/>
              <a:gd name="connsiteX10" fmla="*/ 964642 w 3918857"/>
              <a:gd name="connsiteY10" fmla="*/ 160781 h 2140307"/>
              <a:gd name="connsiteX11" fmla="*/ 944545 w 3918857"/>
              <a:gd name="connsiteY11" fmla="*/ 190926 h 2140307"/>
              <a:gd name="connsiteX12" fmla="*/ 904352 w 3918857"/>
              <a:gd name="connsiteY12" fmla="*/ 200975 h 2140307"/>
              <a:gd name="connsiteX13" fmla="*/ 864158 w 3918857"/>
              <a:gd name="connsiteY13" fmla="*/ 221071 h 2140307"/>
              <a:gd name="connsiteX14" fmla="*/ 834013 w 3918857"/>
              <a:gd name="connsiteY14" fmla="*/ 231120 h 2140307"/>
              <a:gd name="connsiteX15" fmla="*/ 773723 w 3918857"/>
              <a:gd name="connsiteY15" fmla="*/ 261265 h 2140307"/>
              <a:gd name="connsiteX16" fmla="*/ 683288 w 3918857"/>
              <a:gd name="connsiteY16" fmla="*/ 341652 h 2140307"/>
              <a:gd name="connsiteX17" fmla="*/ 653143 w 3918857"/>
              <a:gd name="connsiteY17" fmla="*/ 401942 h 2140307"/>
              <a:gd name="connsiteX18" fmla="*/ 602901 w 3918857"/>
              <a:gd name="connsiteY18" fmla="*/ 462232 h 2140307"/>
              <a:gd name="connsiteX19" fmla="*/ 592853 w 3918857"/>
              <a:gd name="connsiteY19" fmla="*/ 492377 h 2140307"/>
              <a:gd name="connsiteX20" fmla="*/ 572756 w 3918857"/>
              <a:gd name="connsiteY20" fmla="*/ 532570 h 2140307"/>
              <a:gd name="connsiteX21" fmla="*/ 542611 w 3918857"/>
              <a:gd name="connsiteY21" fmla="*/ 602909 h 2140307"/>
              <a:gd name="connsiteX22" fmla="*/ 532563 w 3918857"/>
              <a:gd name="connsiteY22" fmla="*/ 633054 h 2140307"/>
              <a:gd name="connsiteX23" fmla="*/ 492369 w 3918857"/>
              <a:gd name="connsiteY23" fmla="*/ 703392 h 2140307"/>
              <a:gd name="connsiteX24" fmla="*/ 472272 w 3918857"/>
              <a:gd name="connsiteY24" fmla="*/ 783779 h 2140307"/>
              <a:gd name="connsiteX25" fmla="*/ 452176 w 3918857"/>
              <a:gd name="connsiteY25" fmla="*/ 813924 h 2140307"/>
              <a:gd name="connsiteX26" fmla="*/ 381837 w 3918857"/>
              <a:gd name="connsiteY26" fmla="*/ 924456 h 2140307"/>
              <a:gd name="connsiteX27" fmla="*/ 341644 w 3918857"/>
              <a:gd name="connsiteY27" fmla="*/ 934504 h 2140307"/>
              <a:gd name="connsiteX28" fmla="*/ 261257 w 3918857"/>
              <a:gd name="connsiteY28" fmla="*/ 994795 h 2140307"/>
              <a:gd name="connsiteX29" fmla="*/ 200967 w 3918857"/>
              <a:gd name="connsiteY29" fmla="*/ 1004843 h 2140307"/>
              <a:gd name="connsiteX30" fmla="*/ 180870 w 3918857"/>
              <a:gd name="connsiteY30" fmla="*/ 1034988 h 2140307"/>
              <a:gd name="connsiteX31" fmla="*/ 120580 w 3918857"/>
              <a:gd name="connsiteY31" fmla="*/ 1075181 h 2140307"/>
              <a:gd name="connsiteX32" fmla="*/ 100483 w 3918857"/>
              <a:gd name="connsiteY32" fmla="*/ 1135471 h 2140307"/>
              <a:gd name="connsiteX33" fmla="*/ 70338 w 3918857"/>
              <a:gd name="connsiteY33" fmla="*/ 1155568 h 2140307"/>
              <a:gd name="connsiteX34" fmla="*/ 40193 w 3918857"/>
              <a:gd name="connsiteY34" fmla="*/ 1185713 h 2140307"/>
              <a:gd name="connsiteX35" fmla="*/ 20097 w 3918857"/>
              <a:gd name="connsiteY35" fmla="*/ 1246003 h 2140307"/>
              <a:gd name="connsiteX36" fmla="*/ 0 w 3918857"/>
              <a:gd name="connsiteY36" fmla="*/ 1356535 h 2140307"/>
              <a:gd name="connsiteX37" fmla="*/ 10048 w 3918857"/>
              <a:gd name="connsiteY37" fmla="*/ 1678082 h 2140307"/>
              <a:gd name="connsiteX38" fmla="*/ 20097 w 3918857"/>
              <a:gd name="connsiteY38" fmla="*/ 1708227 h 2140307"/>
              <a:gd name="connsiteX39" fmla="*/ 90435 w 3918857"/>
              <a:gd name="connsiteY39" fmla="*/ 1788614 h 2140307"/>
              <a:gd name="connsiteX40" fmla="*/ 170822 w 3918857"/>
              <a:gd name="connsiteY40" fmla="*/ 1808711 h 2140307"/>
              <a:gd name="connsiteX41" fmla="*/ 241160 w 3918857"/>
              <a:gd name="connsiteY41" fmla="*/ 1848904 h 2140307"/>
              <a:gd name="connsiteX42" fmla="*/ 331596 w 3918857"/>
              <a:gd name="connsiteY42" fmla="*/ 1889098 h 2140307"/>
              <a:gd name="connsiteX43" fmla="*/ 401934 w 3918857"/>
              <a:gd name="connsiteY43" fmla="*/ 1919243 h 2140307"/>
              <a:gd name="connsiteX44" fmla="*/ 442127 w 3918857"/>
              <a:gd name="connsiteY44" fmla="*/ 1939340 h 2140307"/>
              <a:gd name="connsiteX45" fmla="*/ 492369 w 3918857"/>
              <a:gd name="connsiteY45" fmla="*/ 1949388 h 2140307"/>
              <a:gd name="connsiteX46" fmla="*/ 542611 w 3918857"/>
              <a:gd name="connsiteY46" fmla="*/ 1969485 h 2140307"/>
              <a:gd name="connsiteX47" fmla="*/ 572756 w 3918857"/>
              <a:gd name="connsiteY47" fmla="*/ 1989581 h 2140307"/>
              <a:gd name="connsiteX48" fmla="*/ 633046 w 3918857"/>
              <a:gd name="connsiteY48" fmla="*/ 2009678 h 2140307"/>
              <a:gd name="connsiteX49" fmla="*/ 663191 w 3918857"/>
              <a:gd name="connsiteY49" fmla="*/ 2029775 h 2140307"/>
              <a:gd name="connsiteX50" fmla="*/ 793820 w 3918857"/>
              <a:gd name="connsiteY50" fmla="*/ 2059920 h 2140307"/>
              <a:gd name="connsiteX51" fmla="*/ 834013 w 3918857"/>
              <a:gd name="connsiteY51" fmla="*/ 2069968 h 2140307"/>
              <a:gd name="connsiteX52" fmla="*/ 904352 w 3918857"/>
              <a:gd name="connsiteY52" fmla="*/ 2090065 h 2140307"/>
              <a:gd name="connsiteX53" fmla="*/ 1024932 w 3918857"/>
              <a:gd name="connsiteY53" fmla="*/ 2110162 h 2140307"/>
              <a:gd name="connsiteX54" fmla="*/ 1095270 w 3918857"/>
              <a:gd name="connsiteY54" fmla="*/ 2130258 h 2140307"/>
              <a:gd name="connsiteX55" fmla="*/ 1125415 w 3918857"/>
              <a:gd name="connsiteY55" fmla="*/ 2140307 h 2140307"/>
              <a:gd name="connsiteX56" fmla="*/ 1256044 w 3918857"/>
              <a:gd name="connsiteY56" fmla="*/ 2120210 h 2140307"/>
              <a:gd name="connsiteX57" fmla="*/ 1286189 w 3918857"/>
              <a:gd name="connsiteY57" fmla="*/ 2110162 h 2140307"/>
              <a:gd name="connsiteX58" fmla="*/ 1356527 w 3918857"/>
              <a:gd name="connsiteY58" fmla="*/ 2100113 h 2140307"/>
              <a:gd name="connsiteX59" fmla="*/ 1487156 w 3918857"/>
              <a:gd name="connsiteY59" fmla="*/ 2059920 h 2140307"/>
              <a:gd name="connsiteX60" fmla="*/ 1547446 w 3918857"/>
              <a:gd name="connsiteY60" fmla="*/ 2019726 h 2140307"/>
              <a:gd name="connsiteX61" fmla="*/ 1577591 w 3918857"/>
              <a:gd name="connsiteY61" fmla="*/ 1999630 h 2140307"/>
              <a:gd name="connsiteX62" fmla="*/ 1597688 w 3918857"/>
              <a:gd name="connsiteY62" fmla="*/ 1969485 h 2140307"/>
              <a:gd name="connsiteX63" fmla="*/ 1627833 w 3918857"/>
              <a:gd name="connsiteY63" fmla="*/ 1949388 h 2140307"/>
              <a:gd name="connsiteX64" fmla="*/ 1728316 w 3918857"/>
              <a:gd name="connsiteY64" fmla="*/ 1919243 h 2140307"/>
              <a:gd name="connsiteX65" fmla="*/ 1778558 w 3918857"/>
              <a:gd name="connsiteY65" fmla="*/ 1909195 h 2140307"/>
              <a:gd name="connsiteX66" fmla="*/ 1808703 w 3918857"/>
              <a:gd name="connsiteY66" fmla="*/ 1899146 h 2140307"/>
              <a:gd name="connsiteX67" fmla="*/ 1868993 w 3918857"/>
              <a:gd name="connsiteY67" fmla="*/ 1889098 h 2140307"/>
              <a:gd name="connsiteX68" fmla="*/ 2009670 w 3918857"/>
              <a:gd name="connsiteY68" fmla="*/ 1848904 h 2140307"/>
              <a:gd name="connsiteX69" fmla="*/ 2039815 w 3918857"/>
              <a:gd name="connsiteY69" fmla="*/ 1838856 h 2140307"/>
              <a:gd name="connsiteX70" fmla="*/ 2150347 w 3918857"/>
              <a:gd name="connsiteY70" fmla="*/ 1828808 h 2140307"/>
              <a:gd name="connsiteX71" fmla="*/ 2210637 w 3918857"/>
              <a:gd name="connsiteY71" fmla="*/ 1818759 h 2140307"/>
              <a:gd name="connsiteX72" fmla="*/ 2351314 w 3918857"/>
              <a:gd name="connsiteY72" fmla="*/ 1828808 h 2140307"/>
              <a:gd name="connsiteX73" fmla="*/ 2532185 w 3918857"/>
              <a:gd name="connsiteY73" fmla="*/ 1838856 h 2140307"/>
              <a:gd name="connsiteX74" fmla="*/ 2562330 w 3918857"/>
              <a:gd name="connsiteY74" fmla="*/ 1848904 h 2140307"/>
              <a:gd name="connsiteX75" fmla="*/ 2602523 w 3918857"/>
              <a:gd name="connsiteY75" fmla="*/ 1858953 h 2140307"/>
              <a:gd name="connsiteX76" fmla="*/ 2632668 w 3918857"/>
              <a:gd name="connsiteY76" fmla="*/ 1869001 h 2140307"/>
              <a:gd name="connsiteX77" fmla="*/ 2682910 w 3918857"/>
              <a:gd name="connsiteY77" fmla="*/ 1879049 h 2140307"/>
              <a:gd name="connsiteX78" fmla="*/ 2803490 w 3918857"/>
              <a:gd name="connsiteY78" fmla="*/ 1899146 h 2140307"/>
              <a:gd name="connsiteX79" fmla="*/ 3295859 w 3918857"/>
              <a:gd name="connsiteY79" fmla="*/ 1919243 h 2140307"/>
              <a:gd name="connsiteX80" fmla="*/ 3486778 w 3918857"/>
              <a:gd name="connsiteY80" fmla="*/ 1909195 h 2140307"/>
              <a:gd name="connsiteX81" fmla="*/ 3516923 w 3918857"/>
              <a:gd name="connsiteY81" fmla="*/ 1899146 h 2140307"/>
              <a:gd name="connsiteX82" fmla="*/ 3567165 w 3918857"/>
              <a:gd name="connsiteY82" fmla="*/ 1889098 h 2140307"/>
              <a:gd name="connsiteX83" fmla="*/ 3607358 w 3918857"/>
              <a:gd name="connsiteY83" fmla="*/ 1879049 h 2140307"/>
              <a:gd name="connsiteX84" fmla="*/ 3637503 w 3918857"/>
              <a:gd name="connsiteY84" fmla="*/ 1848904 h 2140307"/>
              <a:gd name="connsiteX85" fmla="*/ 3667648 w 3918857"/>
              <a:gd name="connsiteY85" fmla="*/ 1838856 h 2140307"/>
              <a:gd name="connsiteX86" fmla="*/ 3737987 w 3918857"/>
              <a:gd name="connsiteY86" fmla="*/ 1808711 h 2140307"/>
              <a:gd name="connsiteX87" fmla="*/ 3818374 w 3918857"/>
              <a:gd name="connsiteY87" fmla="*/ 1738373 h 2140307"/>
              <a:gd name="connsiteX88" fmla="*/ 3868615 w 3918857"/>
              <a:gd name="connsiteY88" fmla="*/ 1678082 h 2140307"/>
              <a:gd name="connsiteX89" fmla="*/ 3878664 w 3918857"/>
              <a:gd name="connsiteY89" fmla="*/ 1637889 h 2140307"/>
              <a:gd name="connsiteX90" fmla="*/ 3898760 w 3918857"/>
              <a:gd name="connsiteY90" fmla="*/ 1597696 h 2140307"/>
              <a:gd name="connsiteX91" fmla="*/ 3908809 w 3918857"/>
              <a:gd name="connsiteY91" fmla="*/ 1537405 h 2140307"/>
              <a:gd name="connsiteX92" fmla="*/ 3918857 w 3918857"/>
              <a:gd name="connsiteY92" fmla="*/ 1497212 h 2140307"/>
              <a:gd name="connsiteX93" fmla="*/ 3908809 w 3918857"/>
              <a:gd name="connsiteY93" fmla="*/ 1296245 h 2140307"/>
              <a:gd name="connsiteX94" fmla="*/ 3898760 w 3918857"/>
              <a:gd name="connsiteY94" fmla="*/ 1225907 h 2140307"/>
              <a:gd name="connsiteX95" fmla="*/ 3858567 w 3918857"/>
              <a:gd name="connsiteY95" fmla="*/ 1165616 h 2140307"/>
              <a:gd name="connsiteX96" fmla="*/ 3838470 w 3918857"/>
              <a:gd name="connsiteY96" fmla="*/ 1135471 h 2140307"/>
              <a:gd name="connsiteX97" fmla="*/ 3798277 w 3918857"/>
              <a:gd name="connsiteY97" fmla="*/ 1115375 h 2140307"/>
              <a:gd name="connsiteX98" fmla="*/ 3707842 w 3918857"/>
              <a:gd name="connsiteY98" fmla="*/ 1024940 h 2140307"/>
              <a:gd name="connsiteX99" fmla="*/ 3647552 w 3918857"/>
              <a:gd name="connsiteY99" fmla="*/ 984746 h 2140307"/>
              <a:gd name="connsiteX100" fmla="*/ 3627455 w 3918857"/>
              <a:gd name="connsiteY100" fmla="*/ 954601 h 2140307"/>
              <a:gd name="connsiteX101" fmla="*/ 3567165 w 3918857"/>
              <a:gd name="connsiteY101" fmla="*/ 924456 h 2140307"/>
              <a:gd name="connsiteX102" fmla="*/ 3496826 w 3918857"/>
              <a:gd name="connsiteY102" fmla="*/ 864166 h 2140307"/>
              <a:gd name="connsiteX103" fmla="*/ 3466681 w 3918857"/>
              <a:gd name="connsiteY103" fmla="*/ 854118 h 2140307"/>
              <a:gd name="connsiteX104" fmla="*/ 3436536 w 3918857"/>
              <a:gd name="connsiteY104" fmla="*/ 813924 h 2140307"/>
              <a:gd name="connsiteX105" fmla="*/ 3406391 w 3918857"/>
              <a:gd name="connsiteY105" fmla="*/ 803876 h 2140307"/>
              <a:gd name="connsiteX106" fmla="*/ 3396343 w 3918857"/>
              <a:gd name="connsiteY106" fmla="*/ 773731 h 2140307"/>
              <a:gd name="connsiteX107" fmla="*/ 3366198 w 3918857"/>
              <a:gd name="connsiteY107" fmla="*/ 733537 h 2140307"/>
              <a:gd name="connsiteX108" fmla="*/ 3336053 w 3918857"/>
              <a:gd name="connsiteY108" fmla="*/ 663199 h 2140307"/>
              <a:gd name="connsiteX109" fmla="*/ 3326004 w 3918857"/>
              <a:gd name="connsiteY109" fmla="*/ 633054 h 2140307"/>
              <a:gd name="connsiteX110" fmla="*/ 3315956 w 3918857"/>
              <a:gd name="connsiteY110" fmla="*/ 592860 h 2140307"/>
              <a:gd name="connsiteX111" fmla="*/ 3295859 w 3918857"/>
              <a:gd name="connsiteY111" fmla="*/ 562715 h 2140307"/>
              <a:gd name="connsiteX112" fmla="*/ 3285811 w 3918857"/>
              <a:gd name="connsiteY112" fmla="*/ 522522 h 2140307"/>
              <a:gd name="connsiteX113" fmla="*/ 3245618 w 3918857"/>
              <a:gd name="connsiteY113" fmla="*/ 452184 h 2140307"/>
              <a:gd name="connsiteX114" fmla="*/ 3225521 w 3918857"/>
              <a:gd name="connsiteY114" fmla="*/ 411990 h 2140307"/>
              <a:gd name="connsiteX115" fmla="*/ 3195376 w 3918857"/>
              <a:gd name="connsiteY115" fmla="*/ 351700 h 2140307"/>
              <a:gd name="connsiteX116" fmla="*/ 3175279 w 3918857"/>
              <a:gd name="connsiteY116" fmla="*/ 311507 h 2140307"/>
              <a:gd name="connsiteX117" fmla="*/ 3125037 w 3918857"/>
              <a:gd name="connsiteY117" fmla="*/ 271313 h 2140307"/>
              <a:gd name="connsiteX118" fmla="*/ 2964264 w 3918857"/>
              <a:gd name="connsiteY118" fmla="*/ 180878 h 2140307"/>
              <a:gd name="connsiteX119" fmla="*/ 2924070 w 3918857"/>
              <a:gd name="connsiteY119" fmla="*/ 170830 h 2140307"/>
              <a:gd name="connsiteX120" fmla="*/ 2843683 w 3918857"/>
              <a:gd name="connsiteY120" fmla="*/ 130636 h 2140307"/>
              <a:gd name="connsiteX121" fmla="*/ 2783393 w 3918857"/>
              <a:gd name="connsiteY121" fmla="*/ 110540 h 2140307"/>
              <a:gd name="connsiteX122" fmla="*/ 2682910 w 3918857"/>
              <a:gd name="connsiteY122" fmla="*/ 90443 h 2140307"/>
              <a:gd name="connsiteX123" fmla="*/ 2592475 w 3918857"/>
              <a:gd name="connsiteY123" fmla="*/ 80395 h 2140307"/>
              <a:gd name="connsiteX124" fmla="*/ 2311121 w 3918857"/>
              <a:gd name="connsiteY124" fmla="*/ 60298 h 2140307"/>
              <a:gd name="connsiteX125" fmla="*/ 2280976 w 3918857"/>
              <a:gd name="connsiteY125" fmla="*/ 50249 h 2140307"/>
              <a:gd name="connsiteX126" fmla="*/ 2069960 w 3918857"/>
              <a:gd name="connsiteY126" fmla="*/ 30153 h 2140307"/>
              <a:gd name="connsiteX127" fmla="*/ 1818752 w 3918857"/>
              <a:gd name="connsiteY127" fmla="*/ 20104 h 2140307"/>
              <a:gd name="connsiteX128" fmla="*/ 1748413 w 3918857"/>
              <a:gd name="connsiteY128" fmla="*/ 8 h 2140307"/>
              <a:gd name="connsiteX0" fmla="*/ 1828800 w 3918857"/>
              <a:gd name="connsiteY0" fmla="*/ 10048 h 2130251"/>
              <a:gd name="connsiteX1" fmla="*/ 1828800 w 3918857"/>
              <a:gd name="connsiteY1" fmla="*/ 10048 h 2130251"/>
              <a:gd name="connsiteX2" fmla="*/ 1708220 w 3918857"/>
              <a:gd name="connsiteY2" fmla="*/ 0 h 2130251"/>
              <a:gd name="connsiteX3" fmla="*/ 1617785 w 3918857"/>
              <a:gd name="connsiteY3" fmla="*/ 10048 h 2130251"/>
              <a:gd name="connsiteX4" fmla="*/ 1306286 w 3918857"/>
              <a:gd name="connsiteY4" fmla="*/ 60290 h 2130251"/>
              <a:gd name="connsiteX5" fmla="*/ 1245996 w 3918857"/>
              <a:gd name="connsiteY5" fmla="*/ 80387 h 2130251"/>
              <a:gd name="connsiteX6" fmla="*/ 1215850 w 3918857"/>
              <a:gd name="connsiteY6" fmla="*/ 100484 h 2130251"/>
              <a:gd name="connsiteX7" fmla="*/ 1095270 w 3918857"/>
              <a:gd name="connsiteY7" fmla="*/ 110532 h 2130251"/>
              <a:gd name="connsiteX8" fmla="*/ 1034980 w 3918857"/>
              <a:gd name="connsiteY8" fmla="*/ 120580 h 2130251"/>
              <a:gd name="connsiteX9" fmla="*/ 1004835 w 3918857"/>
              <a:gd name="connsiteY9" fmla="*/ 140677 h 2130251"/>
              <a:gd name="connsiteX10" fmla="*/ 964642 w 3918857"/>
              <a:gd name="connsiteY10" fmla="*/ 150725 h 2130251"/>
              <a:gd name="connsiteX11" fmla="*/ 944545 w 3918857"/>
              <a:gd name="connsiteY11" fmla="*/ 180870 h 2130251"/>
              <a:gd name="connsiteX12" fmla="*/ 904352 w 3918857"/>
              <a:gd name="connsiteY12" fmla="*/ 190919 h 2130251"/>
              <a:gd name="connsiteX13" fmla="*/ 864158 w 3918857"/>
              <a:gd name="connsiteY13" fmla="*/ 211015 h 2130251"/>
              <a:gd name="connsiteX14" fmla="*/ 834013 w 3918857"/>
              <a:gd name="connsiteY14" fmla="*/ 221064 h 2130251"/>
              <a:gd name="connsiteX15" fmla="*/ 773723 w 3918857"/>
              <a:gd name="connsiteY15" fmla="*/ 251209 h 2130251"/>
              <a:gd name="connsiteX16" fmla="*/ 683288 w 3918857"/>
              <a:gd name="connsiteY16" fmla="*/ 331596 h 2130251"/>
              <a:gd name="connsiteX17" fmla="*/ 653143 w 3918857"/>
              <a:gd name="connsiteY17" fmla="*/ 391886 h 2130251"/>
              <a:gd name="connsiteX18" fmla="*/ 602901 w 3918857"/>
              <a:gd name="connsiteY18" fmla="*/ 452176 h 2130251"/>
              <a:gd name="connsiteX19" fmla="*/ 592853 w 3918857"/>
              <a:gd name="connsiteY19" fmla="*/ 482321 h 2130251"/>
              <a:gd name="connsiteX20" fmla="*/ 572756 w 3918857"/>
              <a:gd name="connsiteY20" fmla="*/ 522514 h 2130251"/>
              <a:gd name="connsiteX21" fmla="*/ 542611 w 3918857"/>
              <a:gd name="connsiteY21" fmla="*/ 592853 h 2130251"/>
              <a:gd name="connsiteX22" fmla="*/ 532563 w 3918857"/>
              <a:gd name="connsiteY22" fmla="*/ 622998 h 2130251"/>
              <a:gd name="connsiteX23" fmla="*/ 492369 w 3918857"/>
              <a:gd name="connsiteY23" fmla="*/ 693336 h 2130251"/>
              <a:gd name="connsiteX24" fmla="*/ 472272 w 3918857"/>
              <a:gd name="connsiteY24" fmla="*/ 773723 h 2130251"/>
              <a:gd name="connsiteX25" fmla="*/ 452176 w 3918857"/>
              <a:gd name="connsiteY25" fmla="*/ 803868 h 2130251"/>
              <a:gd name="connsiteX26" fmla="*/ 381837 w 3918857"/>
              <a:gd name="connsiteY26" fmla="*/ 914400 h 2130251"/>
              <a:gd name="connsiteX27" fmla="*/ 341644 w 3918857"/>
              <a:gd name="connsiteY27" fmla="*/ 924448 h 2130251"/>
              <a:gd name="connsiteX28" fmla="*/ 261257 w 3918857"/>
              <a:gd name="connsiteY28" fmla="*/ 984739 h 2130251"/>
              <a:gd name="connsiteX29" fmla="*/ 200967 w 3918857"/>
              <a:gd name="connsiteY29" fmla="*/ 994787 h 2130251"/>
              <a:gd name="connsiteX30" fmla="*/ 180870 w 3918857"/>
              <a:gd name="connsiteY30" fmla="*/ 1024932 h 2130251"/>
              <a:gd name="connsiteX31" fmla="*/ 120580 w 3918857"/>
              <a:gd name="connsiteY31" fmla="*/ 1065125 h 2130251"/>
              <a:gd name="connsiteX32" fmla="*/ 100483 w 3918857"/>
              <a:gd name="connsiteY32" fmla="*/ 1125415 h 2130251"/>
              <a:gd name="connsiteX33" fmla="*/ 70338 w 3918857"/>
              <a:gd name="connsiteY33" fmla="*/ 1145512 h 2130251"/>
              <a:gd name="connsiteX34" fmla="*/ 40193 w 3918857"/>
              <a:gd name="connsiteY34" fmla="*/ 1175657 h 2130251"/>
              <a:gd name="connsiteX35" fmla="*/ 20097 w 3918857"/>
              <a:gd name="connsiteY35" fmla="*/ 1235947 h 2130251"/>
              <a:gd name="connsiteX36" fmla="*/ 0 w 3918857"/>
              <a:gd name="connsiteY36" fmla="*/ 1346479 h 2130251"/>
              <a:gd name="connsiteX37" fmla="*/ 10048 w 3918857"/>
              <a:gd name="connsiteY37" fmla="*/ 1668026 h 2130251"/>
              <a:gd name="connsiteX38" fmla="*/ 20097 w 3918857"/>
              <a:gd name="connsiteY38" fmla="*/ 1698171 h 2130251"/>
              <a:gd name="connsiteX39" fmla="*/ 90435 w 3918857"/>
              <a:gd name="connsiteY39" fmla="*/ 1778558 h 2130251"/>
              <a:gd name="connsiteX40" fmla="*/ 170822 w 3918857"/>
              <a:gd name="connsiteY40" fmla="*/ 1798655 h 2130251"/>
              <a:gd name="connsiteX41" fmla="*/ 241160 w 3918857"/>
              <a:gd name="connsiteY41" fmla="*/ 1838848 h 2130251"/>
              <a:gd name="connsiteX42" fmla="*/ 331596 w 3918857"/>
              <a:gd name="connsiteY42" fmla="*/ 1879042 h 2130251"/>
              <a:gd name="connsiteX43" fmla="*/ 401934 w 3918857"/>
              <a:gd name="connsiteY43" fmla="*/ 1909187 h 2130251"/>
              <a:gd name="connsiteX44" fmla="*/ 442127 w 3918857"/>
              <a:gd name="connsiteY44" fmla="*/ 1929284 h 2130251"/>
              <a:gd name="connsiteX45" fmla="*/ 492369 w 3918857"/>
              <a:gd name="connsiteY45" fmla="*/ 1939332 h 2130251"/>
              <a:gd name="connsiteX46" fmla="*/ 542611 w 3918857"/>
              <a:gd name="connsiteY46" fmla="*/ 1959429 h 2130251"/>
              <a:gd name="connsiteX47" fmla="*/ 572756 w 3918857"/>
              <a:gd name="connsiteY47" fmla="*/ 1979525 h 2130251"/>
              <a:gd name="connsiteX48" fmla="*/ 633046 w 3918857"/>
              <a:gd name="connsiteY48" fmla="*/ 1999622 h 2130251"/>
              <a:gd name="connsiteX49" fmla="*/ 663191 w 3918857"/>
              <a:gd name="connsiteY49" fmla="*/ 2019719 h 2130251"/>
              <a:gd name="connsiteX50" fmla="*/ 793820 w 3918857"/>
              <a:gd name="connsiteY50" fmla="*/ 2049864 h 2130251"/>
              <a:gd name="connsiteX51" fmla="*/ 834013 w 3918857"/>
              <a:gd name="connsiteY51" fmla="*/ 2059912 h 2130251"/>
              <a:gd name="connsiteX52" fmla="*/ 904352 w 3918857"/>
              <a:gd name="connsiteY52" fmla="*/ 2080009 h 2130251"/>
              <a:gd name="connsiteX53" fmla="*/ 1024932 w 3918857"/>
              <a:gd name="connsiteY53" fmla="*/ 2100106 h 2130251"/>
              <a:gd name="connsiteX54" fmla="*/ 1095270 w 3918857"/>
              <a:gd name="connsiteY54" fmla="*/ 2120202 h 2130251"/>
              <a:gd name="connsiteX55" fmla="*/ 1125415 w 3918857"/>
              <a:gd name="connsiteY55" fmla="*/ 2130251 h 2130251"/>
              <a:gd name="connsiteX56" fmla="*/ 1256044 w 3918857"/>
              <a:gd name="connsiteY56" fmla="*/ 2110154 h 2130251"/>
              <a:gd name="connsiteX57" fmla="*/ 1286189 w 3918857"/>
              <a:gd name="connsiteY57" fmla="*/ 2100106 h 2130251"/>
              <a:gd name="connsiteX58" fmla="*/ 1356527 w 3918857"/>
              <a:gd name="connsiteY58" fmla="*/ 2090057 h 2130251"/>
              <a:gd name="connsiteX59" fmla="*/ 1487156 w 3918857"/>
              <a:gd name="connsiteY59" fmla="*/ 2049864 h 2130251"/>
              <a:gd name="connsiteX60" fmla="*/ 1547446 w 3918857"/>
              <a:gd name="connsiteY60" fmla="*/ 2009670 h 2130251"/>
              <a:gd name="connsiteX61" fmla="*/ 1577591 w 3918857"/>
              <a:gd name="connsiteY61" fmla="*/ 1989574 h 2130251"/>
              <a:gd name="connsiteX62" fmla="*/ 1597688 w 3918857"/>
              <a:gd name="connsiteY62" fmla="*/ 1959429 h 2130251"/>
              <a:gd name="connsiteX63" fmla="*/ 1627833 w 3918857"/>
              <a:gd name="connsiteY63" fmla="*/ 1939332 h 2130251"/>
              <a:gd name="connsiteX64" fmla="*/ 1728316 w 3918857"/>
              <a:gd name="connsiteY64" fmla="*/ 1909187 h 2130251"/>
              <a:gd name="connsiteX65" fmla="*/ 1778558 w 3918857"/>
              <a:gd name="connsiteY65" fmla="*/ 1899139 h 2130251"/>
              <a:gd name="connsiteX66" fmla="*/ 1808703 w 3918857"/>
              <a:gd name="connsiteY66" fmla="*/ 1889090 h 2130251"/>
              <a:gd name="connsiteX67" fmla="*/ 1868993 w 3918857"/>
              <a:gd name="connsiteY67" fmla="*/ 1879042 h 2130251"/>
              <a:gd name="connsiteX68" fmla="*/ 2009670 w 3918857"/>
              <a:gd name="connsiteY68" fmla="*/ 1838848 h 2130251"/>
              <a:gd name="connsiteX69" fmla="*/ 2039815 w 3918857"/>
              <a:gd name="connsiteY69" fmla="*/ 1828800 h 2130251"/>
              <a:gd name="connsiteX70" fmla="*/ 2150347 w 3918857"/>
              <a:gd name="connsiteY70" fmla="*/ 1818752 h 2130251"/>
              <a:gd name="connsiteX71" fmla="*/ 2210637 w 3918857"/>
              <a:gd name="connsiteY71" fmla="*/ 1808703 h 2130251"/>
              <a:gd name="connsiteX72" fmla="*/ 2351314 w 3918857"/>
              <a:gd name="connsiteY72" fmla="*/ 1818752 h 2130251"/>
              <a:gd name="connsiteX73" fmla="*/ 2532185 w 3918857"/>
              <a:gd name="connsiteY73" fmla="*/ 1828800 h 2130251"/>
              <a:gd name="connsiteX74" fmla="*/ 2562330 w 3918857"/>
              <a:gd name="connsiteY74" fmla="*/ 1838848 h 2130251"/>
              <a:gd name="connsiteX75" fmla="*/ 2602523 w 3918857"/>
              <a:gd name="connsiteY75" fmla="*/ 1848897 h 2130251"/>
              <a:gd name="connsiteX76" fmla="*/ 2632668 w 3918857"/>
              <a:gd name="connsiteY76" fmla="*/ 1858945 h 2130251"/>
              <a:gd name="connsiteX77" fmla="*/ 2682910 w 3918857"/>
              <a:gd name="connsiteY77" fmla="*/ 1868993 h 2130251"/>
              <a:gd name="connsiteX78" fmla="*/ 2803490 w 3918857"/>
              <a:gd name="connsiteY78" fmla="*/ 1889090 h 2130251"/>
              <a:gd name="connsiteX79" fmla="*/ 3295859 w 3918857"/>
              <a:gd name="connsiteY79" fmla="*/ 1909187 h 2130251"/>
              <a:gd name="connsiteX80" fmla="*/ 3486778 w 3918857"/>
              <a:gd name="connsiteY80" fmla="*/ 1899139 h 2130251"/>
              <a:gd name="connsiteX81" fmla="*/ 3516923 w 3918857"/>
              <a:gd name="connsiteY81" fmla="*/ 1889090 h 2130251"/>
              <a:gd name="connsiteX82" fmla="*/ 3567165 w 3918857"/>
              <a:gd name="connsiteY82" fmla="*/ 1879042 h 2130251"/>
              <a:gd name="connsiteX83" fmla="*/ 3607358 w 3918857"/>
              <a:gd name="connsiteY83" fmla="*/ 1868993 h 2130251"/>
              <a:gd name="connsiteX84" fmla="*/ 3637503 w 3918857"/>
              <a:gd name="connsiteY84" fmla="*/ 1838848 h 2130251"/>
              <a:gd name="connsiteX85" fmla="*/ 3667648 w 3918857"/>
              <a:gd name="connsiteY85" fmla="*/ 1828800 h 2130251"/>
              <a:gd name="connsiteX86" fmla="*/ 3737987 w 3918857"/>
              <a:gd name="connsiteY86" fmla="*/ 1798655 h 2130251"/>
              <a:gd name="connsiteX87" fmla="*/ 3818374 w 3918857"/>
              <a:gd name="connsiteY87" fmla="*/ 1728317 h 2130251"/>
              <a:gd name="connsiteX88" fmla="*/ 3868615 w 3918857"/>
              <a:gd name="connsiteY88" fmla="*/ 1668026 h 2130251"/>
              <a:gd name="connsiteX89" fmla="*/ 3878664 w 3918857"/>
              <a:gd name="connsiteY89" fmla="*/ 1627833 h 2130251"/>
              <a:gd name="connsiteX90" fmla="*/ 3898760 w 3918857"/>
              <a:gd name="connsiteY90" fmla="*/ 1587640 h 2130251"/>
              <a:gd name="connsiteX91" fmla="*/ 3908809 w 3918857"/>
              <a:gd name="connsiteY91" fmla="*/ 1527349 h 2130251"/>
              <a:gd name="connsiteX92" fmla="*/ 3918857 w 3918857"/>
              <a:gd name="connsiteY92" fmla="*/ 1487156 h 2130251"/>
              <a:gd name="connsiteX93" fmla="*/ 3908809 w 3918857"/>
              <a:gd name="connsiteY93" fmla="*/ 1286189 h 2130251"/>
              <a:gd name="connsiteX94" fmla="*/ 3898760 w 3918857"/>
              <a:gd name="connsiteY94" fmla="*/ 1215851 h 2130251"/>
              <a:gd name="connsiteX95" fmla="*/ 3858567 w 3918857"/>
              <a:gd name="connsiteY95" fmla="*/ 1155560 h 2130251"/>
              <a:gd name="connsiteX96" fmla="*/ 3838470 w 3918857"/>
              <a:gd name="connsiteY96" fmla="*/ 1125415 h 2130251"/>
              <a:gd name="connsiteX97" fmla="*/ 3798277 w 3918857"/>
              <a:gd name="connsiteY97" fmla="*/ 1105319 h 2130251"/>
              <a:gd name="connsiteX98" fmla="*/ 3707842 w 3918857"/>
              <a:gd name="connsiteY98" fmla="*/ 1014884 h 2130251"/>
              <a:gd name="connsiteX99" fmla="*/ 3647552 w 3918857"/>
              <a:gd name="connsiteY99" fmla="*/ 974690 h 2130251"/>
              <a:gd name="connsiteX100" fmla="*/ 3627455 w 3918857"/>
              <a:gd name="connsiteY100" fmla="*/ 944545 h 2130251"/>
              <a:gd name="connsiteX101" fmla="*/ 3567165 w 3918857"/>
              <a:gd name="connsiteY101" fmla="*/ 914400 h 2130251"/>
              <a:gd name="connsiteX102" fmla="*/ 3496826 w 3918857"/>
              <a:gd name="connsiteY102" fmla="*/ 854110 h 2130251"/>
              <a:gd name="connsiteX103" fmla="*/ 3466681 w 3918857"/>
              <a:gd name="connsiteY103" fmla="*/ 844062 h 2130251"/>
              <a:gd name="connsiteX104" fmla="*/ 3436536 w 3918857"/>
              <a:gd name="connsiteY104" fmla="*/ 803868 h 2130251"/>
              <a:gd name="connsiteX105" fmla="*/ 3406391 w 3918857"/>
              <a:gd name="connsiteY105" fmla="*/ 793820 h 2130251"/>
              <a:gd name="connsiteX106" fmla="*/ 3396343 w 3918857"/>
              <a:gd name="connsiteY106" fmla="*/ 763675 h 2130251"/>
              <a:gd name="connsiteX107" fmla="*/ 3366198 w 3918857"/>
              <a:gd name="connsiteY107" fmla="*/ 723481 h 2130251"/>
              <a:gd name="connsiteX108" fmla="*/ 3336053 w 3918857"/>
              <a:gd name="connsiteY108" fmla="*/ 653143 h 2130251"/>
              <a:gd name="connsiteX109" fmla="*/ 3326004 w 3918857"/>
              <a:gd name="connsiteY109" fmla="*/ 622998 h 2130251"/>
              <a:gd name="connsiteX110" fmla="*/ 3315956 w 3918857"/>
              <a:gd name="connsiteY110" fmla="*/ 582804 h 2130251"/>
              <a:gd name="connsiteX111" fmla="*/ 3295859 w 3918857"/>
              <a:gd name="connsiteY111" fmla="*/ 552659 h 2130251"/>
              <a:gd name="connsiteX112" fmla="*/ 3285811 w 3918857"/>
              <a:gd name="connsiteY112" fmla="*/ 512466 h 2130251"/>
              <a:gd name="connsiteX113" fmla="*/ 3245618 w 3918857"/>
              <a:gd name="connsiteY113" fmla="*/ 442128 h 2130251"/>
              <a:gd name="connsiteX114" fmla="*/ 3225521 w 3918857"/>
              <a:gd name="connsiteY114" fmla="*/ 401934 h 2130251"/>
              <a:gd name="connsiteX115" fmla="*/ 3195376 w 3918857"/>
              <a:gd name="connsiteY115" fmla="*/ 341644 h 2130251"/>
              <a:gd name="connsiteX116" fmla="*/ 3175279 w 3918857"/>
              <a:gd name="connsiteY116" fmla="*/ 301451 h 2130251"/>
              <a:gd name="connsiteX117" fmla="*/ 3125037 w 3918857"/>
              <a:gd name="connsiteY117" fmla="*/ 261257 h 2130251"/>
              <a:gd name="connsiteX118" fmla="*/ 2964264 w 3918857"/>
              <a:gd name="connsiteY118" fmla="*/ 170822 h 2130251"/>
              <a:gd name="connsiteX119" fmla="*/ 2924070 w 3918857"/>
              <a:gd name="connsiteY119" fmla="*/ 160774 h 2130251"/>
              <a:gd name="connsiteX120" fmla="*/ 2843683 w 3918857"/>
              <a:gd name="connsiteY120" fmla="*/ 120580 h 2130251"/>
              <a:gd name="connsiteX121" fmla="*/ 2783393 w 3918857"/>
              <a:gd name="connsiteY121" fmla="*/ 100484 h 2130251"/>
              <a:gd name="connsiteX122" fmla="*/ 2682910 w 3918857"/>
              <a:gd name="connsiteY122" fmla="*/ 80387 h 2130251"/>
              <a:gd name="connsiteX123" fmla="*/ 2592475 w 3918857"/>
              <a:gd name="connsiteY123" fmla="*/ 70339 h 2130251"/>
              <a:gd name="connsiteX124" fmla="*/ 2311121 w 3918857"/>
              <a:gd name="connsiteY124" fmla="*/ 50242 h 2130251"/>
              <a:gd name="connsiteX125" fmla="*/ 2280976 w 3918857"/>
              <a:gd name="connsiteY125" fmla="*/ 40193 h 2130251"/>
              <a:gd name="connsiteX126" fmla="*/ 2069960 w 3918857"/>
              <a:gd name="connsiteY126" fmla="*/ 20097 h 2130251"/>
              <a:gd name="connsiteX127" fmla="*/ 1818752 w 3918857"/>
              <a:gd name="connsiteY127" fmla="*/ 10048 h 2130251"/>
              <a:gd name="connsiteX0" fmla="*/ 1828800 w 3918857"/>
              <a:gd name="connsiteY0" fmla="*/ 10048 h 2130251"/>
              <a:gd name="connsiteX1" fmla="*/ 1828800 w 3918857"/>
              <a:gd name="connsiteY1" fmla="*/ 10048 h 2130251"/>
              <a:gd name="connsiteX2" fmla="*/ 1708220 w 3918857"/>
              <a:gd name="connsiteY2" fmla="*/ 0 h 2130251"/>
              <a:gd name="connsiteX3" fmla="*/ 1617785 w 3918857"/>
              <a:gd name="connsiteY3" fmla="*/ 10048 h 2130251"/>
              <a:gd name="connsiteX4" fmla="*/ 1306286 w 3918857"/>
              <a:gd name="connsiteY4" fmla="*/ 60290 h 2130251"/>
              <a:gd name="connsiteX5" fmla="*/ 1245996 w 3918857"/>
              <a:gd name="connsiteY5" fmla="*/ 80387 h 2130251"/>
              <a:gd name="connsiteX6" fmla="*/ 1215850 w 3918857"/>
              <a:gd name="connsiteY6" fmla="*/ 100484 h 2130251"/>
              <a:gd name="connsiteX7" fmla="*/ 1095270 w 3918857"/>
              <a:gd name="connsiteY7" fmla="*/ 110532 h 2130251"/>
              <a:gd name="connsiteX8" fmla="*/ 1034980 w 3918857"/>
              <a:gd name="connsiteY8" fmla="*/ 120580 h 2130251"/>
              <a:gd name="connsiteX9" fmla="*/ 1004835 w 3918857"/>
              <a:gd name="connsiteY9" fmla="*/ 140677 h 2130251"/>
              <a:gd name="connsiteX10" fmla="*/ 964642 w 3918857"/>
              <a:gd name="connsiteY10" fmla="*/ 150725 h 2130251"/>
              <a:gd name="connsiteX11" fmla="*/ 944545 w 3918857"/>
              <a:gd name="connsiteY11" fmla="*/ 180870 h 2130251"/>
              <a:gd name="connsiteX12" fmla="*/ 904352 w 3918857"/>
              <a:gd name="connsiteY12" fmla="*/ 190919 h 2130251"/>
              <a:gd name="connsiteX13" fmla="*/ 864158 w 3918857"/>
              <a:gd name="connsiteY13" fmla="*/ 211015 h 2130251"/>
              <a:gd name="connsiteX14" fmla="*/ 834013 w 3918857"/>
              <a:gd name="connsiteY14" fmla="*/ 221064 h 2130251"/>
              <a:gd name="connsiteX15" fmla="*/ 773723 w 3918857"/>
              <a:gd name="connsiteY15" fmla="*/ 251209 h 2130251"/>
              <a:gd name="connsiteX16" fmla="*/ 683288 w 3918857"/>
              <a:gd name="connsiteY16" fmla="*/ 331596 h 2130251"/>
              <a:gd name="connsiteX17" fmla="*/ 653143 w 3918857"/>
              <a:gd name="connsiteY17" fmla="*/ 391886 h 2130251"/>
              <a:gd name="connsiteX18" fmla="*/ 602901 w 3918857"/>
              <a:gd name="connsiteY18" fmla="*/ 452176 h 2130251"/>
              <a:gd name="connsiteX19" fmla="*/ 592853 w 3918857"/>
              <a:gd name="connsiteY19" fmla="*/ 482321 h 2130251"/>
              <a:gd name="connsiteX20" fmla="*/ 572756 w 3918857"/>
              <a:gd name="connsiteY20" fmla="*/ 522514 h 2130251"/>
              <a:gd name="connsiteX21" fmla="*/ 542611 w 3918857"/>
              <a:gd name="connsiteY21" fmla="*/ 592853 h 2130251"/>
              <a:gd name="connsiteX22" fmla="*/ 532563 w 3918857"/>
              <a:gd name="connsiteY22" fmla="*/ 622998 h 2130251"/>
              <a:gd name="connsiteX23" fmla="*/ 492369 w 3918857"/>
              <a:gd name="connsiteY23" fmla="*/ 693336 h 2130251"/>
              <a:gd name="connsiteX24" fmla="*/ 472272 w 3918857"/>
              <a:gd name="connsiteY24" fmla="*/ 773723 h 2130251"/>
              <a:gd name="connsiteX25" fmla="*/ 452176 w 3918857"/>
              <a:gd name="connsiteY25" fmla="*/ 803868 h 2130251"/>
              <a:gd name="connsiteX26" fmla="*/ 381837 w 3918857"/>
              <a:gd name="connsiteY26" fmla="*/ 914400 h 2130251"/>
              <a:gd name="connsiteX27" fmla="*/ 341644 w 3918857"/>
              <a:gd name="connsiteY27" fmla="*/ 924448 h 2130251"/>
              <a:gd name="connsiteX28" fmla="*/ 261257 w 3918857"/>
              <a:gd name="connsiteY28" fmla="*/ 984739 h 2130251"/>
              <a:gd name="connsiteX29" fmla="*/ 200967 w 3918857"/>
              <a:gd name="connsiteY29" fmla="*/ 994787 h 2130251"/>
              <a:gd name="connsiteX30" fmla="*/ 180870 w 3918857"/>
              <a:gd name="connsiteY30" fmla="*/ 1024932 h 2130251"/>
              <a:gd name="connsiteX31" fmla="*/ 120580 w 3918857"/>
              <a:gd name="connsiteY31" fmla="*/ 1065125 h 2130251"/>
              <a:gd name="connsiteX32" fmla="*/ 100483 w 3918857"/>
              <a:gd name="connsiteY32" fmla="*/ 1125415 h 2130251"/>
              <a:gd name="connsiteX33" fmla="*/ 70338 w 3918857"/>
              <a:gd name="connsiteY33" fmla="*/ 1145512 h 2130251"/>
              <a:gd name="connsiteX34" fmla="*/ 40193 w 3918857"/>
              <a:gd name="connsiteY34" fmla="*/ 1175657 h 2130251"/>
              <a:gd name="connsiteX35" fmla="*/ 20097 w 3918857"/>
              <a:gd name="connsiteY35" fmla="*/ 1235947 h 2130251"/>
              <a:gd name="connsiteX36" fmla="*/ 0 w 3918857"/>
              <a:gd name="connsiteY36" fmla="*/ 1346479 h 2130251"/>
              <a:gd name="connsiteX37" fmla="*/ 10048 w 3918857"/>
              <a:gd name="connsiteY37" fmla="*/ 1668026 h 2130251"/>
              <a:gd name="connsiteX38" fmla="*/ 20097 w 3918857"/>
              <a:gd name="connsiteY38" fmla="*/ 1698171 h 2130251"/>
              <a:gd name="connsiteX39" fmla="*/ 90435 w 3918857"/>
              <a:gd name="connsiteY39" fmla="*/ 1778558 h 2130251"/>
              <a:gd name="connsiteX40" fmla="*/ 170822 w 3918857"/>
              <a:gd name="connsiteY40" fmla="*/ 1798655 h 2130251"/>
              <a:gd name="connsiteX41" fmla="*/ 241160 w 3918857"/>
              <a:gd name="connsiteY41" fmla="*/ 1838848 h 2130251"/>
              <a:gd name="connsiteX42" fmla="*/ 331596 w 3918857"/>
              <a:gd name="connsiteY42" fmla="*/ 1879042 h 2130251"/>
              <a:gd name="connsiteX43" fmla="*/ 401934 w 3918857"/>
              <a:gd name="connsiteY43" fmla="*/ 1909187 h 2130251"/>
              <a:gd name="connsiteX44" fmla="*/ 442127 w 3918857"/>
              <a:gd name="connsiteY44" fmla="*/ 1929284 h 2130251"/>
              <a:gd name="connsiteX45" fmla="*/ 492369 w 3918857"/>
              <a:gd name="connsiteY45" fmla="*/ 1939332 h 2130251"/>
              <a:gd name="connsiteX46" fmla="*/ 542611 w 3918857"/>
              <a:gd name="connsiteY46" fmla="*/ 1959429 h 2130251"/>
              <a:gd name="connsiteX47" fmla="*/ 572756 w 3918857"/>
              <a:gd name="connsiteY47" fmla="*/ 1979525 h 2130251"/>
              <a:gd name="connsiteX48" fmla="*/ 633046 w 3918857"/>
              <a:gd name="connsiteY48" fmla="*/ 1999622 h 2130251"/>
              <a:gd name="connsiteX49" fmla="*/ 663191 w 3918857"/>
              <a:gd name="connsiteY49" fmla="*/ 2019719 h 2130251"/>
              <a:gd name="connsiteX50" fmla="*/ 793820 w 3918857"/>
              <a:gd name="connsiteY50" fmla="*/ 2049864 h 2130251"/>
              <a:gd name="connsiteX51" fmla="*/ 834013 w 3918857"/>
              <a:gd name="connsiteY51" fmla="*/ 2059912 h 2130251"/>
              <a:gd name="connsiteX52" fmla="*/ 904352 w 3918857"/>
              <a:gd name="connsiteY52" fmla="*/ 2080009 h 2130251"/>
              <a:gd name="connsiteX53" fmla="*/ 1024932 w 3918857"/>
              <a:gd name="connsiteY53" fmla="*/ 2100106 h 2130251"/>
              <a:gd name="connsiteX54" fmla="*/ 1095270 w 3918857"/>
              <a:gd name="connsiteY54" fmla="*/ 2120202 h 2130251"/>
              <a:gd name="connsiteX55" fmla="*/ 1125415 w 3918857"/>
              <a:gd name="connsiteY55" fmla="*/ 2130251 h 2130251"/>
              <a:gd name="connsiteX56" fmla="*/ 1256044 w 3918857"/>
              <a:gd name="connsiteY56" fmla="*/ 2110154 h 2130251"/>
              <a:gd name="connsiteX57" fmla="*/ 1286189 w 3918857"/>
              <a:gd name="connsiteY57" fmla="*/ 2100106 h 2130251"/>
              <a:gd name="connsiteX58" fmla="*/ 1356527 w 3918857"/>
              <a:gd name="connsiteY58" fmla="*/ 2090057 h 2130251"/>
              <a:gd name="connsiteX59" fmla="*/ 1487156 w 3918857"/>
              <a:gd name="connsiteY59" fmla="*/ 2049864 h 2130251"/>
              <a:gd name="connsiteX60" fmla="*/ 1547446 w 3918857"/>
              <a:gd name="connsiteY60" fmla="*/ 2009670 h 2130251"/>
              <a:gd name="connsiteX61" fmla="*/ 1577591 w 3918857"/>
              <a:gd name="connsiteY61" fmla="*/ 1989574 h 2130251"/>
              <a:gd name="connsiteX62" fmla="*/ 1597688 w 3918857"/>
              <a:gd name="connsiteY62" fmla="*/ 1959429 h 2130251"/>
              <a:gd name="connsiteX63" fmla="*/ 1627833 w 3918857"/>
              <a:gd name="connsiteY63" fmla="*/ 1939332 h 2130251"/>
              <a:gd name="connsiteX64" fmla="*/ 1728316 w 3918857"/>
              <a:gd name="connsiteY64" fmla="*/ 1909187 h 2130251"/>
              <a:gd name="connsiteX65" fmla="*/ 1778558 w 3918857"/>
              <a:gd name="connsiteY65" fmla="*/ 1899139 h 2130251"/>
              <a:gd name="connsiteX66" fmla="*/ 1808703 w 3918857"/>
              <a:gd name="connsiteY66" fmla="*/ 1889090 h 2130251"/>
              <a:gd name="connsiteX67" fmla="*/ 1868993 w 3918857"/>
              <a:gd name="connsiteY67" fmla="*/ 1879042 h 2130251"/>
              <a:gd name="connsiteX68" fmla="*/ 2009670 w 3918857"/>
              <a:gd name="connsiteY68" fmla="*/ 1838848 h 2130251"/>
              <a:gd name="connsiteX69" fmla="*/ 2039815 w 3918857"/>
              <a:gd name="connsiteY69" fmla="*/ 1828800 h 2130251"/>
              <a:gd name="connsiteX70" fmla="*/ 2150347 w 3918857"/>
              <a:gd name="connsiteY70" fmla="*/ 1818752 h 2130251"/>
              <a:gd name="connsiteX71" fmla="*/ 2210637 w 3918857"/>
              <a:gd name="connsiteY71" fmla="*/ 1808703 h 2130251"/>
              <a:gd name="connsiteX72" fmla="*/ 2351314 w 3918857"/>
              <a:gd name="connsiteY72" fmla="*/ 1818752 h 2130251"/>
              <a:gd name="connsiteX73" fmla="*/ 2532185 w 3918857"/>
              <a:gd name="connsiteY73" fmla="*/ 1828800 h 2130251"/>
              <a:gd name="connsiteX74" fmla="*/ 2562330 w 3918857"/>
              <a:gd name="connsiteY74" fmla="*/ 1838848 h 2130251"/>
              <a:gd name="connsiteX75" fmla="*/ 2602523 w 3918857"/>
              <a:gd name="connsiteY75" fmla="*/ 1848897 h 2130251"/>
              <a:gd name="connsiteX76" fmla="*/ 2632668 w 3918857"/>
              <a:gd name="connsiteY76" fmla="*/ 1858945 h 2130251"/>
              <a:gd name="connsiteX77" fmla="*/ 2682910 w 3918857"/>
              <a:gd name="connsiteY77" fmla="*/ 1868993 h 2130251"/>
              <a:gd name="connsiteX78" fmla="*/ 2803490 w 3918857"/>
              <a:gd name="connsiteY78" fmla="*/ 1889090 h 2130251"/>
              <a:gd name="connsiteX79" fmla="*/ 3295859 w 3918857"/>
              <a:gd name="connsiteY79" fmla="*/ 1909187 h 2130251"/>
              <a:gd name="connsiteX80" fmla="*/ 3486778 w 3918857"/>
              <a:gd name="connsiteY80" fmla="*/ 1899139 h 2130251"/>
              <a:gd name="connsiteX81" fmla="*/ 3516923 w 3918857"/>
              <a:gd name="connsiteY81" fmla="*/ 1889090 h 2130251"/>
              <a:gd name="connsiteX82" fmla="*/ 3567165 w 3918857"/>
              <a:gd name="connsiteY82" fmla="*/ 1879042 h 2130251"/>
              <a:gd name="connsiteX83" fmla="*/ 3607358 w 3918857"/>
              <a:gd name="connsiteY83" fmla="*/ 1868993 h 2130251"/>
              <a:gd name="connsiteX84" fmla="*/ 3637503 w 3918857"/>
              <a:gd name="connsiteY84" fmla="*/ 1838848 h 2130251"/>
              <a:gd name="connsiteX85" fmla="*/ 3667648 w 3918857"/>
              <a:gd name="connsiteY85" fmla="*/ 1828800 h 2130251"/>
              <a:gd name="connsiteX86" fmla="*/ 3737987 w 3918857"/>
              <a:gd name="connsiteY86" fmla="*/ 1798655 h 2130251"/>
              <a:gd name="connsiteX87" fmla="*/ 3818374 w 3918857"/>
              <a:gd name="connsiteY87" fmla="*/ 1728317 h 2130251"/>
              <a:gd name="connsiteX88" fmla="*/ 3868615 w 3918857"/>
              <a:gd name="connsiteY88" fmla="*/ 1668026 h 2130251"/>
              <a:gd name="connsiteX89" fmla="*/ 3878664 w 3918857"/>
              <a:gd name="connsiteY89" fmla="*/ 1627833 h 2130251"/>
              <a:gd name="connsiteX90" fmla="*/ 3898760 w 3918857"/>
              <a:gd name="connsiteY90" fmla="*/ 1587640 h 2130251"/>
              <a:gd name="connsiteX91" fmla="*/ 3908809 w 3918857"/>
              <a:gd name="connsiteY91" fmla="*/ 1527349 h 2130251"/>
              <a:gd name="connsiteX92" fmla="*/ 3918857 w 3918857"/>
              <a:gd name="connsiteY92" fmla="*/ 1487156 h 2130251"/>
              <a:gd name="connsiteX93" fmla="*/ 3908809 w 3918857"/>
              <a:gd name="connsiteY93" fmla="*/ 1286189 h 2130251"/>
              <a:gd name="connsiteX94" fmla="*/ 3898760 w 3918857"/>
              <a:gd name="connsiteY94" fmla="*/ 1215851 h 2130251"/>
              <a:gd name="connsiteX95" fmla="*/ 3858567 w 3918857"/>
              <a:gd name="connsiteY95" fmla="*/ 1155560 h 2130251"/>
              <a:gd name="connsiteX96" fmla="*/ 3838470 w 3918857"/>
              <a:gd name="connsiteY96" fmla="*/ 1125415 h 2130251"/>
              <a:gd name="connsiteX97" fmla="*/ 3798277 w 3918857"/>
              <a:gd name="connsiteY97" fmla="*/ 1105319 h 2130251"/>
              <a:gd name="connsiteX98" fmla="*/ 3707842 w 3918857"/>
              <a:gd name="connsiteY98" fmla="*/ 1014884 h 2130251"/>
              <a:gd name="connsiteX99" fmla="*/ 3647552 w 3918857"/>
              <a:gd name="connsiteY99" fmla="*/ 974690 h 2130251"/>
              <a:gd name="connsiteX100" fmla="*/ 3627455 w 3918857"/>
              <a:gd name="connsiteY100" fmla="*/ 944545 h 2130251"/>
              <a:gd name="connsiteX101" fmla="*/ 3567165 w 3918857"/>
              <a:gd name="connsiteY101" fmla="*/ 914400 h 2130251"/>
              <a:gd name="connsiteX102" fmla="*/ 3496826 w 3918857"/>
              <a:gd name="connsiteY102" fmla="*/ 854110 h 2130251"/>
              <a:gd name="connsiteX103" fmla="*/ 3466681 w 3918857"/>
              <a:gd name="connsiteY103" fmla="*/ 844062 h 2130251"/>
              <a:gd name="connsiteX104" fmla="*/ 3436536 w 3918857"/>
              <a:gd name="connsiteY104" fmla="*/ 803868 h 2130251"/>
              <a:gd name="connsiteX105" fmla="*/ 3406391 w 3918857"/>
              <a:gd name="connsiteY105" fmla="*/ 793820 h 2130251"/>
              <a:gd name="connsiteX106" fmla="*/ 3396343 w 3918857"/>
              <a:gd name="connsiteY106" fmla="*/ 763675 h 2130251"/>
              <a:gd name="connsiteX107" fmla="*/ 3366198 w 3918857"/>
              <a:gd name="connsiteY107" fmla="*/ 723481 h 2130251"/>
              <a:gd name="connsiteX108" fmla="*/ 3336053 w 3918857"/>
              <a:gd name="connsiteY108" fmla="*/ 653143 h 2130251"/>
              <a:gd name="connsiteX109" fmla="*/ 3326004 w 3918857"/>
              <a:gd name="connsiteY109" fmla="*/ 622998 h 2130251"/>
              <a:gd name="connsiteX110" fmla="*/ 3315956 w 3918857"/>
              <a:gd name="connsiteY110" fmla="*/ 582804 h 2130251"/>
              <a:gd name="connsiteX111" fmla="*/ 3295859 w 3918857"/>
              <a:gd name="connsiteY111" fmla="*/ 552659 h 2130251"/>
              <a:gd name="connsiteX112" fmla="*/ 3285811 w 3918857"/>
              <a:gd name="connsiteY112" fmla="*/ 512466 h 2130251"/>
              <a:gd name="connsiteX113" fmla="*/ 3245618 w 3918857"/>
              <a:gd name="connsiteY113" fmla="*/ 442128 h 2130251"/>
              <a:gd name="connsiteX114" fmla="*/ 3225521 w 3918857"/>
              <a:gd name="connsiteY114" fmla="*/ 401934 h 2130251"/>
              <a:gd name="connsiteX115" fmla="*/ 3195376 w 3918857"/>
              <a:gd name="connsiteY115" fmla="*/ 341644 h 2130251"/>
              <a:gd name="connsiteX116" fmla="*/ 3175279 w 3918857"/>
              <a:gd name="connsiteY116" fmla="*/ 301451 h 2130251"/>
              <a:gd name="connsiteX117" fmla="*/ 3125037 w 3918857"/>
              <a:gd name="connsiteY117" fmla="*/ 261257 h 2130251"/>
              <a:gd name="connsiteX118" fmla="*/ 2964264 w 3918857"/>
              <a:gd name="connsiteY118" fmla="*/ 170822 h 2130251"/>
              <a:gd name="connsiteX119" fmla="*/ 2924070 w 3918857"/>
              <a:gd name="connsiteY119" fmla="*/ 160774 h 2130251"/>
              <a:gd name="connsiteX120" fmla="*/ 2843683 w 3918857"/>
              <a:gd name="connsiteY120" fmla="*/ 120580 h 2130251"/>
              <a:gd name="connsiteX121" fmla="*/ 2783393 w 3918857"/>
              <a:gd name="connsiteY121" fmla="*/ 100484 h 2130251"/>
              <a:gd name="connsiteX122" fmla="*/ 2682910 w 3918857"/>
              <a:gd name="connsiteY122" fmla="*/ 80387 h 2130251"/>
              <a:gd name="connsiteX123" fmla="*/ 2592475 w 3918857"/>
              <a:gd name="connsiteY123" fmla="*/ 70339 h 2130251"/>
              <a:gd name="connsiteX124" fmla="*/ 2311121 w 3918857"/>
              <a:gd name="connsiteY124" fmla="*/ 50242 h 2130251"/>
              <a:gd name="connsiteX125" fmla="*/ 2280976 w 3918857"/>
              <a:gd name="connsiteY125" fmla="*/ 40193 h 2130251"/>
              <a:gd name="connsiteX126" fmla="*/ 2069960 w 3918857"/>
              <a:gd name="connsiteY126" fmla="*/ 20097 h 2130251"/>
              <a:gd name="connsiteX0" fmla="*/ 1828800 w 3918857"/>
              <a:gd name="connsiteY0" fmla="*/ 10048 h 2130251"/>
              <a:gd name="connsiteX1" fmla="*/ 1828800 w 3918857"/>
              <a:gd name="connsiteY1" fmla="*/ 10048 h 2130251"/>
              <a:gd name="connsiteX2" fmla="*/ 1708220 w 3918857"/>
              <a:gd name="connsiteY2" fmla="*/ 0 h 2130251"/>
              <a:gd name="connsiteX3" fmla="*/ 1617785 w 3918857"/>
              <a:gd name="connsiteY3" fmla="*/ 10048 h 2130251"/>
              <a:gd name="connsiteX4" fmla="*/ 1306286 w 3918857"/>
              <a:gd name="connsiteY4" fmla="*/ 60290 h 2130251"/>
              <a:gd name="connsiteX5" fmla="*/ 1245996 w 3918857"/>
              <a:gd name="connsiteY5" fmla="*/ 80387 h 2130251"/>
              <a:gd name="connsiteX6" fmla="*/ 1215850 w 3918857"/>
              <a:gd name="connsiteY6" fmla="*/ 100484 h 2130251"/>
              <a:gd name="connsiteX7" fmla="*/ 1095270 w 3918857"/>
              <a:gd name="connsiteY7" fmla="*/ 110532 h 2130251"/>
              <a:gd name="connsiteX8" fmla="*/ 1034980 w 3918857"/>
              <a:gd name="connsiteY8" fmla="*/ 120580 h 2130251"/>
              <a:gd name="connsiteX9" fmla="*/ 1004835 w 3918857"/>
              <a:gd name="connsiteY9" fmla="*/ 140677 h 2130251"/>
              <a:gd name="connsiteX10" fmla="*/ 964642 w 3918857"/>
              <a:gd name="connsiteY10" fmla="*/ 150725 h 2130251"/>
              <a:gd name="connsiteX11" fmla="*/ 944545 w 3918857"/>
              <a:gd name="connsiteY11" fmla="*/ 180870 h 2130251"/>
              <a:gd name="connsiteX12" fmla="*/ 904352 w 3918857"/>
              <a:gd name="connsiteY12" fmla="*/ 190919 h 2130251"/>
              <a:gd name="connsiteX13" fmla="*/ 864158 w 3918857"/>
              <a:gd name="connsiteY13" fmla="*/ 211015 h 2130251"/>
              <a:gd name="connsiteX14" fmla="*/ 834013 w 3918857"/>
              <a:gd name="connsiteY14" fmla="*/ 221064 h 2130251"/>
              <a:gd name="connsiteX15" fmla="*/ 773723 w 3918857"/>
              <a:gd name="connsiteY15" fmla="*/ 251209 h 2130251"/>
              <a:gd name="connsiteX16" fmla="*/ 683288 w 3918857"/>
              <a:gd name="connsiteY16" fmla="*/ 331596 h 2130251"/>
              <a:gd name="connsiteX17" fmla="*/ 653143 w 3918857"/>
              <a:gd name="connsiteY17" fmla="*/ 391886 h 2130251"/>
              <a:gd name="connsiteX18" fmla="*/ 602901 w 3918857"/>
              <a:gd name="connsiteY18" fmla="*/ 452176 h 2130251"/>
              <a:gd name="connsiteX19" fmla="*/ 592853 w 3918857"/>
              <a:gd name="connsiteY19" fmla="*/ 482321 h 2130251"/>
              <a:gd name="connsiteX20" fmla="*/ 572756 w 3918857"/>
              <a:gd name="connsiteY20" fmla="*/ 522514 h 2130251"/>
              <a:gd name="connsiteX21" fmla="*/ 542611 w 3918857"/>
              <a:gd name="connsiteY21" fmla="*/ 592853 h 2130251"/>
              <a:gd name="connsiteX22" fmla="*/ 532563 w 3918857"/>
              <a:gd name="connsiteY22" fmla="*/ 622998 h 2130251"/>
              <a:gd name="connsiteX23" fmla="*/ 492369 w 3918857"/>
              <a:gd name="connsiteY23" fmla="*/ 693336 h 2130251"/>
              <a:gd name="connsiteX24" fmla="*/ 472272 w 3918857"/>
              <a:gd name="connsiteY24" fmla="*/ 773723 h 2130251"/>
              <a:gd name="connsiteX25" fmla="*/ 452176 w 3918857"/>
              <a:gd name="connsiteY25" fmla="*/ 803868 h 2130251"/>
              <a:gd name="connsiteX26" fmla="*/ 381837 w 3918857"/>
              <a:gd name="connsiteY26" fmla="*/ 914400 h 2130251"/>
              <a:gd name="connsiteX27" fmla="*/ 341644 w 3918857"/>
              <a:gd name="connsiteY27" fmla="*/ 924448 h 2130251"/>
              <a:gd name="connsiteX28" fmla="*/ 261257 w 3918857"/>
              <a:gd name="connsiteY28" fmla="*/ 984739 h 2130251"/>
              <a:gd name="connsiteX29" fmla="*/ 200967 w 3918857"/>
              <a:gd name="connsiteY29" fmla="*/ 994787 h 2130251"/>
              <a:gd name="connsiteX30" fmla="*/ 180870 w 3918857"/>
              <a:gd name="connsiteY30" fmla="*/ 1024932 h 2130251"/>
              <a:gd name="connsiteX31" fmla="*/ 120580 w 3918857"/>
              <a:gd name="connsiteY31" fmla="*/ 1065125 h 2130251"/>
              <a:gd name="connsiteX32" fmla="*/ 100483 w 3918857"/>
              <a:gd name="connsiteY32" fmla="*/ 1125415 h 2130251"/>
              <a:gd name="connsiteX33" fmla="*/ 70338 w 3918857"/>
              <a:gd name="connsiteY33" fmla="*/ 1145512 h 2130251"/>
              <a:gd name="connsiteX34" fmla="*/ 40193 w 3918857"/>
              <a:gd name="connsiteY34" fmla="*/ 1175657 h 2130251"/>
              <a:gd name="connsiteX35" fmla="*/ 20097 w 3918857"/>
              <a:gd name="connsiteY35" fmla="*/ 1235947 h 2130251"/>
              <a:gd name="connsiteX36" fmla="*/ 0 w 3918857"/>
              <a:gd name="connsiteY36" fmla="*/ 1346479 h 2130251"/>
              <a:gd name="connsiteX37" fmla="*/ 10048 w 3918857"/>
              <a:gd name="connsiteY37" fmla="*/ 1668026 h 2130251"/>
              <a:gd name="connsiteX38" fmla="*/ 20097 w 3918857"/>
              <a:gd name="connsiteY38" fmla="*/ 1698171 h 2130251"/>
              <a:gd name="connsiteX39" fmla="*/ 90435 w 3918857"/>
              <a:gd name="connsiteY39" fmla="*/ 1778558 h 2130251"/>
              <a:gd name="connsiteX40" fmla="*/ 170822 w 3918857"/>
              <a:gd name="connsiteY40" fmla="*/ 1798655 h 2130251"/>
              <a:gd name="connsiteX41" fmla="*/ 241160 w 3918857"/>
              <a:gd name="connsiteY41" fmla="*/ 1838848 h 2130251"/>
              <a:gd name="connsiteX42" fmla="*/ 331596 w 3918857"/>
              <a:gd name="connsiteY42" fmla="*/ 1879042 h 2130251"/>
              <a:gd name="connsiteX43" fmla="*/ 401934 w 3918857"/>
              <a:gd name="connsiteY43" fmla="*/ 1909187 h 2130251"/>
              <a:gd name="connsiteX44" fmla="*/ 442127 w 3918857"/>
              <a:gd name="connsiteY44" fmla="*/ 1929284 h 2130251"/>
              <a:gd name="connsiteX45" fmla="*/ 492369 w 3918857"/>
              <a:gd name="connsiteY45" fmla="*/ 1939332 h 2130251"/>
              <a:gd name="connsiteX46" fmla="*/ 542611 w 3918857"/>
              <a:gd name="connsiteY46" fmla="*/ 1959429 h 2130251"/>
              <a:gd name="connsiteX47" fmla="*/ 572756 w 3918857"/>
              <a:gd name="connsiteY47" fmla="*/ 1979525 h 2130251"/>
              <a:gd name="connsiteX48" fmla="*/ 633046 w 3918857"/>
              <a:gd name="connsiteY48" fmla="*/ 1999622 h 2130251"/>
              <a:gd name="connsiteX49" fmla="*/ 663191 w 3918857"/>
              <a:gd name="connsiteY49" fmla="*/ 2019719 h 2130251"/>
              <a:gd name="connsiteX50" fmla="*/ 793820 w 3918857"/>
              <a:gd name="connsiteY50" fmla="*/ 2049864 h 2130251"/>
              <a:gd name="connsiteX51" fmla="*/ 834013 w 3918857"/>
              <a:gd name="connsiteY51" fmla="*/ 2059912 h 2130251"/>
              <a:gd name="connsiteX52" fmla="*/ 904352 w 3918857"/>
              <a:gd name="connsiteY52" fmla="*/ 2080009 h 2130251"/>
              <a:gd name="connsiteX53" fmla="*/ 1024932 w 3918857"/>
              <a:gd name="connsiteY53" fmla="*/ 2100106 h 2130251"/>
              <a:gd name="connsiteX54" fmla="*/ 1095270 w 3918857"/>
              <a:gd name="connsiteY54" fmla="*/ 2120202 h 2130251"/>
              <a:gd name="connsiteX55" fmla="*/ 1125415 w 3918857"/>
              <a:gd name="connsiteY55" fmla="*/ 2130251 h 2130251"/>
              <a:gd name="connsiteX56" fmla="*/ 1256044 w 3918857"/>
              <a:gd name="connsiteY56" fmla="*/ 2110154 h 2130251"/>
              <a:gd name="connsiteX57" fmla="*/ 1286189 w 3918857"/>
              <a:gd name="connsiteY57" fmla="*/ 2100106 h 2130251"/>
              <a:gd name="connsiteX58" fmla="*/ 1356527 w 3918857"/>
              <a:gd name="connsiteY58" fmla="*/ 2090057 h 2130251"/>
              <a:gd name="connsiteX59" fmla="*/ 1487156 w 3918857"/>
              <a:gd name="connsiteY59" fmla="*/ 2049864 h 2130251"/>
              <a:gd name="connsiteX60" fmla="*/ 1547446 w 3918857"/>
              <a:gd name="connsiteY60" fmla="*/ 2009670 h 2130251"/>
              <a:gd name="connsiteX61" fmla="*/ 1577591 w 3918857"/>
              <a:gd name="connsiteY61" fmla="*/ 1989574 h 2130251"/>
              <a:gd name="connsiteX62" fmla="*/ 1597688 w 3918857"/>
              <a:gd name="connsiteY62" fmla="*/ 1959429 h 2130251"/>
              <a:gd name="connsiteX63" fmla="*/ 1627833 w 3918857"/>
              <a:gd name="connsiteY63" fmla="*/ 1939332 h 2130251"/>
              <a:gd name="connsiteX64" fmla="*/ 1728316 w 3918857"/>
              <a:gd name="connsiteY64" fmla="*/ 1909187 h 2130251"/>
              <a:gd name="connsiteX65" fmla="*/ 1778558 w 3918857"/>
              <a:gd name="connsiteY65" fmla="*/ 1899139 h 2130251"/>
              <a:gd name="connsiteX66" fmla="*/ 1808703 w 3918857"/>
              <a:gd name="connsiteY66" fmla="*/ 1889090 h 2130251"/>
              <a:gd name="connsiteX67" fmla="*/ 1868993 w 3918857"/>
              <a:gd name="connsiteY67" fmla="*/ 1879042 h 2130251"/>
              <a:gd name="connsiteX68" fmla="*/ 2009670 w 3918857"/>
              <a:gd name="connsiteY68" fmla="*/ 1838848 h 2130251"/>
              <a:gd name="connsiteX69" fmla="*/ 2039815 w 3918857"/>
              <a:gd name="connsiteY69" fmla="*/ 1828800 h 2130251"/>
              <a:gd name="connsiteX70" fmla="*/ 2150347 w 3918857"/>
              <a:gd name="connsiteY70" fmla="*/ 1818752 h 2130251"/>
              <a:gd name="connsiteX71" fmla="*/ 2210637 w 3918857"/>
              <a:gd name="connsiteY71" fmla="*/ 1808703 h 2130251"/>
              <a:gd name="connsiteX72" fmla="*/ 2351314 w 3918857"/>
              <a:gd name="connsiteY72" fmla="*/ 1818752 h 2130251"/>
              <a:gd name="connsiteX73" fmla="*/ 2532185 w 3918857"/>
              <a:gd name="connsiteY73" fmla="*/ 1828800 h 2130251"/>
              <a:gd name="connsiteX74" fmla="*/ 2562330 w 3918857"/>
              <a:gd name="connsiteY74" fmla="*/ 1838848 h 2130251"/>
              <a:gd name="connsiteX75" fmla="*/ 2602523 w 3918857"/>
              <a:gd name="connsiteY75" fmla="*/ 1848897 h 2130251"/>
              <a:gd name="connsiteX76" fmla="*/ 2632668 w 3918857"/>
              <a:gd name="connsiteY76" fmla="*/ 1858945 h 2130251"/>
              <a:gd name="connsiteX77" fmla="*/ 2682910 w 3918857"/>
              <a:gd name="connsiteY77" fmla="*/ 1868993 h 2130251"/>
              <a:gd name="connsiteX78" fmla="*/ 2803490 w 3918857"/>
              <a:gd name="connsiteY78" fmla="*/ 1889090 h 2130251"/>
              <a:gd name="connsiteX79" fmla="*/ 3295859 w 3918857"/>
              <a:gd name="connsiteY79" fmla="*/ 1909187 h 2130251"/>
              <a:gd name="connsiteX80" fmla="*/ 3486778 w 3918857"/>
              <a:gd name="connsiteY80" fmla="*/ 1899139 h 2130251"/>
              <a:gd name="connsiteX81" fmla="*/ 3516923 w 3918857"/>
              <a:gd name="connsiteY81" fmla="*/ 1889090 h 2130251"/>
              <a:gd name="connsiteX82" fmla="*/ 3567165 w 3918857"/>
              <a:gd name="connsiteY82" fmla="*/ 1879042 h 2130251"/>
              <a:gd name="connsiteX83" fmla="*/ 3607358 w 3918857"/>
              <a:gd name="connsiteY83" fmla="*/ 1868993 h 2130251"/>
              <a:gd name="connsiteX84" fmla="*/ 3637503 w 3918857"/>
              <a:gd name="connsiteY84" fmla="*/ 1838848 h 2130251"/>
              <a:gd name="connsiteX85" fmla="*/ 3667648 w 3918857"/>
              <a:gd name="connsiteY85" fmla="*/ 1828800 h 2130251"/>
              <a:gd name="connsiteX86" fmla="*/ 3737987 w 3918857"/>
              <a:gd name="connsiteY86" fmla="*/ 1798655 h 2130251"/>
              <a:gd name="connsiteX87" fmla="*/ 3818374 w 3918857"/>
              <a:gd name="connsiteY87" fmla="*/ 1728317 h 2130251"/>
              <a:gd name="connsiteX88" fmla="*/ 3868615 w 3918857"/>
              <a:gd name="connsiteY88" fmla="*/ 1668026 h 2130251"/>
              <a:gd name="connsiteX89" fmla="*/ 3878664 w 3918857"/>
              <a:gd name="connsiteY89" fmla="*/ 1627833 h 2130251"/>
              <a:gd name="connsiteX90" fmla="*/ 3898760 w 3918857"/>
              <a:gd name="connsiteY90" fmla="*/ 1587640 h 2130251"/>
              <a:gd name="connsiteX91" fmla="*/ 3908809 w 3918857"/>
              <a:gd name="connsiteY91" fmla="*/ 1527349 h 2130251"/>
              <a:gd name="connsiteX92" fmla="*/ 3918857 w 3918857"/>
              <a:gd name="connsiteY92" fmla="*/ 1487156 h 2130251"/>
              <a:gd name="connsiteX93" fmla="*/ 3908809 w 3918857"/>
              <a:gd name="connsiteY93" fmla="*/ 1286189 h 2130251"/>
              <a:gd name="connsiteX94" fmla="*/ 3898760 w 3918857"/>
              <a:gd name="connsiteY94" fmla="*/ 1215851 h 2130251"/>
              <a:gd name="connsiteX95" fmla="*/ 3858567 w 3918857"/>
              <a:gd name="connsiteY95" fmla="*/ 1155560 h 2130251"/>
              <a:gd name="connsiteX96" fmla="*/ 3838470 w 3918857"/>
              <a:gd name="connsiteY96" fmla="*/ 1125415 h 2130251"/>
              <a:gd name="connsiteX97" fmla="*/ 3798277 w 3918857"/>
              <a:gd name="connsiteY97" fmla="*/ 1105319 h 2130251"/>
              <a:gd name="connsiteX98" fmla="*/ 3707842 w 3918857"/>
              <a:gd name="connsiteY98" fmla="*/ 1014884 h 2130251"/>
              <a:gd name="connsiteX99" fmla="*/ 3647552 w 3918857"/>
              <a:gd name="connsiteY99" fmla="*/ 974690 h 2130251"/>
              <a:gd name="connsiteX100" fmla="*/ 3627455 w 3918857"/>
              <a:gd name="connsiteY100" fmla="*/ 944545 h 2130251"/>
              <a:gd name="connsiteX101" fmla="*/ 3567165 w 3918857"/>
              <a:gd name="connsiteY101" fmla="*/ 914400 h 2130251"/>
              <a:gd name="connsiteX102" fmla="*/ 3496826 w 3918857"/>
              <a:gd name="connsiteY102" fmla="*/ 854110 h 2130251"/>
              <a:gd name="connsiteX103" fmla="*/ 3466681 w 3918857"/>
              <a:gd name="connsiteY103" fmla="*/ 844062 h 2130251"/>
              <a:gd name="connsiteX104" fmla="*/ 3436536 w 3918857"/>
              <a:gd name="connsiteY104" fmla="*/ 803868 h 2130251"/>
              <a:gd name="connsiteX105" fmla="*/ 3406391 w 3918857"/>
              <a:gd name="connsiteY105" fmla="*/ 793820 h 2130251"/>
              <a:gd name="connsiteX106" fmla="*/ 3396343 w 3918857"/>
              <a:gd name="connsiteY106" fmla="*/ 763675 h 2130251"/>
              <a:gd name="connsiteX107" fmla="*/ 3366198 w 3918857"/>
              <a:gd name="connsiteY107" fmla="*/ 723481 h 2130251"/>
              <a:gd name="connsiteX108" fmla="*/ 3336053 w 3918857"/>
              <a:gd name="connsiteY108" fmla="*/ 653143 h 2130251"/>
              <a:gd name="connsiteX109" fmla="*/ 3326004 w 3918857"/>
              <a:gd name="connsiteY109" fmla="*/ 622998 h 2130251"/>
              <a:gd name="connsiteX110" fmla="*/ 3315956 w 3918857"/>
              <a:gd name="connsiteY110" fmla="*/ 582804 h 2130251"/>
              <a:gd name="connsiteX111" fmla="*/ 3295859 w 3918857"/>
              <a:gd name="connsiteY111" fmla="*/ 552659 h 2130251"/>
              <a:gd name="connsiteX112" fmla="*/ 3285811 w 3918857"/>
              <a:gd name="connsiteY112" fmla="*/ 512466 h 2130251"/>
              <a:gd name="connsiteX113" fmla="*/ 3245618 w 3918857"/>
              <a:gd name="connsiteY113" fmla="*/ 442128 h 2130251"/>
              <a:gd name="connsiteX114" fmla="*/ 3225521 w 3918857"/>
              <a:gd name="connsiteY114" fmla="*/ 401934 h 2130251"/>
              <a:gd name="connsiteX115" fmla="*/ 3195376 w 3918857"/>
              <a:gd name="connsiteY115" fmla="*/ 341644 h 2130251"/>
              <a:gd name="connsiteX116" fmla="*/ 3175279 w 3918857"/>
              <a:gd name="connsiteY116" fmla="*/ 301451 h 2130251"/>
              <a:gd name="connsiteX117" fmla="*/ 3125037 w 3918857"/>
              <a:gd name="connsiteY117" fmla="*/ 261257 h 2130251"/>
              <a:gd name="connsiteX118" fmla="*/ 2964264 w 3918857"/>
              <a:gd name="connsiteY118" fmla="*/ 170822 h 2130251"/>
              <a:gd name="connsiteX119" fmla="*/ 2924070 w 3918857"/>
              <a:gd name="connsiteY119" fmla="*/ 160774 h 2130251"/>
              <a:gd name="connsiteX120" fmla="*/ 2843683 w 3918857"/>
              <a:gd name="connsiteY120" fmla="*/ 120580 h 2130251"/>
              <a:gd name="connsiteX121" fmla="*/ 2783393 w 3918857"/>
              <a:gd name="connsiteY121" fmla="*/ 100484 h 2130251"/>
              <a:gd name="connsiteX122" fmla="*/ 2682910 w 3918857"/>
              <a:gd name="connsiteY122" fmla="*/ 80387 h 2130251"/>
              <a:gd name="connsiteX123" fmla="*/ 2592475 w 3918857"/>
              <a:gd name="connsiteY123" fmla="*/ 70339 h 2130251"/>
              <a:gd name="connsiteX124" fmla="*/ 2311121 w 3918857"/>
              <a:gd name="connsiteY124" fmla="*/ 50242 h 2130251"/>
              <a:gd name="connsiteX125" fmla="*/ 2280976 w 3918857"/>
              <a:gd name="connsiteY125" fmla="*/ 40193 h 2130251"/>
              <a:gd name="connsiteX126" fmla="*/ 2069960 w 3918857"/>
              <a:gd name="connsiteY126" fmla="*/ 20097 h 2130251"/>
              <a:gd name="connsiteX127" fmla="*/ 1828800 w 3918857"/>
              <a:gd name="connsiteY127" fmla="*/ 10048 h 2130251"/>
              <a:gd name="connsiteX0" fmla="*/ 1828800 w 3918857"/>
              <a:gd name="connsiteY0" fmla="*/ 10048 h 2130251"/>
              <a:gd name="connsiteX1" fmla="*/ 1828800 w 3918857"/>
              <a:gd name="connsiteY1" fmla="*/ 10048 h 2130251"/>
              <a:gd name="connsiteX2" fmla="*/ 1708220 w 3918857"/>
              <a:gd name="connsiteY2" fmla="*/ 0 h 2130251"/>
              <a:gd name="connsiteX3" fmla="*/ 1617785 w 3918857"/>
              <a:gd name="connsiteY3" fmla="*/ 10048 h 2130251"/>
              <a:gd name="connsiteX4" fmla="*/ 1306286 w 3918857"/>
              <a:gd name="connsiteY4" fmla="*/ 60290 h 2130251"/>
              <a:gd name="connsiteX5" fmla="*/ 1245996 w 3918857"/>
              <a:gd name="connsiteY5" fmla="*/ 80387 h 2130251"/>
              <a:gd name="connsiteX6" fmla="*/ 1215850 w 3918857"/>
              <a:gd name="connsiteY6" fmla="*/ 100484 h 2130251"/>
              <a:gd name="connsiteX7" fmla="*/ 1095270 w 3918857"/>
              <a:gd name="connsiteY7" fmla="*/ 110532 h 2130251"/>
              <a:gd name="connsiteX8" fmla="*/ 1034980 w 3918857"/>
              <a:gd name="connsiteY8" fmla="*/ 120580 h 2130251"/>
              <a:gd name="connsiteX9" fmla="*/ 1004835 w 3918857"/>
              <a:gd name="connsiteY9" fmla="*/ 140677 h 2130251"/>
              <a:gd name="connsiteX10" fmla="*/ 964642 w 3918857"/>
              <a:gd name="connsiteY10" fmla="*/ 150725 h 2130251"/>
              <a:gd name="connsiteX11" fmla="*/ 944545 w 3918857"/>
              <a:gd name="connsiteY11" fmla="*/ 180870 h 2130251"/>
              <a:gd name="connsiteX12" fmla="*/ 904352 w 3918857"/>
              <a:gd name="connsiteY12" fmla="*/ 190919 h 2130251"/>
              <a:gd name="connsiteX13" fmla="*/ 864158 w 3918857"/>
              <a:gd name="connsiteY13" fmla="*/ 211015 h 2130251"/>
              <a:gd name="connsiteX14" fmla="*/ 834013 w 3918857"/>
              <a:gd name="connsiteY14" fmla="*/ 221064 h 2130251"/>
              <a:gd name="connsiteX15" fmla="*/ 773723 w 3918857"/>
              <a:gd name="connsiteY15" fmla="*/ 251209 h 2130251"/>
              <a:gd name="connsiteX16" fmla="*/ 683288 w 3918857"/>
              <a:gd name="connsiteY16" fmla="*/ 331596 h 2130251"/>
              <a:gd name="connsiteX17" fmla="*/ 653143 w 3918857"/>
              <a:gd name="connsiteY17" fmla="*/ 391886 h 2130251"/>
              <a:gd name="connsiteX18" fmla="*/ 602901 w 3918857"/>
              <a:gd name="connsiteY18" fmla="*/ 452176 h 2130251"/>
              <a:gd name="connsiteX19" fmla="*/ 592853 w 3918857"/>
              <a:gd name="connsiteY19" fmla="*/ 482321 h 2130251"/>
              <a:gd name="connsiteX20" fmla="*/ 572756 w 3918857"/>
              <a:gd name="connsiteY20" fmla="*/ 522514 h 2130251"/>
              <a:gd name="connsiteX21" fmla="*/ 542611 w 3918857"/>
              <a:gd name="connsiteY21" fmla="*/ 592853 h 2130251"/>
              <a:gd name="connsiteX22" fmla="*/ 532563 w 3918857"/>
              <a:gd name="connsiteY22" fmla="*/ 622998 h 2130251"/>
              <a:gd name="connsiteX23" fmla="*/ 492369 w 3918857"/>
              <a:gd name="connsiteY23" fmla="*/ 693336 h 2130251"/>
              <a:gd name="connsiteX24" fmla="*/ 472272 w 3918857"/>
              <a:gd name="connsiteY24" fmla="*/ 773723 h 2130251"/>
              <a:gd name="connsiteX25" fmla="*/ 452176 w 3918857"/>
              <a:gd name="connsiteY25" fmla="*/ 803868 h 2130251"/>
              <a:gd name="connsiteX26" fmla="*/ 381837 w 3918857"/>
              <a:gd name="connsiteY26" fmla="*/ 914400 h 2130251"/>
              <a:gd name="connsiteX27" fmla="*/ 341644 w 3918857"/>
              <a:gd name="connsiteY27" fmla="*/ 924448 h 2130251"/>
              <a:gd name="connsiteX28" fmla="*/ 261257 w 3918857"/>
              <a:gd name="connsiteY28" fmla="*/ 984739 h 2130251"/>
              <a:gd name="connsiteX29" fmla="*/ 200967 w 3918857"/>
              <a:gd name="connsiteY29" fmla="*/ 994787 h 2130251"/>
              <a:gd name="connsiteX30" fmla="*/ 180870 w 3918857"/>
              <a:gd name="connsiteY30" fmla="*/ 1024932 h 2130251"/>
              <a:gd name="connsiteX31" fmla="*/ 120580 w 3918857"/>
              <a:gd name="connsiteY31" fmla="*/ 1065125 h 2130251"/>
              <a:gd name="connsiteX32" fmla="*/ 100483 w 3918857"/>
              <a:gd name="connsiteY32" fmla="*/ 1125415 h 2130251"/>
              <a:gd name="connsiteX33" fmla="*/ 70338 w 3918857"/>
              <a:gd name="connsiteY33" fmla="*/ 1145512 h 2130251"/>
              <a:gd name="connsiteX34" fmla="*/ 40193 w 3918857"/>
              <a:gd name="connsiteY34" fmla="*/ 1175657 h 2130251"/>
              <a:gd name="connsiteX35" fmla="*/ 20097 w 3918857"/>
              <a:gd name="connsiteY35" fmla="*/ 1235947 h 2130251"/>
              <a:gd name="connsiteX36" fmla="*/ 0 w 3918857"/>
              <a:gd name="connsiteY36" fmla="*/ 1346479 h 2130251"/>
              <a:gd name="connsiteX37" fmla="*/ 10048 w 3918857"/>
              <a:gd name="connsiteY37" fmla="*/ 1668026 h 2130251"/>
              <a:gd name="connsiteX38" fmla="*/ 20097 w 3918857"/>
              <a:gd name="connsiteY38" fmla="*/ 1698171 h 2130251"/>
              <a:gd name="connsiteX39" fmla="*/ 90435 w 3918857"/>
              <a:gd name="connsiteY39" fmla="*/ 1778558 h 2130251"/>
              <a:gd name="connsiteX40" fmla="*/ 170822 w 3918857"/>
              <a:gd name="connsiteY40" fmla="*/ 1798655 h 2130251"/>
              <a:gd name="connsiteX41" fmla="*/ 241160 w 3918857"/>
              <a:gd name="connsiteY41" fmla="*/ 1838848 h 2130251"/>
              <a:gd name="connsiteX42" fmla="*/ 331596 w 3918857"/>
              <a:gd name="connsiteY42" fmla="*/ 1879042 h 2130251"/>
              <a:gd name="connsiteX43" fmla="*/ 401934 w 3918857"/>
              <a:gd name="connsiteY43" fmla="*/ 1909187 h 2130251"/>
              <a:gd name="connsiteX44" fmla="*/ 442127 w 3918857"/>
              <a:gd name="connsiteY44" fmla="*/ 1929284 h 2130251"/>
              <a:gd name="connsiteX45" fmla="*/ 492369 w 3918857"/>
              <a:gd name="connsiteY45" fmla="*/ 1939332 h 2130251"/>
              <a:gd name="connsiteX46" fmla="*/ 542611 w 3918857"/>
              <a:gd name="connsiteY46" fmla="*/ 1959429 h 2130251"/>
              <a:gd name="connsiteX47" fmla="*/ 572756 w 3918857"/>
              <a:gd name="connsiteY47" fmla="*/ 1979525 h 2130251"/>
              <a:gd name="connsiteX48" fmla="*/ 633046 w 3918857"/>
              <a:gd name="connsiteY48" fmla="*/ 1999622 h 2130251"/>
              <a:gd name="connsiteX49" fmla="*/ 663191 w 3918857"/>
              <a:gd name="connsiteY49" fmla="*/ 2019719 h 2130251"/>
              <a:gd name="connsiteX50" fmla="*/ 793820 w 3918857"/>
              <a:gd name="connsiteY50" fmla="*/ 2049864 h 2130251"/>
              <a:gd name="connsiteX51" fmla="*/ 834013 w 3918857"/>
              <a:gd name="connsiteY51" fmla="*/ 2059912 h 2130251"/>
              <a:gd name="connsiteX52" fmla="*/ 904352 w 3918857"/>
              <a:gd name="connsiteY52" fmla="*/ 2080009 h 2130251"/>
              <a:gd name="connsiteX53" fmla="*/ 1024932 w 3918857"/>
              <a:gd name="connsiteY53" fmla="*/ 2100106 h 2130251"/>
              <a:gd name="connsiteX54" fmla="*/ 1095270 w 3918857"/>
              <a:gd name="connsiteY54" fmla="*/ 2120202 h 2130251"/>
              <a:gd name="connsiteX55" fmla="*/ 1125415 w 3918857"/>
              <a:gd name="connsiteY55" fmla="*/ 2130251 h 2130251"/>
              <a:gd name="connsiteX56" fmla="*/ 1256044 w 3918857"/>
              <a:gd name="connsiteY56" fmla="*/ 2110154 h 2130251"/>
              <a:gd name="connsiteX57" fmla="*/ 1286189 w 3918857"/>
              <a:gd name="connsiteY57" fmla="*/ 2100106 h 2130251"/>
              <a:gd name="connsiteX58" fmla="*/ 1356527 w 3918857"/>
              <a:gd name="connsiteY58" fmla="*/ 2090057 h 2130251"/>
              <a:gd name="connsiteX59" fmla="*/ 1487156 w 3918857"/>
              <a:gd name="connsiteY59" fmla="*/ 2049864 h 2130251"/>
              <a:gd name="connsiteX60" fmla="*/ 1547446 w 3918857"/>
              <a:gd name="connsiteY60" fmla="*/ 2009670 h 2130251"/>
              <a:gd name="connsiteX61" fmla="*/ 1577591 w 3918857"/>
              <a:gd name="connsiteY61" fmla="*/ 1989574 h 2130251"/>
              <a:gd name="connsiteX62" fmla="*/ 1597688 w 3918857"/>
              <a:gd name="connsiteY62" fmla="*/ 1959429 h 2130251"/>
              <a:gd name="connsiteX63" fmla="*/ 1627833 w 3918857"/>
              <a:gd name="connsiteY63" fmla="*/ 1939332 h 2130251"/>
              <a:gd name="connsiteX64" fmla="*/ 1728316 w 3918857"/>
              <a:gd name="connsiteY64" fmla="*/ 1909187 h 2130251"/>
              <a:gd name="connsiteX65" fmla="*/ 1778558 w 3918857"/>
              <a:gd name="connsiteY65" fmla="*/ 1899139 h 2130251"/>
              <a:gd name="connsiteX66" fmla="*/ 1808703 w 3918857"/>
              <a:gd name="connsiteY66" fmla="*/ 1889090 h 2130251"/>
              <a:gd name="connsiteX67" fmla="*/ 1868993 w 3918857"/>
              <a:gd name="connsiteY67" fmla="*/ 1879042 h 2130251"/>
              <a:gd name="connsiteX68" fmla="*/ 2009670 w 3918857"/>
              <a:gd name="connsiteY68" fmla="*/ 1838848 h 2130251"/>
              <a:gd name="connsiteX69" fmla="*/ 2039815 w 3918857"/>
              <a:gd name="connsiteY69" fmla="*/ 1828800 h 2130251"/>
              <a:gd name="connsiteX70" fmla="*/ 2150347 w 3918857"/>
              <a:gd name="connsiteY70" fmla="*/ 1818752 h 2130251"/>
              <a:gd name="connsiteX71" fmla="*/ 2210637 w 3918857"/>
              <a:gd name="connsiteY71" fmla="*/ 1808703 h 2130251"/>
              <a:gd name="connsiteX72" fmla="*/ 2351314 w 3918857"/>
              <a:gd name="connsiteY72" fmla="*/ 1818752 h 2130251"/>
              <a:gd name="connsiteX73" fmla="*/ 2532185 w 3918857"/>
              <a:gd name="connsiteY73" fmla="*/ 1828800 h 2130251"/>
              <a:gd name="connsiteX74" fmla="*/ 2562330 w 3918857"/>
              <a:gd name="connsiteY74" fmla="*/ 1838848 h 2130251"/>
              <a:gd name="connsiteX75" fmla="*/ 2602523 w 3918857"/>
              <a:gd name="connsiteY75" fmla="*/ 1848897 h 2130251"/>
              <a:gd name="connsiteX76" fmla="*/ 2632668 w 3918857"/>
              <a:gd name="connsiteY76" fmla="*/ 1858945 h 2130251"/>
              <a:gd name="connsiteX77" fmla="*/ 2682910 w 3918857"/>
              <a:gd name="connsiteY77" fmla="*/ 1868993 h 2130251"/>
              <a:gd name="connsiteX78" fmla="*/ 2803490 w 3918857"/>
              <a:gd name="connsiteY78" fmla="*/ 1889090 h 2130251"/>
              <a:gd name="connsiteX79" fmla="*/ 3295859 w 3918857"/>
              <a:gd name="connsiteY79" fmla="*/ 1909187 h 2130251"/>
              <a:gd name="connsiteX80" fmla="*/ 3486778 w 3918857"/>
              <a:gd name="connsiteY80" fmla="*/ 1899139 h 2130251"/>
              <a:gd name="connsiteX81" fmla="*/ 3516923 w 3918857"/>
              <a:gd name="connsiteY81" fmla="*/ 1889090 h 2130251"/>
              <a:gd name="connsiteX82" fmla="*/ 3567165 w 3918857"/>
              <a:gd name="connsiteY82" fmla="*/ 1879042 h 2130251"/>
              <a:gd name="connsiteX83" fmla="*/ 3607358 w 3918857"/>
              <a:gd name="connsiteY83" fmla="*/ 1868993 h 2130251"/>
              <a:gd name="connsiteX84" fmla="*/ 3637503 w 3918857"/>
              <a:gd name="connsiteY84" fmla="*/ 1838848 h 2130251"/>
              <a:gd name="connsiteX85" fmla="*/ 3667648 w 3918857"/>
              <a:gd name="connsiteY85" fmla="*/ 1828800 h 2130251"/>
              <a:gd name="connsiteX86" fmla="*/ 3737987 w 3918857"/>
              <a:gd name="connsiteY86" fmla="*/ 1798655 h 2130251"/>
              <a:gd name="connsiteX87" fmla="*/ 3818374 w 3918857"/>
              <a:gd name="connsiteY87" fmla="*/ 1728317 h 2130251"/>
              <a:gd name="connsiteX88" fmla="*/ 3868615 w 3918857"/>
              <a:gd name="connsiteY88" fmla="*/ 1668026 h 2130251"/>
              <a:gd name="connsiteX89" fmla="*/ 3878664 w 3918857"/>
              <a:gd name="connsiteY89" fmla="*/ 1627833 h 2130251"/>
              <a:gd name="connsiteX90" fmla="*/ 3898760 w 3918857"/>
              <a:gd name="connsiteY90" fmla="*/ 1587640 h 2130251"/>
              <a:gd name="connsiteX91" fmla="*/ 3908809 w 3918857"/>
              <a:gd name="connsiteY91" fmla="*/ 1527349 h 2130251"/>
              <a:gd name="connsiteX92" fmla="*/ 3918857 w 3918857"/>
              <a:gd name="connsiteY92" fmla="*/ 1487156 h 2130251"/>
              <a:gd name="connsiteX93" fmla="*/ 3908809 w 3918857"/>
              <a:gd name="connsiteY93" fmla="*/ 1286189 h 2130251"/>
              <a:gd name="connsiteX94" fmla="*/ 3898760 w 3918857"/>
              <a:gd name="connsiteY94" fmla="*/ 1215851 h 2130251"/>
              <a:gd name="connsiteX95" fmla="*/ 3858567 w 3918857"/>
              <a:gd name="connsiteY95" fmla="*/ 1155560 h 2130251"/>
              <a:gd name="connsiteX96" fmla="*/ 3838470 w 3918857"/>
              <a:gd name="connsiteY96" fmla="*/ 1125415 h 2130251"/>
              <a:gd name="connsiteX97" fmla="*/ 3798277 w 3918857"/>
              <a:gd name="connsiteY97" fmla="*/ 1105319 h 2130251"/>
              <a:gd name="connsiteX98" fmla="*/ 3707842 w 3918857"/>
              <a:gd name="connsiteY98" fmla="*/ 1014884 h 2130251"/>
              <a:gd name="connsiteX99" fmla="*/ 3647552 w 3918857"/>
              <a:gd name="connsiteY99" fmla="*/ 974690 h 2130251"/>
              <a:gd name="connsiteX100" fmla="*/ 3627455 w 3918857"/>
              <a:gd name="connsiteY100" fmla="*/ 944545 h 2130251"/>
              <a:gd name="connsiteX101" fmla="*/ 3567165 w 3918857"/>
              <a:gd name="connsiteY101" fmla="*/ 914400 h 2130251"/>
              <a:gd name="connsiteX102" fmla="*/ 3496826 w 3918857"/>
              <a:gd name="connsiteY102" fmla="*/ 854110 h 2130251"/>
              <a:gd name="connsiteX103" fmla="*/ 3466681 w 3918857"/>
              <a:gd name="connsiteY103" fmla="*/ 844062 h 2130251"/>
              <a:gd name="connsiteX104" fmla="*/ 3436536 w 3918857"/>
              <a:gd name="connsiteY104" fmla="*/ 803868 h 2130251"/>
              <a:gd name="connsiteX105" fmla="*/ 3406391 w 3918857"/>
              <a:gd name="connsiteY105" fmla="*/ 793820 h 2130251"/>
              <a:gd name="connsiteX106" fmla="*/ 3396343 w 3918857"/>
              <a:gd name="connsiteY106" fmla="*/ 763675 h 2130251"/>
              <a:gd name="connsiteX107" fmla="*/ 3366198 w 3918857"/>
              <a:gd name="connsiteY107" fmla="*/ 723481 h 2130251"/>
              <a:gd name="connsiteX108" fmla="*/ 3336053 w 3918857"/>
              <a:gd name="connsiteY108" fmla="*/ 653143 h 2130251"/>
              <a:gd name="connsiteX109" fmla="*/ 3326004 w 3918857"/>
              <a:gd name="connsiteY109" fmla="*/ 622998 h 2130251"/>
              <a:gd name="connsiteX110" fmla="*/ 3315956 w 3918857"/>
              <a:gd name="connsiteY110" fmla="*/ 582804 h 2130251"/>
              <a:gd name="connsiteX111" fmla="*/ 3295859 w 3918857"/>
              <a:gd name="connsiteY111" fmla="*/ 552659 h 2130251"/>
              <a:gd name="connsiteX112" fmla="*/ 3285811 w 3918857"/>
              <a:gd name="connsiteY112" fmla="*/ 512466 h 2130251"/>
              <a:gd name="connsiteX113" fmla="*/ 3245618 w 3918857"/>
              <a:gd name="connsiteY113" fmla="*/ 442128 h 2130251"/>
              <a:gd name="connsiteX114" fmla="*/ 3225521 w 3918857"/>
              <a:gd name="connsiteY114" fmla="*/ 401934 h 2130251"/>
              <a:gd name="connsiteX115" fmla="*/ 3195376 w 3918857"/>
              <a:gd name="connsiteY115" fmla="*/ 341644 h 2130251"/>
              <a:gd name="connsiteX116" fmla="*/ 3175279 w 3918857"/>
              <a:gd name="connsiteY116" fmla="*/ 301451 h 2130251"/>
              <a:gd name="connsiteX117" fmla="*/ 3125037 w 3918857"/>
              <a:gd name="connsiteY117" fmla="*/ 261257 h 2130251"/>
              <a:gd name="connsiteX118" fmla="*/ 2964264 w 3918857"/>
              <a:gd name="connsiteY118" fmla="*/ 170822 h 2130251"/>
              <a:gd name="connsiteX119" fmla="*/ 2924070 w 3918857"/>
              <a:gd name="connsiteY119" fmla="*/ 160774 h 2130251"/>
              <a:gd name="connsiteX120" fmla="*/ 2843683 w 3918857"/>
              <a:gd name="connsiteY120" fmla="*/ 120580 h 2130251"/>
              <a:gd name="connsiteX121" fmla="*/ 2783393 w 3918857"/>
              <a:gd name="connsiteY121" fmla="*/ 100484 h 2130251"/>
              <a:gd name="connsiteX122" fmla="*/ 2682910 w 3918857"/>
              <a:gd name="connsiteY122" fmla="*/ 80387 h 2130251"/>
              <a:gd name="connsiteX123" fmla="*/ 2592475 w 3918857"/>
              <a:gd name="connsiteY123" fmla="*/ 70339 h 2130251"/>
              <a:gd name="connsiteX124" fmla="*/ 2280976 w 3918857"/>
              <a:gd name="connsiteY124" fmla="*/ 40193 h 2130251"/>
              <a:gd name="connsiteX125" fmla="*/ 2069960 w 3918857"/>
              <a:gd name="connsiteY125" fmla="*/ 20097 h 2130251"/>
              <a:gd name="connsiteX126" fmla="*/ 1828800 w 3918857"/>
              <a:gd name="connsiteY126" fmla="*/ 10048 h 2130251"/>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75279 w 3918857"/>
              <a:gd name="connsiteY115" fmla="*/ 295125 h 2123925"/>
              <a:gd name="connsiteX116" fmla="*/ 3125037 w 3918857"/>
              <a:gd name="connsiteY116" fmla="*/ 254931 h 2123925"/>
              <a:gd name="connsiteX117" fmla="*/ 2964264 w 3918857"/>
              <a:gd name="connsiteY117" fmla="*/ 164496 h 2123925"/>
              <a:gd name="connsiteX118" fmla="*/ 2924070 w 3918857"/>
              <a:gd name="connsiteY118" fmla="*/ 154448 h 2123925"/>
              <a:gd name="connsiteX119" fmla="*/ 2843683 w 3918857"/>
              <a:gd name="connsiteY119" fmla="*/ 114254 h 2123925"/>
              <a:gd name="connsiteX120" fmla="*/ 2783393 w 3918857"/>
              <a:gd name="connsiteY120" fmla="*/ 94158 h 2123925"/>
              <a:gd name="connsiteX121" fmla="*/ 2682910 w 3918857"/>
              <a:gd name="connsiteY121" fmla="*/ 74061 h 2123925"/>
              <a:gd name="connsiteX122" fmla="*/ 2592475 w 3918857"/>
              <a:gd name="connsiteY122" fmla="*/ 64013 h 2123925"/>
              <a:gd name="connsiteX123" fmla="*/ 2280976 w 3918857"/>
              <a:gd name="connsiteY123" fmla="*/ 33867 h 2123925"/>
              <a:gd name="connsiteX124" fmla="*/ 2069960 w 3918857"/>
              <a:gd name="connsiteY124" fmla="*/ 13771 h 2123925"/>
              <a:gd name="connsiteX125" fmla="*/ 1828800 w 3918857"/>
              <a:gd name="connsiteY125"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75279 w 3918857"/>
              <a:gd name="connsiteY115" fmla="*/ 295125 h 2123925"/>
              <a:gd name="connsiteX116" fmla="*/ 3125037 w 3918857"/>
              <a:gd name="connsiteY116" fmla="*/ 254931 h 2123925"/>
              <a:gd name="connsiteX117" fmla="*/ 2964264 w 3918857"/>
              <a:gd name="connsiteY117" fmla="*/ 164496 h 2123925"/>
              <a:gd name="connsiteX118" fmla="*/ 2924070 w 3918857"/>
              <a:gd name="connsiteY118" fmla="*/ 154448 h 2123925"/>
              <a:gd name="connsiteX119" fmla="*/ 2843683 w 3918857"/>
              <a:gd name="connsiteY119" fmla="*/ 114254 h 2123925"/>
              <a:gd name="connsiteX120" fmla="*/ 2783393 w 3918857"/>
              <a:gd name="connsiteY120" fmla="*/ 94158 h 2123925"/>
              <a:gd name="connsiteX121" fmla="*/ 2592475 w 3918857"/>
              <a:gd name="connsiteY121" fmla="*/ 64013 h 2123925"/>
              <a:gd name="connsiteX122" fmla="*/ 2280976 w 3918857"/>
              <a:gd name="connsiteY122" fmla="*/ 33867 h 2123925"/>
              <a:gd name="connsiteX123" fmla="*/ 2069960 w 3918857"/>
              <a:gd name="connsiteY123" fmla="*/ 13771 h 2123925"/>
              <a:gd name="connsiteX124" fmla="*/ 1828800 w 3918857"/>
              <a:gd name="connsiteY124"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75279 w 3918857"/>
              <a:gd name="connsiteY115" fmla="*/ 295125 h 2123925"/>
              <a:gd name="connsiteX116" fmla="*/ 3125037 w 3918857"/>
              <a:gd name="connsiteY116" fmla="*/ 254931 h 2123925"/>
              <a:gd name="connsiteX117" fmla="*/ 2964264 w 3918857"/>
              <a:gd name="connsiteY117" fmla="*/ 164496 h 2123925"/>
              <a:gd name="connsiteX118" fmla="*/ 2924070 w 3918857"/>
              <a:gd name="connsiteY118" fmla="*/ 154448 h 2123925"/>
              <a:gd name="connsiteX119" fmla="*/ 2783393 w 3918857"/>
              <a:gd name="connsiteY119" fmla="*/ 94158 h 2123925"/>
              <a:gd name="connsiteX120" fmla="*/ 2592475 w 3918857"/>
              <a:gd name="connsiteY120" fmla="*/ 64013 h 2123925"/>
              <a:gd name="connsiteX121" fmla="*/ 2280976 w 3918857"/>
              <a:gd name="connsiteY121" fmla="*/ 33867 h 2123925"/>
              <a:gd name="connsiteX122" fmla="*/ 2069960 w 3918857"/>
              <a:gd name="connsiteY122" fmla="*/ 13771 h 2123925"/>
              <a:gd name="connsiteX123" fmla="*/ 1828800 w 3918857"/>
              <a:gd name="connsiteY123"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75279 w 3918857"/>
              <a:gd name="connsiteY115" fmla="*/ 295125 h 2123925"/>
              <a:gd name="connsiteX116" fmla="*/ 3125037 w 3918857"/>
              <a:gd name="connsiteY116" fmla="*/ 254931 h 2123925"/>
              <a:gd name="connsiteX117" fmla="*/ 2924070 w 3918857"/>
              <a:gd name="connsiteY117" fmla="*/ 154448 h 2123925"/>
              <a:gd name="connsiteX118" fmla="*/ 2783393 w 3918857"/>
              <a:gd name="connsiteY118" fmla="*/ 94158 h 2123925"/>
              <a:gd name="connsiteX119" fmla="*/ 2592475 w 3918857"/>
              <a:gd name="connsiteY119" fmla="*/ 64013 h 2123925"/>
              <a:gd name="connsiteX120" fmla="*/ 2280976 w 3918857"/>
              <a:gd name="connsiteY120" fmla="*/ 33867 h 2123925"/>
              <a:gd name="connsiteX121" fmla="*/ 2069960 w 3918857"/>
              <a:gd name="connsiteY121" fmla="*/ 13771 h 2123925"/>
              <a:gd name="connsiteX122" fmla="*/ 1828800 w 3918857"/>
              <a:gd name="connsiteY122"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25037 w 3918857"/>
              <a:gd name="connsiteY115" fmla="*/ 254931 h 2123925"/>
              <a:gd name="connsiteX116" fmla="*/ 2924070 w 3918857"/>
              <a:gd name="connsiteY116" fmla="*/ 154448 h 2123925"/>
              <a:gd name="connsiteX117" fmla="*/ 2783393 w 3918857"/>
              <a:gd name="connsiteY117" fmla="*/ 94158 h 2123925"/>
              <a:gd name="connsiteX118" fmla="*/ 2592475 w 3918857"/>
              <a:gd name="connsiteY118" fmla="*/ 64013 h 2123925"/>
              <a:gd name="connsiteX119" fmla="*/ 2280976 w 3918857"/>
              <a:gd name="connsiteY119" fmla="*/ 33867 h 2123925"/>
              <a:gd name="connsiteX120" fmla="*/ 2069960 w 3918857"/>
              <a:gd name="connsiteY120" fmla="*/ 13771 h 2123925"/>
              <a:gd name="connsiteX121" fmla="*/ 1828800 w 3918857"/>
              <a:gd name="connsiteY121"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25037 w 3918857"/>
              <a:gd name="connsiteY114" fmla="*/ 254931 h 2123925"/>
              <a:gd name="connsiteX115" fmla="*/ 2924070 w 3918857"/>
              <a:gd name="connsiteY115" fmla="*/ 154448 h 2123925"/>
              <a:gd name="connsiteX116" fmla="*/ 2783393 w 3918857"/>
              <a:gd name="connsiteY116" fmla="*/ 94158 h 2123925"/>
              <a:gd name="connsiteX117" fmla="*/ 2592475 w 3918857"/>
              <a:gd name="connsiteY117" fmla="*/ 64013 h 2123925"/>
              <a:gd name="connsiteX118" fmla="*/ 2280976 w 3918857"/>
              <a:gd name="connsiteY118" fmla="*/ 33867 h 2123925"/>
              <a:gd name="connsiteX119" fmla="*/ 2069960 w 3918857"/>
              <a:gd name="connsiteY119" fmla="*/ 13771 h 2123925"/>
              <a:gd name="connsiteX120" fmla="*/ 1828800 w 3918857"/>
              <a:gd name="connsiteY120"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25521 w 3918857"/>
              <a:gd name="connsiteY112" fmla="*/ 395608 h 2123925"/>
              <a:gd name="connsiteX113" fmla="*/ 3125037 w 3918857"/>
              <a:gd name="connsiteY113" fmla="*/ 254931 h 2123925"/>
              <a:gd name="connsiteX114" fmla="*/ 2924070 w 3918857"/>
              <a:gd name="connsiteY114" fmla="*/ 154448 h 2123925"/>
              <a:gd name="connsiteX115" fmla="*/ 2783393 w 3918857"/>
              <a:gd name="connsiteY115" fmla="*/ 94158 h 2123925"/>
              <a:gd name="connsiteX116" fmla="*/ 2592475 w 3918857"/>
              <a:gd name="connsiteY116" fmla="*/ 64013 h 2123925"/>
              <a:gd name="connsiteX117" fmla="*/ 2280976 w 3918857"/>
              <a:gd name="connsiteY117" fmla="*/ 33867 h 2123925"/>
              <a:gd name="connsiteX118" fmla="*/ 2069960 w 3918857"/>
              <a:gd name="connsiteY118" fmla="*/ 13771 h 2123925"/>
              <a:gd name="connsiteX119" fmla="*/ 1828800 w 3918857"/>
              <a:gd name="connsiteY119"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85811 w 3918857"/>
              <a:gd name="connsiteY110" fmla="*/ 506140 h 2123925"/>
              <a:gd name="connsiteX111" fmla="*/ 3225521 w 3918857"/>
              <a:gd name="connsiteY111" fmla="*/ 395608 h 2123925"/>
              <a:gd name="connsiteX112" fmla="*/ 3125037 w 3918857"/>
              <a:gd name="connsiteY112" fmla="*/ 254931 h 2123925"/>
              <a:gd name="connsiteX113" fmla="*/ 2924070 w 3918857"/>
              <a:gd name="connsiteY113" fmla="*/ 154448 h 2123925"/>
              <a:gd name="connsiteX114" fmla="*/ 2783393 w 3918857"/>
              <a:gd name="connsiteY114" fmla="*/ 94158 h 2123925"/>
              <a:gd name="connsiteX115" fmla="*/ 2592475 w 3918857"/>
              <a:gd name="connsiteY115" fmla="*/ 64013 h 2123925"/>
              <a:gd name="connsiteX116" fmla="*/ 2280976 w 3918857"/>
              <a:gd name="connsiteY116" fmla="*/ 33867 h 2123925"/>
              <a:gd name="connsiteX117" fmla="*/ 2069960 w 3918857"/>
              <a:gd name="connsiteY117" fmla="*/ 13771 h 2123925"/>
              <a:gd name="connsiteX118" fmla="*/ 1828800 w 3918857"/>
              <a:gd name="connsiteY118"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285811 w 3918857"/>
              <a:gd name="connsiteY109" fmla="*/ 506140 h 2123925"/>
              <a:gd name="connsiteX110" fmla="*/ 3225521 w 3918857"/>
              <a:gd name="connsiteY110" fmla="*/ 395608 h 2123925"/>
              <a:gd name="connsiteX111" fmla="*/ 3125037 w 3918857"/>
              <a:gd name="connsiteY111" fmla="*/ 254931 h 2123925"/>
              <a:gd name="connsiteX112" fmla="*/ 2924070 w 3918857"/>
              <a:gd name="connsiteY112" fmla="*/ 154448 h 2123925"/>
              <a:gd name="connsiteX113" fmla="*/ 2783393 w 3918857"/>
              <a:gd name="connsiteY113" fmla="*/ 94158 h 2123925"/>
              <a:gd name="connsiteX114" fmla="*/ 2592475 w 3918857"/>
              <a:gd name="connsiteY114" fmla="*/ 64013 h 2123925"/>
              <a:gd name="connsiteX115" fmla="*/ 2280976 w 3918857"/>
              <a:gd name="connsiteY115" fmla="*/ 33867 h 2123925"/>
              <a:gd name="connsiteX116" fmla="*/ 2069960 w 3918857"/>
              <a:gd name="connsiteY116" fmla="*/ 13771 h 2123925"/>
              <a:gd name="connsiteX117" fmla="*/ 1828800 w 3918857"/>
              <a:gd name="connsiteY117"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285811 w 3918857"/>
              <a:gd name="connsiteY108" fmla="*/ 506140 h 2123925"/>
              <a:gd name="connsiteX109" fmla="*/ 3225521 w 3918857"/>
              <a:gd name="connsiteY109" fmla="*/ 395608 h 2123925"/>
              <a:gd name="connsiteX110" fmla="*/ 3125037 w 3918857"/>
              <a:gd name="connsiteY110" fmla="*/ 254931 h 2123925"/>
              <a:gd name="connsiteX111" fmla="*/ 2924070 w 3918857"/>
              <a:gd name="connsiteY111" fmla="*/ 154448 h 2123925"/>
              <a:gd name="connsiteX112" fmla="*/ 2783393 w 3918857"/>
              <a:gd name="connsiteY112" fmla="*/ 94158 h 2123925"/>
              <a:gd name="connsiteX113" fmla="*/ 2592475 w 3918857"/>
              <a:gd name="connsiteY113" fmla="*/ 64013 h 2123925"/>
              <a:gd name="connsiteX114" fmla="*/ 2280976 w 3918857"/>
              <a:gd name="connsiteY114" fmla="*/ 33867 h 2123925"/>
              <a:gd name="connsiteX115" fmla="*/ 2069960 w 3918857"/>
              <a:gd name="connsiteY115" fmla="*/ 13771 h 2123925"/>
              <a:gd name="connsiteX116" fmla="*/ 1828800 w 3918857"/>
              <a:gd name="connsiteY116"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66198 w 3918857"/>
              <a:gd name="connsiteY105" fmla="*/ 717155 h 2123925"/>
              <a:gd name="connsiteX106" fmla="*/ 3336053 w 3918857"/>
              <a:gd name="connsiteY106" fmla="*/ 646817 h 2123925"/>
              <a:gd name="connsiteX107" fmla="*/ 3285811 w 3918857"/>
              <a:gd name="connsiteY107" fmla="*/ 506140 h 2123925"/>
              <a:gd name="connsiteX108" fmla="*/ 3225521 w 3918857"/>
              <a:gd name="connsiteY108" fmla="*/ 395608 h 2123925"/>
              <a:gd name="connsiteX109" fmla="*/ 3125037 w 3918857"/>
              <a:gd name="connsiteY109" fmla="*/ 254931 h 2123925"/>
              <a:gd name="connsiteX110" fmla="*/ 2924070 w 3918857"/>
              <a:gd name="connsiteY110" fmla="*/ 154448 h 2123925"/>
              <a:gd name="connsiteX111" fmla="*/ 2783393 w 3918857"/>
              <a:gd name="connsiteY111" fmla="*/ 94158 h 2123925"/>
              <a:gd name="connsiteX112" fmla="*/ 2592475 w 3918857"/>
              <a:gd name="connsiteY112" fmla="*/ 64013 h 2123925"/>
              <a:gd name="connsiteX113" fmla="*/ 2280976 w 3918857"/>
              <a:gd name="connsiteY113" fmla="*/ 33867 h 2123925"/>
              <a:gd name="connsiteX114" fmla="*/ 2069960 w 3918857"/>
              <a:gd name="connsiteY114" fmla="*/ 13771 h 2123925"/>
              <a:gd name="connsiteX115" fmla="*/ 1828800 w 3918857"/>
              <a:gd name="connsiteY115"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366198 w 3918857"/>
              <a:gd name="connsiteY104" fmla="*/ 717155 h 2123925"/>
              <a:gd name="connsiteX105" fmla="*/ 3336053 w 3918857"/>
              <a:gd name="connsiteY105" fmla="*/ 646817 h 2123925"/>
              <a:gd name="connsiteX106" fmla="*/ 3285811 w 3918857"/>
              <a:gd name="connsiteY106" fmla="*/ 506140 h 2123925"/>
              <a:gd name="connsiteX107" fmla="*/ 3225521 w 3918857"/>
              <a:gd name="connsiteY107" fmla="*/ 395608 h 2123925"/>
              <a:gd name="connsiteX108" fmla="*/ 3125037 w 3918857"/>
              <a:gd name="connsiteY108" fmla="*/ 254931 h 2123925"/>
              <a:gd name="connsiteX109" fmla="*/ 2924070 w 3918857"/>
              <a:gd name="connsiteY109" fmla="*/ 154448 h 2123925"/>
              <a:gd name="connsiteX110" fmla="*/ 2783393 w 3918857"/>
              <a:gd name="connsiteY110" fmla="*/ 94158 h 2123925"/>
              <a:gd name="connsiteX111" fmla="*/ 2592475 w 3918857"/>
              <a:gd name="connsiteY111" fmla="*/ 64013 h 2123925"/>
              <a:gd name="connsiteX112" fmla="*/ 2280976 w 3918857"/>
              <a:gd name="connsiteY112" fmla="*/ 33867 h 2123925"/>
              <a:gd name="connsiteX113" fmla="*/ 2069960 w 3918857"/>
              <a:gd name="connsiteY113" fmla="*/ 13771 h 2123925"/>
              <a:gd name="connsiteX114" fmla="*/ 1828800 w 3918857"/>
              <a:gd name="connsiteY114"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36536 w 3918857"/>
              <a:gd name="connsiteY102" fmla="*/ 797542 h 2123925"/>
              <a:gd name="connsiteX103" fmla="*/ 3366198 w 3918857"/>
              <a:gd name="connsiteY103" fmla="*/ 717155 h 2123925"/>
              <a:gd name="connsiteX104" fmla="*/ 3336053 w 3918857"/>
              <a:gd name="connsiteY104" fmla="*/ 646817 h 2123925"/>
              <a:gd name="connsiteX105" fmla="*/ 3285811 w 3918857"/>
              <a:gd name="connsiteY105" fmla="*/ 506140 h 2123925"/>
              <a:gd name="connsiteX106" fmla="*/ 3225521 w 3918857"/>
              <a:gd name="connsiteY106" fmla="*/ 395608 h 2123925"/>
              <a:gd name="connsiteX107" fmla="*/ 3125037 w 3918857"/>
              <a:gd name="connsiteY107" fmla="*/ 254931 h 2123925"/>
              <a:gd name="connsiteX108" fmla="*/ 2924070 w 3918857"/>
              <a:gd name="connsiteY108" fmla="*/ 154448 h 2123925"/>
              <a:gd name="connsiteX109" fmla="*/ 2783393 w 3918857"/>
              <a:gd name="connsiteY109" fmla="*/ 94158 h 2123925"/>
              <a:gd name="connsiteX110" fmla="*/ 2592475 w 3918857"/>
              <a:gd name="connsiteY110" fmla="*/ 64013 h 2123925"/>
              <a:gd name="connsiteX111" fmla="*/ 2280976 w 3918857"/>
              <a:gd name="connsiteY111" fmla="*/ 33867 h 2123925"/>
              <a:gd name="connsiteX112" fmla="*/ 2069960 w 3918857"/>
              <a:gd name="connsiteY112" fmla="*/ 13771 h 2123925"/>
              <a:gd name="connsiteX113" fmla="*/ 1828800 w 3918857"/>
              <a:gd name="connsiteY113"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36536 w 3918857"/>
              <a:gd name="connsiteY101" fmla="*/ 797542 h 2123925"/>
              <a:gd name="connsiteX102" fmla="*/ 3366198 w 3918857"/>
              <a:gd name="connsiteY102" fmla="*/ 717155 h 2123925"/>
              <a:gd name="connsiteX103" fmla="*/ 3336053 w 3918857"/>
              <a:gd name="connsiteY103" fmla="*/ 646817 h 2123925"/>
              <a:gd name="connsiteX104" fmla="*/ 3285811 w 3918857"/>
              <a:gd name="connsiteY104" fmla="*/ 506140 h 2123925"/>
              <a:gd name="connsiteX105" fmla="*/ 3225521 w 3918857"/>
              <a:gd name="connsiteY105" fmla="*/ 395608 h 2123925"/>
              <a:gd name="connsiteX106" fmla="*/ 3125037 w 3918857"/>
              <a:gd name="connsiteY106" fmla="*/ 254931 h 2123925"/>
              <a:gd name="connsiteX107" fmla="*/ 2924070 w 3918857"/>
              <a:gd name="connsiteY107" fmla="*/ 154448 h 2123925"/>
              <a:gd name="connsiteX108" fmla="*/ 2783393 w 3918857"/>
              <a:gd name="connsiteY108" fmla="*/ 94158 h 2123925"/>
              <a:gd name="connsiteX109" fmla="*/ 2592475 w 3918857"/>
              <a:gd name="connsiteY109" fmla="*/ 64013 h 2123925"/>
              <a:gd name="connsiteX110" fmla="*/ 2280976 w 3918857"/>
              <a:gd name="connsiteY110" fmla="*/ 33867 h 2123925"/>
              <a:gd name="connsiteX111" fmla="*/ 2069960 w 3918857"/>
              <a:gd name="connsiteY111" fmla="*/ 13771 h 2123925"/>
              <a:gd name="connsiteX112" fmla="*/ 1828800 w 3918857"/>
              <a:gd name="connsiteY112"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567165 w 3918857"/>
              <a:gd name="connsiteY99" fmla="*/ 908074 h 2123925"/>
              <a:gd name="connsiteX100" fmla="*/ 3436536 w 3918857"/>
              <a:gd name="connsiteY100" fmla="*/ 797542 h 2123925"/>
              <a:gd name="connsiteX101" fmla="*/ 3366198 w 3918857"/>
              <a:gd name="connsiteY101" fmla="*/ 717155 h 2123925"/>
              <a:gd name="connsiteX102" fmla="*/ 3336053 w 3918857"/>
              <a:gd name="connsiteY102" fmla="*/ 646817 h 2123925"/>
              <a:gd name="connsiteX103" fmla="*/ 3285811 w 3918857"/>
              <a:gd name="connsiteY103" fmla="*/ 506140 h 2123925"/>
              <a:gd name="connsiteX104" fmla="*/ 3225521 w 3918857"/>
              <a:gd name="connsiteY104" fmla="*/ 395608 h 2123925"/>
              <a:gd name="connsiteX105" fmla="*/ 3125037 w 3918857"/>
              <a:gd name="connsiteY105" fmla="*/ 254931 h 2123925"/>
              <a:gd name="connsiteX106" fmla="*/ 2924070 w 3918857"/>
              <a:gd name="connsiteY106" fmla="*/ 154448 h 2123925"/>
              <a:gd name="connsiteX107" fmla="*/ 2783393 w 3918857"/>
              <a:gd name="connsiteY107" fmla="*/ 94158 h 2123925"/>
              <a:gd name="connsiteX108" fmla="*/ 2592475 w 3918857"/>
              <a:gd name="connsiteY108" fmla="*/ 64013 h 2123925"/>
              <a:gd name="connsiteX109" fmla="*/ 2280976 w 3918857"/>
              <a:gd name="connsiteY109" fmla="*/ 33867 h 2123925"/>
              <a:gd name="connsiteX110" fmla="*/ 2069960 w 3918857"/>
              <a:gd name="connsiteY110" fmla="*/ 13771 h 2123925"/>
              <a:gd name="connsiteX111" fmla="*/ 1828800 w 3918857"/>
              <a:gd name="connsiteY111"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567165 w 3918857"/>
              <a:gd name="connsiteY98" fmla="*/ 908074 h 2123925"/>
              <a:gd name="connsiteX99" fmla="*/ 3436536 w 3918857"/>
              <a:gd name="connsiteY99" fmla="*/ 797542 h 2123925"/>
              <a:gd name="connsiteX100" fmla="*/ 3366198 w 3918857"/>
              <a:gd name="connsiteY100" fmla="*/ 717155 h 2123925"/>
              <a:gd name="connsiteX101" fmla="*/ 3336053 w 3918857"/>
              <a:gd name="connsiteY101" fmla="*/ 646817 h 2123925"/>
              <a:gd name="connsiteX102" fmla="*/ 3285811 w 3918857"/>
              <a:gd name="connsiteY102" fmla="*/ 506140 h 2123925"/>
              <a:gd name="connsiteX103" fmla="*/ 3225521 w 3918857"/>
              <a:gd name="connsiteY103" fmla="*/ 395608 h 2123925"/>
              <a:gd name="connsiteX104" fmla="*/ 3125037 w 3918857"/>
              <a:gd name="connsiteY104" fmla="*/ 254931 h 2123925"/>
              <a:gd name="connsiteX105" fmla="*/ 2924070 w 3918857"/>
              <a:gd name="connsiteY105" fmla="*/ 154448 h 2123925"/>
              <a:gd name="connsiteX106" fmla="*/ 2783393 w 3918857"/>
              <a:gd name="connsiteY106" fmla="*/ 94158 h 2123925"/>
              <a:gd name="connsiteX107" fmla="*/ 2592475 w 3918857"/>
              <a:gd name="connsiteY107" fmla="*/ 64013 h 2123925"/>
              <a:gd name="connsiteX108" fmla="*/ 2280976 w 3918857"/>
              <a:gd name="connsiteY108" fmla="*/ 33867 h 2123925"/>
              <a:gd name="connsiteX109" fmla="*/ 2069960 w 3918857"/>
              <a:gd name="connsiteY109" fmla="*/ 13771 h 2123925"/>
              <a:gd name="connsiteX110" fmla="*/ 1828800 w 3918857"/>
              <a:gd name="connsiteY110"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567165 w 3918857"/>
              <a:gd name="connsiteY98" fmla="*/ 908074 h 2123925"/>
              <a:gd name="connsiteX99" fmla="*/ 3436536 w 3918857"/>
              <a:gd name="connsiteY99" fmla="*/ 797542 h 2123925"/>
              <a:gd name="connsiteX100" fmla="*/ 3366198 w 3918857"/>
              <a:gd name="connsiteY100" fmla="*/ 717155 h 2123925"/>
              <a:gd name="connsiteX101" fmla="*/ 3285811 w 3918857"/>
              <a:gd name="connsiteY101" fmla="*/ 506140 h 2123925"/>
              <a:gd name="connsiteX102" fmla="*/ 3225521 w 3918857"/>
              <a:gd name="connsiteY102" fmla="*/ 395608 h 2123925"/>
              <a:gd name="connsiteX103" fmla="*/ 3125037 w 3918857"/>
              <a:gd name="connsiteY103" fmla="*/ 254931 h 2123925"/>
              <a:gd name="connsiteX104" fmla="*/ 2924070 w 3918857"/>
              <a:gd name="connsiteY104" fmla="*/ 154448 h 2123925"/>
              <a:gd name="connsiteX105" fmla="*/ 2783393 w 3918857"/>
              <a:gd name="connsiteY105" fmla="*/ 94158 h 2123925"/>
              <a:gd name="connsiteX106" fmla="*/ 2592475 w 3918857"/>
              <a:gd name="connsiteY106" fmla="*/ 64013 h 2123925"/>
              <a:gd name="connsiteX107" fmla="*/ 2280976 w 3918857"/>
              <a:gd name="connsiteY107" fmla="*/ 33867 h 2123925"/>
              <a:gd name="connsiteX108" fmla="*/ 2069960 w 3918857"/>
              <a:gd name="connsiteY108" fmla="*/ 13771 h 2123925"/>
              <a:gd name="connsiteX109" fmla="*/ 1828800 w 3918857"/>
              <a:gd name="connsiteY109"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798277 w 3918857"/>
              <a:gd name="connsiteY95" fmla="*/ 1098993 h 2123925"/>
              <a:gd name="connsiteX96" fmla="*/ 3707842 w 3918857"/>
              <a:gd name="connsiteY96" fmla="*/ 1008558 h 2123925"/>
              <a:gd name="connsiteX97" fmla="*/ 3567165 w 3918857"/>
              <a:gd name="connsiteY97" fmla="*/ 908074 h 2123925"/>
              <a:gd name="connsiteX98" fmla="*/ 3436536 w 3918857"/>
              <a:gd name="connsiteY98" fmla="*/ 797542 h 2123925"/>
              <a:gd name="connsiteX99" fmla="*/ 3366198 w 3918857"/>
              <a:gd name="connsiteY99" fmla="*/ 717155 h 2123925"/>
              <a:gd name="connsiteX100" fmla="*/ 3285811 w 3918857"/>
              <a:gd name="connsiteY100" fmla="*/ 506140 h 2123925"/>
              <a:gd name="connsiteX101" fmla="*/ 3225521 w 3918857"/>
              <a:gd name="connsiteY101" fmla="*/ 395608 h 2123925"/>
              <a:gd name="connsiteX102" fmla="*/ 3125037 w 3918857"/>
              <a:gd name="connsiteY102" fmla="*/ 254931 h 2123925"/>
              <a:gd name="connsiteX103" fmla="*/ 2924070 w 3918857"/>
              <a:gd name="connsiteY103" fmla="*/ 154448 h 2123925"/>
              <a:gd name="connsiteX104" fmla="*/ 2783393 w 3918857"/>
              <a:gd name="connsiteY104" fmla="*/ 94158 h 2123925"/>
              <a:gd name="connsiteX105" fmla="*/ 2592475 w 3918857"/>
              <a:gd name="connsiteY105" fmla="*/ 64013 h 2123925"/>
              <a:gd name="connsiteX106" fmla="*/ 2280976 w 3918857"/>
              <a:gd name="connsiteY106" fmla="*/ 33867 h 2123925"/>
              <a:gd name="connsiteX107" fmla="*/ 2069960 w 3918857"/>
              <a:gd name="connsiteY107" fmla="*/ 13771 h 2123925"/>
              <a:gd name="connsiteX108" fmla="*/ 1828800 w 3918857"/>
              <a:gd name="connsiteY108"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798277 w 3918857"/>
              <a:gd name="connsiteY94" fmla="*/ 1098993 h 2123925"/>
              <a:gd name="connsiteX95" fmla="*/ 3707842 w 3918857"/>
              <a:gd name="connsiteY95" fmla="*/ 1008558 h 2123925"/>
              <a:gd name="connsiteX96" fmla="*/ 3567165 w 3918857"/>
              <a:gd name="connsiteY96" fmla="*/ 908074 h 2123925"/>
              <a:gd name="connsiteX97" fmla="*/ 3436536 w 3918857"/>
              <a:gd name="connsiteY97" fmla="*/ 797542 h 2123925"/>
              <a:gd name="connsiteX98" fmla="*/ 3366198 w 3918857"/>
              <a:gd name="connsiteY98" fmla="*/ 717155 h 2123925"/>
              <a:gd name="connsiteX99" fmla="*/ 3285811 w 3918857"/>
              <a:gd name="connsiteY99" fmla="*/ 506140 h 2123925"/>
              <a:gd name="connsiteX100" fmla="*/ 3225521 w 3918857"/>
              <a:gd name="connsiteY100" fmla="*/ 395608 h 2123925"/>
              <a:gd name="connsiteX101" fmla="*/ 3125037 w 3918857"/>
              <a:gd name="connsiteY101" fmla="*/ 254931 h 2123925"/>
              <a:gd name="connsiteX102" fmla="*/ 2924070 w 3918857"/>
              <a:gd name="connsiteY102" fmla="*/ 154448 h 2123925"/>
              <a:gd name="connsiteX103" fmla="*/ 2783393 w 3918857"/>
              <a:gd name="connsiteY103" fmla="*/ 94158 h 2123925"/>
              <a:gd name="connsiteX104" fmla="*/ 2592475 w 3918857"/>
              <a:gd name="connsiteY104" fmla="*/ 64013 h 2123925"/>
              <a:gd name="connsiteX105" fmla="*/ 2280976 w 3918857"/>
              <a:gd name="connsiteY105" fmla="*/ 33867 h 2123925"/>
              <a:gd name="connsiteX106" fmla="*/ 2069960 w 3918857"/>
              <a:gd name="connsiteY106" fmla="*/ 13771 h 2123925"/>
              <a:gd name="connsiteX107" fmla="*/ 1828800 w 3918857"/>
              <a:gd name="connsiteY107"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898760 w 3918857"/>
              <a:gd name="connsiteY92" fmla="*/ 1209525 h 2123925"/>
              <a:gd name="connsiteX93" fmla="*/ 3798277 w 3918857"/>
              <a:gd name="connsiteY93" fmla="*/ 1098993 h 2123925"/>
              <a:gd name="connsiteX94" fmla="*/ 3707842 w 3918857"/>
              <a:gd name="connsiteY94" fmla="*/ 1008558 h 2123925"/>
              <a:gd name="connsiteX95" fmla="*/ 3567165 w 3918857"/>
              <a:gd name="connsiteY95" fmla="*/ 908074 h 2123925"/>
              <a:gd name="connsiteX96" fmla="*/ 3436536 w 3918857"/>
              <a:gd name="connsiteY96" fmla="*/ 797542 h 2123925"/>
              <a:gd name="connsiteX97" fmla="*/ 3366198 w 3918857"/>
              <a:gd name="connsiteY97" fmla="*/ 717155 h 2123925"/>
              <a:gd name="connsiteX98" fmla="*/ 3285811 w 3918857"/>
              <a:gd name="connsiteY98" fmla="*/ 506140 h 2123925"/>
              <a:gd name="connsiteX99" fmla="*/ 3225521 w 3918857"/>
              <a:gd name="connsiteY99" fmla="*/ 395608 h 2123925"/>
              <a:gd name="connsiteX100" fmla="*/ 3125037 w 3918857"/>
              <a:gd name="connsiteY100" fmla="*/ 254931 h 2123925"/>
              <a:gd name="connsiteX101" fmla="*/ 2924070 w 3918857"/>
              <a:gd name="connsiteY101" fmla="*/ 154448 h 2123925"/>
              <a:gd name="connsiteX102" fmla="*/ 2783393 w 3918857"/>
              <a:gd name="connsiteY102" fmla="*/ 94158 h 2123925"/>
              <a:gd name="connsiteX103" fmla="*/ 2592475 w 3918857"/>
              <a:gd name="connsiteY103" fmla="*/ 64013 h 2123925"/>
              <a:gd name="connsiteX104" fmla="*/ 2280976 w 3918857"/>
              <a:gd name="connsiteY104" fmla="*/ 33867 h 2123925"/>
              <a:gd name="connsiteX105" fmla="*/ 2069960 w 3918857"/>
              <a:gd name="connsiteY105" fmla="*/ 13771 h 2123925"/>
              <a:gd name="connsiteX106" fmla="*/ 1828800 w 3918857"/>
              <a:gd name="connsiteY106"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18857 w 3918857"/>
              <a:gd name="connsiteY90" fmla="*/ 1480830 h 2123925"/>
              <a:gd name="connsiteX91" fmla="*/ 3898760 w 3918857"/>
              <a:gd name="connsiteY91" fmla="*/ 1209525 h 2123925"/>
              <a:gd name="connsiteX92" fmla="*/ 3798277 w 3918857"/>
              <a:gd name="connsiteY92" fmla="*/ 1098993 h 2123925"/>
              <a:gd name="connsiteX93" fmla="*/ 3707842 w 3918857"/>
              <a:gd name="connsiteY93" fmla="*/ 1008558 h 2123925"/>
              <a:gd name="connsiteX94" fmla="*/ 3567165 w 3918857"/>
              <a:gd name="connsiteY94" fmla="*/ 908074 h 2123925"/>
              <a:gd name="connsiteX95" fmla="*/ 3436536 w 3918857"/>
              <a:gd name="connsiteY95" fmla="*/ 797542 h 2123925"/>
              <a:gd name="connsiteX96" fmla="*/ 3366198 w 3918857"/>
              <a:gd name="connsiteY96" fmla="*/ 717155 h 2123925"/>
              <a:gd name="connsiteX97" fmla="*/ 3285811 w 3918857"/>
              <a:gd name="connsiteY97" fmla="*/ 506140 h 2123925"/>
              <a:gd name="connsiteX98" fmla="*/ 3225521 w 3918857"/>
              <a:gd name="connsiteY98" fmla="*/ 395608 h 2123925"/>
              <a:gd name="connsiteX99" fmla="*/ 3125037 w 3918857"/>
              <a:gd name="connsiteY99" fmla="*/ 254931 h 2123925"/>
              <a:gd name="connsiteX100" fmla="*/ 2924070 w 3918857"/>
              <a:gd name="connsiteY100" fmla="*/ 154448 h 2123925"/>
              <a:gd name="connsiteX101" fmla="*/ 2783393 w 3918857"/>
              <a:gd name="connsiteY101" fmla="*/ 94158 h 2123925"/>
              <a:gd name="connsiteX102" fmla="*/ 2592475 w 3918857"/>
              <a:gd name="connsiteY102" fmla="*/ 64013 h 2123925"/>
              <a:gd name="connsiteX103" fmla="*/ 2280976 w 3918857"/>
              <a:gd name="connsiteY103" fmla="*/ 33867 h 2123925"/>
              <a:gd name="connsiteX104" fmla="*/ 2069960 w 3918857"/>
              <a:gd name="connsiteY104" fmla="*/ 13771 h 2123925"/>
              <a:gd name="connsiteX105" fmla="*/ 1828800 w 3918857"/>
              <a:gd name="connsiteY10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07358 w 3919988"/>
              <a:gd name="connsiteY82" fmla="*/ 1862667 h 2123925"/>
              <a:gd name="connsiteX83" fmla="*/ 3637503 w 3919988"/>
              <a:gd name="connsiteY83" fmla="*/ 1832522 h 2123925"/>
              <a:gd name="connsiteX84" fmla="*/ 3667648 w 3919988"/>
              <a:gd name="connsiteY84" fmla="*/ 1822474 h 2123925"/>
              <a:gd name="connsiteX85" fmla="*/ 3737987 w 3919988"/>
              <a:gd name="connsiteY85" fmla="*/ 1792329 h 2123925"/>
              <a:gd name="connsiteX86" fmla="*/ 3818374 w 3919988"/>
              <a:gd name="connsiteY86" fmla="*/ 1721991 h 2123925"/>
              <a:gd name="connsiteX87" fmla="*/ 3868615 w 3919988"/>
              <a:gd name="connsiteY87" fmla="*/ 1661700 h 2123925"/>
              <a:gd name="connsiteX88" fmla="*/ 3878664 w 3919988"/>
              <a:gd name="connsiteY88" fmla="*/ 1621507 h 2123925"/>
              <a:gd name="connsiteX89" fmla="*/ 3918857 w 3919988"/>
              <a:gd name="connsiteY89" fmla="*/ 1480830 h 2123925"/>
              <a:gd name="connsiteX90" fmla="*/ 3898760 w 3919988"/>
              <a:gd name="connsiteY90" fmla="*/ 1209525 h 2123925"/>
              <a:gd name="connsiteX91" fmla="*/ 3798277 w 3919988"/>
              <a:gd name="connsiteY91" fmla="*/ 1098993 h 2123925"/>
              <a:gd name="connsiteX92" fmla="*/ 3707842 w 3919988"/>
              <a:gd name="connsiteY92" fmla="*/ 1008558 h 2123925"/>
              <a:gd name="connsiteX93" fmla="*/ 3567165 w 3919988"/>
              <a:gd name="connsiteY93" fmla="*/ 908074 h 2123925"/>
              <a:gd name="connsiteX94" fmla="*/ 3436536 w 3919988"/>
              <a:gd name="connsiteY94" fmla="*/ 797542 h 2123925"/>
              <a:gd name="connsiteX95" fmla="*/ 3366198 w 3919988"/>
              <a:gd name="connsiteY95" fmla="*/ 717155 h 2123925"/>
              <a:gd name="connsiteX96" fmla="*/ 3285811 w 3919988"/>
              <a:gd name="connsiteY96" fmla="*/ 506140 h 2123925"/>
              <a:gd name="connsiteX97" fmla="*/ 3225521 w 3919988"/>
              <a:gd name="connsiteY97" fmla="*/ 395608 h 2123925"/>
              <a:gd name="connsiteX98" fmla="*/ 3125037 w 3919988"/>
              <a:gd name="connsiteY98" fmla="*/ 254931 h 2123925"/>
              <a:gd name="connsiteX99" fmla="*/ 2924070 w 3919988"/>
              <a:gd name="connsiteY99" fmla="*/ 154448 h 2123925"/>
              <a:gd name="connsiteX100" fmla="*/ 2783393 w 3919988"/>
              <a:gd name="connsiteY100" fmla="*/ 94158 h 2123925"/>
              <a:gd name="connsiteX101" fmla="*/ 2592475 w 3919988"/>
              <a:gd name="connsiteY101" fmla="*/ 64013 h 2123925"/>
              <a:gd name="connsiteX102" fmla="*/ 2280976 w 3919988"/>
              <a:gd name="connsiteY102" fmla="*/ 33867 h 2123925"/>
              <a:gd name="connsiteX103" fmla="*/ 2069960 w 3919988"/>
              <a:gd name="connsiteY103" fmla="*/ 13771 h 2123925"/>
              <a:gd name="connsiteX104" fmla="*/ 1828800 w 3919988"/>
              <a:gd name="connsiteY10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07358 w 3919988"/>
              <a:gd name="connsiteY82" fmla="*/ 1862667 h 2123925"/>
              <a:gd name="connsiteX83" fmla="*/ 3637503 w 3919988"/>
              <a:gd name="connsiteY83" fmla="*/ 1832522 h 2123925"/>
              <a:gd name="connsiteX84" fmla="*/ 3667648 w 3919988"/>
              <a:gd name="connsiteY84" fmla="*/ 1822474 h 2123925"/>
              <a:gd name="connsiteX85" fmla="*/ 3737987 w 3919988"/>
              <a:gd name="connsiteY85" fmla="*/ 1792329 h 2123925"/>
              <a:gd name="connsiteX86" fmla="*/ 3818374 w 3919988"/>
              <a:gd name="connsiteY86" fmla="*/ 1721991 h 2123925"/>
              <a:gd name="connsiteX87" fmla="*/ 3878664 w 3919988"/>
              <a:gd name="connsiteY87" fmla="*/ 1621507 h 2123925"/>
              <a:gd name="connsiteX88" fmla="*/ 3918857 w 3919988"/>
              <a:gd name="connsiteY88" fmla="*/ 1480830 h 2123925"/>
              <a:gd name="connsiteX89" fmla="*/ 3898760 w 3919988"/>
              <a:gd name="connsiteY89" fmla="*/ 1209525 h 2123925"/>
              <a:gd name="connsiteX90" fmla="*/ 3798277 w 3919988"/>
              <a:gd name="connsiteY90" fmla="*/ 1098993 h 2123925"/>
              <a:gd name="connsiteX91" fmla="*/ 3707842 w 3919988"/>
              <a:gd name="connsiteY91" fmla="*/ 1008558 h 2123925"/>
              <a:gd name="connsiteX92" fmla="*/ 3567165 w 3919988"/>
              <a:gd name="connsiteY92" fmla="*/ 908074 h 2123925"/>
              <a:gd name="connsiteX93" fmla="*/ 3436536 w 3919988"/>
              <a:gd name="connsiteY93" fmla="*/ 797542 h 2123925"/>
              <a:gd name="connsiteX94" fmla="*/ 3366198 w 3919988"/>
              <a:gd name="connsiteY94" fmla="*/ 717155 h 2123925"/>
              <a:gd name="connsiteX95" fmla="*/ 3285811 w 3919988"/>
              <a:gd name="connsiteY95" fmla="*/ 506140 h 2123925"/>
              <a:gd name="connsiteX96" fmla="*/ 3225521 w 3919988"/>
              <a:gd name="connsiteY96" fmla="*/ 395608 h 2123925"/>
              <a:gd name="connsiteX97" fmla="*/ 3125037 w 3919988"/>
              <a:gd name="connsiteY97" fmla="*/ 254931 h 2123925"/>
              <a:gd name="connsiteX98" fmla="*/ 2924070 w 3919988"/>
              <a:gd name="connsiteY98" fmla="*/ 154448 h 2123925"/>
              <a:gd name="connsiteX99" fmla="*/ 2783393 w 3919988"/>
              <a:gd name="connsiteY99" fmla="*/ 94158 h 2123925"/>
              <a:gd name="connsiteX100" fmla="*/ 2592475 w 3919988"/>
              <a:gd name="connsiteY100" fmla="*/ 64013 h 2123925"/>
              <a:gd name="connsiteX101" fmla="*/ 2280976 w 3919988"/>
              <a:gd name="connsiteY101" fmla="*/ 33867 h 2123925"/>
              <a:gd name="connsiteX102" fmla="*/ 2069960 w 3919988"/>
              <a:gd name="connsiteY102" fmla="*/ 13771 h 2123925"/>
              <a:gd name="connsiteX103" fmla="*/ 1828800 w 3919988"/>
              <a:gd name="connsiteY10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07358 w 3919988"/>
              <a:gd name="connsiteY82" fmla="*/ 1862667 h 2123925"/>
              <a:gd name="connsiteX83" fmla="*/ 3637503 w 3919988"/>
              <a:gd name="connsiteY83" fmla="*/ 1832522 h 2123925"/>
              <a:gd name="connsiteX84" fmla="*/ 3667648 w 3919988"/>
              <a:gd name="connsiteY84" fmla="*/ 1822474 h 2123925"/>
              <a:gd name="connsiteX85" fmla="*/ 3818374 w 3919988"/>
              <a:gd name="connsiteY85" fmla="*/ 1721991 h 2123925"/>
              <a:gd name="connsiteX86" fmla="*/ 3878664 w 3919988"/>
              <a:gd name="connsiteY86" fmla="*/ 1621507 h 2123925"/>
              <a:gd name="connsiteX87" fmla="*/ 3918857 w 3919988"/>
              <a:gd name="connsiteY87" fmla="*/ 1480830 h 2123925"/>
              <a:gd name="connsiteX88" fmla="*/ 3898760 w 3919988"/>
              <a:gd name="connsiteY88" fmla="*/ 1209525 h 2123925"/>
              <a:gd name="connsiteX89" fmla="*/ 3798277 w 3919988"/>
              <a:gd name="connsiteY89" fmla="*/ 1098993 h 2123925"/>
              <a:gd name="connsiteX90" fmla="*/ 3707842 w 3919988"/>
              <a:gd name="connsiteY90" fmla="*/ 1008558 h 2123925"/>
              <a:gd name="connsiteX91" fmla="*/ 3567165 w 3919988"/>
              <a:gd name="connsiteY91" fmla="*/ 908074 h 2123925"/>
              <a:gd name="connsiteX92" fmla="*/ 3436536 w 3919988"/>
              <a:gd name="connsiteY92" fmla="*/ 797542 h 2123925"/>
              <a:gd name="connsiteX93" fmla="*/ 3366198 w 3919988"/>
              <a:gd name="connsiteY93" fmla="*/ 717155 h 2123925"/>
              <a:gd name="connsiteX94" fmla="*/ 3285811 w 3919988"/>
              <a:gd name="connsiteY94" fmla="*/ 506140 h 2123925"/>
              <a:gd name="connsiteX95" fmla="*/ 3225521 w 3919988"/>
              <a:gd name="connsiteY95" fmla="*/ 395608 h 2123925"/>
              <a:gd name="connsiteX96" fmla="*/ 3125037 w 3919988"/>
              <a:gd name="connsiteY96" fmla="*/ 254931 h 2123925"/>
              <a:gd name="connsiteX97" fmla="*/ 2924070 w 3919988"/>
              <a:gd name="connsiteY97" fmla="*/ 154448 h 2123925"/>
              <a:gd name="connsiteX98" fmla="*/ 2783393 w 3919988"/>
              <a:gd name="connsiteY98" fmla="*/ 94158 h 2123925"/>
              <a:gd name="connsiteX99" fmla="*/ 2592475 w 3919988"/>
              <a:gd name="connsiteY99" fmla="*/ 64013 h 2123925"/>
              <a:gd name="connsiteX100" fmla="*/ 2280976 w 3919988"/>
              <a:gd name="connsiteY100" fmla="*/ 33867 h 2123925"/>
              <a:gd name="connsiteX101" fmla="*/ 2069960 w 3919988"/>
              <a:gd name="connsiteY101" fmla="*/ 13771 h 2123925"/>
              <a:gd name="connsiteX102" fmla="*/ 1828800 w 3919988"/>
              <a:gd name="connsiteY10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07358 w 3919988"/>
              <a:gd name="connsiteY82" fmla="*/ 1862667 h 2123925"/>
              <a:gd name="connsiteX83" fmla="*/ 3667648 w 3919988"/>
              <a:gd name="connsiteY83" fmla="*/ 1822474 h 2123925"/>
              <a:gd name="connsiteX84" fmla="*/ 3818374 w 3919988"/>
              <a:gd name="connsiteY84" fmla="*/ 1721991 h 2123925"/>
              <a:gd name="connsiteX85" fmla="*/ 3878664 w 3919988"/>
              <a:gd name="connsiteY85" fmla="*/ 1621507 h 2123925"/>
              <a:gd name="connsiteX86" fmla="*/ 3918857 w 3919988"/>
              <a:gd name="connsiteY86" fmla="*/ 1480830 h 2123925"/>
              <a:gd name="connsiteX87" fmla="*/ 3898760 w 3919988"/>
              <a:gd name="connsiteY87" fmla="*/ 1209525 h 2123925"/>
              <a:gd name="connsiteX88" fmla="*/ 3798277 w 3919988"/>
              <a:gd name="connsiteY88" fmla="*/ 1098993 h 2123925"/>
              <a:gd name="connsiteX89" fmla="*/ 3707842 w 3919988"/>
              <a:gd name="connsiteY89" fmla="*/ 1008558 h 2123925"/>
              <a:gd name="connsiteX90" fmla="*/ 3567165 w 3919988"/>
              <a:gd name="connsiteY90" fmla="*/ 908074 h 2123925"/>
              <a:gd name="connsiteX91" fmla="*/ 3436536 w 3919988"/>
              <a:gd name="connsiteY91" fmla="*/ 797542 h 2123925"/>
              <a:gd name="connsiteX92" fmla="*/ 3366198 w 3919988"/>
              <a:gd name="connsiteY92" fmla="*/ 717155 h 2123925"/>
              <a:gd name="connsiteX93" fmla="*/ 3285811 w 3919988"/>
              <a:gd name="connsiteY93" fmla="*/ 506140 h 2123925"/>
              <a:gd name="connsiteX94" fmla="*/ 3225521 w 3919988"/>
              <a:gd name="connsiteY94" fmla="*/ 395608 h 2123925"/>
              <a:gd name="connsiteX95" fmla="*/ 3125037 w 3919988"/>
              <a:gd name="connsiteY95" fmla="*/ 254931 h 2123925"/>
              <a:gd name="connsiteX96" fmla="*/ 2924070 w 3919988"/>
              <a:gd name="connsiteY96" fmla="*/ 154448 h 2123925"/>
              <a:gd name="connsiteX97" fmla="*/ 2783393 w 3919988"/>
              <a:gd name="connsiteY97" fmla="*/ 94158 h 2123925"/>
              <a:gd name="connsiteX98" fmla="*/ 2592475 w 3919988"/>
              <a:gd name="connsiteY98" fmla="*/ 64013 h 2123925"/>
              <a:gd name="connsiteX99" fmla="*/ 2280976 w 3919988"/>
              <a:gd name="connsiteY99" fmla="*/ 33867 h 2123925"/>
              <a:gd name="connsiteX100" fmla="*/ 2069960 w 3919988"/>
              <a:gd name="connsiteY100" fmla="*/ 13771 h 2123925"/>
              <a:gd name="connsiteX101" fmla="*/ 1828800 w 3919988"/>
              <a:gd name="connsiteY101"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67648 w 3919988"/>
              <a:gd name="connsiteY82" fmla="*/ 1822474 h 2123925"/>
              <a:gd name="connsiteX83" fmla="*/ 3818374 w 3919988"/>
              <a:gd name="connsiteY83" fmla="*/ 1721991 h 2123925"/>
              <a:gd name="connsiteX84" fmla="*/ 3878664 w 3919988"/>
              <a:gd name="connsiteY84" fmla="*/ 1621507 h 2123925"/>
              <a:gd name="connsiteX85" fmla="*/ 3918857 w 3919988"/>
              <a:gd name="connsiteY85" fmla="*/ 1480830 h 2123925"/>
              <a:gd name="connsiteX86" fmla="*/ 3898760 w 3919988"/>
              <a:gd name="connsiteY86" fmla="*/ 1209525 h 2123925"/>
              <a:gd name="connsiteX87" fmla="*/ 3798277 w 3919988"/>
              <a:gd name="connsiteY87" fmla="*/ 1098993 h 2123925"/>
              <a:gd name="connsiteX88" fmla="*/ 3707842 w 3919988"/>
              <a:gd name="connsiteY88" fmla="*/ 1008558 h 2123925"/>
              <a:gd name="connsiteX89" fmla="*/ 3567165 w 3919988"/>
              <a:gd name="connsiteY89" fmla="*/ 908074 h 2123925"/>
              <a:gd name="connsiteX90" fmla="*/ 3436536 w 3919988"/>
              <a:gd name="connsiteY90" fmla="*/ 797542 h 2123925"/>
              <a:gd name="connsiteX91" fmla="*/ 3366198 w 3919988"/>
              <a:gd name="connsiteY91" fmla="*/ 717155 h 2123925"/>
              <a:gd name="connsiteX92" fmla="*/ 3285811 w 3919988"/>
              <a:gd name="connsiteY92" fmla="*/ 506140 h 2123925"/>
              <a:gd name="connsiteX93" fmla="*/ 3225521 w 3919988"/>
              <a:gd name="connsiteY93" fmla="*/ 395608 h 2123925"/>
              <a:gd name="connsiteX94" fmla="*/ 3125037 w 3919988"/>
              <a:gd name="connsiteY94" fmla="*/ 254931 h 2123925"/>
              <a:gd name="connsiteX95" fmla="*/ 2924070 w 3919988"/>
              <a:gd name="connsiteY95" fmla="*/ 154448 h 2123925"/>
              <a:gd name="connsiteX96" fmla="*/ 2783393 w 3919988"/>
              <a:gd name="connsiteY96" fmla="*/ 94158 h 2123925"/>
              <a:gd name="connsiteX97" fmla="*/ 2592475 w 3919988"/>
              <a:gd name="connsiteY97" fmla="*/ 64013 h 2123925"/>
              <a:gd name="connsiteX98" fmla="*/ 2280976 w 3919988"/>
              <a:gd name="connsiteY98" fmla="*/ 33867 h 2123925"/>
              <a:gd name="connsiteX99" fmla="*/ 2069960 w 3919988"/>
              <a:gd name="connsiteY99" fmla="*/ 13771 h 2123925"/>
              <a:gd name="connsiteX100" fmla="*/ 1828800 w 3919988"/>
              <a:gd name="connsiteY100"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667648 w 3919988"/>
              <a:gd name="connsiteY81" fmla="*/ 1822474 h 2123925"/>
              <a:gd name="connsiteX82" fmla="*/ 3818374 w 3919988"/>
              <a:gd name="connsiteY82" fmla="*/ 1721991 h 2123925"/>
              <a:gd name="connsiteX83" fmla="*/ 3878664 w 3919988"/>
              <a:gd name="connsiteY83" fmla="*/ 1621507 h 2123925"/>
              <a:gd name="connsiteX84" fmla="*/ 3918857 w 3919988"/>
              <a:gd name="connsiteY84" fmla="*/ 1480830 h 2123925"/>
              <a:gd name="connsiteX85" fmla="*/ 3898760 w 3919988"/>
              <a:gd name="connsiteY85" fmla="*/ 1209525 h 2123925"/>
              <a:gd name="connsiteX86" fmla="*/ 3798277 w 3919988"/>
              <a:gd name="connsiteY86" fmla="*/ 1098993 h 2123925"/>
              <a:gd name="connsiteX87" fmla="*/ 3707842 w 3919988"/>
              <a:gd name="connsiteY87" fmla="*/ 1008558 h 2123925"/>
              <a:gd name="connsiteX88" fmla="*/ 3567165 w 3919988"/>
              <a:gd name="connsiteY88" fmla="*/ 908074 h 2123925"/>
              <a:gd name="connsiteX89" fmla="*/ 3436536 w 3919988"/>
              <a:gd name="connsiteY89" fmla="*/ 797542 h 2123925"/>
              <a:gd name="connsiteX90" fmla="*/ 3366198 w 3919988"/>
              <a:gd name="connsiteY90" fmla="*/ 717155 h 2123925"/>
              <a:gd name="connsiteX91" fmla="*/ 3285811 w 3919988"/>
              <a:gd name="connsiteY91" fmla="*/ 506140 h 2123925"/>
              <a:gd name="connsiteX92" fmla="*/ 3225521 w 3919988"/>
              <a:gd name="connsiteY92" fmla="*/ 395608 h 2123925"/>
              <a:gd name="connsiteX93" fmla="*/ 3125037 w 3919988"/>
              <a:gd name="connsiteY93" fmla="*/ 254931 h 2123925"/>
              <a:gd name="connsiteX94" fmla="*/ 2924070 w 3919988"/>
              <a:gd name="connsiteY94" fmla="*/ 154448 h 2123925"/>
              <a:gd name="connsiteX95" fmla="*/ 2783393 w 3919988"/>
              <a:gd name="connsiteY95" fmla="*/ 94158 h 2123925"/>
              <a:gd name="connsiteX96" fmla="*/ 2592475 w 3919988"/>
              <a:gd name="connsiteY96" fmla="*/ 64013 h 2123925"/>
              <a:gd name="connsiteX97" fmla="*/ 2280976 w 3919988"/>
              <a:gd name="connsiteY97" fmla="*/ 33867 h 2123925"/>
              <a:gd name="connsiteX98" fmla="*/ 2069960 w 3919988"/>
              <a:gd name="connsiteY98" fmla="*/ 13771 h 2123925"/>
              <a:gd name="connsiteX99" fmla="*/ 1828800 w 3919988"/>
              <a:gd name="connsiteY99"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667648 w 3919988"/>
              <a:gd name="connsiteY80" fmla="*/ 1822474 h 2123925"/>
              <a:gd name="connsiteX81" fmla="*/ 3818374 w 3919988"/>
              <a:gd name="connsiteY81" fmla="*/ 1721991 h 2123925"/>
              <a:gd name="connsiteX82" fmla="*/ 3878664 w 3919988"/>
              <a:gd name="connsiteY82" fmla="*/ 1621507 h 2123925"/>
              <a:gd name="connsiteX83" fmla="*/ 3918857 w 3919988"/>
              <a:gd name="connsiteY83" fmla="*/ 1480830 h 2123925"/>
              <a:gd name="connsiteX84" fmla="*/ 3898760 w 3919988"/>
              <a:gd name="connsiteY84" fmla="*/ 1209525 h 2123925"/>
              <a:gd name="connsiteX85" fmla="*/ 3798277 w 3919988"/>
              <a:gd name="connsiteY85" fmla="*/ 1098993 h 2123925"/>
              <a:gd name="connsiteX86" fmla="*/ 3707842 w 3919988"/>
              <a:gd name="connsiteY86" fmla="*/ 1008558 h 2123925"/>
              <a:gd name="connsiteX87" fmla="*/ 3567165 w 3919988"/>
              <a:gd name="connsiteY87" fmla="*/ 908074 h 2123925"/>
              <a:gd name="connsiteX88" fmla="*/ 3436536 w 3919988"/>
              <a:gd name="connsiteY88" fmla="*/ 797542 h 2123925"/>
              <a:gd name="connsiteX89" fmla="*/ 3366198 w 3919988"/>
              <a:gd name="connsiteY89" fmla="*/ 717155 h 2123925"/>
              <a:gd name="connsiteX90" fmla="*/ 3285811 w 3919988"/>
              <a:gd name="connsiteY90" fmla="*/ 506140 h 2123925"/>
              <a:gd name="connsiteX91" fmla="*/ 3225521 w 3919988"/>
              <a:gd name="connsiteY91" fmla="*/ 395608 h 2123925"/>
              <a:gd name="connsiteX92" fmla="*/ 3125037 w 3919988"/>
              <a:gd name="connsiteY92" fmla="*/ 254931 h 2123925"/>
              <a:gd name="connsiteX93" fmla="*/ 2924070 w 3919988"/>
              <a:gd name="connsiteY93" fmla="*/ 154448 h 2123925"/>
              <a:gd name="connsiteX94" fmla="*/ 2783393 w 3919988"/>
              <a:gd name="connsiteY94" fmla="*/ 94158 h 2123925"/>
              <a:gd name="connsiteX95" fmla="*/ 2592475 w 3919988"/>
              <a:gd name="connsiteY95" fmla="*/ 64013 h 2123925"/>
              <a:gd name="connsiteX96" fmla="*/ 2280976 w 3919988"/>
              <a:gd name="connsiteY96" fmla="*/ 33867 h 2123925"/>
              <a:gd name="connsiteX97" fmla="*/ 2069960 w 3919988"/>
              <a:gd name="connsiteY97" fmla="*/ 13771 h 2123925"/>
              <a:gd name="connsiteX98" fmla="*/ 1828800 w 3919988"/>
              <a:gd name="connsiteY98"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803490 w 3919988"/>
              <a:gd name="connsiteY76" fmla="*/ 1882764 h 2123925"/>
              <a:gd name="connsiteX77" fmla="*/ 3295859 w 3919988"/>
              <a:gd name="connsiteY77" fmla="*/ 1902861 h 2123925"/>
              <a:gd name="connsiteX78" fmla="*/ 3486778 w 3919988"/>
              <a:gd name="connsiteY78" fmla="*/ 1892813 h 2123925"/>
              <a:gd name="connsiteX79" fmla="*/ 3667648 w 3919988"/>
              <a:gd name="connsiteY79" fmla="*/ 1822474 h 2123925"/>
              <a:gd name="connsiteX80" fmla="*/ 3818374 w 3919988"/>
              <a:gd name="connsiteY80" fmla="*/ 1721991 h 2123925"/>
              <a:gd name="connsiteX81" fmla="*/ 3878664 w 3919988"/>
              <a:gd name="connsiteY81" fmla="*/ 1621507 h 2123925"/>
              <a:gd name="connsiteX82" fmla="*/ 3918857 w 3919988"/>
              <a:gd name="connsiteY82" fmla="*/ 1480830 h 2123925"/>
              <a:gd name="connsiteX83" fmla="*/ 3898760 w 3919988"/>
              <a:gd name="connsiteY83" fmla="*/ 1209525 h 2123925"/>
              <a:gd name="connsiteX84" fmla="*/ 3798277 w 3919988"/>
              <a:gd name="connsiteY84" fmla="*/ 1098993 h 2123925"/>
              <a:gd name="connsiteX85" fmla="*/ 3707842 w 3919988"/>
              <a:gd name="connsiteY85" fmla="*/ 1008558 h 2123925"/>
              <a:gd name="connsiteX86" fmla="*/ 3567165 w 3919988"/>
              <a:gd name="connsiteY86" fmla="*/ 908074 h 2123925"/>
              <a:gd name="connsiteX87" fmla="*/ 3436536 w 3919988"/>
              <a:gd name="connsiteY87" fmla="*/ 797542 h 2123925"/>
              <a:gd name="connsiteX88" fmla="*/ 3366198 w 3919988"/>
              <a:gd name="connsiteY88" fmla="*/ 717155 h 2123925"/>
              <a:gd name="connsiteX89" fmla="*/ 3285811 w 3919988"/>
              <a:gd name="connsiteY89" fmla="*/ 506140 h 2123925"/>
              <a:gd name="connsiteX90" fmla="*/ 3225521 w 3919988"/>
              <a:gd name="connsiteY90" fmla="*/ 395608 h 2123925"/>
              <a:gd name="connsiteX91" fmla="*/ 3125037 w 3919988"/>
              <a:gd name="connsiteY91" fmla="*/ 254931 h 2123925"/>
              <a:gd name="connsiteX92" fmla="*/ 2924070 w 3919988"/>
              <a:gd name="connsiteY92" fmla="*/ 154448 h 2123925"/>
              <a:gd name="connsiteX93" fmla="*/ 2783393 w 3919988"/>
              <a:gd name="connsiteY93" fmla="*/ 94158 h 2123925"/>
              <a:gd name="connsiteX94" fmla="*/ 2592475 w 3919988"/>
              <a:gd name="connsiteY94" fmla="*/ 64013 h 2123925"/>
              <a:gd name="connsiteX95" fmla="*/ 2280976 w 3919988"/>
              <a:gd name="connsiteY95" fmla="*/ 33867 h 2123925"/>
              <a:gd name="connsiteX96" fmla="*/ 2069960 w 3919988"/>
              <a:gd name="connsiteY96" fmla="*/ 13771 h 2123925"/>
              <a:gd name="connsiteX97" fmla="*/ 1828800 w 3919988"/>
              <a:gd name="connsiteY97"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32668 w 3919988"/>
              <a:gd name="connsiteY74" fmla="*/ 1852619 h 2123925"/>
              <a:gd name="connsiteX75" fmla="*/ 2803490 w 3919988"/>
              <a:gd name="connsiteY75" fmla="*/ 1882764 h 2123925"/>
              <a:gd name="connsiteX76" fmla="*/ 3295859 w 3919988"/>
              <a:gd name="connsiteY76" fmla="*/ 1902861 h 2123925"/>
              <a:gd name="connsiteX77" fmla="*/ 3486778 w 3919988"/>
              <a:gd name="connsiteY77" fmla="*/ 1892813 h 2123925"/>
              <a:gd name="connsiteX78" fmla="*/ 3667648 w 3919988"/>
              <a:gd name="connsiteY78" fmla="*/ 1822474 h 2123925"/>
              <a:gd name="connsiteX79" fmla="*/ 3818374 w 3919988"/>
              <a:gd name="connsiteY79" fmla="*/ 1721991 h 2123925"/>
              <a:gd name="connsiteX80" fmla="*/ 3878664 w 3919988"/>
              <a:gd name="connsiteY80" fmla="*/ 1621507 h 2123925"/>
              <a:gd name="connsiteX81" fmla="*/ 3918857 w 3919988"/>
              <a:gd name="connsiteY81" fmla="*/ 1480830 h 2123925"/>
              <a:gd name="connsiteX82" fmla="*/ 3898760 w 3919988"/>
              <a:gd name="connsiteY82" fmla="*/ 1209525 h 2123925"/>
              <a:gd name="connsiteX83" fmla="*/ 3798277 w 3919988"/>
              <a:gd name="connsiteY83" fmla="*/ 1098993 h 2123925"/>
              <a:gd name="connsiteX84" fmla="*/ 3707842 w 3919988"/>
              <a:gd name="connsiteY84" fmla="*/ 1008558 h 2123925"/>
              <a:gd name="connsiteX85" fmla="*/ 3567165 w 3919988"/>
              <a:gd name="connsiteY85" fmla="*/ 908074 h 2123925"/>
              <a:gd name="connsiteX86" fmla="*/ 3436536 w 3919988"/>
              <a:gd name="connsiteY86" fmla="*/ 797542 h 2123925"/>
              <a:gd name="connsiteX87" fmla="*/ 3366198 w 3919988"/>
              <a:gd name="connsiteY87" fmla="*/ 717155 h 2123925"/>
              <a:gd name="connsiteX88" fmla="*/ 3285811 w 3919988"/>
              <a:gd name="connsiteY88" fmla="*/ 506140 h 2123925"/>
              <a:gd name="connsiteX89" fmla="*/ 3225521 w 3919988"/>
              <a:gd name="connsiteY89" fmla="*/ 395608 h 2123925"/>
              <a:gd name="connsiteX90" fmla="*/ 3125037 w 3919988"/>
              <a:gd name="connsiteY90" fmla="*/ 254931 h 2123925"/>
              <a:gd name="connsiteX91" fmla="*/ 2924070 w 3919988"/>
              <a:gd name="connsiteY91" fmla="*/ 154448 h 2123925"/>
              <a:gd name="connsiteX92" fmla="*/ 2783393 w 3919988"/>
              <a:gd name="connsiteY92" fmla="*/ 94158 h 2123925"/>
              <a:gd name="connsiteX93" fmla="*/ 2592475 w 3919988"/>
              <a:gd name="connsiteY93" fmla="*/ 64013 h 2123925"/>
              <a:gd name="connsiteX94" fmla="*/ 2280976 w 3919988"/>
              <a:gd name="connsiteY94" fmla="*/ 33867 h 2123925"/>
              <a:gd name="connsiteX95" fmla="*/ 2069960 w 3919988"/>
              <a:gd name="connsiteY95" fmla="*/ 13771 h 2123925"/>
              <a:gd name="connsiteX96" fmla="*/ 1828800 w 3919988"/>
              <a:gd name="connsiteY96"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632668 w 3919988"/>
              <a:gd name="connsiteY73" fmla="*/ 1852619 h 2123925"/>
              <a:gd name="connsiteX74" fmla="*/ 2803490 w 3919988"/>
              <a:gd name="connsiteY74" fmla="*/ 1882764 h 2123925"/>
              <a:gd name="connsiteX75" fmla="*/ 3295859 w 3919988"/>
              <a:gd name="connsiteY75" fmla="*/ 1902861 h 2123925"/>
              <a:gd name="connsiteX76" fmla="*/ 3486778 w 3919988"/>
              <a:gd name="connsiteY76" fmla="*/ 1892813 h 2123925"/>
              <a:gd name="connsiteX77" fmla="*/ 3667648 w 3919988"/>
              <a:gd name="connsiteY77" fmla="*/ 1822474 h 2123925"/>
              <a:gd name="connsiteX78" fmla="*/ 3818374 w 3919988"/>
              <a:gd name="connsiteY78" fmla="*/ 1721991 h 2123925"/>
              <a:gd name="connsiteX79" fmla="*/ 3878664 w 3919988"/>
              <a:gd name="connsiteY79" fmla="*/ 1621507 h 2123925"/>
              <a:gd name="connsiteX80" fmla="*/ 3918857 w 3919988"/>
              <a:gd name="connsiteY80" fmla="*/ 1480830 h 2123925"/>
              <a:gd name="connsiteX81" fmla="*/ 3898760 w 3919988"/>
              <a:gd name="connsiteY81" fmla="*/ 1209525 h 2123925"/>
              <a:gd name="connsiteX82" fmla="*/ 3798277 w 3919988"/>
              <a:gd name="connsiteY82" fmla="*/ 1098993 h 2123925"/>
              <a:gd name="connsiteX83" fmla="*/ 3707842 w 3919988"/>
              <a:gd name="connsiteY83" fmla="*/ 1008558 h 2123925"/>
              <a:gd name="connsiteX84" fmla="*/ 3567165 w 3919988"/>
              <a:gd name="connsiteY84" fmla="*/ 908074 h 2123925"/>
              <a:gd name="connsiteX85" fmla="*/ 3436536 w 3919988"/>
              <a:gd name="connsiteY85" fmla="*/ 797542 h 2123925"/>
              <a:gd name="connsiteX86" fmla="*/ 3366198 w 3919988"/>
              <a:gd name="connsiteY86" fmla="*/ 717155 h 2123925"/>
              <a:gd name="connsiteX87" fmla="*/ 3285811 w 3919988"/>
              <a:gd name="connsiteY87" fmla="*/ 506140 h 2123925"/>
              <a:gd name="connsiteX88" fmla="*/ 3225521 w 3919988"/>
              <a:gd name="connsiteY88" fmla="*/ 395608 h 2123925"/>
              <a:gd name="connsiteX89" fmla="*/ 3125037 w 3919988"/>
              <a:gd name="connsiteY89" fmla="*/ 254931 h 2123925"/>
              <a:gd name="connsiteX90" fmla="*/ 2924070 w 3919988"/>
              <a:gd name="connsiteY90" fmla="*/ 154448 h 2123925"/>
              <a:gd name="connsiteX91" fmla="*/ 2783393 w 3919988"/>
              <a:gd name="connsiteY91" fmla="*/ 94158 h 2123925"/>
              <a:gd name="connsiteX92" fmla="*/ 2592475 w 3919988"/>
              <a:gd name="connsiteY92" fmla="*/ 64013 h 2123925"/>
              <a:gd name="connsiteX93" fmla="*/ 2280976 w 3919988"/>
              <a:gd name="connsiteY93" fmla="*/ 33867 h 2123925"/>
              <a:gd name="connsiteX94" fmla="*/ 2069960 w 3919988"/>
              <a:gd name="connsiteY94" fmla="*/ 13771 h 2123925"/>
              <a:gd name="connsiteX95" fmla="*/ 1828800 w 3919988"/>
              <a:gd name="connsiteY9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632668 w 3919988"/>
              <a:gd name="connsiteY72" fmla="*/ 1852619 h 2123925"/>
              <a:gd name="connsiteX73" fmla="*/ 2803490 w 3919988"/>
              <a:gd name="connsiteY73" fmla="*/ 1882764 h 2123925"/>
              <a:gd name="connsiteX74" fmla="*/ 3295859 w 3919988"/>
              <a:gd name="connsiteY74" fmla="*/ 1902861 h 2123925"/>
              <a:gd name="connsiteX75" fmla="*/ 3486778 w 3919988"/>
              <a:gd name="connsiteY75" fmla="*/ 1892813 h 2123925"/>
              <a:gd name="connsiteX76" fmla="*/ 3667648 w 3919988"/>
              <a:gd name="connsiteY76" fmla="*/ 1822474 h 2123925"/>
              <a:gd name="connsiteX77" fmla="*/ 3818374 w 3919988"/>
              <a:gd name="connsiteY77" fmla="*/ 1721991 h 2123925"/>
              <a:gd name="connsiteX78" fmla="*/ 3878664 w 3919988"/>
              <a:gd name="connsiteY78" fmla="*/ 1621507 h 2123925"/>
              <a:gd name="connsiteX79" fmla="*/ 3918857 w 3919988"/>
              <a:gd name="connsiteY79" fmla="*/ 1480830 h 2123925"/>
              <a:gd name="connsiteX80" fmla="*/ 3898760 w 3919988"/>
              <a:gd name="connsiteY80" fmla="*/ 1209525 h 2123925"/>
              <a:gd name="connsiteX81" fmla="*/ 3798277 w 3919988"/>
              <a:gd name="connsiteY81" fmla="*/ 1098993 h 2123925"/>
              <a:gd name="connsiteX82" fmla="*/ 3707842 w 3919988"/>
              <a:gd name="connsiteY82" fmla="*/ 1008558 h 2123925"/>
              <a:gd name="connsiteX83" fmla="*/ 3567165 w 3919988"/>
              <a:gd name="connsiteY83" fmla="*/ 908074 h 2123925"/>
              <a:gd name="connsiteX84" fmla="*/ 3436536 w 3919988"/>
              <a:gd name="connsiteY84" fmla="*/ 797542 h 2123925"/>
              <a:gd name="connsiteX85" fmla="*/ 3366198 w 3919988"/>
              <a:gd name="connsiteY85" fmla="*/ 717155 h 2123925"/>
              <a:gd name="connsiteX86" fmla="*/ 3285811 w 3919988"/>
              <a:gd name="connsiteY86" fmla="*/ 506140 h 2123925"/>
              <a:gd name="connsiteX87" fmla="*/ 3225521 w 3919988"/>
              <a:gd name="connsiteY87" fmla="*/ 395608 h 2123925"/>
              <a:gd name="connsiteX88" fmla="*/ 3125037 w 3919988"/>
              <a:gd name="connsiteY88" fmla="*/ 254931 h 2123925"/>
              <a:gd name="connsiteX89" fmla="*/ 2924070 w 3919988"/>
              <a:gd name="connsiteY89" fmla="*/ 154448 h 2123925"/>
              <a:gd name="connsiteX90" fmla="*/ 2783393 w 3919988"/>
              <a:gd name="connsiteY90" fmla="*/ 94158 h 2123925"/>
              <a:gd name="connsiteX91" fmla="*/ 2592475 w 3919988"/>
              <a:gd name="connsiteY91" fmla="*/ 64013 h 2123925"/>
              <a:gd name="connsiteX92" fmla="*/ 2280976 w 3919988"/>
              <a:gd name="connsiteY92" fmla="*/ 33867 h 2123925"/>
              <a:gd name="connsiteX93" fmla="*/ 2069960 w 3919988"/>
              <a:gd name="connsiteY93" fmla="*/ 13771 h 2123925"/>
              <a:gd name="connsiteX94" fmla="*/ 1828800 w 3919988"/>
              <a:gd name="connsiteY9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210637 w 3919988"/>
              <a:gd name="connsiteY69" fmla="*/ 1802377 h 2123925"/>
              <a:gd name="connsiteX70" fmla="*/ 2351314 w 3919988"/>
              <a:gd name="connsiteY70" fmla="*/ 1812426 h 2123925"/>
              <a:gd name="connsiteX71" fmla="*/ 2632668 w 3919988"/>
              <a:gd name="connsiteY71" fmla="*/ 1852619 h 2123925"/>
              <a:gd name="connsiteX72" fmla="*/ 2803490 w 3919988"/>
              <a:gd name="connsiteY72" fmla="*/ 1882764 h 2123925"/>
              <a:gd name="connsiteX73" fmla="*/ 3295859 w 3919988"/>
              <a:gd name="connsiteY73" fmla="*/ 1902861 h 2123925"/>
              <a:gd name="connsiteX74" fmla="*/ 3486778 w 3919988"/>
              <a:gd name="connsiteY74" fmla="*/ 1892813 h 2123925"/>
              <a:gd name="connsiteX75" fmla="*/ 3667648 w 3919988"/>
              <a:gd name="connsiteY75" fmla="*/ 1822474 h 2123925"/>
              <a:gd name="connsiteX76" fmla="*/ 3818374 w 3919988"/>
              <a:gd name="connsiteY76" fmla="*/ 1721991 h 2123925"/>
              <a:gd name="connsiteX77" fmla="*/ 3878664 w 3919988"/>
              <a:gd name="connsiteY77" fmla="*/ 1621507 h 2123925"/>
              <a:gd name="connsiteX78" fmla="*/ 3918857 w 3919988"/>
              <a:gd name="connsiteY78" fmla="*/ 1480830 h 2123925"/>
              <a:gd name="connsiteX79" fmla="*/ 3898760 w 3919988"/>
              <a:gd name="connsiteY79" fmla="*/ 1209525 h 2123925"/>
              <a:gd name="connsiteX80" fmla="*/ 3798277 w 3919988"/>
              <a:gd name="connsiteY80" fmla="*/ 1098993 h 2123925"/>
              <a:gd name="connsiteX81" fmla="*/ 3707842 w 3919988"/>
              <a:gd name="connsiteY81" fmla="*/ 1008558 h 2123925"/>
              <a:gd name="connsiteX82" fmla="*/ 3567165 w 3919988"/>
              <a:gd name="connsiteY82" fmla="*/ 908074 h 2123925"/>
              <a:gd name="connsiteX83" fmla="*/ 3436536 w 3919988"/>
              <a:gd name="connsiteY83" fmla="*/ 797542 h 2123925"/>
              <a:gd name="connsiteX84" fmla="*/ 3366198 w 3919988"/>
              <a:gd name="connsiteY84" fmla="*/ 717155 h 2123925"/>
              <a:gd name="connsiteX85" fmla="*/ 3285811 w 3919988"/>
              <a:gd name="connsiteY85" fmla="*/ 506140 h 2123925"/>
              <a:gd name="connsiteX86" fmla="*/ 3225521 w 3919988"/>
              <a:gd name="connsiteY86" fmla="*/ 395608 h 2123925"/>
              <a:gd name="connsiteX87" fmla="*/ 3125037 w 3919988"/>
              <a:gd name="connsiteY87" fmla="*/ 254931 h 2123925"/>
              <a:gd name="connsiteX88" fmla="*/ 2924070 w 3919988"/>
              <a:gd name="connsiteY88" fmla="*/ 154448 h 2123925"/>
              <a:gd name="connsiteX89" fmla="*/ 2783393 w 3919988"/>
              <a:gd name="connsiteY89" fmla="*/ 94158 h 2123925"/>
              <a:gd name="connsiteX90" fmla="*/ 2592475 w 3919988"/>
              <a:gd name="connsiteY90" fmla="*/ 64013 h 2123925"/>
              <a:gd name="connsiteX91" fmla="*/ 2280976 w 3919988"/>
              <a:gd name="connsiteY91" fmla="*/ 33867 h 2123925"/>
              <a:gd name="connsiteX92" fmla="*/ 2069960 w 3919988"/>
              <a:gd name="connsiteY92" fmla="*/ 13771 h 2123925"/>
              <a:gd name="connsiteX93" fmla="*/ 1828800 w 3919988"/>
              <a:gd name="connsiteY9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210637 w 3919988"/>
              <a:gd name="connsiteY68" fmla="*/ 1802377 h 2123925"/>
              <a:gd name="connsiteX69" fmla="*/ 2351314 w 3919988"/>
              <a:gd name="connsiteY69" fmla="*/ 1812426 h 2123925"/>
              <a:gd name="connsiteX70" fmla="*/ 2632668 w 3919988"/>
              <a:gd name="connsiteY70" fmla="*/ 1852619 h 2123925"/>
              <a:gd name="connsiteX71" fmla="*/ 2803490 w 3919988"/>
              <a:gd name="connsiteY71" fmla="*/ 1882764 h 2123925"/>
              <a:gd name="connsiteX72" fmla="*/ 3295859 w 3919988"/>
              <a:gd name="connsiteY72" fmla="*/ 1902861 h 2123925"/>
              <a:gd name="connsiteX73" fmla="*/ 3486778 w 3919988"/>
              <a:gd name="connsiteY73" fmla="*/ 1892813 h 2123925"/>
              <a:gd name="connsiteX74" fmla="*/ 3667648 w 3919988"/>
              <a:gd name="connsiteY74" fmla="*/ 1822474 h 2123925"/>
              <a:gd name="connsiteX75" fmla="*/ 3818374 w 3919988"/>
              <a:gd name="connsiteY75" fmla="*/ 1721991 h 2123925"/>
              <a:gd name="connsiteX76" fmla="*/ 3878664 w 3919988"/>
              <a:gd name="connsiteY76" fmla="*/ 1621507 h 2123925"/>
              <a:gd name="connsiteX77" fmla="*/ 3918857 w 3919988"/>
              <a:gd name="connsiteY77" fmla="*/ 1480830 h 2123925"/>
              <a:gd name="connsiteX78" fmla="*/ 3898760 w 3919988"/>
              <a:gd name="connsiteY78" fmla="*/ 1209525 h 2123925"/>
              <a:gd name="connsiteX79" fmla="*/ 3798277 w 3919988"/>
              <a:gd name="connsiteY79" fmla="*/ 1098993 h 2123925"/>
              <a:gd name="connsiteX80" fmla="*/ 3707842 w 3919988"/>
              <a:gd name="connsiteY80" fmla="*/ 1008558 h 2123925"/>
              <a:gd name="connsiteX81" fmla="*/ 3567165 w 3919988"/>
              <a:gd name="connsiteY81" fmla="*/ 908074 h 2123925"/>
              <a:gd name="connsiteX82" fmla="*/ 3436536 w 3919988"/>
              <a:gd name="connsiteY82" fmla="*/ 797542 h 2123925"/>
              <a:gd name="connsiteX83" fmla="*/ 3366198 w 3919988"/>
              <a:gd name="connsiteY83" fmla="*/ 717155 h 2123925"/>
              <a:gd name="connsiteX84" fmla="*/ 3285811 w 3919988"/>
              <a:gd name="connsiteY84" fmla="*/ 506140 h 2123925"/>
              <a:gd name="connsiteX85" fmla="*/ 3225521 w 3919988"/>
              <a:gd name="connsiteY85" fmla="*/ 395608 h 2123925"/>
              <a:gd name="connsiteX86" fmla="*/ 3125037 w 3919988"/>
              <a:gd name="connsiteY86" fmla="*/ 254931 h 2123925"/>
              <a:gd name="connsiteX87" fmla="*/ 2924070 w 3919988"/>
              <a:gd name="connsiteY87" fmla="*/ 154448 h 2123925"/>
              <a:gd name="connsiteX88" fmla="*/ 2783393 w 3919988"/>
              <a:gd name="connsiteY88" fmla="*/ 94158 h 2123925"/>
              <a:gd name="connsiteX89" fmla="*/ 2592475 w 3919988"/>
              <a:gd name="connsiteY89" fmla="*/ 64013 h 2123925"/>
              <a:gd name="connsiteX90" fmla="*/ 2280976 w 3919988"/>
              <a:gd name="connsiteY90" fmla="*/ 33867 h 2123925"/>
              <a:gd name="connsiteX91" fmla="*/ 2069960 w 3919988"/>
              <a:gd name="connsiteY91" fmla="*/ 13771 h 2123925"/>
              <a:gd name="connsiteX92" fmla="*/ 1828800 w 3919988"/>
              <a:gd name="connsiteY9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2009670 w 3919988"/>
              <a:gd name="connsiteY66" fmla="*/ 1832522 h 2123925"/>
              <a:gd name="connsiteX67" fmla="*/ 2210637 w 3919988"/>
              <a:gd name="connsiteY67" fmla="*/ 1802377 h 2123925"/>
              <a:gd name="connsiteX68" fmla="*/ 2351314 w 3919988"/>
              <a:gd name="connsiteY68" fmla="*/ 1812426 h 2123925"/>
              <a:gd name="connsiteX69" fmla="*/ 2632668 w 3919988"/>
              <a:gd name="connsiteY69" fmla="*/ 1852619 h 2123925"/>
              <a:gd name="connsiteX70" fmla="*/ 2803490 w 3919988"/>
              <a:gd name="connsiteY70" fmla="*/ 1882764 h 2123925"/>
              <a:gd name="connsiteX71" fmla="*/ 3295859 w 3919988"/>
              <a:gd name="connsiteY71" fmla="*/ 1902861 h 2123925"/>
              <a:gd name="connsiteX72" fmla="*/ 3486778 w 3919988"/>
              <a:gd name="connsiteY72" fmla="*/ 1892813 h 2123925"/>
              <a:gd name="connsiteX73" fmla="*/ 3667648 w 3919988"/>
              <a:gd name="connsiteY73" fmla="*/ 1822474 h 2123925"/>
              <a:gd name="connsiteX74" fmla="*/ 3818374 w 3919988"/>
              <a:gd name="connsiteY74" fmla="*/ 1721991 h 2123925"/>
              <a:gd name="connsiteX75" fmla="*/ 3878664 w 3919988"/>
              <a:gd name="connsiteY75" fmla="*/ 1621507 h 2123925"/>
              <a:gd name="connsiteX76" fmla="*/ 3918857 w 3919988"/>
              <a:gd name="connsiteY76" fmla="*/ 1480830 h 2123925"/>
              <a:gd name="connsiteX77" fmla="*/ 3898760 w 3919988"/>
              <a:gd name="connsiteY77" fmla="*/ 1209525 h 2123925"/>
              <a:gd name="connsiteX78" fmla="*/ 3798277 w 3919988"/>
              <a:gd name="connsiteY78" fmla="*/ 1098993 h 2123925"/>
              <a:gd name="connsiteX79" fmla="*/ 3707842 w 3919988"/>
              <a:gd name="connsiteY79" fmla="*/ 1008558 h 2123925"/>
              <a:gd name="connsiteX80" fmla="*/ 3567165 w 3919988"/>
              <a:gd name="connsiteY80" fmla="*/ 908074 h 2123925"/>
              <a:gd name="connsiteX81" fmla="*/ 3436536 w 3919988"/>
              <a:gd name="connsiteY81" fmla="*/ 797542 h 2123925"/>
              <a:gd name="connsiteX82" fmla="*/ 3366198 w 3919988"/>
              <a:gd name="connsiteY82" fmla="*/ 717155 h 2123925"/>
              <a:gd name="connsiteX83" fmla="*/ 3285811 w 3919988"/>
              <a:gd name="connsiteY83" fmla="*/ 506140 h 2123925"/>
              <a:gd name="connsiteX84" fmla="*/ 3225521 w 3919988"/>
              <a:gd name="connsiteY84" fmla="*/ 395608 h 2123925"/>
              <a:gd name="connsiteX85" fmla="*/ 3125037 w 3919988"/>
              <a:gd name="connsiteY85" fmla="*/ 254931 h 2123925"/>
              <a:gd name="connsiteX86" fmla="*/ 2924070 w 3919988"/>
              <a:gd name="connsiteY86" fmla="*/ 154448 h 2123925"/>
              <a:gd name="connsiteX87" fmla="*/ 2783393 w 3919988"/>
              <a:gd name="connsiteY87" fmla="*/ 94158 h 2123925"/>
              <a:gd name="connsiteX88" fmla="*/ 2592475 w 3919988"/>
              <a:gd name="connsiteY88" fmla="*/ 64013 h 2123925"/>
              <a:gd name="connsiteX89" fmla="*/ 2280976 w 3919988"/>
              <a:gd name="connsiteY89" fmla="*/ 33867 h 2123925"/>
              <a:gd name="connsiteX90" fmla="*/ 2069960 w 3919988"/>
              <a:gd name="connsiteY90" fmla="*/ 13771 h 2123925"/>
              <a:gd name="connsiteX91" fmla="*/ 1828800 w 3919988"/>
              <a:gd name="connsiteY91"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808703 w 3919988"/>
              <a:gd name="connsiteY64" fmla="*/ 1882764 h 2123925"/>
              <a:gd name="connsiteX65" fmla="*/ 2009670 w 3919988"/>
              <a:gd name="connsiteY65" fmla="*/ 1832522 h 2123925"/>
              <a:gd name="connsiteX66" fmla="*/ 2210637 w 3919988"/>
              <a:gd name="connsiteY66" fmla="*/ 1802377 h 2123925"/>
              <a:gd name="connsiteX67" fmla="*/ 2351314 w 3919988"/>
              <a:gd name="connsiteY67" fmla="*/ 1812426 h 2123925"/>
              <a:gd name="connsiteX68" fmla="*/ 2632668 w 3919988"/>
              <a:gd name="connsiteY68" fmla="*/ 1852619 h 2123925"/>
              <a:gd name="connsiteX69" fmla="*/ 2803490 w 3919988"/>
              <a:gd name="connsiteY69" fmla="*/ 1882764 h 2123925"/>
              <a:gd name="connsiteX70" fmla="*/ 3295859 w 3919988"/>
              <a:gd name="connsiteY70" fmla="*/ 1902861 h 2123925"/>
              <a:gd name="connsiteX71" fmla="*/ 3486778 w 3919988"/>
              <a:gd name="connsiteY71" fmla="*/ 1892813 h 2123925"/>
              <a:gd name="connsiteX72" fmla="*/ 3667648 w 3919988"/>
              <a:gd name="connsiteY72" fmla="*/ 1822474 h 2123925"/>
              <a:gd name="connsiteX73" fmla="*/ 3818374 w 3919988"/>
              <a:gd name="connsiteY73" fmla="*/ 1721991 h 2123925"/>
              <a:gd name="connsiteX74" fmla="*/ 3878664 w 3919988"/>
              <a:gd name="connsiteY74" fmla="*/ 1621507 h 2123925"/>
              <a:gd name="connsiteX75" fmla="*/ 3918857 w 3919988"/>
              <a:gd name="connsiteY75" fmla="*/ 1480830 h 2123925"/>
              <a:gd name="connsiteX76" fmla="*/ 3898760 w 3919988"/>
              <a:gd name="connsiteY76" fmla="*/ 1209525 h 2123925"/>
              <a:gd name="connsiteX77" fmla="*/ 3798277 w 3919988"/>
              <a:gd name="connsiteY77" fmla="*/ 1098993 h 2123925"/>
              <a:gd name="connsiteX78" fmla="*/ 3707842 w 3919988"/>
              <a:gd name="connsiteY78" fmla="*/ 1008558 h 2123925"/>
              <a:gd name="connsiteX79" fmla="*/ 3567165 w 3919988"/>
              <a:gd name="connsiteY79" fmla="*/ 908074 h 2123925"/>
              <a:gd name="connsiteX80" fmla="*/ 3436536 w 3919988"/>
              <a:gd name="connsiteY80" fmla="*/ 797542 h 2123925"/>
              <a:gd name="connsiteX81" fmla="*/ 3366198 w 3919988"/>
              <a:gd name="connsiteY81" fmla="*/ 717155 h 2123925"/>
              <a:gd name="connsiteX82" fmla="*/ 3285811 w 3919988"/>
              <a:gd name="connsiteY82" fmla="*/ 506140 h 2123925"/>
              <a:gd name="connsiteX83" fmla="*/ 3225521 w 3919988"/>
              <a:gd name="connsiteY83" fmla="*/ 395608 h 2123925"/>
              <a:gd name="connsiteX84" fmla="*/ 3125037 w 3919988"/>
              <a:gd name="connsiteY84" fmla="*/ 254931 h 2123925"/>
              <a:gd name="connsiteX85" fmla="*/ 2924070 w 3919988"/>
              <a:gd name="connsiteY85" fmla="*/ 154448 h 2123925"/>
              <a:gd name="connsiteX86" fmla="*/ 2783393 w 3919988"/>
              <a:gd name="connsiteY86" fmla="*/ 94158 h 2123925"/>
              <a:gd name="connsiteX87" fmla="*/ 2592475 w 3919988"/>
              <a:gd name="connsiteY87" fmla="*/ 64013 h 2123925"/>
              <a:gd name="connsiteX88" fmla="*/ 2280976 w 3919988"/>
              <a:gd name="connsiteY88" fmla="*/ 33867 h 2123925"/>
              <a:gd name="connsiteX89" fmla="*/ 2069960 w 3919988"/>
              <a:gd name="connsiteY89" fmla="*/ 13771 h 2123925"/>
              <a:gd name="connsiteX90" fmla="*/ 1828800 w 3919988"/>
              <a:gd name="connsiteY90"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808703 w 3919988"/>
              <a:gd name="connsiteY63" fmla="*/ 1882764 h 2123925"/>
              <a:gd name="connsiteX64" fmla="*/ 2009670 w 3919988"/>
              <a:gd name="connsiteY64" fmla="*/ 1832522 h 2123925"/>
              <a:gd name="connsiteX65" fmla="*/ 2210637 w 3919988"/>
              <a:gd name="connsiteY65" fmla="*/ 1802377 h 2123925"/>
              <a:gd name="connsiteX66" fmla="*/ 2351314 w 3919988"/>
              <a:gd name="connsiteY66" fmla="*/ 1812426 h 2123925"/>
              <a:gd name="connsiteX67" fmla="*/ 2632668 w 3919988"/>
              <a:gd name="connsiteY67" fmla="*/ 1852619 h 2123925"/>
              <a:gd name="connsiteX68" fmla="*/ 2803490 w 3919988"/>
              <a:gd name="connsiteY68" fmla="*/ 1882764 h 2123925"/>
              <a:gd name="connsiteX69" fmla="*/ 3295859 w 3919988"/>
              <a:gd name="connsiteY69" fmla="*/ 1902861 h 2123925"/>
              <a:gd name="connsiteX70" fmla="*/ 3486778 w 3919988"/>
              <a:gd name="connsiteY70" fmla="*/ 1892813 h 2123925"/>
              <a:gd name="connsiteX71" fmla="*/ 3667648 w 3919988"/>
              <a:gd name="connsiteY71" fmla="*/ 1822474 h 2123925"/>
              <a:gd name="connsiteX72" fmla="*/ 3818374 w 3919988"/>
              <a:gd name="connsiteY72" fmla="*/ 1721991 h 2123925"/>
              <a:gd name="connsiteX73" fmla="*/ 3878664 w 3919988"/>
              <a:gd name="connsiteY73" fmla="*/ 1621507 h 2123925"/>
              <a:gd name="connsiteX74" fmla="*/ 3918857 w 3919988"/>
              <a:gd name="connsiteY74" fmla="*/ 1480830 h 2123925"/>
              <a:gd name="connsiteX75" fmla="*/ 3898760 w 3919988"/>
              <a:gd name="connsiteY75" fmla="*/ 1209525 h 2123925"/>
              <a:gd name="connsiteX76" fmla="*/ 3798277 w 3919988"/>
              <a:gd name="connsiteY76" fmla="*/ 1098993 h 2123925"/>
              <a:gd name="connsiteX77" fmla="*/ 3707842 w 3919988"/>
              <a:gd name="connsiteY77" fmla="*/ 1008558 h 2123925"/>
              <a:gd name="connsiteX78" fmla="*/ 3567165 w 3919988"/>
              <a:gd name="connsiteY78" fmla="*/ 908074 h 2123925"/>
              <a:gd name="connsiteX79" fmla="*/ 3436536 w 3919988"/>
              <a:gd name="connsiteY79" fmla="*/ 797542 h 2123925"/>
              <a:gd name="connsiteX80" fmla="*/ 3366198 w 3919988"/>
              <a:gd name="connsiteY80" fmla="*/ 717155 h 2123925"/>
              <a:gd name="connsiteX81" fmla="*/ 3285811 w 3919988"/>
              <a:gd name="connsiteY81" fmla="*/ 506140 h 2123925"/>
              <a:gd name="connsiteX82" fmla="*/ 3225521 w 3919988"/>
              <a:gd name="connsiteY82" fmla="*/ 395608 h 2123925"/>
              <a:gd name="connsiteX83" fmla="*/ 3125037 w 3919988"/>
              <a:gd name="connsiteY83" fmla="*/ 254931 h 2123925"/>
              <a:gd name="connsiteX84" fmla="*/ 2924070 w 3919988"/>
              <a:gd name="connsiteY84" fmla="*/ 154448 h 2123925"/>
              <a:gd name="connsiteX85" fmla="*/ 2783393 w 3919988"/>
              <a:gd name="connsiteY85" fmla="*/ 94158 h 2123925"/>
              <a:gd name="connsiteX86" fmla="*/ 2592475 w 3919988"/>
              <a:gd name="connsiteY86" fmla="*/ 64013 h 2123925"/>
              <a:gd name="connsiteX87" fmla="*/ 2280976 w 3919988"/>
              <a:gd name="connsiteY87" fmla="*/ 33867 h 2123925"/>
              <a:gd name="connsiteX88" fmla="*/ 2069960 w 3919988"/>
              <a:gd name="connsiteY88" fmla="*/ 13771 h 2123925"/>
              <a:gd name="connsiteX89" fmla="*/ 1828800 w 3919988"/>
              <a:gd name="connsiteY89"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808703 w 3919988"/>
              <a:gd name="connsiteY62" fmla="*/ 1882764 h 2123925"/>
              <a:gd name="connsiteX63" fmla="*/ 2009670 w 3919988"/>
              <a:gd name="connsiteY63" fmla="*/ 1832522 h 2123925"/>
              <a:gd name="connsiteX64" fmla="*/ 2210637 w 3919988"/>
              <a:gd name="connsiteY64" fmla="*/ 1802377 h 2123925"/>
              <a:gd name="connsiteX65" fmla="*/ 2351314 w 3919988"/>
              <a:gd name="connsiteY65" fmla="*/ 1812426 h 2123925"/>
              <a:gd name="connsiteX66" fmla="*/ 2632668 w 3919988"/>
              <a:gd name="connsiteY66" fmla="*/ 1852619 h 2123925"/>
              <a:gd name="connsiteX67" fmla="*/ 2803490 w 3919988"/>
              <a:gd name="connsiteY67" fmla="*/ 1882764 h 2123925"/>
              <a:gd name="connsiteX68" fmla="*/ 3295859 w 3919988"/>
              <a:gd name="connsiteY68" fmla="*/ 1902861 h 2123925"/>
              <a:gd name="connsiteX69" fmla="*/ 3486778 w 3919988"/>
              <a:gd name="connsiteY69" fmla="*/ 1892813 h 2123925"/>
              <a:gd name="connsiteX70" fmla="*/ 3667648 w 3919988"/>
              <a:gd name="connsiteY70" fmla="*/ 1822474 h 2123925"/>
              <a:gd name="connsiteX71" fmla="*/ 3818374 w 3919988"/>
              <a:gd name="connsiteY71" fmla="*/ 1721991 h 2123925"/>
              <a:gd name="connsiteX72" fmla="*/ 3878664 w 3919988"/>
              <a:gd name="connsiteY72" fmla="*/ 1621507 h 2123925"/>
              <a:gd name="connsiteX73" fmla="*/ 3918857 w 3919988"/>
              <a:gd name="connsiteY73" fmla="*/ 1480830 h 2123925"/>
              <a:gd name="connsiteX74" fmla="*/ 3898760 w 3919988"/>
              <a:gd name="connsiteY74" fmla="*/ 1209525 h 2123925"/>
              <a:gd name="connsiteX75" fmla="*/ 3798277 w 3919988"/>
              <a:gd name="connsiteY75" fmla="*/ 1098993 h 2123925"/>
              <a:gd name="connsiteX76" fmla="*/ 3707842 w 3919988"/>
              <a:gd name="connsiteY76" fmla="*/ 1008558 h 2123925"/>
              <a:gd name="connsiteX77" fmla="*/ 3567165 w 3919988"/>
              <a:gd name="connsiteY77" fmla="*/ 908074 h 2123925"/>
              <a:gd name="connsiteX78" fmla="*/ 3436536 w 3919988"/>
              <a:gd name="connsiteY78" fmla="*/ 797542 h 2123925"/>
              <a:gd name="connsiteX79" fmla="*/ 3366198 w 3919988"/>
              <a:gd name="connsiteY79" fmla="*/ 717155 h 2123925"/>
              <a:gd name="connsiteX80" fmla="*/ 3285811 w 3919988"/>
              <a:gd name="connsiteY80" fmla="*/ 506140 h 2123925"/>
              <a:gd name="connsiteX81" fmla="*/ 3225521 w 3919988"/>
              <a:gd name="connsiteY81" fmla="*/ 395608 h 2123925"/>
              <a:gd name="connsiteX82" fmla="*/ 3125037 w 3919988"/>
              <a:gd name="connsiteY82" fmla="*/ 254931 h 2123925"/>
              <a:gd name="connsiteX83" fmla="*/ 2924070 w 3919988"/>
              <a:gd name="connsiteY83" fmla="*/ 154448 h 2123925"/>
              <a:gd name="connsiteX84" fmla="*/ 2783393 w 3919988"/>
              <a:gd name="connsiteY84" fmla="*/ 94158 h 2123925"/>
              <a:gd name="connsiteX85" fmla="*/ 2592475 w 3919988"/>
              <a:gd name="connsiteY85" fmla="*/ 64013 h 2123925"/>
              <a:gd name="connsiteX86" fmla="*/ 2280976 w 3919988"/>
              <a:gd name="connsiteY86" fmla="*/ 33867 h 2123925"/>
              <a:gd name="connsiteX87" fmla="*/ 2069960 w 3919988"/>
              <a:gd name="connsiteY87" fmla="*/ 13771 h 2123925"/>
              <a:gd name="connsiteX88" fmla="*/ 1828800 w 3919988"/>
              <a:gd name="connsiteY88"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97688 w 3919988"/>
              <a:gd name="connsiteY60" fmla="*/ 1953103 h 2123925"/>
              <a:gd name="connsiteX61" fmla="*/ 1808703 w 3919988"/>
              <a:gd name="connsiteY61" fmla="*/ 1882764 h 2123925"/>
              <a:gd name="connsiteX62" fmla="*/ 2009670 w 3919988"/>
              <a:gd name="connsiteY62" fmla="*/ 1832522 h 2123925"/>
              <a:gd name="connsiteX63" fmla="*/ 2210637 w 3919988"/>
              <a:gd name="connsiteY63" fmla="*/ 1802377 h 2123925"/>
              <a:gd name="connsiteX64" fmla="*/ 2351314 w 3919988"/>
              <a:gd name="connsiteY64" fmla="*/ 1812426 h 2123925"/>
              <a:gd name="connsiteX65" fmla="*/ 2632668 w 3919988"/>
              <a:gd name="connsiteY65" fmla="*/ 1852619 h 2123925"/>
              <a:gd name="connsiteX66" fmla="*/ 2803490 w 3919988"/>
              <a:gd name="connsiteY66" fmla="*/ 1882764 h 2123925"/>
              <a:gd name="connsiteX67" fmla="*/ 3295859 w 3919988"/>
              <a:gd name="connsiteY67" fmla="*/ 1902861 h 2123925"/>
              <a:gd name="connsiteX68" fmla="*/ 3486778 w 3919988"/>
              <a:gd name="connsiteY68" fmla="*/ 1892813 h 2123925"/>
              <a:gd name="connsiteX69" fmla="*/ 3667648 w 3919988"/>
              <a:gd name="connsiteY69" fmla="*/ 1822474 h 2123925"/>
              <a:gd name="connsiteX70" fmla="*/ 3818374 w 3919988"/>
              <a:gd name="connsiteY70" fmla="*/ 1721991 h 2123925"/>
              <a:gd name="connsiteX71" fmla="*/ 3878664 w 3919988"/>
              <a:gd name="connsiteY71" fmla="*/ 1621507 h 2123925"/>
              <a:gd name="connsiteX72" fmla="*/ 3918857 w 3919988"/>
              <a:gd name="connsiteY72" fmla="*/ 1480830 h 2123925"/>
              <a:gd name="connsiteX73" fmla="*/ 3898760 w 3919988"/>
              <a:gd name="connsiteY73" fmla="*/ 1209525 h 2123925"/>
              <a:gd name="connsiteX74" fmla="*/ 3798277 w 3919988"/>
              <a:gd name="connsiteY74" fmla="*/ 1098993 h 2123925"/>
              <a:gd name="connsiteX75" fmla="*/ 3707842 w 3919988"/>
              <a:gd name="connsiteY75" fmla="*/ 1008558 h 2123925"/>
              <a:gd name="connsiteX76" fmla="*/ 3567165 w 3919988"/>
              <a:gd name="connsiteY76" fmla="*/ 908074 h 2123925"/>
              <a:gd name="connsiteX77" fmla="*/ 3436536 w 3919988"/>
              <a:gd name="connsiteY77" fmla="*/ 797542 h 2123925"/>
              <a:gd name="connsiteX78" fmla="*/ 3366198 w 3919988"/>
              <a:gd name="connsiteY78" fmla="*/ 717155 h 2123925"/>
              <a:gd name="connsiteX79" fmla="*/ 3285811 w 3919988"/>
              <a:gd name="connsiteY79" fmla="*/ 506140 h 2123925"/>
              <a:gd name="connsiteX80" fmla="*/ 3225521 w 3919988"/>
              <a:gd name="connsiteY80" fmla="*/ 395608 h 2123925"/>
              <a:gd name="connsiteX81" fmla="*/ 3125037 w 3919988"/>
              <a:gd name="connsiteY81" fmla="*/ 254931 h 2123925"/>
              <a:gd name="connsiteX82" fmla="*/ 2924070 w 3919988"/>
              <a:gd name="connsiteY82" fmla="*/ 154448 h 2123925"/>
              <a:gd name="connsiteX83" fmla="*/ 2783393 w 3919988"/>
              <a:gd name="connsiteY83" fmla="*/ 94158 h 2123925"/>
              <a:gd name="connsiteX84" fmla="*/ 2592475 w 3919988"/>
              <a:gd name="connsiteY84" fmla="*/ 64013 h 2123925"/>
              <a:gd name="connsiteX85" fmla="*/ 2280976 w 3919988"/>
              <a:gd name="connsiteY85" fmla="*/ 33867 h 2123925"/>
              <a:gd name="connsiteX86" fmla="*/ 2069960 w 3919988"/>
              <a:gd name="connsiteY86" fmla="*/ 13771 h 2123925"/>
              <a:gd name="connsiteX87" fmla="*/ 1828800 w 3919988"/>
              <a:gd name="connsiteY87"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97688 w 3919988"/>
              <a:gd name="connsiteY59" fmla="*/ 1953103 h 2123925"/>
              <a:gd name="connsiteX60" fmla="*/ 1808703 w 3919988"/>
              <a:gd name="connsiteY60" fmla="*/ 1882764 h 2123925"/>
              <a:gd name="connsiteX61" fmla="*/ 2009670 w 3919988"/>
              <a:gd name="connsiteY61" fmla="*/ 1832522 h 2123925"/>
              <a:gd name="connsiteX62" fmla="*/ 2210637 w 3919988"/>
              <a:gd name="connsiteY62" fmla="*/ 1802377 h 2123925"/>
              <a:gd name="connsiteX63" fmla="*/ 2351314 w 3919988"/>
              <a:gd name="connsiteY63" fmla="*/ 1812426 h 2123925"/>
              <a:gd name="connsiteX64" fmla="*/ 2632668 w 3919988"/>
              <a:gd name="connsiteY64" fmla="*/ 1852619 h 2123925"/>
              <a:gd name="connsiteX65" fmla="*/ 2803490 w 3919988"/>
              <a:gd name="connsiteY65" fmla="*/ 1882764 h 2123925"/>
              <a:gd name="connsiteX66" fmla="*/ 3295859 w 3919988"/>
              <a:gd name="connsiteY66" fmla="*/ 1902861 h 2123925"/>
              <a:gd name="connsiteX67" fmla="*/ 3486778 w 3919988"/>
              <a:gd name="connsiteY67" fmla="*/ 1892813 h 2123925"/>
              <a:gd name="connsiteX68" fmla="*/ 3667648 w 3919988"/>
              <a:gd name="connsiteY68" fmla="*/ 1822474 h 2123925"/>
              <a:gd name="connsiteX69" fmla="*/ 3818374 w 3919988"/>
              <a:gd name="connsiteY69" fmla="*/ 1721991 h 2123925"/>
              <a:gd name="connsiteX70" fmla="*/ 3878664 w 3919988"/>
              <a:gd name="connsiteY70" fmla="*/ 1621507 h 2123925"/>
              <a:gd name="connsiteX71" fmla="*/ 3918857 w 3919988"/>
              <a:gd name="connsiteY71" fmla="*/ 1480830 h 2123925"/>
              <a:gd name="connsiteX72" fmla="*/ 3898760 w 3919988"/>
              <a:gd name="connsiteY72" fmla="*/ 1209525 h 2123925"/>
              <a:gd name="connsiteX73" fmla="*/ 3798277 w 3919988"/>
              <a:gd name="connsiteY73" fmla="*/ 1098993 h 2123925"/>
              <a:gd name="connsiteX74" fmla="*/ 3707842 w 3919988"/>
              <a:gd name="connsiteY74" fmla="*/ 1008558 h 2123925"/>
              <a:gd name="connsiteX75" fmla="*/ 3567165 w 3919988"/>
              <a:gd name="connsiteY75" fmla="*/ 908074 h 2123925"/>
              <a:gd name="connsiteX76" fmla="*/ 3436536 w 3919988"/>
              <a:gd name="connsiteY76" fmla="*/ 797542 h 2123925"/>
              <a:gd name="connsiteX77" fmla="*/ 3366198 w 3919988"/>
              <a:gd name="connsiteY77" fmla="*/ 717155 h 2123925"/>
              <a:gd name="connsiteX78" fmla="*/ 3285811 w 3919988"/>
              <a:gd name="connsiteY78" fmla="*/ 506140 h 2123925"/>
              <a:gd name="connsiteX79" fmla="*/ 3225521 w 3919988"/>
              <a:gd name="connsiteY79" fmla="*/ 395608 h 2123925"/>
              <a:gd name="connsiteX80" fmla="*/ 3125037 w 3919988"/>
              <a:gd name="connsiteY80" fmla="*/ 254931 h 2123925"/>
              <a:gd name="connsiteX81" fmla="*/ 2924070 w 3919988"/>
              <a:gd name="connsiteY81" fmla="*/ 154448 h 2123925"/>
              <a:gd name="connsiteX82" fmla="*/ 2783393 w 3919988"/>
              <a:gd name="connsiteY82" fmla="*/ 94158 h 2123925"/>
              <a:gd name="connsiteX83" fmla="*/ 2592475 w 3919988"/>
              <a:gd name="connsiteY83" fmla="*/ 64013 h 2123925"/>
              <a:gd name="connsiteX84" fmla="*/ 2280976 w 3919988"/>
              <a:gd name="connsiteY84" fmla="*/ 33867 h 2123925"/>
              <a:gd name="connsiteX85" fmla="*/ 2069960 w 3919988"/>
              <a:gd name="connsiteY85" fmla="*/ 13771 h 2123925"/>
              <a:gd name="connsiteX86" fmla="*/ 1828800 w 3919988"/>
              <a:gd name="connsiteY86"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597688 w 3919988"/>
              <a:gd name="connsiteY58" fmla="*/ 1953103 h 2123925"/>
              <a:gd name="connsiteX59" fmla="*/ 1808703 w 3919988"/>
              <a:gd name="connsiteY59" fmla="*/ 1882764 h 2123925"/>
              <a:gd name="connsiteX60" fmla="*/ 2009670 w 3919988"/>
              <a:gd name="connsiteY60" fmla="*/ 1832522 h 2123925"/>
              <a:gd name="connsiteX61" fmla="*/ 2210637 w 3919988"/>
              <a:gd name="connsiteY61" fmla="*/ 1802377 h 2123925"/>
              <a:gd name="connsiteX62" fmla="*/ 2351314 w 3919988"/>
              <a:gd name="connsiteY62" fmla="*/ 1812426 h 2123925"/>
              <a:gd name="connsiteX63" fmla="*/ 2632668 w 3919988"/>
              <a:gd name="connsiteY63" fmla="*/ 1852619 h 2123925"/>
              <a:gd name="connsiteX64" fmla="*/ 2803490 w 3919988"/>
              <a:gd name="connsiteY64" fmla="*/ 1882764 h 2123925"/>
              <a:gd name="connsiteX65" fmla="*/ 3295859 w 3919988"/>
              <a:gd name="connsiteY65" fmla="*/ 1902861 h 2123925"/>
              <a:gd name="connsiteX66" fmla="*/ 3486778 w 3919988"/>
              <a:gd name="connsiteY66" fmla="*/ 1892813 h 2123925"/>
              <a:gd name="connsiteX67" fmla="*/ 3667648 w 3919988"/>
              <a:gd name="connsiteY67" fmla="*/ 1822474 h 2123925"/>
              <a:gd name="connsiteX68" fmla="*/ 3818374 w 3919988"/>
              <a:gd name="connsiteY68" fmla="*/ 1721991 h 2123925"/>
              <a:gd name="connsiteX69" fmla="*/ 3878664 w 3919988"/>
              <a:gd name="connsiteY69" fmla="*/ 1621507 h 2123925"/>
              <a:gd name="connsiteX70" fmla="*/ 3918857 w 3919988"/>
              <a:gd name="connsiteY70" fmla="*/ 1480830 h 2123925"/>
              <a:gd name="connsiteX71" fmla="*/ 3898760 w 3919988"/>
              <a:gd name="connsiteY71" fmla="*/ 1209525 h 2123925"/>
              <a:gd name="connsiteX72" fmla="*/ 3798277 w 3919988"/>
              <a:gd name="connsiteY72" fmla="*/ 1098993 h 2123925"/>
              <a:gd name="connsiteX73" fmla="*/ 3707842 w 3919988"/>
              <a:gd name="connsiteY73" fmla="*/ 1008558 h 2123925"/>
              <a:gd name="connsiteX74" fmla="*/ 3567165 w 3919988"/>
              <a:gd name="connsiteY74" fmla="*/ 908074 h 2123925"/>
              <a:gd name="connsiteX75" fmla="*/ 3436536 w 3919988"/>
              <a:gd name="connsiteY75" fmla="*/ 797542 h 2123925"/>
              <a:gd name="connsiteX76" fmla="*/ 3366198 w 3919988"/>
              <a:gd name="connsiteY76" fmla="*/ 717155 h 2123925"/>
              <a:gd name="connsiteX77" fmla="*/ 3285811 w 3919988"/>
              <a:gd name="connsiteY77" fmla="*/ 506140 h 2123925"/>
              <a:gd name="connsiteX78" fmla="*/ 3225521 w 3919988"/>
              <a:gd name="connsiteY78" fmla="*/ 395608 h 2123925"/>
              <a:gd name="connsiteX79" fmla="*/ 3125037 w 3919988"/>
              <a:gd name="connsiteY79" fmla="*/ 254931 h 2123925"/>
              <a:gd name="connsiteX80" fmla="*/ 2924070 w 3919988"/>
              <a:gd name="connsiteY80" fmla="*/ 154448 h 2123925"/>
              <a:gd name="connsiteX81" fmla="*/ 2783393 w 3919988"/>
              <a:gd name="connsiteY81" fmla="*/ 94158 h 2123925"/>
              <a:gd name="connsiteX82" fmla="*/ 2592475 w 3919988"/>
              <a:gd name="connsiteY82" fmla="*/ 64013 h 2123925"/>
              <a:gd name="connsiteX83" fmla="*/ 2280976 w 3919988"/>
              <a:gd name="connsiteY83" fmla="*/ 33867 h 2123925"/>
              <a:gd name="connsiteX84" fmla="*/ 2069960 w 3919988"/>
              <a:gd name="connsiteY84" fmla="*/ 13771 h 2123925"/>
              <a:gd name="connsiteX85" fmla="*/ 1828800 w 3919988"/>
              <a:gd name="connsiteY8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356527 w 3919988"/>
              <a:gd name="connsiteY56" fmla="*/ 2083731 h 2123925"/>
              <a:gd name="connsiteX57" fmla="*/ 1597688 w 3919988"/>
              <a:gd name="connsiteY57" fmla="*/ 1953103 h 2123925"/>
              <a:gd name="connsiteX58" fmla="*/ 1808703 w 3919988"/>
              <a:gd name="connsiteY58" fmla="*/ 1882764 h 2123925"/>
              <a:gd name="connsiteX59" fmla="*/ 2009670 w 3919988"/>
              <a:gd name="connsiteY59" fmla="*/ 1832522 h 2123925"/>
              <a:gd name="connsiteX60" fmla="*/ 2210637 w 3919988"/>
              <a:gd name="connsiteY60" fmla="*/ 1802377 h 2123925"/>
              <a:gd name="connsiteX61" fmla="*/ 2351314 w 3919988"/>
              <a:gd name="connsiteY61" fmla="*/ 1812426 h 2123925"/>
              <a:gd name="connsiteX62" fmla="*/ 2632668 w 3919988"/>
              <a:gd name="connsiteY62" fmla="*/ 1852619 h 2123925"/>
              <a:gd name="connsiteX63" fmla="*/ 2803490 w 3919988"/>
              <a:gd name="connsiteY63" fmla="*/ 1882764 h 2123925"/>
              <a:gd name="connsiteX64" fmla="*/ 3295859 w 3919988"/>
              <a:gd name="connsiteY64" fmla="*/ 1902861 h 2123925"/>
              <a:gd name="connsiteX65" fmla="*/ 3486778 w 3919988"/>
              <a:gd name="connsiteY65" fmla="*/ 1892813 h 2123925"/>
              <a:gd name="connsiteX66" fmla="*/ 3667648 w 3919988"/>
              <a:gd name="connsiteY66" fmla="*/ 1822474 h 2123925"/>
              <a:gd name="connsiteX67" fmla="*/ 3818374 w 3919988"/>
              <a:gd name="connsiteY67" fmla="*/ 1721991 h 2123925"/>
              <a:gd name="connsiteX68" fmla="*/ 3878664 w 3919988"/>
              <a:gd name="connsiteY68" fmla="*/ 1621507 h 2123925"/>
              <a:gd name="connsiteX69" fmla="*/ 3918857 w 3919988"/>
              <a:gd name="connsiteY69" fmla="*/ 1480830 h 2123925"/>
              <a:gd name="connsiteX70" fmla="*/ 3898760 w 3919988"/>
              <a:gd name="connsiteY70" fmla="*/ 1209525 h 2123925"/>
              <a:gd name="connsiteX71" fmla="*/ 3798277 w 3919988"/>
              <a:gd name="connsiteY71" fmla="*/ 1098993 h 2123925"/>
              <a:gd name="connsiteX72" fmla="*/ 3707842 w 3919988"/>
              <a:gd name="connsiteY72" fmla="*/ 1008558 h 2123925"/>
              <a:gd name="connsiteX73" fmla="*/ 3567165 w 3919988"/>
              <a:gd name="connsiteY73" fmla="*/ 908074 h 2123925"/>
              <a:gd name="connsiteX74" fmla="*/ 3436536 w 3919988"/>
              <a:gd name="connsiteY74" fmla="*/ 797542 h 2123925"/>
              <a:gd name="connsiteX75" fmla="*/ 3366198 w 3919988"/>
              <a:gd name="connsiteY75" fmla="*/ 717155 h 2123925"/>
              <a:gd name="connsiteX76" fmla="*/ 3285811 w 3919988"/>
              <a:gd name="connsiteY76" fmla="*/ 506140 h 2123925"/>
              <a:gd name="connsiteX77" fmla="*/ 3225521 w 3919988"/>
              <a:gd name="connsiteY77" fmla="*/ 395608 h 2123925"/>
              <a:gd name="connsiteX78" fmla="*/ 3125037 w 3919988"/>
              <a:gd name="connsiteY78" fmla="*/ 254931 h 2123925"/>
              <a:gd name="connsiteX79" fmla="*/ 2924070 w 3919988"/>
              <a:gd name="connsiteY79" fmla="*/ 154448 h 2123925"/>
              <a:gd name="connsiteX80" fmla="*/ 2783393 w 3919988"/>
              <a:gd name="connsiteY80" fmla="*/ 94158 h 2123925"/>
              <a:gd name="connsiteX81" fmla="*/ 2592475 w 3919988"/>
              <a:gd name="connsiteY81" fmla="*/ 64013 h 2123925"/>
              <a:gd name="connsiteX82" fmla="*/ 2280976 w 3919988"/>
              <a:gd name="connsiteY82" fmla="*/ 33867 h 2123925"/>
              <a:gd name="connsiteX83" fmla="*/ 2069960 w 3919988"/>
              <a:gd name="connsiteY83" fmla="*/ 13771 h 2123925"/>
              <a:gd name="connsiteX84" fmla="*/ 1828800 w 3919988"/>
              <a:gd name="connsiteY8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356527 w 3919988"/>
              <a:gd name="connsiteY55" fmla="*/ 2083731 h 2123925"/>
              <a:gd name="connsiteX56" fmla="*/ 1597688 w 3919988"/>
              <a:gd name="connsiteY56" fmla="*/ 1953103 h 2123925"/>
              <a:gd name="connsiteX57" fmla="*/ 1808703 w 3919988"/>
              <a:gd name="connsiteY57" fmla="*/ 1882764 h 2123925"/>
              <a:gd name="connsiteX58" fmla="*/ 2009670 w 3919988"/>
              <a:gd name="connsiteY58" fmla="*/ 1832522 h 2123925"/>
              <a:gd name="connsiteX59" fmla="*/ 2210637 w 3919988"/>
              <a:gd name="connsiteY59" fmla="*/ 1802377 h 2123925"/>
              <a:gd name="connsiteX60" fmla="*/ 2351314 w 3919988"/>
              <a:gd name="connsiteY60" fmla="*/ 1812426 h 2123925"/>
              <a:gd name="connsiteX61" fmla="*/ 2632668 w 3919988"/>
              <a:gd name="connsiteY61" fmla="*/ 1852619 h 2123925"/>
              <a:gd name="connsiteX62" fmla="*/ 2803490 w 3919988"/>
              <a:gd name="connsiteY62" fmla="*/ 1882764 h 2123925"/>
              <a:gd name="connsiteX63" fmla="*/ 3295859 w 3919988"/>
              <a:gd name="connsiteY63" fmla="*/ 1902861 h 2123925"/>
              <a:gd name="connsiteX64" fmla="*/ 3486778 w 3919988"/>
              <a:gd name="connsiteY64" fmla="*/ 1892813 h 2123925"/>
              <a:gd name="connsiteX65" fmla="*/ 3667648 w 3919988"/>
              <a:gd name="connsiteY65" fmla="*/ 1822474 h 2123925"/>
              <a:gd name="connsiteX66" fmla="*/ 3818374 w 3919988"/>
              <a:gd name="connsiteY66" fmla="*/ 1721991 h 2123925"/>
              <a:gd name="connsiteX67" fmla="*/ 3878664 w 3919988"/>
              <a:gd name="connsiteY67" fmla="*/ 1621507 h 2123925"/>
              <a:gd name="connsiteX68" fmla="*/ 3918857 w 3919988"/>
              <a:gd name="connsiteY68" fmla="*/ 1480830 h 2123925"/>
              <a:gd name="connsiteX69" fmla="*/ 3898760 w 3919988"/>
              <a:gd name="connsiteY69" fmla="*/ 1209525 h 2123925"/>
              <a:gd name="connsiteX70" fmla="*/ 3798277 w 3919988"/>
              <a:gd name="connsiteY70" fmla="*/ 1098993 h 2123925"/>
              <a:gd name="connsiteX71" fmla="*/ 3707842 w 3919988"/>
              <a:gd name="connsiteY71" fmla="*/ 1008558 h 2123925"/>
              <a:gd name="connsiteX72" fmla="*/ 3567165 w 3919988"/>
              <a:gd name="connsiteY72" fmla="*/ 908074 h 2123925"/>
              <a:gd name="connsiteX73" fmla="*/ 3436536 w 3919988"/>
              <a:gd name="connsiteY73" fmla="*/ 797542 h 2123925"/>
              <a:gd name="connsiteX74" fmla="*/ 3366198 w 3919988"/>
              <a:gd name="connsiteY74" fmla="*/ 717155 h 2123925"/>
              <a:gd name="connsiteX75" fmla="*/ 3285811 w 3919988"/>
              <a:gd name="connsiteY75" fmla="*/ 506140 h 2123925"/>
              <a:gd name="connsiteX76" fmla="*/ 3225521 w 3919988"/>
              <a:gd name="connsiteY76" fmla="*/ 395608 h 2123925"/>
              <a:gd name="connsiteX77" fmla="*/ 3125037 w 3919988"/>
              <a:gd name="connsiteY77" fmla="*/ 254931 h 2123925"/>
              <a:gd name="connsiteX78" fmla="*/ 2924070 w 3919988"/>
              <a:gd name="connsiteY78" fmla="*/ 154448 h 2123925"/>
              <a:gd name="connsiteX79" fmla="*/ 2783393 w 3919988"/>
              <a:gd name="connsiteY79" fmla="*/ 94158 h 2123925"/>
              <a:gd name="connsiteX80" fmla="*/ 2592475 w 3919988"/>
              <a:gd name="connsiteY80" fmla="*/ 64013 h 2123925"/>
              <a:gd name="connsiteX81" fmla="*/ 2280976 w 3919988"/>
              <a:gd name="connsiteY81" fmla="*/ 33867 h 2123925"/>
              <a:gd name="connsiteX82" fmla="*/ 2069960 w 3919988"/>
              <a:gd name="connsiteY82" fmla="*/ 13771 h 2123925"/>
              <a:gd name="connsiteX83" fmla="*/ 1828800 w 3919988"/>
              <a:gd name="connsiteY8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15850 w 3919988"/>
              <a:gd name="connsiteY4" fmla="*/ 94158 h 2123925"/>
              <a:gd name="connsiteX5" fmla="*/ 1095270 w 3919988"/>
              <a:gd name="connsiteY5" fmla="*/ 104206 h 2123925"/>
              <a:gd name="connsiteX6" fmla="*/ 1034980 w 3919988"/>
              <a:gd name="connsiteY6" fmla="*/ 114254 h 2123925"/>
              <a:gd name="connsiteX7" fmla="*/ 1004835 w 3919988"/>
              <a:gd name="connsiteY7" fmla="*/ 134351 h 2123925"/>
              <a:gd name="connsiteX8" fmla="*/ 964642 w 3919988"/>
              <a:gd name="connsiteY8" fmla="*/ 144399 h 2123925"/>
              <a:gd name="connsiteX9" fmla="*/ 944545 w 3919988"/>
              <a:gd name="connsiteY9" fmla="*/ 174544 h 2123925"/>
              <a:gd name="connsiteX10" fmla="*/ 904352 w 3919988"/>
              <a:gd name="connsiteY10" fmla="*/ 184593 h 2123925"/>
              <a:gd name="connsiteX11" fmla="*/ 864158 w 3919988"/>
              <a:gd name="connsiteY11" fmla="*/ 204689 h 2123925"/>
              <a:gd name="connsiteX12" fmla="*/ 834013 w 3919988"/>
              <a:gd name="connsiteY12" fmla="*/ 214738 h 2123925"/>
              <a:gd name="connsiteX13" fmla="*/ 773723 w 3919988"/>
              <a:gd name="connsiteY13" fmla="*/ 244883 h 2123925"/>
              <a:gd name="connsiteX14" fmla="*/ 683288 w 3919988"/>
              <a:gd name="connsiteY14" fmla="*/ 325270 h 2123925"/>
              <a:gd name="connsiteX15" fmla="*/ 653143 w 3919988"/>
              <a:gd name="connsiteY15" fmla="*/ 385560 h 2123925"/>
              <a:gd name="connsiteX16" fmla="*/ 602901 w 3919988"/>
              <a:gd name="connsiteY16" fmla="*/ 445850 h 2123925"/>
              <a:gd name="connsiteX17" fmla="*/ 592853 w 3919988"/>
              <a:gd name="connsiteY17" fmla="*/ 475995 h 2123925"/>
              <a:gd name="connsiteX18" fmla="*/ 572756 w 3919988"/>
              <a:gd name="connsiteY18" fmla="*/ 516188 h 2123925"/>
              <a:gd name="connsiteX19" fmla="*/ 542611 w 3919988"/>
              <a:gd name="connsiteY19" fmla="*/ 586527 h 2123925"/>
              <a:gd name="connsiteX20" fmla="*/ 532563 w 3919988"/>
              <a:gd name="connsiteY20" fmla="*/ 616672 h 2123925"/>
              <a:gd name="connsiteX21" fmla="*/ 492369 w 3919988"/>
              <a:gd name="connsiteY21" fmla="*/ 687010 h 2123925"/>
              <a:gd name="connsiteX22" fmla="*/ 472272 w 3919988"/>
              <a:gd name="connsiteY22" fmla="*/ 767397 h 2123925"/>
              <a:gd name="connsiteX23" fmla="*/ 452176 w 3919988"/>
              <a:gd name="connsiteY23" fmla="*/ 797542 h 2123925"/>
              <a:gd name="connsiteX24" fmla="*/ 381837 w 3919988"/>
              <a:gd name="connsiteY24" fmla="*/ 908074 h 2123925"/>
              <a:gd name="connsiteX25" fmla="*/ 341644 w 3919988"/>
              <a:gd name="connsiteY25" fmla="*/ 918122 h 2123925"/>
              <a:gd name="connsiteX26" fmla="*/ 261257 w 3919988"/>
              <a:gd name="connsiteY26" fmla="*/ 978413 h 2123925"/>
              <a:gd name="connsiteX27" fmla="*/ 200967 w 3919988"/>
              <a:gd name="connsiteY27" fmla="*/ 988461 h 2123925"/>
              <a:gd name="connsiteX28" fmla="*/ 180870 w 3919988"/>
              <a:gd name="connsiteY28" fmla="*/ 1018606 h 2123925"/>
              <a:gd name="connsiteX29" fmla="*/ 120580 w 3919988"/>
              <a:gd name="connsiteY29" fmla="*/ 1058799 h 2123925"/>
              <a:gd name="connsiteX30" fmla="*/ 100483 w 3919988"/>
              <a:gd name="connsiteY30" fmla="*/ 1119089 h 2123925"/>
              <a:gd name="connsiteX31" fmla="*/ 70338 w 3919988"/>
              <a:gd name="connsiteY31" fmla="*/ 1139186 h 2123925"/>
              <a:gd name="connsiteX32" fmla="*/ 40193 w 3919988"/>
              <a:gd name="connsiteY32" fmla="*/ 1169331 h 2123925"/>
              <a:gd name="connsiteX33" fmla="*/ 20097 w 3919988"/>
              <a:gd name="connsiteY33" fmla="*/ 1229621 h 2123925"/>
              <a:gd name="connsiteX34" fmla="*/ 0 w 3919988"/>
              <a:gd name="connsiteY34" fmla="*/ 1340153 h 2123925"/>
              <a:gd name="connsiteX35" fmla="*/ 10048 w 3919988"/>
              <a:gd name="connsiteY35" fmla="*/ 1661700 h 2123925"/>
              <a:gd name="connsiteX36" fmla="*/ 20097 w 3919988"/>
              <a:gd name="connsiteY36" fmla="*/ 1691845 h 2123925"/>
              <a:gd name="connsiteX37" fmla="*/ 90435 w 3919988"/>
              <a:gd name="connsiteY37" fmla="*/ 1772232 h 2123925"/>
              <a:gd name="connsiteX38" fmla="*/ 170822 w 3919988"/>
              <a:gd name="connsiteY38" fmla="*/ 1792329 h 2123925"/>
              <a:gd name="connsiteX39" fmla="*/ 241160 w 3919988"/>
              <a:gd name="connsiteY39" fmla="*/ 1832522 h 2123925"/>
              <a:gd name="connsiteX40" fmla="*/ 331596 w 3919988"/>
              <a:gd name="connsiteY40" fmla="*/ 1872716 h 2123925"/>
              <a:gd name="connsiteX41" fmla="*/ 401934 w 3919988"/>
              <a:gd name="connsiteY41" fmla="*/ 1902861 h 2123925"/>
              <a:gd name="connsiteX42" fmla="*/ 442127 w 3919988"/>
              <a:gd name="connsiteY42" fmla="*/ 1922958 h 2123925"/>
              <a:gd name="connsiteX43" fmla="*/ 492369 w 3919988"/>
              <a:gd name="connsiteY43" fmla="*/ 1933006 h 2123925"/>
              <a:gd name="connsiteX44" fmla="*/ 542611 w 3919988"/>
              <a:gd name="connsiteY44" fmla="*/ 1953103 h 2123925"/>
              <a:gd name="connsiteX45" fmla="*/ 572756 w 3919988"/>
              <a:gd name="connsiteY45" fmla="*/ 1973199 h 2123925"/>
              <a:gd name="connsiteX46" fmla="*/ 633046 w 3919988"/>
              <a:gd name="connsiteY46" fmla="*/ 1993296 h 2123925"/>
              <a:gd name="connsiteX47" fmla="*/ 663191 w 3919988"/>
              <a:gd name="connsiteY47" fmla="*/ 2013393 h 2123925"/>
              <a:gd name="connsiteX48" fmla="*/ 793820 w 3919988"/>
              <a:gd name="connsiteY48" fmla="*/ 2043538 h 2123925"/>
              <a:gd name="connsiteX49" fmla="*/ 834013 w 3919988"/>
              <a:gd name="connsiteY49" fmla="*/ 2053586 h 2123925"/>
              <a:gd name="connsiteX50" fmla="*/ 904352 w 3919988"/>
              <a:gd name="connsiteY50" fmla="*/ 2073683 h 2123925"/>
              <a:gd name="connsiteX51" fmla="*/ 1024932 w 3919988"/>
              <a:gd name="connsiteY51" fmla="*/ 2093780 h 2123925"/>
              <a:gd name="connsiteX52" fmla="*/ 1095270 w 3919988"/>
              <a:gd name="connsiteY52" fmla="*/ 2113876 h 2123925"/>
              <a:gd name="connsiteX53" fmla="*/ 1125415 w 3919988"/>
              <a:gd name="connsiteY53" fmla="*/ 2123925 h 2123925"/>
              <a:gd name="connsiteX54" fmla="*/ 1356527 w 3919988"/>
              <a:gd name="connsiteY54" fmla="*/ 2083731 h 2123925"/>
              <a:gd name="connsiteX55" fmla="*/ 1597688 w 3919988"/>
              <a:gd name="connsiteY55" fmla="*/ 1953103 h 2123925"/>
              <a:gd name="connsiteX56" fmla="*/ 1808703 w 3919988"/>
              <a:gd name="connsiteY56" fmla="*/ 1882764 h 2123925"/>
              <a:gd name="connsiteX57" fmla="*/ 2009670 w 3919988"/>
              <a:gd name="connsiteY57" fmla="*/ 1832522 h 2123925"/>
              <a:gd name="connsiteX58" fmla="*/ 2210637 w 3919988"/>
              <a:gd name="connsiteY58" fmla="*/ 1802377 h 2123925"/>
              <a:gd name="connsiteX59" fmla="*/ 2351314 w 3919988"/>
              <a:gd name="connsiteY59" fmla="*/ 1812426 h 2123925"/>
              <a:gd name="connsiteX60" fmla="*/ 2632668 w 3919988"/>
              <a:gd name="connsiteY60" fmla="*/ 1852619 h 2123925"/>
              <a:gd name="connsiteX61" fmla="*/ 2803490 w 3919988"/>
              <a:gd name="connsiteY61" fmla="*/ 1882764 h 2123925"/>
              <a:gd name="connsiteX62" fmla="*/ 3295859 w 3919988"/>
              <a:gd name="connsiteY62" fmla="*/ 1902861 h 2123925"/>
              <a:gd name="connsiteX63" fmla="*/ 3486778 w 3919988"/>
              <a:gd name="connsiteY63" fmla="*/ 1892813 h 2123925"/>
              <a:gd name="connsiteX64" fmla="*/ 3667648 w 3919988"/>
              <a:gd name="connsiteY64" fmla="*/ 1822474 h 2123925"/>
              <a:gd name="connsiteX65" fmla="*/ 3818374 w 3919988"/>
              <a:gd name="connsiteY65" fmla="*/ 1721991 h 2123925"/>
              <a:gd name="connsiteX66" fmla="*/ 3878664 w 3919988"/>
              <a:gd name="connsiteY66" fmla="*/ 1621507 h 2123925"/>
              <a:gd name="connsiteX67" fmla="*/ 3918857 w 3919988"/>
              <a:gd name="connsiteY67" fmla="*/ 1480830 h 2123925"/>
              <a:gd name="connsiteX68" fmla="*/ 3898760 w 3919988"/>
              <a:gd name="connsiteY68" fmla="*/ 1209525 h 2123925"/>
              <a:gd name="connsiteX69" fmla="*/ 3798277 w 3919988"/>
              <a:gd name="connsiteY69" fmla="*/ 1098993 h 2123925"/>
              <a:gd name="connsiteX70" fmla="*/ 3707842 w 3919988"/>
              <a:gd name="connsiteY70" fmla="*/ 1008558 h 2123925"/>
              <a:gd name="connsiteX71" fmla="*/ 3567165 w 3919988"/>
              <a:gd name="connsiteY71" fmla="*/ 908074 h 2123925"/>
              <a:gd name="connsiteX72" fmla="*/ 3436536 w 3919988"/>
              <a:gd name="connsiteY72" fmla="*/ 797542 h 2123925"/>
              <a:gd name="connsiteX73" fmla="*/ 3366198 w 3919988"/>
              <a:gd name="connsiteY73" fmla="*/ 717155 h 2123925"/>
              <a:gd name="connsiteX74" fmla="*/ 3285811 w 3919988"/>
              <a:gd name="connsiteY74" fmla="*/ 506140 h 2123925"/>
              <a:gd name="connsiteX75" fmla="*/ 3225521 w 3919988"/>
              <a:gd name="connsiteY75" fmla="*/ 395608 h 2123925"/>
              <a:gd name="connsiteX76" fmla="*/ 3125037 w 3919988"/>
              <a:gd name="connsiteY76" fmla="*/ 254931 h 2123925"/>
              <a:gd name="connsiteX77" fmla="*/ 2924070 w 3919988"/>
              <a:gd name="connsiteY77" fmla="*/ 154448 h 2123925"/>
              <a:gd name="connsiteX78" fmla="*/ 2783393 w 3919988"/>
              <a:gd name="connsiteY78" fmla="*/ 94158 h 2123925"/>
              <a:gd name="connsiteX79" fmla="*/ 2592475 w 3919988"/>
              <a:gd name="connsiteY79" fmla="*/ 64013 h 2123925"/>
              <a:gd name="connsiteX80" fmla="*/ 2280976 w 3919988"/>
              <a:gd name="connsiteY80" fmla="*/ 33867 h 2123925"/>
              <a:gd name="connsiteX81" fmla="*/ 2069960 w 3919988"/>
              <a:gd name="connsiteY81" fmla="*/ 13771 h 2123925"/>
              <a:gd name="connsiteX82" fmla="*/ 1828800 w 3919988"/>
              <a:gd name="connsiteY8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1034980 w 3919988"/>
              <a:gd name="connsiteY5" fmla="*/ 114254 h 2123925"/>
              <a:gd name="connsiteX6" fmla="*/ 1004835 w 3919988"/>
              <a:gd name="connsiteY6" fmla="*/ 134351 h 2123925"/>
              <a:gd name="connsiteX7" fmla="*/ 964642 w 3919988"/>
              <a:gd name="connsiteY7" fmla="*/ 144399 h 2123925"/>
              <a:gd name="connsiteX8" fmla="*/ 944545 w 3919988"/>
              <a:gd name="connsiteY8" fmla="*/ 174544 h 2123925"/>
              <a:gd name="connsiteX9" fmla="*/ 904352 w 3919988"/>
              <a:gd name="connsiteY9" fmla="*/ 184593 h 2123925"/>
              <a:gd name="connsiteX10" fmla="*/ 864158 w 3919988"/>
              <a:gd name="connsiteY10" fmla="*/ 204689 h 2123925"/>
              <a:gd name="connsiteX11" fmla="*/ 834013 w 3919988"/>
              <a:gd name="connsiteY11" fmla="*/ 214738 h 2123925"/>
              <a:gd name="connsiteX12" fmla="*/ 773723 w 3919988"/>
              <a:gd name="connsiteY12" fmla="*/ 244883 h 2123925"/>
              <a:gd name="connsiteX13" fmla="*/ 683288 w 3919988"/>
              <a:gd name="connsiteY13" fmla="*/ 325270 h 2123925"/>
              <a:gd name="connsiteX14" fmla="*/ 653143 w 3919988"/>
              <a:gd name="connsiteY14" fmla="*/ 385560 h 2123925"/>
              <a:gd name="connsiteX15" fmla="*/ 602901 w 3919988"/>
              <a:gd name="connsiteY15" fmla="*/ 445850 h 2123925"/>
              <a:gd name="connsiteX16" fmla="*/ 592853 w 3919988"/>
              <a:gd name="connsiteY16" fmla="*/ 475995 h 2123925"/>
              <a:gd name="connsiteX17" fmla="*/ 572756 w 3919988"/>
              <a:gd name="connsiteY17" fmla="*/ 516188 h 2123925"/>
              <a:gd name="connsiteX18" fmla="*/ 542611 w 3919988"/>
              <a:gd name="connsiteY18" fmla="*/ 586527 h 2123925"/>
              <a:gd name="connsiteX19" fmla="*/ 532563 w 3919988"/>
              <a:gd name="connsiteY19" fmla="*/ 616672 h 2123925"/>
              <a:gd name="connsiteX20" fmla="*/ 492369 w 3919988"/>
              <a:gd name="connsiteY20" fmla="*/ 687010 h 2123925"/>
              <a:gd name="connsiteX21" fmla="*/ 472272 w 3919988"/>
              <a:gd name="connsiteY21" fmla="*/ 767397 h 2123925"/>
              <a:gd name="connsiteX22" fmla="*/ 452176 w 3919988"/>
              <a:gd name="connsiteY22" fmla="*/ 797542 h 2123925"/>
              <a:gd name="connsiteX23" fmla="*/ 381837 w 3919988"/>
              <a:gd name="connsiteY23" fmla="*/ 908074 h 2123925"/>
              <a:gd name="connsiteX24" fmla="*/ 341644 w 3919988"/>
              <a:gd name="connsiteY24" fmla="*/ 918122 h 2123925"/>
              <a:gd name="connsiteX25" fmla="*/ 261257 w 3919988"/>
              <a:gd name="connsiteY25" fmla="*/ 978413 h 2123925"/>
              <a:gd name="connsiteX26" fmla="*/ 200967 w 3919988"/>
              <a:gd name="connsiteY26" fmla="*/ 988461 h 2123925"/>
              <a:gd name="connsiteX27" fmla="*/ 180870 w 3919988"/>
              <a:gd name="connsiteY27" fmla="*/ 1018606 h 2123925"/>
              <a:gd name="connsiteX28" fmla="*/ 120580 w 3919988"/>
              <a:gd name="connsiteY28" fmla="*/ 1058799 h 2123925"/>
              <a:gd name="connsiteX29" fmla="*/ 100483 w 3919988"/>
              <a:gd name="connsiteY29" fmla="*/ 1119089 h 2123925"/>
              <a:gd name="connsiteX30" fmla="*/ 70338 w 3919988"/>
              <a:gd name="connsiteY30" fmla="*/ 1139186 h 2123925"/>
              <a:gd name="connsiteX31" fmla="*/ 40193 w 3919988"/>
              <a:gd name="connsiteY31" fmla="*/ 1169331 h 2123925"/>
              <a:gd name="connsiteX32" fmla="*/ 20097 w 3919988"/>
              <a:gd name="connsiteY32" fmla="*/ 1229621 h 2123925"/>
              <a:gd name="connsiteX33" fmla="*/ 0 w 3919988"/>
              <a:gd name="connsiteY33" fmla="*/ 1340153 h 2123925"/>
              <a:gd name="connsiteX34" fmla="*/ 10048 w 3919988"/>
              <a:gd name="connsiteY34" fmla="*/ 1661700 h 2123925"/>
              <a:gd name="connsiteX35" fmla="*/ 20097 w 3919988"/>
              <a:gd name="connsiteY35" fmla="*/ 1691845 h 2123925"/>
              <a:gd name="connsiteX36" fmla="*/ 90435 w 3919988"/>
              <a:gd name="connsiteY36" fmla="*/ 1772232 h 2123925"/>
              <a:gd name="connsiteX37" fmla="*/ 170822 w 3919988"/>
              <a:gd name="connsiteY37" fmla="*/ 1792329 h 2123925"/>
              <a:gd name="connsiteX38" fmla="*/ 241160 w 3919988"/>
              <a:gd name="connsiteY38" fmla="*/ 1832522 h 2123925"/>
              <a:gd name="connsiteX39" fmla="*/ 331596 w 3919988"/>
              <a:gd name="connsiteY39" fmla="*/ 1872716 h 2123925"/>
              <a:gd name="connsiteX40" fmla="*/ 401934 w 3919988"/>
              <a:gd name="connsiteY40" fmla="*/ 1902861 h 2123925"/>
              <a:gd name="connsiteX41" fmla="*/ 442127 w 3919988"/>
              <a:gd name="connsiteY41" fmla="*/ 1922958 h 2123925"/>
              <a:gd name="connsiteX42" fmla="*/ 492369 w 3919988"/>
              <a:gd name="connsiteY42" fmla="*/ 1933006 h 2123925"/>
              <a:gd name="connsiteX43" fmla="*/ 542611 w 3919988"/>
              <a:gd name="connsiteY43" fmla="*/ 1953103 h 2123925"/>
              <a:gd name="connsiteX44" fmla="*/ 572756 w 3919988"/>
              <a:gd name="connsiteY44" fmla="*/ 1973199 h 2123925"/>
              <a:gd name="connsiteX45" fmla="*/ 633046 w 3919988"/>
              <a:gd name="connsiteY45" fmla="*/ 1993296 h 2123925"/>
              <a:gd name="connsiteX46" fmla="*/ 663191 w 3919988"/>
              <a:gd name="connsiteY46" fmla="*/ 2013393 h 2123925"/>
              <a:gd name="connsiteX47" fmla="*/ 793820 w 3919988"/>
              <a:gd name="connsiteY47" fmla="*/ 2043538 h 2123925"/>
              <a:gd name="connsiteX48" fmla="*/ 834013 w 3919988"/>
              <a:gd name="connsiteY48" fmla="*/ 2053586 h 2123925"/>
              <a:gd name="connsiteX49" fmla="*/ 904352 w 3919988"/>
              <a:gd name="connsiteY49" fmla="*/ 2073683 h 2123925"/>
              <a:gd name="connsiteX50" fmla="*/ 1024932 w 3919988"/>
              <a:gd name="connsiteY50" fmla="*/ 2093780 h 2123925"/>
              <a:gd name="connsiteX51" fmla="*/ 1095270 w 3919988"/>
              <a:gd name="connsiteY51" fmla="*/ 2113876 h 2123925"/>
              <a:gd name="connsiteX52" fmla="*/ 1125415 w 3919988"/>
              <a:gd name="connsiteY52" fmla="*/ 2123925 h 2123925"/>
              <a:gd name="connsiteX53" fmla="*/ 1356527 w 3919988"/>
              <a:gd name="connsiteY53" fmla="*/ 2083731 h 2123925"/>
              <a:gd name="connsiteX54" fmla="*/ 1597688 w 3919988"/>
              <a:gd name="connsiteY54" fmla="*/ 1953103 h 2123925"/>
              <a:gd name="connsiteX55" fmla="*/ 1808703 w 3919988"/>
              <a:gd name="connsiteY55" fmla="*/ 1882764 h 2123925"/>
              <a:gd name="connsiteX56" fmla="*/ 2009670 w 3919988"/>
              <a:gd name="connsiteY56" fmla="*/ 1832522 h 2123925"/>
              <a:gd name="connsiteX57" fmla="*/ 2210637 w 3919988"/>
              <a:gd name="connsiteY57" fmla="*/ 1802377 h 2123925"/>
              <a:gd name="connsiteX58" fmla="*/ 2351314 w 3919988"/>
              <a:gd name="connsiteY58" fmla="*/ 1812426 h 2123925"/>
              <a:gd name="connsiteX59" fmla="*/ 2632668 w 3919988"/>
              <a:gd name="connsiteY59" fmla="*/ 1852619 h 2123925"/>
              <a:gd name="connsiteX60" fmla="*/ 2803490 w 3919988"/>
              <a:gd name="connsiteY60" fmla="*/ 1882764 h 2123925"/>
              <a:gd name="connsiteX61" fmla="*/ 3295859 w 3919988"/>
              <a:gd name="connsiteY61" fmla="*/ 1902861 h 2123925"/>
              <a:gd name="connsiteX62" fmla="*/ 3486778 w 3919988"/>
              <a:gd name="connsiteY62" fmla="*/ 1892813 h 2123925"/>
              <a:gd name="connsiteX63" fmla="*/ 3667648 w 3919988"/>
              <a:gd name="connsiteY63" fmla="*/ 1822474 h 2123925"/>
              <a:gd name="connsiteX64" fmla="*/ 3818374 w 3919988"/>
              <a:gd name="connsiteY64" fmla="*/ 1721991 h 2123925"/>
              <a:gd name="connsiteX65" fmla="*/ 3878664 w 3919988"/>
              <a:gd name="connsiteY65" fmla="*/ 1621507 h 2123925"/>
              <a:gd name="connsiteX66" fmla="*/ 3918857 w 3919988"/>
              <a:gd name="connsiteY66" fmla="*/ 1480830 h 2123925"/>
              <a:gd name="connsiteX67" fmla="*/ 3898760 w 3919988"/>
              <a:gd name="connsiteY67" fmla="*/ 1209525 h 2123925"/>
              <a:gd name="connsiteX68" fmla="*/ 3798277 w 3919988"/>
              <a:gd name="connsiteY68" fmla="*/ 1098993 h 2123925"/>
              <a:gd name="connsiteX69" fmla="*/ 3707842 w 3919988"/>
              <a:gd name="connsiteY69" fmla="*/ 1008558 h 2123925"/>
              <a:gd name="connsiteX70" fmla="*/ 3567165 w 3919988"/>
              <a:gd name="connsiteY70" fmla="*/ 908074 h 2123925"/>
              <a:gd name="connsiteX71" fmla="*/ 3436536 w 3919988"/>
              <a:gd name="connsiteY71" fmla="*/ 797542 h 2123925"/>
              <a:gd name="connsiteX72" fmla="*/ 3366198 w 3919988"/>
              <a:gd name="connsiteY72" fmla="*/ 717155 h 2123925"/>
              <a:gd name="connsiteX73" fmla="*/ 3285811 w 3919988"/>
              <a:gd name="connsiteY73" fmla="*/ 506140 h 2123925"/>
              <a:gd name="connsiteX74" fmla="*/ 3225521 w 3919988"/>
              <a:gd name="connsiteY74" fmla="*/ 395608 h 2123925"/>
              <a:gd name="connsiteX75" fmla="*/ 3125037 w 3919988"/>
              <a:gd name="connsiteY75" fmla="*/ 254931 h 2123925"/>
              <a:gd name="connsiteX76" fmla="*/ 2924070 w 3919988"/>
              <a:gd name="connsiteY76" fmla="*/ 154448 h 2123925"/>
              <a:gd name="connsiteX77" fmla="*/ 2783393 w 3919988"/>
              <a:gd name="connsiteY77" fmla="*/ 94158 h 2123925"/>
              <a:gd name="connsiteX78" fmla="*/ 2592475 w 3919988"/>
              <a:gd name="connsiteY78" fmla="*/ 64013 h 2123925"/>
              <a:gd name="connsiteX79" fmla="*/ 2280976 w 3919988"/>
              <a:gd name="connsiteY79" fmla="*/ 33867 h 2123925"/>
              <a:gd name="connsiteX80" fmla="*/ 2069960 w 3919988"/>
              <a:gd name="connsiteY80" fmla="*/ 13771 h 2123925"/>
              <a:gd name="connsiteX81" fmla="*/ 1828800 w 3919988"/>
              <a:gd name="connsiteY81"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1004835 w 3919988"/>
              <a:gd name="connsiteY5" fmla="*/ 134351 h 2123925"/>
              <a:gd name="connsiteX6" fmla="*/ 964642 w 3919988"/>
              <a:gd name="connsiteY6" fmla="*/ 144399 h 2123925"/>
              <a:gd name="connsiteX7" fmla="*/ 944545 w 3919988"/>
              <a:gd name="connsiteY7" fmla="*/ 174544 h 2123925"/>
              <a:gd name="connsiteX8" fmla="*/ 904352 w 3919988"/>
              <a:gd name="connsiteY8" fmla="*/ 184593 h 2123925"/>
              <a:gd name="connsiteX9" fmla="*/ 864158 w 3919988"/>
              <a:gd name="connsiteY9" fmla="*/ 204689 h 2123925"/>
              <a:gd name="connsiteX10" fmla="*/ 834013 w 3919988"/>
              <a:gd name="connsiteY10" fmla="*/ 214738 h 2123925"/>
              <a:gd name="connsiteX11" fmla="*/ 773723 w 3919988"/>
              <a:gd name="connsiteY11" fmla="*/ 244883 h 2123925"/>
              <a:gd name="connsiteX12" fmla="*/ 683288 w 3919988"/>
              <a:gd name="connsiteY12" fmla="*/ 325270 h 2123925"/>
              <a:gd name="connsiteX13" fmla="*/ 653143 w 3919988"/>
              <a:gd name="connsiteY13" fmla="*/ 385560 h 2123925"/>
              <a:gd name="connsiteX14" fmla="*/ 602901 w 3919988"/>
              <a:gd name="connsiteY14" fmla="*/ 445850 h 2123925"/>
              <a:gd name="connsiteX15" fmla="*/ 592853 w 3919988"/>
              <a:gd name="connsiteY15" fmla="*/ 475995 h 2123925"/>
              <a:gd name="connsiteX16" fmla="*/ 572756 w 3919988"/>
              <a:gd name="connsiteY16" fmla="*/ 516188 h 2123925"/>
              <a:gd name="connsiteX17" fmla="*/ 542611 w 3919988"/>
              <a:gd name="connsiteY17" fmla="*/ 586527 h 2123925"/>
              <a:gd name="connsiteX18" fmla="*/ 532563 w 3919988"/>
              <a:gd name="connsiteY18" fmla="*/ 616672 h 2123925"/>
              <a:gd name="connsiteX19" fmla="*/ 492369 w 3919988"/>
              <a:gd name="connsiteY19" fmla="*/ 687010 h 2123925"/>
              <a:gd name="connsiteX20" fmla="*/ 472272 w 3919988"/>
              <a:gd name="connsiteY20" fmla="*/ 767397 h 2123925"/>
              <a:gd name="connsiteX21" fmla="*/ 452176 w 3919988"/>
              <a:gd name="connsiteY21" fmla="*/ 797542 h 2123925"/>
              <a:gd name="connsiteX22" fmla="*/ 381837 w 3919988"/>
              <a:gd name="connsiteY22" fmla="*/ 908074 h 2123925"/>
              <a:gd name="connsiteX23" fmla="*/ 341644 w 3919988"/>
              <a:gd name="connsiteY23" fmla="*/ 918122 h 2123925"/>
              <a:gd name="connsiteX24" fmla="*/ 261257 w 3919988"/>
              <a:gd name="connsiteY24" fmla="*/ 978413 h 2123925"/>
              <a:gd name="connsiteX25" fmla="*/ 200967 w 3919988"/>
              <a:gd name="connsiteY25" fmla="*/ 988461 h 2123925"/>
              <a:gd name="connsiteX26" fmla="*/ 180870 w 3919988"/>
              <a:gd name="connsiteY26" fmla="*/ 1018606 h 2123925"/>
              <a:gd name="connsiteX27" fmla="*/ 120580 w 3919988"/>
              <a:gd name="connsiteY27" fmla="*/ 1058799 h 2123925"/>
              <a:gd name="connsiteX28" fmla="*/ 100483 w 3919988"/>
              <a:gd name="connsiteY28" fmla="*/ 1119089 h 2123925"/>
              <a:gd name="connsiteX29" fmla="*/ 70338 w 3919988"/>
              <a:gd name="connsiteY29" fmla="*/ 1139186 h 2123925"/>
              <a:gd name="connsiteX30" fmla="*/ 40193 w 3919988"/>
              <a:gd name="connsiteY30" fmla="*/ 1169331 h 2123925"/>
              <a:gd name="connsiteX31" fmla="*/ 20097 w 3919988"/>
              <a:gd name="connsiteY31" fmla="*/ 1229621 h 2123925"/>
              <a:gd name="connsiteX32" fmla="*/ 0 w 3919988"/>
              <a:gd name="connsiteY32" fmla="*/ 1340153 h 2123925"/>
              <a:gd name="connsiteX33" fmla="*/ 10048 w 3919988"/>
              <a:gd name="connsiteY33" fmla="*/ 1661700 h 2123925"/>
              <a:gd name="connsiteX34" fmla="*/ 20097 w 3919988"/>
              <a:gd name="connsiteY34" fmla="*/ 1691845 h 2123925"/>
              <a:gd name="connsiteX35" fmla="*/ 90435 w 3919988"/>
              <a:gd name="connsiteY35" fmla="*/ 1772232 h 2123925"/>
              <a:gd name="connsiteX36" fmla="*/ 170822 w 3919988"/>
              <a:gd name="connsiteY36" fmla="*/ 1792329 h 2123925"/>
              <a:gd name="connsiteX37" fmla="*/ 241160 w 3919988"/>
              <a:gd name="connsiteY37" fmla="*/ 1832522 h 2123925"/>
              <a:gd name="connsiteX38" fmla="*/ 331596 w 3919988"/>
              <a:gd name="connsiteY38" fmla="*/ 1872716 h 2123925"/>
              <a:gd name="connsiteX39" fmla="*/ 401934 w 3919988"/>
              <a:gd name="connsiteY39" fmla="*/ 1902861 h 2123925"/>
              <a:gd name="connsiteX40" fmla="*/ 442127 w 3919988"/>
              <a:gd name="connsiteY40" fmla="*/ 1922958 h 2123925"/>
              <a:gd name="connsiteX41" fmla="*/ 492369 w 3919988"/>
              <a:gd name="connsiteY41" fmla="*/ 1933006 h 2123925"/>
              <a:gd name="connsiteX42" fmla="*/ 542611 w 3919988"/>
              <a:gd name="connsiteY42" fmla="*/ 1953103 h 2123925"/>
              <a:gd name="connsiteX43" fmla="*/ 572756 w 3919988"/>
              <a:gd name="connsiteY43" fmla="*/ 1973199 h 2123925"/>
              <a:gd name="connsiteX44" fmla="*/ 633046 w 3919988"/>
              <a:gd name="connsiteY44" fmla="*/ 1993296 h 2123925"/>
              <a:gd name="connsiteX45" fmla="*/ 663191 w 3919988"/>
              <a:gd name="connsiteY45" fmla="*/ 2013393 h 2123925"/>
              <a:gd name="connsiteX46" fmla="*/ 793820 w 3919988"/>
              <a:gd name="connsiteY46" fmla="*/ 2043538 h 2123925"/>
              <a:gd name="connsiteX47" fmla="*/ 834013 w 3919988"/>
              <a:gd name="connsiteY47" fmla="*/ 2053586 h 2123925"/>
              <a:gd name="connsiteX48" fmla="*/ 904352 w 3919988"/>
              <a:gd name="connsiteY48" fmla="*/ 2073683 h 2123925"/>
              <a:gd name="connsiteX49" fmla="*/ 1024932 w 3919988"/>
              <a:gd name="connsiteY49" fmla="*/ 2093780 h 2123925"/>
              <a:gd name="connsiteX50" fmla="*/ 1095270 w 3919988"/>
              <a:gd name="connsiteY50" fmla="*/ 2113876 h 2123925"/>
              <a:gd name="connsiteX51" fmla="*/ 1125415 w 3919988"/>
              <a:gd name="connsiteY51" fmla="*/ 2123925 h 2123925"/>
              <a:gd name="connsiteX52" fmla="*/ 1356527 w 3919988"/>
              <a:gd name="connsiteY52" fmla="*/ 2083731 h 2123925"/>
              <a:gd name="connsiteX53" fmla="*/ 1597688 w 3919988"/>
              <a:gd name="connsiteY53" fmla="*/ 1953103 h 2123925"/>
              <a:gd name="connsiteX54" fmla="*/ 1808703 w 3919988"/>
              <a:gd name="connsiteY54" fmla="*/ 1882764 h 2123925"/>
              <a:gd name="connsiteX55" fmla="*/ 2009670 w 3919988"/>
              <a:gd name="connsiteY55" fmla="*/ 1832522 h 2123925"/>
              <a:gd name="connsiteX56" fmla="*/ 2210637 w 3919988"/>
              <a:gd name="connsiteY56" fmla="*/ 1802377 h 2123925"/>
              <a:gd name="connsiteX57" fmla="*/ 2351314 w 3919988"/>
              <a:gd name="connsiteY57" fmla="*/ 1812426 h 2123925"/>
              <a:gd name="connsiteX58" fmla="*/ 2632668 w 3919988"/>
              <a:gd name="connsiteY58" fmla="*/ 1852619 h 2123925"/>
              <a:gd name="connsiteX59" fmla="*/ 2803490 w 3919988"/>
              <a:gd name="connsiteY59" fmla="*/ 1882764 h 2123925"/>
              <a:gd name="connsiteX60" fmla="*/ 3295859 w 3919988"/>
              <a:gd name="connsiteY60" fmla="*/ 1902861 h 2123925"/>
              <a:gd name="connsiteX61" fmla="*/ 3486778 w 3919988"/>
              <a:gd name="connsiteY61" fmla="*/ 1892813 h 2123925"/>
              <a:gd name="connsiteX62" fmla="*/ 3667648 w 3919988"/>
              <a:gd name="connsiteY62" fmla="*/ 1822474 h 2123925"/>
              <a:gd name="connsiteX63" fmla="*/ 3818374 w 3919988"/>
              <a:gd name="connsiteY63" fmla="*/ 1721991 h 2123925"/>
              <a:gd name="connsiteX64" fmla="*/ 3878664 w 3919988"/>
              <a:gd name="connsiteY64" fmla="*/ 1621507 h 2123925"/>
              <a:gd name="connsiteX65" fmla="*/ 3918857 w 3919988"/>
              <a:gd name="connsiteY65" fmla="*/ 1480830 h 2123925"/>
              <a:gd name="connsiteX66" fmla="*/ 3898760 w 3919988"/>
              <a:gd name="connsiteY66" fmla="*/ 1209525 h 2123925"/>
              <a:gd name="connsiteX67" fmla="*/ 3798277 w 3919988"/>
              <a:gd name="connsiteY67" fmla="*/ 1098993 h 2123925"/>
              <a:gd name="connsiteX68" fmla="*/ 3707842 w 3919988"/>
              <a:gd name="connsiteY68" fmla="*/ 1008558 h 2123925"/>
              <a:gd name="connsiteX69" fmla="*/ 3567165 w 3919988"/>
              <a:gd name="connsiteY69" fmla="*/ 908074 h 2123925"/>
              <a:gd name="connsiteX70" fmla="*/ 3436536 w 3919988"/>
              <a:gd name="connsiteY70" fmla="*/ 797542 h 2123925"/>
              <a:gd name="connsiteX71" fmla="*/ 3366198 w 3919988"/>
              <a:gd name="connsiteY71" fmla="*/ 717155 h 2123925"/>
              <a:gd name="connsiteX72" fmla="*/ 3285811 w 3919988"/>
              <a:gd name="connsiteY72" fmla="*/ 506140 h 2123925"/>
              <a:gd name="connsiteX73" fmla="*/ 3225521 w 3919988"/>
              <a:gd name="connsiteY73" fmla="*/ 395608 h 2123925"/>
              <a:gd name="connsiteX74" fmla="*/ 3125037 w 3919988"/>
              <a:gd name="connsiteY74" fmla="*/ 254931 h 2123925"/>
              <a:gd name="connsiteX75" fmla="*/ 2924070 w 3919988"/>
              <a:gd name="connsiteY75" fmla="*/ 154448 h 2123925"/>
              <a:gd name="connsiteX76" fmla="*/ 2783393 w 3919988"/>
              <a:gd name="connsiteY76" fmla="*/ 94158 h 2123925"/>
              <a:gd name="connsiteX77" fmla="*/ 2592475 w 3919988"/>
              <a:gd name="connsiteY77" fmla="*/ 64013 h 2123925"/>
              <a:gd name="connsiteX78" fmla="*/ 2280976 w 3919988"/>
              <a:gd name="connsiteY78" fmla="*/ 33867 h 2123925"/>
              <a:gd name="connsiteX79" fmla="*/ 2069960 w 3919988"/>
              <a:gd name="connsiteY79" fmla="*/ 13771 h 2123925"/>
              <a:gd name="connsiteX80" fmla="*/ 1828800 w 3919988"/>
              <a:gd name="connsiteY80"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64642 w 3919988"/>
              <a:gd name="connsiteY5" fmla="*/ 144399 h 2123925"/>
              <a:gd name="connsiteX6" fmla="*/ 944545 w 3919988"/>
              <a:gd name="connsiteY6" fmla="*/ 174544 h 2123925"/>
              <a:gd name="connsiteX7" fmla="*/ 904352 w 3919988"/>
              <a:gd name="connsiteY7" fmla="*/ 184593 h 2123925"/>
              <a:gd name="connsiteX8" fmla="*/ 864158 w 3919988"/>
              <a:gd name="connsiteY8" fmla="*/ 204689 h 2123925"/>
              <a:gd name="connsiteX9" fmla="*/ 834013 w 3919988"/>
              <a:gd name="connsiteY9" fmla="*/ 214738 h 2123925"/>
              <a:gd name="connsiteX10" fmla="*/ 773723 w 3919988"/>
              <a:gd name="connsiteY10" fmla="*/ 244883 h 2123925"/>
              <a:gd name="connsiteX11" fmla="*/ 683288 w 3919988"/>
              <a:gd name="connsiteY11" fmla="*/ 325270 h 2123925"/>
              <a:gd name="connsiteX12" fmla="*/ 653143 w 3919988"/>
              <a:gd name="connsiteY12" fmla="*/ 385560 h 2123925"/>
              <a:gd name="connsiteX13" fmla="*/ 602901 w 3919988"/>
              <a:gd name="connsiteY13" fmla="*/ 445850 h 2123925"/>
              <a:gd name="connsiteX14" fmla="*/ 592853 w 3919988"/>
              <a:gd name="connsiteY14" fmla="*/ 475995 h 2123925"/>
              <a:gd name="connsiteX15" fmla="*/ 572756 w 3919988"/>
              <a:gd name="connsiteY15" fmla="*/ 516188 h 2123925"/>
              <a:gd name="connsiteX16" fmla="*/ 542611 w 3919988"/>
              <a:gd name="connsiteY16" fmla="*/ 586527 h 2123925"/>
              <a:gd name="connsiteX17" fmla="*/ 532563 w 3919988"/>
              <a:gd name="connsiteY17" fmla="*/ 616672 h 2123925"/>
              <a:gd name="connsiteX18" fmla="*/ 492369 w 3919988"/>
              <a:gd name="connsiteY18" fmla="*/ 687010 h 2123925"/>
              <a:gd name="connsiteX19" fmla="*/ 472272 w 3919988"/>
              <a:gd name="connsiteY19" fmla="*/ 767397 h 2123925"/>
              <a:gd name="connsiteX20" fmla="*/ 452176 w 3919988"/>
              <a:gd name="connsiteY20" fmla="*/ 797542 h 2123925"/>
              <a:gd name="connsiteX21" fmla="*/ 381837 w 3919988"/>
              <a:gd name="connsiteY21" fmla="*/ 908074 h 2123925"/>
              <a:gd name="connsiteX22" fmla="*/ 341644 w 3919988"/>
              <a:gd name="connsiteY22" fmla="*/ 918122 h 2123925"/>
              <a:gd name="connsiteX23" fmla="*/ 261257 w 3919988"/>
              <a:gd name="connsiteY23" fmla="*/ 978413 h 2123925"/>
              <a:gd name="connsiteX24" fmla="*/ 200967 w 3919988"/>
              <a:gd name="connsiteY24" fmla="*/ 988461 h 2123925"/>
              <a:gd name="connsiteX25" fmla="*/ 180870 w 3919988"/>
              <a:gd name="connsiteY25" fmla="*/ 1018606 h 2123925"/>
              <a:gd name="connsiteX26" fmla="*/ 120580 w 3919988"/>
              <a:gd name="connsiteY26" fmla="*/ 1058799 h 2123925"/>
              <a:gd name="connsiteX27" fmla="*/ 100483 w 3919988"/>
              <a:gd name="connsiteY27" fmla="*/ 1119089 h 2123925"/>
              <a:gd name="connsiteX28" fmla="*/ 70338 w 3919988"/>
              <a:gd name="connsiteY28" fmla="*/ 1139186 h 2123925"/>
              <a:gd name="connsiteX29" fmla="*/ 40193 w 3919988"/>
              <a:gd name="connsiteY29" fmla="*/ 1169331 h 2123925"/>
              <a:gd name="connsiteX30" fmla="*/ 20097 w 3919988"/>
              <a:gd name="connsiteY30" fmla="*/ 1229621 h 2123925"/>
              <a:gd name="connsiteX31" fmla="*/ 0 w 3919988"/>
              <a:gd name="connsiteY31" fmla="*/ 1340153 h 2123925"/>
              <a:gd name="connsiteX32" fmla="*/ 10048 w 3919988"/>
              <a:gd name="connsiteY32" fmla="*/ 1661700 h 2123925"/>
              <a:gd name="connsiteX33" fmla="*/ 20097 w 3919988"/>
              <a:gd name="connsiteY33" fmla="*/ 1691845 h 2123925"/>
              <a:gd name="connsiteX34" fmla="*/ 90435 w 3919988"/>
              <a:gd name="connsiteY34" fmla="*/ 1772232 h 2123925"/>
              <a:gd name="connsiteX35" fmla="*/ 170822 w 3919988"/>
              <a:gd name="connsiteY35" fmla="*/ 1792329 h 2123925"/>
              <a:gd name="connsiteX36" fmla="*/ 241160 w 3919988"/>
              <a:gd name="connsiteY36" fmla="*/ 1832522 h 2123925"/>
              <a:gd name="connsiteX37" fmla="*/ 331596 w 3919988"/>
              <a:gd name="connsiteY37" fmla="*/ 1872716 h 2123925"/>
              <a:gd name="connsiteX38" fmla="*/ 401934 w 3919988"/>
              <a:gd name="connsiteY38" fmla="*/ 1902861 h 2123925"/>
              <a:gd name="connsiteX39" fmla="*/ 442127 w 3919988"/>
              <a:gd name="connsiteY39" fmla="*/ 1922958 h 2123925"/>
              <a:gd name="connsiteX40" fmla="*/ 492369 w 3919988"/>
              <a:gd name="connsiteY40" fmla="*/ 1933006 h 2123925"/>
              <a:gd name="connsiteX41" fmla="*/ 542611 w 3919988"/>
              <a:gd name="connsiteY41" fmla="*/ 1953103 h 2123925"/>
              <a:gd name="connsiteX42" fmla="*/ 572756 w 3919988"/>
              <a:gd name="connsiteY42" fmla="*/ 1973199 h 2123925"/>
              <a:gd name="connsiteX43" fmla="*/ 633046 w 3919988"/>
              <a:gd name="connsiteY43" fmla="*/ 1993296 h 2123925"/>
              <a:gd name="connsiteX44" fmla="*/ 663191 w 3919988"/>
              <a:gd name="connsiteY44" fmla="*/ 2013393 h 2123925"/>
              <a:gd name="connsiteX45" fmla="*/ 793820 w 3919988"/>
              <a:gd name="connsiteY45" fmla="*/ 2043538 h 2123925"/>
              <a:gd name="connsiteX46" fmla="*/ 834013 w 3919988"/>
              <a:gd name="connsiteY46" fmla="*/ 2053586 h 2123925"/>
              <a:gd name="connsiteX47" fmla="*/ 904352 w 3919988"/>
              <a:gd name="connsiteY47" fmla="*/ 2073683 h 2123925"/>
              <a:gd name="connsiteX48" fmla="*/ 1024932 w 3919988"/>
              <a:gd name="connsiteY48" fmla="*/ 2093780 h 2123925"/>
              <a:gd name="connsiteX49" fmla="*/ 1095270 w 3919988"/>
              <a:gd name="connsiteY49" fmla="*/ 2113876 h 2123925"/>
              <a:gd name="connsiteX50" fmla="*/ 1125415 w 3919988"/>
              <a:gd name="connsiteY50" fmla="*/ 2123925 h 2123925"/>
              <a:gd name="connsiteX51" fmla="*/ 1356527 w 3919988"/>
              <a:gd name="connsiteY51" fmla="*/ 2083731 h 2123925"/>
              <a:gd name="connsiteX52" fmla="*/ 1597688 w 3919988"/>
              <a:gd name="connsiteY52" fmla="*/ 1953103 h 2123925"/>
              <a:gd name="connsiteX53" fmla="*/ 1808703 w 3919988"/>
              <a:gd name="connsiteY53" fmla="*/ 1882764 h 2123925"/>
              <a:gd name="connsiteX54" fmla="*/ 2009670 w 3919988"/>
              <a:gd name="connsiteY54" fmla="*/ 1832522 h 2123925"/>
              <a:gd name="connsiteX55" fmla="*/ 2210637 w 3919988"/>
              <a:gd name="connsiteY55" fmla="*/ 1802377 h 2123925"/>
              <a:gd name="connsiteX56" fmla="*/ 2351314 w 3919988"/>
              <a:gd name="connsiteY56" fmla="*/ 1812426 h 2123925"/>
              <a:gd name="connsiteX57" fmla="*/ 2632668 w 3919988"/>
              <a:gd name="connsiteY57" fmla="*/ 1852619 h 2123925"/>
              <a:gd name="connsiteX58" fmla="*/ 2803490 w 3919988"/>
              <a:gd name="connsiteY58" fmla="*/ 1882764 h 2123925"/>
              <a:gd name="connsiteX59" fmla="*/ 3295859 w 3919988"/>
              <a:gd name="connsiteY59" fmla="*/ 1902861 h 2123925"/>
              <a:gd name="connsiteX60" fmla="*/ 3486778 w 3919988"/>
              <a:gd name="connsiteY60" fmla="*/ 1892813 h 2123925"/>
              <a:gd name="connsiteX61" fmla="*/ 3667648 w 3919988"/>
              <a:gd name="connsiteY61" fmla="*/ 1822474 h 2123925"/>
              <a:gd name="connsiteX62" fmla="*/ 3818374 w 3919988"/>
              <a:gd name="connsiteY62" fmla="*/ 1721991 h 2123925"/>
              <a:gd name="connsiteX63" fmla="*/ 3878664 w 3919988"/>
              <a:gd name="connsiteY63" fmla="*/ 1621507 h 2123925"/>
              <a:gd name="connsiteX64" fmla="*/ 3918857 w 3919988"/>
              <a:gd name="connsiteY64" fmla="*/ 1480830 h 2123925"/>
              <a:gd name="connsiteX65" fmla="*/ 3898760 w 3919988"/>
              <a:gd name="connsiteY65" fmla="*/ 1209525 h 2123925"/>
              <a:gd name="connsiteX66" fmla="*/ 3798277 w 3919988"/>
              <a:gd name="connsiteY66" fmla="*/ 1098993 h 2123925"/>
              <a:gd name="connsiteX67" fmla="*/ 3707842 w 3919988"/>
              <a:gd name="connsiteY67" fmla="*/ 1008558 h 2123925"/>
              <a:gd name="connsiteX68" fmla="*/ 3567165 w 3919988"/>
              <a:gd name="connsiteY68" fmla="*/ 908074 h 2123925"/>
              <a:gd name="connsiteX69" fmla="*/ 3436536 w 3919988"/>
              <a:gd name="connsiteY69" fmla="*/ 797542 h 2123925"/>
              <a:gd name="connsiteX70" fmla="*/ 3366198 w 3919988"/>
              <a:gd name="connsiteY70" fmla="*/ 717155 h 2123925"/>
              <a:gd name="connsiteX71" fmla="*/ 3285811 w 3919988"/>
              <a:gd name="connsiteY71" fmla="*/ 506140 h 2123925"/>
              <a:gd name="connsiteX72" fmla="*/ 3225521 w 3919988"/>
              <a:gd name="connsiteY72" fmla="*/ 395608 h 2123925"/>
              <a:gd name="connsiteX73" fmla="*/ 3125037 w 3919988"/>
              <a:gd name="connsiteY73" fmla="*/ 254931 h 2123925"/>
              <a:gd name="connsiteX74" fmla="*/ 2924070 w 3919988"/>
              <a:gd name="connsiteY74" fmla="*/ 154448 h 2123925"/>
              <a:gd name="connsiteX75" fmla="*/ 2783393 w 3919988"/>
              <a:gd name="connsiteY75" fmla="*/ 94158 h 2123925"/>
              <a:gd name="connsiteX76" fmla="*/ 2592475 w 3919988"/>
              <a:gd name="connsiteY76" fmla="*/ 64013 h 2123925"/>
              <a:gd name="connsiteX77" fmla="*/ 2280976 w 3919988"/>
              <a:gd name="connsiteY77" fmla="*/ 33867 h 2123925"/>
              <a:gd name="connsiteX78" fmla="*/ 2069960 w 3919988"/>
              <a:gd name="connsiteY78" fmla="*/ 13771 h 2123925"/>
              <a:gd name="connsiteX79" fmla="*/ 1828800 w 3919988"/>
              <a:gd name="connsiteY79"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904352 w 3919988"/>
              <a:gd name="connsiteY6" fmla="*/ 184593 h 2123925"/>
              <a:gd name="connsiteX7" fmla="*/ 864158 w 3919988"/>
              <a:gd name="connsiteY7" fmla="*/ 204689 h 2123925"/>
              <a:gd name="connsiteX8" fmla="*/ 834013 w 3919988"/>
              <a:gd name="connsiteY8" fmla="*/ 214738 h 2123925"/>
              <a:gd name="connsiteX9" fmla="*/ 773723 w 3919988"/>
              <a:gd name="connsiteY9" fmla="*/ 244883 h 2123925"/>
              <a:gd name="connsiteX10" fmla="*/ 683288 w 3919988"/>
              <a:gd name="connsiteY10" fmla="*/ 325270 h 2123925"/>
              <a:gd name="connsiteX11" fmla="*/ 653143 w 3919988"/>
              <a:gd name="connsiteY11" fmla="*/ 385560 h 2123925"/>
              <a:gd name="connsiteX12" fmla="*/ 602901 w 3919988"/>
              <a:gd name="connsiteY12" fmla="*/ 445850 h 2123925"/>
              <a:gd name="connsiteX13" fmla="*/ 592853 w 3919988"/>
              <a:gd name="connsiteY13" fmla="*/ 475995 h 2123925"/>
              <a:gd name="connsiteX14" fmla="*/ 572756 w 3919988"/>
              <a:gd name="connsiteY14" fmla="*/ 516188 h 2123925"/>
              <a:gd name="connsiteX15" fmla="*/ 542611 w 3919988"/>
              <a:gd name="connsiteY15" fmla="*/ 586527 h 2123925"/>
              <a:gd name="connsiteX16" fmla="*/ 532563 w 3919988"/>
              <a:gd name="connsiteY16" fmla="*/ 616672 h 2123925"/>
              <a:gd name="connsiteX17" fmla="*/ 492369 w 3919988"/>
              <a:gd name="connsiteY17" fmla="*/ 687010 h 2123925"/>
              <a:gd name="connsiteX18" fmla="*/ 472272 w 3919988"/>
              <a:gd name="connsiteY18" fmla="*/ 767397 h 2123925"/>
              <a:gd name="connsiteX19" fmla="*/ 452176 w 3919988"/>
              <a:gd name="connsiteY19" fmla="*/ 797542 h 2123925"/>
              <a:gd name="connsiteX20" fmla="*/ 381837 w 3919988"/>
              <a:gd name="connsiteY20" fmla="*/ 908074 h 2123925"/>
              <a:gd name="connsiteX21" fmla="*/ 341644 w 3919988"/>
              <a:gd name="connsiteY21" fmla="*/ 918122 h 2123925"/>
              <a:gd name="connsiteX22" fmla="*/ 261257 w 3919988"/>
              <a:gd name="connsiteY22" fmla="*/ 978413 h 2123925"/>
              <a:gd name="connsiteX23" fmla="*/ 200967 w 3919988"/>
              <a:gd name="connsiteY23" fmla="*/ 988461 h 2123925"/>
              <a:gd name="connsiteX24" fmla="*/ 180870 w 3919988"/>
              <a:gd name="connsiteY24" fmla="*/ 1018606 h 2123925"/>
              <a:gd name="connsiteX25" fmla="*/ 120580 w 3919988"/>
              <a:gd name="connsiteY25" fmla="*/ 1058799 h 2123925"/>
              <a:gd name="connsiteX26" fmla="*/ 100483 w 3919988"/>
              <a:gd name="connsiteY26" fmla="*/ 1119089 h 2123925"/>
              <a:gd name="connsiteX27" fmla="*/ 70338 w 3919988"/>
              <a:gd name="connsiteY27" fmla="*/ 1139186 h 2123925"/>
              <a:gd name="connsiteX28" fmla="*/ 40193 w 3919988"/>
              <a:gd name="connsiteY28" fmla="*/ 1169331 h 2123925"/>
              <a:gd name="connsiteX29" fmla="*/ 20097 w 3919988"/>
              <a:gd name="connsiteY29" fmla="*/ 1229621 h 2123925"/>
              <a:gd name="connsiteX30" fmla="*/ 0 w 3919988"/>
              <a:gd name="connsiteY30" fmla="*/ 1340153 h 2123925"/>
              <a:gd name="connsiteX31" fmla="*/ 10048 w 3919988"/>
              <a:gd name="connsiteY31" fmla="*/ 1661700 h 2123925"/>
              <a:gd name="connsiteX32" fmla="*/ 20097 w 3919988"/>
              <a:gd name="connsiteY32" fmla="*/ 1691845 h 2123925"/>
              <a:gd name="connsiteX33" fmla="*/ 90435 w 3919988"/>
              <a:gd name="connsiteY33" fmla="*/ 1772232 h 2123925"/>
              <a:gd name="connsiteX34" fmla="*/ 170822 w 3919988"/>
              <a:gd name="connsiteY34" fmla="*/ 1792329 h 2123925"/>
              <a:gd name="connsiteX35" fmla="*/ 241160 w 3919988"/>
              <a:gd name="connsiteY35" fmla="*/ 1832522 h 2123925"/>
              <a:gd name="connsiteX36" fmla="*/ 331596 w 3919988"/>
              <a:gd name="connsiteY36" fmla="*/ 1872716 h 2123925"/>
              <a:gd name="connsiteX37" fmla="*/ 401934 w 3919988"/>
              <a:gd name="connsiteY37" fmla="*/ 1902861 h 2123925"/>
              <a:gd name="connsiteX38" fmla="*/ 442127 w 3919988"/>
              <a:gd name="connsiteY38" fmla="*/ 1922958 h 2123925"/>
              <a:gd name="connsiteX39" fmla="*/ 492369 w 3919988"/>
              <a:gd name="connsiteY39" fmla="*/ 1933006 h 2123925"/>
              <a:gd name="connsiteX40" fmla="*/ 542611 w 3919988"/>
              <a:gd name="connsiteY40" fmla="*/ 1953103 h 2123925"/>
              <a:gd name="connsiteX41" fmla="*/ 572756 w 3919988"/>
              <a:gd name="connsiteY41" fmla="*/ 1973199 h 2123925"/>
              <a:gd name="connsiteX42" fmla="*/ 633046 w 3919988"/>
              <a:gd name="connsiteY42" fmla="*/ 1993296 h 2123925"/>
              <a:gd name="connsiteX43" fmla="*/ 663191 w 3919988"/>
              <a:gd name="connsiteY43" fmla="*/ 2013393 h 2123925"/>
              <a:gd name="connsiteX44" fmla="*/ 793820 w 3919988"/>
              <a:gd name="connsiteY44" fmla="*/ 2043538 h 2123925"/>
              <a:gd name="connsiteX45" fmla="*/ 834013 w 3919988"/>
              <a:gd name="connsiteY45" fmla="*/ 2053586 h 2123925"/>
              <a:gd name="connsiteX46" fmla="*/ 904352 w 3919988"/>
              <a:gd name="connsiteY46" fmla="*/ 2073683 h 2123925"/>
              <a:gd name="connsiteX47" fmla="*/ 1024932 w 3919988"/>
              <a:gd name="connsiteY47" fmla="*/ 2093780 h 2123925"/>
              <a:gd name="connsiteX48" fmla="*/ 1095270 w 3919988"/>
              <a:gd name="connsiteY48" fmla="*/ 2113876 h 2123925"/>
              <a:gd name="connsiteX49" fmla="*/ 1125415 w 3919988"/>
              <a:gd name="connsiteY49" fmla="*/ 2123925 h 2123925"/>
              <a:gd name="connsiteX50" fmla="*/ 1356527 w 3919988"/>
              <a:gd name="connsiteY50" fmla="*/ 2083731 h 2123925"/>
              <a:gd name="connsiteX51" fmla="*/ 1597688 w 3919988"/>
              <a:gd name="connsiteY51" fmla="*/ 1953103 h 2123925"/>
              <a:gd name="connsiteX52" fmla="*/ 1808703 w 3919988"/>
              <a:gd name="connsiteY52" fmla="*/ 1882764 h 2123925"/>
              <a:gd name="connsiteX53" fmla="*/ 2009670 w 3919988"/>
              <a:gd name="connsiteY53" fmla="*/ 1832522 h 2123925"/>
              <a:gd name="connsiteX54" fmla="*/ 2210637 w 3919988"/>
              <a:gd name="connsiteY54" fmla="*/ 1802377 h 2123925"/>
              <a:gd name="connsiteX55" fmla="*/ 2351314 w 3919988"/>
              <a:gd name="connsiteY55" fmla="*/ 1812426 h 2123925"/>
              <a:gd name="connsiteX56" fmla="*/ 2632668 w 3919988"/>
              <a:gd name="connsiteY56" fmla="*/ 1852619 h 2123925"/>
              <a:gd name="connsiteX57" fmla="*/ 2803490 w 3919988"/>
              <a:gd name="connsiteY57" fmla="*/ 1882764 h 2123925"/>
              <a:gd name="connsiteX58" fmla="*/ 3295859 w 3919988"/>
              <a:gd name="connsiteY58" fmla="*/ 1902861 h 2123925"/>
              <a:gd name="connsiteX59" fmla="*/ 3486778 w 3919988"/>
              <a:gd name="connsiteY59" fmla="*/ 1892813 h 2123925"/>
              <a:gd name="connsiteX60" fmla="*/ 3667648 w 3919988"/>
              <a:gd name="connsiteY60" fmla="*/ 1822474 h 2123925"/>
              <a:gd name="connsiteX61" fmla="*/ 3818374 w 3919988"/>
              <a:gd name="connsiteY61" fmla="*/ 1721991 h 2123925"/>
              <a:gd name="connsiteX62" fmla="*/ 3878664 w 3919988"/>
              <a:gd name="connsiteY62" fmla="*/ 1621507 h 2123925"/>
              <a:gd name="connsiteX63" fmla="*/ 3918857 w 3919988"/>
              <a:gd name="connsiteY63" fmla="*/ 1480830 h 2123925"/>
              <a:gd name="connsiteX64" fmla="*/ 3898760 w 3919988"/>
              <a:gd name="connsiteY64" fmla="*/ 1209525 h 2123925"/>
              <a:gd name="connsiteX65" fmla="*/ 3798277 w 3919988"/>
              <a:gd name="connsiteY65" fmla="*/ 1098993 h 2123925"/>
              <a:gd name="connsiteX66" fmla="*/ 3707842 w 3919988"/>
              <a:gd name="connsiteY66" fmla="*/ 1008558 h 2123925"/>
              <a:gd name="connsiteX67" fmla="*/ 3567165 w 3919988"/>
              <a:gd name="connsiteY67" fmla="*/ 908074 h 2123925"/>
              <a:gd name="connsiteX68" fmla="*/ 3436536 w 3919988"/>
              <a:gd name="connsiteY68" fmla="*/ 797542 h 2123925"/>
              <a:gd name="connsiteX69" fmla="*/ 3366198 w 3919988"/>
              <a:gd name="connsiteY69" fmla="*/ 717155 h 2123925"/>
              <a:gd name="connsiteX70" fmla="*/ 3285811 w 3919988"/>
              <a:gd name="connsiteY70" fmla="*/ 506140 h 2123925"/>
              <a:gd name="connsiteX71" fmla="*/ 3225521 w 3919988"/>
              <a:gd name="connsiteY71" fmla="*/ 395608 h 2123925"/>
              <a:gd name="connsiteX72" fmla="*/ 3125037 w 3919988"/>
              <a:gd name="connsiteY72" fmla="*/ 254931 h 2123925"/>
              <a:gd name="connsiteX73" fmla="*/ 2924070 w 3919988"/>
              <a:gd name="connsiteY73" fmla="*/ 154448 h 2123925"/>
              <a:gd name="connsiteX74" fmla="*/ 2783393 w 3919988"/>
              <a:gd name="connsiteY74" fmla="*/ 94158 h 2123925"/>
              <a:gd name="connsiteX75" fmla="*/ 2592475 w 3919988"/>
              <a:gd name="connsiteY75" fmla="*/ 64013 h 2123925"/>
              <a:gd name="connsiteX76" fmla="*/ 2280976 w 3919988"/>
              <a:gd name="connsiteY76" fmla="*/ 33867 h 2123925"/>
              <a:gd name="connsiteX77" fmla="*/ 2069960 w 3919988"/>
              <a:gd name="connsiteY77" fmla="*/ 13771 h 2123925"/>
              <a:gd name="connsiteX78" fmla="*/ 1828800 w 3919988"/>
              <a:gd name="connsiteY78"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864158 w 3919988"/>
              <a:gd name="connsiteY6" fmla="*/ 204689 h 2123925"/>
              <a:gd name="connsiteX7" fmla="*/ 834013 w 3919988"/>
              <a:gd name="connsiteY7" fmla="*/ 214738 h 2123925"/>
              <a:gd name="connsiteX8" fmla="*/ 773723 w 3919988"/>
              <a:gd name="connsiteY8" fmla="*/ 244883 h 2123925"/>
              <a:gd name="connsiteX9" fmla="*/ 683288 w 3919988"/>
              <a:gd name="connsiteY9" fmla="*/ 325270 h 2123925"/>
              <a:gd name="connsiteX10" fmla="*/ 653143 w 3919988"/>
              <a:gd name="connsiteY10" fmla="*/ 385560 h 2123925"/>
              <a:gd name="connsiteX11" fmla="*/ 602901 w 3919988"/>
              <a:gd name="connsiteY11" fmla="*/ 445850 h 2123925"/>
              <a:gd name="connsiteX12" fmla="*/ 592853 w 3919988"/>
              <a:gd name="connsiteY12" fmla="*/ 475995 h 2123925"/>
              <a:gd name="connsiteX13" fmla="*/ 572756 w 3919988"/>
              <a:gd name="connsiteY13" fmla="*/ 516188 h 2123925"/>
              <a:gd name="connsiteX14" fmla="*/ 542611 w 3919988"/>
              <a:gd name="connsiteY14" fmla="*/ 586527 h 2123925"/>
              <a:gd name="connsiteX15" fmla="*/ 532563 w 3919988"/>
              <a:gd name="connsiteY15" fmla="*/ 616672 h 2123925"/>
              <a:gd name="connsiteX16" fmla="*/ 492369 w 3919988"/>
              <a:gd name="connsiteY16" fmla="*/ 687010 h 2123925"/>
              <a:gd name="connsiteX17" fmla="*/ 472272 w 3919988"/>
              <a:gd name="connsiteY17" fmla="*/ 767397 h 2123925"/>
              <a:gd name="connsiteX18" fmla="*/ 452176 w 3919988"/>
              <a:gd name="connsiteY18" fmla="*/ 797542 h 2123925"/>
              <a:gd name="connsiteX19" fmla="*/ 381837 w 3919988"/>
              <a:gd name="connsiteY19" fmla="*/ 908074 h 2123925"/>
              <a:gd name="connsiteX20" fmla="*/ 341644 w 3919988"/>
              <a:gd name="connsiteY20" fmla="*/ 918122 h 2123925"/>
              <a:gd name="connsiteX21" fmla="*/ 261257 w 3919988"/>
              <a:gd name="connsiteY21" fmla="*/ 978413 h 2123925"/>
              <a:gd name="connsiteX22" fmla="*/ 200967 w 3919988"/>
              <a:gd name="connsiteY22" fmla="*/ 988461 h 2123925"/>
              <a:gd name="connsiteX23" fmla="*/ 180870 w 3919988"/>
              <a:gd name="connsiteY23" fmla="*/ 1018606 h 2123925"/>
              <a:gd name="connsiteX24" fmla="*/ 120580 w 3919988"/>
              <a:gd name="connsiteY24" fmla="*/ 1058799 h 2123925"/>
              <a:gd name="connsiteX25" fmla="*/ 100483 w 3919988"/>
              <a:gd name="connsiteY25" fmla="*/ 1119089 h 2123925"/>
              <a:gd name="connsiteX26" fmla="*/ 70338 w 3919988"/>
              <a:gd name="connsiteY26" fmla="*/ 1139186 h 2123925"/>
              <a:gd name="connsiteX27" fmla="*/ 40193 w 3919988"/>
              <a:gd name="connsiteY27" fmla="*/ 1169331 h 2123925"/>
              <a:gd name="connsiteX28" fmla="*/ 20097 w 3919988"/>
              <a:gd name="connsiteY28" fmla="*/ 1229621 h 2123925"/>
              <a:gd name="connsiteX29" fmla="*/ 0 w 3919988"/>
              <a:gd name="connsiteY29" fmla="*/ 1340153 h 2123925"/>
              <a:gd name="connsiteX30" fmla="*/ 10048 w 3919988"/>
              <a:gd name="connsiteY30" fmla="*/ 1661700 h 2123925"/>
              <a:gd name="connsiteX31" fmla="*/ 20097 w 3919988"/>
              <a:gd name="connsiteY31" fmla="*/ 1691845 h 2123925"/>
              <a:gd name="connsiteX32" fmla="*/ 90435 w 3919988"/>
              <a:gd name="connsiteY32" fmla="*/ 1772232 h 2123925"/>
              <a:gd name="connsiteX33" fmla="*/ 170822 w 3919988"/>
              <a:gd name="connsiteY33" fmla="*/ 1792329 h 2123925"/>
              <a:gd name="connsiteX34" fmla="*/ 241160 w 3919988"/>
              <a:gd name="connsiteY34" fmla="*/ 1832522 h 2123925"/>
              <a:gd name="connsiteX35" fmla="*/ 331596 w 3919988"/>
              <a:gd name="connsiteY35" fmla="*/ 1872716 h 2123925"/>
              <a:gd name="connsiteX36" fmla="*/ 401934 w 3919988"/>
              <a:gd name="connsiteY36" fmla="*/ 1902861 h 2123925"/>
              <a:gd name="connsiteX37" fmla="*/ 442127 w 3919988"/>
              <a:gd name="connsiteY37" fmla="*/ 1922958 h 2123925"/>
              <a:gd name="connsiteX38" fmla="*/ 492369 w 3919988"/>
              <a:gd name="connsiteY38" fmla="*/ 1933006 h 2123925"/>
              <a:gd name="connsiteX39" fmla="*/ 542611 w 3919988"/>
              <a:gd name="connsiteY39" fmla="*/ 1953103 h 2123925"/>
              <a:gd name="connsiteX40" fmla="*/ 572756 w 3919988"/>
              <a:gd name="connsiteY40" fmla="*/ 1973199 h 2123925"/>
              <a:gd name="connsiteX41" fmla="*/ 633046 w 3919988"/>
              <a:gd name="connsiteY41" fmla="*/ 1993296 h 2123925"/>
              <a:gd name="connsiteX42" fmla="*/ 663191 w 3919988"/>
              <a:gd name="connsiteY42" fmla="*/ 2013393 h 2123925"/>
              <a:gd name="connsiteX43" fmla="*/ 793820 w 3919988"/>
              <a:gd name="connsiteY43" fmla="*/ 2043538 h 2123925"/>
              <a:gd name="connsiteX44" fmla="*/ 834013 w 3919988"/>
              <a:gd name="connsiteY44" fmla="*/ 2053586 h 2123925"/>
              <a:gd name="connsiteX45" fmla="*/ 904352 w 3919988"/>
              <a:gd name="connsiteY45" fmla="*/ 2073683 h 2123925"/>
              <a:gd name="connsiteX46" fmla="*/ 1024932 w 3919988"/>
              <a:gd name="connsiteY46" fmla="*/ 2093780 h 2123925"/>
              <a:gd name="connsiteX47" fmla="*/ 1095270 w 3919988"/>
              <a:gd name="connsiteY47" fmla="*/ 2113876 h 2123925"/>
              <a:gd name="connsiteX48" fmla="*/ 1125415 w 3919988"/>
              <a:gd name="connsiteY48" fmla="*/ 2123925 h 2123925"/>
              <a:gd name="connsiteX49" fmla="*/ 1356527 w 3919988"/>
              <a:gd name="connsiteY49" fmla="*/ 2083731 h 2123925"/>
              <a:gd name="connsiteX50" fmla="*/ 1597688 w 3919988"/>
              <a:gd name="connsiteY50" fmla="*/ 1953103 h 2123925"/>
              <a:gd name="connsiteX51" fmla="*/ 1808703 w 3919988"/>
              <a:gd name="connsiteY51" fmla="*/ 1882764 h 2123925"/>
              <a:gd name="connsiteX52" fmla="*/ 2009670 w 3919988"/>
              <a:gd name="connsiteY52" fmla="*/ 1832522 h 2123925"/>
              <a:gd name="connsiteX53" fmla="*/ 2210637 w 3919988"/>
              <a:gd name="connsiteY53" fmla="*/ 1802377 h 2123925"/>
              <a:gd name="connsiteX54" fmla="*/ 2351314 w 3919988"/>
              <a:gd name="connsiteY54" fmla="*/ 1812426 h 2123925"/>
              <a:gd name="connsiteX55" fmla="*/ 2632668 w 3919988"/>
              <a:gd name="connsiteY55" fmla="*/ 1852619 h 2123925"/>
              <a:gd name="connsiteX56" fmla="*/ 2803490 w 3919988"/>
              <a:gd name="connsiteY56" fmla="*/ 1882764 h 2123925"/>
              <a:gd name="connsiteX57" fmla="*/ 3295859 w 3919988"/>
              <a:gd name="connsiteY57" fmla="*/ 1902861 h 2123925"/>
              <a:gd name="connsiteX58" fmla="*/ 3486778 w 3919988"/>
              <a:gd name="connsiteY58" fmla="*/ 1892813 h 2123925"/>
              <a:gd name="connsiteX59" fmla="*/ 3667648 w 3919988"/>
              <a:gd name="connsiteY59" fmla="*/ 1822474 h 2123925"/>
              <a:gd name="connsiteX60" fmla="*/ 3818374 w 3919988"/>
              <a:gd name="connsiteY60" fmla="*/ 1721991 h 2123925"/>
              <a:gd name="connsiteX61" fmla="*/ 3878664 w 3919988"/>
              <a:gd name="connsiteY61" fmla="*/ 1621507 h 2123925"/>
              <a:gd name="connsiteX62" fmla="*/ 3918857 w 3919988"/>
              <a:gd name="connsiteY62" fmla="*/ 1480830 h 2123925"/>
              <a:gd name="connsiteX63" fmla="*/ 3898760 w 3919988"/>
              <a:gd name="connsiteY63" fmla="*/ 1209525 h 2123925"/>
              <a:gd name="connsiteX64" fmla="*/ 3798277 w 3919988"/>
              <a:gd name="connsiteY64" fmla="*/ 1098993 h 2123925"/>
              <a:gd name="connsiteX65" fmla="*/ 3707842 w 3919988"/>
              <a:gd name="connsiteY65" fmla="*/ 1008558 h 2123925"/>
              <a:gd name="connsiteX66" fmla="*/ 3567165 w 3919988"/>
              <a:gd name="connsiteY66" fmla="*/ 908074 h 2123925"/>
              <a:gd name="connsiteX67" fmla="*/ 3436536 w 3919988"/>
              <a:gd name="connsiteY67" fmla="*/ 797542 h 2123925"/>
              <a:gd name="connsiteX68" fmla="*/ 3366198 w 3919988"/>
              <a:gd name="connsiteY68" fmla="*/ 717155 h 2123925"/>
              <a:gd name="connsiteX69" fmla="*/ 3285811 w 3919988"/>
              <a:gd name="connsiteY69" fmla="*/ 506140 h 2123925"/>
              <a:gd name="connsiteX70" fmla="*/ 3225521 w 3919988"/>
              <a:gd name="connsiteY70" fmla="*/ 395608 h 2123925"/>
              <a:gd name="connsiteX71" fmla="*/ 3125037 w 3919988"/>
              <a:gd name="connsiteY71" fmla="*/ 254931 h 2123925"/>
              <a:gd name="connsiteX72" fmla="*/ 2924070 w 3919988"/>
              <a:gd name="connsiteY72" fmla="*/ 154448 h 2123925"/>
              <a:gd name="connsiteX73" fmla="*/ 2783393 w 3919988"/>
              <a:gd name="connsiteY73" fmla="*/ 94158 h 2123925"/>
              <a:gd name="connsiteX74" fmla="*/ 2592475 w 3919988"/>
              <a:gd name="connsiteY74" fmla="*/ 64013 h 2123925"/>
              <a:gd name="connsiteX75" fmla="*/ 2280976 w 3919988"/>
              <a:gd name="connsiteY75" fmla="*/ 33867 h 2123925"/>
              <a:gd name="connsiteX76" fmla="*/ 2069960 w 3919988"/>
              <a:gd name="connsiteY76" fmla="*/ 13771 h 2123925"/>
              <a:gd name="connsiteX77" fmla="*/ 1828800 w 3919988"/>
              <a:gd name="connsiteY77"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834013 w 3919988"/>
              <a:gd name="connsiteY6" fmla="*/ 214738 h 2123925"/>
              <a:gd name="connsiteX7" fmla="*/ 773723 w 3919988"/>
              <a:gd name="connsiteY7" fmla="*/ 244883 h 2123925"/>
              <a:gd name="connsiteX8" fmla="*/ 683288 w 3919988"/>
              <a:gd name="connsiteY8" fmla="*/ 325270 h 2123925"/>
              <a:gd name="connsiteX9" fmla="*/ 653143 w 3919988"/>
              <a:gd name="connsiteY9" fmla="*/ 385560 h 2123925"/>
              <a:gd name="connsiteX10" fmla="*/ 602901 w 3919988"/>
              <a:gd name="connsiteY10" fmla="*/ 445850 h 2123925"/>
              <a:gd name="connsiteX11" fmla="*/ 592853 w 3919988"/>
              <a:gd name="connsiteY11" fmla="*/ 475995 h 2123925"/>
              <a:gd name="connsiteX12" fmla="*/ 572756 w 3919988"/>
              <a:gd name="connsiteY12" fmla="*/ 516188 h 2123925"/>
              <a:gd name="connsiteX13" fmla="*/ 542611 w 3919988"/>
              <a:gd name="connsiteY13" fmla="*/ 586527 h 2123925"/>
              <a:gd name="connsiteX14" fmla="*/ 532563 w 3919988"/>
              <a:gd name="connsiteY14" fmla="*/ 616672 h 2123925"/>
              <a:gd name="connsiteX15" fmla="*/ 492369 w 3919988"/>
              <a:gd name="connsiteY15" fmla="*/ 687010 h 2123925"/>
              <a:gd name="connsiteX16" fmla="*/ 472272 w 3919988"/>
              <a:gd name="connsiteY16" fmla="*/ 767397 h 2123925"/>
              <a:gd name="connsiteX17" fmla="*/ 452176 w 3919988"/>
              <a:gd name="connsiteY17" fmla="*/ 797542 h 2123925"/>
              <a:gd name="connsiteX18" fmla="*/ 381837 w 3919988"/>
              <a:gd name="connsiteY18" fmla="*/ 908074 h 2123925"/>
              <a:gd name="connsiteX19" fmla="*/ 341644 w 3919988"/>
              <a:gd name="connsiteY19" fmla="*/ 918122 h 2123925"/>
              <a:gd name="connsiteX20" fmla="*/ 261257 w 3919988"/>
              <a:gd name="connsiteY20" fmla="*/ 978413 h 2123925"/>
              <a:gd name="connsiteX21" fmla="*/ 200967 w 3919988"/>
              <a:gd name="connsiteY21" fmla="*/ 988461 h 2123925"/>
              <a:gd name="connsiteX22" fmla="*/ 180870 w 3919988"/>
              <a:gd name="connsiteY22" fmla="*/ 1018606 h 2123925"/>
              <a:gd name="connsiteX23" fmla="*/ 120580 w 3919988"/>
              <a:gd name="connsiteY23" fmla="*/ 1058799 h 2123925"/>
              <a:gd name="connsiteX24" fmla="*/ 100483 w 3919988"/>
              <a:gd name="connsiteY24" fmla="*/ 1119089 h 2123925"/>
              <a:gd name="connsiteX25" fmla="*/ 70338 w 3919988"/>
              <a:gd name="connsiteY25" fmla="*/ 1139186 h 2123925"/>
              <a:gd name="connsiteX26" fmla="*/ 40193 w 3919988"/>
              <a:gd name="connsiteY26" fmla="*/ 1169331 h 2123925"/>
              <a:gd name="connsiteX27" fmla="*/ 20097 w 3919988"/>
              <a:gd name="connsiteY27" fmla="*/ 1229621 h 2123925"/>
              <a:gd name="connsiteX28" fmla="*/ 0 w 3919988"/>
              <a:gd name="connsiteY28" fmla="*/ 1340153 h 2123925"/>
              <a:gd name="connsiteX29" fmla="*/ 10048 w 3919988"/>
              <a:gd name="connsiteY29" fmla="*/ 1661700 h 2123925"/>
              <a:gd name="connsiteX30" fmla="*/ 20097 w 3919988"/>
              <a:gd name="connsiteY30" fmla="*/ 1691845 h 2123925"/>
              <a:gd name="connsiteX31" fmla="*/ 90435 w 3919988"/>
              <a:gd name="connsiteY31" fmla="*/ 1772232 h 2123925"/>
              <a:gd name="connsiteX32" fmla="*/ 170822 w 3919988"/>
              <a:gd name="connsiteY32" fmla="*/ 1792329 h 2123925"/>
              <a:gd name="connsiteX33" fmla="*/ 241160 w 3919988"/>
              <a:gd name="connsiteY33" fmla="*/ 1832522 h 2123925"/>
              <a:gd name="connsiteX34" fmla="*/ 331596 w 3919988"/>
              <a:gd name="connsiteY34" fmla="*/ 1872716 h 2123925"/>
              <a:gd name="connsiteX35" fmla="*/ 401934 w 3919988"/>
              <a:gd name="connsiteY35" fmla="*/ 1902861 h 2123925"/>
              <a:gd name="connsiteX36" fmla="*/ 442127 w 3919988"/>
              <a:gd name="connsiteY36" fmla="*/ 1922958 h 2123925"/>
              <a:gd name="connsiteX37" fmla="*/ 492369 w 3919988"/>
              <a:gd name="connsiteY37" fmla="*/ 1933006 h 2123925"/>
              <a:gd name="connsiteX38" fmla="*/ 542611 w 3919988"/>
              <a:gd name="connsiteY38" fmla="*/ 1953103 h 2123925"/>
              <a:gd name="connsiteX39" fmla="*/ 572756 w 3919988"/>
              <a:gd name="connsiteY39" fmla="*/ 1973199 h 2123925"/>
              <a:gd name="connsiteX40" fmla="*/ 633046 w 3919988"/>
              <a:gd name="connsiteY40" fmla="*/ 1993296 h 2123925"/>
              <a:gd name="connsiteX41" fmla="*/ 663191 w 3919988"/>
              <a:gd name="connsiteY41" fmla="*/ 2013393 h 2123925"/>
              <a:gd name="connsiteX42" fmla="*/ 793820 w 3919988"/>
              <a:gd name="connsiteY42" fmla="*/ 2043538 h 2123925"/>
              <a:gd name="connsiteX43" fmla="*/ 834013 w 3919988"/>
              <a:gd name="connsiteY43" fmla="*/ 2053586 h 2123925"/>
              <a:gd name="connsiteX44" fmla="*/ 904352 w 3919988"/>
              <a:gd name="connsiteY44" fmla="*/ 2073683 h 2123925"/>
              <a:gd name="connsiteX45" fmla="*/ 1024932 w 3919988"/>
              <a:gd name="connsiteY45" fmla="*/ 2093780 h 2123925"/>
              <a:gd name="connsiteX46" fmla="*/ 1095270 w 3919988"/>
              <a:gd name="connsiteY46" fmla="*/ 2113876 h 2123925"/>
              <a:gd name="connsiteX47" fmla="*/ 1125415 w 3919988"/>
              <a:gd name="connsiteY47" fmla="*/ 2123925 h 2123925"/>
              <a:gd name="connsiteX48" fmla="*/ 1356527 w 3919988"/>
              <a:gd name="connsiteY48" fmla="*/ 2083731 h 2123925"/>
              <a:gd name="connsiteX49" fmla="*/ 1597688 w 3919988"/>
              <a:gd name="connsiteY49" fmla="*/ 1953103 h 2123925"/>
              <a:gd name="connsiteX50" fmla="*/ 1808703 w 3919988"/>
              <a:gd name="connsiteY50" fmla="*/ 1882764 h 2123925"/>
              <a:gd name="connsiteX51" fmla="*/ 2009670 w 3919988"/>
              <a:gd name="connsiteY51" fmla="*/ 1832522 h 2123925"/>
              <a:gd name="connsiteX52" fmla="*/ 2210637 w 3919988"/>
              <a:gd name="connsiteY52" fmla="*/ 1802377 h 2123925"/>
              <a:gd name="connsiteX53" fmla="*/ 2351314 w 3919988"/>
              <a:gd name="connsiteY53" fmla="*/ 1812426 h 2123925"/>
              <a:gd name="connsiteX54" fmla="*/ 2632668 w 3919988"/>
              <a:gd name="connsiteY54" fmla="*/ 1852619 h 2123925"/>
              <a:gd name="connsiteX55" fmla="*/ 2803490 w 3919988"/>
              <a:gd name="connsiteY55" fmla="*/ 1882764 h 2123925"/>
              <a:gd name="connsiteX56" fmla="*/ 3295859 w 3919988"/>
              <a:gd name="connsiteY56" fmla="*/ 1902861 h 2123925"/>
              <a:gd name="connsiteX57" fmla="*/ 3486778 w 3919988"/>
              <a:gd name="connsiteY57" fmla="*/ 1892813 h 2123925"/>
              <a:gd name="connsiteX58" fmla="*/ 3667648 w 3919988"/>
              <a:gd name="connsiteY58" fmla="*/ 1822474 h 2123925"/>
              <a:gd name="connsiteX59" fmla="*/ 3818374 w 3919988"/>
              <a:gd name="connsiteY59" fmla="*/ 1721991 h 2123925"/>
              <a:gd name="connsiteX60" fmla="*/ 3878664 w 3919988"/>
              <a:gd name="connsiteY60" fmla="*/ 1621507 h 2123925"/>
              <a:gd name="connsiteX61" fmla="*/ 3918857 w 3919988"/>
              <a:gd name="connsiteY61" fmla="*/ 1480830 h 2123925"/>
              <a:gd name="connsiteX62" fmla="*/ 3898760 w 3919988"/>
              <a:gd name="connsiteY62" fmla="*/ 1209525 h 2123925"/>
              <a:gd name="connsiteX63" fmla="*/ 3798277 w 3919988"/>
              <a:gd name="connsiteY63" fmla="*/ 1098993 h 2123925"/>
              <a:gd name="connsiteX64" fmla="*/ 3707842 w 3919988"/>
              <a:gd name="connsiteY64" fmla="*/ 1008558 h 2123925"/>
              <a:gd name="connsiteX65" fmla="*/ 3567165 w 3919988"/>
              <a:gd name="connsiteY65" fmla="*/ 908074 h 2123925"/>
              <a:gd name="connsiteX66" fmla="*/ 3436536 w 3919988"/>
              <a:gd name="connsiteY66" fmla="*/ 797542 h 2123925"/>
              <a:gd name="connsiteX67" fmla="*/ 3366198 w 3919988"/>
              <a:gd name="connsiteY67" fmla="*/ 717155 h 2123925"/>
              <a:gd name="connsiteX68" fmla="*/ 3285811 w 3919988"/>
              <a:gd name="connsiteY68" fmla="*/ 506140 h 2123925"/>
              <a:gd name="connsiteX69" fmla="*/ 3225521 w 3919988"/>
              <a:gd name="connsiteY69" fmla="*/ 395608 h 2123925"/>
              <a:gd name="connsiteX70" fmla="*/ 3125037 w 3919988"/>
              <a:gd name="connsiteY70" fmla="*/ 254931 h 2123925"/>
              <a:gd name="connsiteX71" fmla="*/ 2924070 w 3919988"/>
              <a:gd name="connsiteY71" fmla="*/ 154448 h 2123925"/>
              <a:gd name="connsiteX72" fmla="*/ 2783393 w 3919988"/>
              <a:gd name="connsiteY72" fmla="*/ 94158 h 2123925"/>
              <a:gd name="connsiteX73" fmla="*/ 2592475 w 3919988"/>
              <a:gd name="connsiteY73" fmla="*/ 64013 h 2123925"/>
              <a:gd name="connsiteX74" fmla="*/ 2280976 w 3919988"/>
              <a:gd name="connsiteY74" fmla="*/ 33867 h 2123925"/>
              <a:gd name="connsiteX75" fmla="*/ 2069960 w 3919988"/>
              <a:gd name="connsiteY75" fmla="*/ 13771 h 2123925"/>
              <a:gd name="connsiteX76" fmla="*/ 1828800 w 3919988"/>
              <a:gd name="connsiteY76"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83288 w 3919988"/>
              <a:gd name="connsiteY7" fmla="*/ 325270 h 2123925"/>
              <a:gd name="connsiteX8" fmla="*/ 653143 w 3919988"/>
              <a:gd name="connsiteY8" fmla="*/ 385560 h 2123925"/>
              <a:gd name="connsiteX9" fmla="*/ 602901 w 3919988"/>
              <a:gd name="connsiteY9" fmla="*/ 445850 h 2123925"/>
              <a:gd name="connsiteX10" fmla="*/ 592853 w 3919988"/>
              <a:gd name="connsiteY10" fmla="*/ 475995 h 2123925"/>
              <a:gd name="connsiteX11" fmla="*/ 572756 w 3919988"/>
              <a:gd name="connsiteY11" fmla="*/ 516188 h 2123925"/>
              <a:gd name="connsiteX12" fmla="*/ 542611 w 3919988"/>
              <a:gd name="connsiteY12" fmla="*/ 586527 h 2123925"/>
              <a:gd name="connsiteX13" fmla="*/ 532563 w 3919988"/>
              <a:gd name="connsiteY13" fmla="*/ 616672 h 2123925"/>
              <a:gd name="connsiteX14" fmla="*/ 492369 w 3919988"/>
              <a:gd name="connsiteY14" fmla="*/ 687010 h 2123925"/>
              <a:gd name="connsiteX15" fmla="*/ 472272 w 3919988"/>
              <a:gd name="connsiteY15" fmla="*/ 767397 h 2123925"/>
              <a:gd name="connsiteX16" fmla="*/ 452176 w 3919988"/>
              <a:gd name="connsiteY16" fmla="*/ 797542 h 2123925"/>
              <a:gd name="connsiteX17" fmla="*/ 381837 w 3919988"/>
              <a:gd name="connsiteY17" fmla="*/ 908074 h 2123925"/>
              <a:gd name="connsiteX18" fmla="*/ 341644 w 3919988"/>
              <a:gd name="connsiteY18" fmla="*/ 918122 h 2123925"/>
              <a:gd name="connsiteX19" fmla="*/ 261257 w 3919988"/>
              <a:gd name="connsiteY19" fmla="*/ 978413 h 2123925"/>
              <a:gd name="connsiteX20" fmla="*/ 200967 w 3919988"/>
              <a:gd name="connsiteY20" fmla="*/ 988461 h 2123925"/>
              <a:gd name="connsiteX21" fmla="*/ 180870 w 3919988"/>
              <a:gd name="connsiteY21" fmla="*/ 1018606 h 2123925"/>
              <a:gd name="connsiteX22" fmla="*/ 120580 w 3919988"/>
              <a:gd name="connsiteY22" fmla="*/ 1058799 h 2123925"/>
              <a:gd name="connsiteX23" fmla="*/ 100483 w 3919988"/>
              <a:gd name="connsiteY23" fmla="*/ 1119089 h 2123925"/>
              <a:gd name="connsiteX24" fmla="*/ 70338 w 3919988"/>
              <a:gd name="connsiteY24" fmla="*/ 1139186 h 2123925"/>
              <a:gd name="connsiteX25" fmla="*/ 40193 w 3919988"/>
              <a:gd name="connsiteY25" fmla="*/ 1169331 h 2123925"/>
              <a:gd name="connsiteX26" fmla="*/ 20097 w 3919988"/>
              <a:gd name="connsiteY26" fmla="*/ 1229621 h 2123925"/>
              <a:gd name="connsiteX27" fmla="*/ 0 w 3919988"/>
              <a:gd name="connsiteY27" fmla="*/ 1340153 h 2123925"/>
              <a:gd name="connsiteX28" fmla="*/ 10048 w 3919988"/>
              <a:gd name="connsiteY28" fmla="*/ 1661700 h 2123925"/>
              <a:gd name="connsiteX29" fmla="*/ 20097 w 3919988"/>
              <a:gd name="connsiteY29" fmla="*/ 1691845 h 2123925"/>
              <a:gd name="connsiteX30" fmla="*/ 90435 w 3919988"/>
              <a:gd name="connsiteY30" fmla="*/ 1772232 h 2123925"/>
              <a:gd name="connsiteX31" fmla="*/ 170822 w 3919988"/>
              <a:gd name="connsiteY31" fmla="*/ 1792329 h 2123925"/>
              <a:gd name="connsiteX32" fmla="*/ 241160 w 3919988"/>
              <a:gd name="connsiteY32" fmla="*/ 1832522 h 2123925"/>
              <a:gd name="connsiteX33" fmla="*/ 331596 w 3919988"/>
              <a:gd name="connsiteY33" fmla="*/ 1872716 h 2123925"/>
              <a:gd name="connsiteX34" fmla="*/ 401934 w 3919988"/>
              <a:gd name="connsiteY34" fmla="*/ 1902861 h 2123925"/>
              <a:gd name="connsiteX35" fmla="*/ 442127 w 3919988"/>
              <a:gd name="connsiteY35" fmla="*/ 1922958 h 2123925"/>
              <a:gd name="connsiteX36" fmla="*/ 492369 w 3919988"/>
              <a:gd name="connsiteY36" fmla="*/ 1933006 h 2123925"/>
              <a:gd name="connsiteX37" fmla="*/ 542611 w 3919988"/>
              <a:gd name="connsiteY37" fmla="*/ 1953103 h 2123925"/>
              <a:gd name="connsiteX38" fmla="*/ 572756 w 3919988"/>
              <a:gd name="connsiteY38" fmla="*/ 1973199 h 2123925"/>
              <a:gd name="connsiteX39" fmla="*/ 633046 w 3919988"/>
              <a:gd name="connsiteY39" fmla="*/ 1993296 h 2123925"/>
              <a:gd name="connsiteX40" fmla="*/ 663191 w 3919988"/>
              <a:gd name="connsiteY40" fmla="*/ 2013393 h 2123925"/>
              <a:gd name="connsiteX41" fmla="*/ 793820 w 3919988"/>
              <a:gd name="connsiteY41" fmla="*/ 2043538 h 2123925"/>
              <a:gd name="connsiteX42" fmla="*/ 834013 w 3919988"/>
              <a:gd name="connsiteY42" fmla="*/ 2053586 h 2123925"/>
              <a:gd name="connsiteX43" fmla="*/ 904352 w 3919988"/>
              <a:gd name="connsiteY43" fmla="*/ 2073683 h 2123925"/>
              <a:gd name="connsiteX44" fmla="*/ 1024932 w 3919988"/>
              <a:gd name="connsiteY44" fmla="*/ 2093780 h 2123925"/>
              <a:gd name="connsiteX45" fmla="*/ 1095270 w 3919988"/>
              <a:gd name="connsiteY45" fmla="*/ 2113876 h 2123925"/>
              <a:gd name="connsiteX46" fmla="*/ 1125415 w 3919988"/>
              <a:gd name="connsiteY46" fmla="*/ 2123925 h 2123925"/>
              <a:gd name="connsiteX47" fmla="*/ 1356527 w 3919988"/>
              <a:gd name="connsiteY47" fmla="*/ 2083731 h 2123925"/>
              <a:gd name="connsiteX48" fmla="*/ 1597688 w 3919988"/>
              <a:gd name="connsiteY48" fmla="*/ 1953103 h 2123925"/>
              <a:gd name="connsiteX49" fmla="*/ 1808703 w 3919988"/>
              <a:gd name="connsiteY49" fmla="*/ 1882764 h 2123925"/>
              <a:gd name="connsiteX50" fmla="*/ 2009670 w 3919988"/>
              <a:gd name="connsiteY50" fmla="*/ 1832522 h 2123925"/>
              <a:gd name="connsiteX51" fmla="*/ 2210637 w 3919988"/>
              <a:gd name="connsiteY51" fmla="*/ 1802377 h 2123925"/>
              <a:gd name="connsiteX52" fmla="*/ 2351314 w 3919988"/>
              <a:gd name="connsiteY52" fmla="*/ 1812426 h 2123925"/>
              <a:gd name="connsiteX53" fmla="*/ 2632668 w 3919988"/>
              <a:gd name="connsiteY53" fmla="*/ 1852619 h 2123925"/>
              <a:gd name="connsiteX54" fmla="*/ 2803490 w 3919988"/>
              <a:gd name="connsiteY54" fmla="*/ 1882764 h 2123925"/>
              <a:gd name="connsiteX55" fmla="*/ 3295859 w 3919988"/>
              <a:gd name="connsiteY55" fmla="*/ 1902861 h 2123925"/>
              <a:gd name="connsiteX56" fmla="*/ 3486778 w 3919988"/>
              <a:gd name="connsiteY56" fmla="*/ 1892813 h 2123925"/>
              <a:gd name="connsiteX57" fmla="*/ 3667648 w 3919988"/>
              <a:gd name="connsiteY57" fmla="*/ 1822474 h 2123925"/>
              <a:gd name="connsiteX58" fmla="*/ 3818374 w 3919988"/>
              <a:gd name="connsiteY58" fmla="*/ 1721991 h 2123925"/>
              <a:gd name="connsiteX59" fmla="*/ 3878664 w 3919988"/>
              <a:gd name="connsiteY59" fmla="*/ 1621507 h 2123925"/>
              <a:gd name="connsiteX60" fmla="*/ 3918857 w 3919988"/>
              <a:gd name="connsiteY60" fmla="*/ 1480830 h 2123925"/>
              <a:gd name="connsiteX61" fmla="*/ 3898760 w 3919988"/>
              <a:gd name="connsiteY61" fmla="*/ 1209525 h 2123925"/>
              <a:gd name="connsiteX62" fmla="*/ 3798277 w 3919988"/>
              <a:gd name="connsiteY62" fmla="*/ 1098993 h 2123925"/>
              <a:gd name="connsiteX63" fmla="*/ 3707842 w 3919988"/>
              <a:gd name="connsiteY63" fmla="*/ 1008558 h 2123925"/>
              <a:gd name="connsiteX64" fmla="*/ 3567165 w 3919988"/>
              <a:gd name="connsiteY64" fmla="*/ 908074 h 2123925"/>
              <a:gd name="connsiteX65" fmla="*/ 3436536 w 3919988"/>
              <a:gd name="connsiteY65" fmla="*/ 797542 h 2123925"/>
              <a:gd name="connsiteX66" fmla="*/ 3366198 w 3919988"/>
              <a:gd name="connsiteY66" fmla="*/ 717155 h 2123925"/>
              <a:gd name="connsiteX67" fmla="*/ 3285811 w 3919988"/>
              <a:gd name="connsiteY67" fmla="*/ 506140 h 2123925"/>
              <a:gd name="connsiteX68" fmla="*/ 3225521 w 3919988"/>
              <a:gd name="connsiteY68" fmla="*/ 395608 h 2123925"/>
              <a:gd name="connsiteX69" fmla="*/ 3125037 w 3919988"/>
              <a:gd name="connsiteY69" fmla="*/ 254931 h 2123925"/>
              <a:gd name="connsiteX70" fmla="*/ 2924070 w 3919988"/>
              <a:gd name="connsiteY70" fmla="*/ 154448 h 2123925"/>
              <a:gd name="connsiteX71" fmla="*/ 2783393 w 3919988"/>
              <a:gd name="connsiteY71" fmla="*/ 94158 h 2123925"/>
              <a:gd name="connsiteX72" fmla="*/ 2592475 w 3919988"/>
              <a:gd name="connsiteY72" fmla="*/ 64013 h 2123925"/>
              <a:gd name="connsiteX73" fmla="*/ 2280976 w 3919988"/>
              <a:gd name="connsiteY73" fmla="*/ 33867 h 2123925"/>
              <a:gd name="connsiteX74" fmla="*/ 2069960 w 3919988"/>
              <a:gd name="connsiteY74" fmla="*/ 13771 h 2123925"/>
              <a:gd name="connsiteX75" fmla="*/ 1828800 w 3919988"/>
              <a:gd name="connsiteY7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602901 w 3919988"/>
              <a:gd name="connsiteY8" fmla="*/ 445850 h 2123925"/>
              <a:gd name="connsiteX9" fmla="*/ 592853 w 3919988"/>
              <a:gd name="connsiteY9" fmla="*/ 475995 h 2123925"/>
              <a:gd name="connsiteX10" fmla="*/ 572756 w 3919988"/>
              <a:gd name="connsiteY10" fmla="*/ 516188 h 2123925"/>
              <a:gd name="connsiteX11" fmla="*/ 542611 w 3919988"/>
              <a:gd name="connsiteY11" fmla="*/ 586527 h 2123925"/>
              <a:gd name="connsiteX12" fmla="*/ 532563 w 3919988"/>
              <a:gd name="connsiteY12" fmla="*/ 616672 h 2123925"/>
              <a:gd name="connsiteX13" fmla="*/ 492369 w 3919988"/>
              <a:gd name="connsiteY13" fmla="*/ 687010 h 2123925"/>
              <a:gd name="connsiteX14" fmla="*/ 472272 w 3919988"/>
              <a:gd name="connsiteY14" fmla="*/ 767397 h 2123925"/>
              <a:gd name="connsiteX15" fmla="*/ 452176 w 3919988"/>
              <a:gd name="connsiteY15" fmla="*/ 797542 h 2123925"/>
              <a:gd name="connsiteX16" fmla="*/ 381837 w 3919988"/>
              <a:gd name="connsiteY16" fmla="*/ 908074 h 2123925"/>
              <a:gd name="connsiteX17" fmla="*/ 341644 w 3919988"/>
              <a:gd name="connsiteY17" fmla="*/ 918122 h 2123925"/>
              <a:gd name="connsiteX18" fmla="*/ 261257 w 3919988"/>
              <a:gd name="connsiteY18" fmla="*/ 978413 h 2123925"/>
              <a:gd name="connsiteX19" fmla="*/ 200967 w 3919988"/>
              <a:gd name="connsiteY19" fmla="*/ 988461 h 2123925"/>
              <a:gd name="connsiteX20" fmla="*/ 180870 w 3919988"/>
              <a:gd name="connsiteY20" fmla="*/ 1018606 h 2123925"/>
              <a:gd name="connsiteX21" fmla="*/ 120580 w 3919988"/>
              <a:gd name="connsiteY21" fmla="*/ 1058799 h 2123925"/>
              <a:gd name="connsiteX22" fmla="*/ 100483 w 3919988"/>
              <a:gd name="connsiteY22" fmla="*/ 1119089 h 2123925"/>
              <a:gd name="connsiteX23" fmla="*/ 70338 w 3919988"/>
              <a:gd name="connsiteY23" fmla="*/ 1139186 h 2123925"/>
              <a:gd name="connsiteX24" fmla="*/ 40193 w 3919988"/>
              <a:gd name="connsiteY24" fmla="*/ 1169331 h 2123925"/>
              <a:gd name="connsiteX25" fmla="*/ 20097 w 3919988"/>
              <a:gd name="connsiteY25" fmla="*/ 1229621 h 2123925"/>
              <a:gd name="connsiteX26" fmla="*/ 0 w 3919988"/>
              <a:gd name="connsiteY26" fmla="*/ 1340153 h 2123925"/>
              <a:gd name="connsiteX27" fmla="*/ 10048 w 3919988"/>
              <a:gd name="connsiteY27" fmla="*/ 1661700 h 2123925"/>
              <a:gd name="connsiteX28" fmla="*/ 20097 w 3919988"/>
              <a:gd name="connsiteY28" fmla="*/ 1691845 h 2123925"/>
              <a:gd name="connsiteX29" fmla="*/ 90435 w 3919988"/>
              <a:gd name="connsiteY29" fmla="*/ 1772232 h 2123925"/>
              <a:gd name="connsiteX30" fmla="*/ 170822 w 3919988"/>
              <a:gd name="connsiteY30" fmla="*/ 1792329 h 2123925"/>
              <a:gd name="connsiteX31" fmla="*/ 241160 w 3919988"/>
              <a:gd name="connsiteY31" fmla="*/ 1832522 h 2123925"/>
              <a:gd name="connsiteX32" fmla="*/ 331596 w 3919988"/>
              <a:gd name="connsiteY32" fmla="*/ 1872716 h 2123925"/>
              <a:gd name="connsiteX33" fmla="*/ 401934 w 3919988"/>
              <a:gd name="connsiteY33" fmla="*/ 1902861 h 2123925"/>
              <a:gd name="connsiteX34" fmla="*/ 442127 w 3919988"/>
              <a:gd name="connsiteY34" fmla="*/ 1922958 h 2123925"/>
              <a:gd name="connsiteX35" fmla="*/ 492369 w 3919988"/>
              <a:gd name="connsiteY35" fmla="*/ 1933006 h 2123925"/>
              <a:gd name="connsiteX36" fmla="*/ 542611 w 3919988"/>
              <a:gd name="connsiteY36" fmla="*/ 1953103 h 2123925"/>
              <a:gd name="connsiteX37" fmla="*/ 572756 w 3919988"/>
              <a:gd name="connsiteY37" fmla="*/ 1973199 h 2123925"/>
              <a:gd name="connsiteX38" fmla="*/ 633046 w 3919988"/>
              <a:gd name="connsiteY38" fmla="*/ 1993296 h 2123925"/>
              <a:gd name="connsiteX39" fmla="*/ 663191 w 3919988"/>
              <a:gd name="connsiteY39" fmla="*/ 2013393 h 2123925"/>
              <a:gd name="connsiteX40" fmla="*/ 793820 w 3919988"/>
              <a:gd name="connsiteY40" fmla="*/ 2043538 h 2123925"/>
              <a:gd name="connsiteX41" fmla="*/ 834013 w 3919988"/>
              <a:gd name="connsiteY41" fmla="*/ 2053586 h 2123925"/>
              <a:gd name="connsiteX42" fmla="*/ 904352 w 3919988"/>
              <a:gd name="connsiteY42" fmla="*/ 2073683 h 2123925"/>
              <a:gd name="connsiteX43" fmla="*/ 1024932 w 3919988"/>
              <a:gd name="connsiteY43" fmla="*/ 2093780 h 2123925"/>
              <a:gd name="connsiteX44" fmla="*/ 1095270 w 3919988"/>
              <a:gd name="connsiteY44" fmla="*/ 2113876 h 2123925"/>
              <a:gd name="connsiteX45" fmla="*/ 1125415 w 3919988"/>
              <a:gd name="connsiteY45" fmla="*/ 2123925 h 2123925"/>
              <a:gd name="connsiteX46" fmla="*/ 1356527 w 3919988"/>
              <a:gd name="connsiteY46" fmla="*/ 2083731 h 2123925"/>
              <a:gd name="connsiteX47" fmla="*/ 1597688 w 3919988"/>
              <a:gd name="connsiteY47" fmla="*/ 1953103 h 2123925"/>
              <a:gd name="connsiteX48" fmla="*/ 1808703 w 3919988"/>
              <a:gd name="connsiteY48" fmla="*/ 1882764 h 2123925"/>
              <a:gd name="connsiteX49" fmla="*/ 2009670 w 3919988"/>
              <a:gd name="connsiteY49" fmla="*/ 1832522 h 2123925"/>
              <a:gd name="connsiteX50" fmla="*/ 2210637 w 3919988"/>
              <a:gd name="connsiteY50" fmla="*/ 1802377 h 2123925"/>
              <a:gd name="connsiteX51" fmla="*/ 2351314 w 3919988"/>
              <a:gd name="connsiteY51" fmla="*/ 1812426 h 2123925"/>
              <a:gd name="connsiteX52" fmla="*/ 2632668 w 3919988"/>
              <a:gd name="connsiteY52" fmla="*/ 1852619 h 2123925"/>
              <a:gd name="connsiteX53" fmla="*/ 2803490 w 3919988"/>
              <a:gd name="connsiteY53" fmla="*/ 1882764 h 2123925"/>
              <a:gd name="connsiteX54" fmla="*/ 3295859 w 3919988"/>
              <a:gd name="connsiteY54" fmla="*/ 1902861 h 2123925"/>
              <a:gd name="connsiteX55" fmla="*/ 3486778 w 3919988"/>
              <a:gd name="connsiteY55" fmla="*/ 1892813 h 2123925"/>
              <a:gd name="connsiteX56" fmla="*/ 3667648 w 3919988"/>
              <a:gd name="connsiteY56" fmla="*/ 1822474 h 2123925"/>
              <a:gd name="connsiteX57" fmla="*/ 3818374 w 3919988"/>
              <a:gd name="connsiteY57" fmla="*/ 1721991 h 2123925"/>
              <a:gd name="connsiteX58" fmla="*/ 3878664 w 3919988"/>
              <a:gd name="connsiteY58" fmla="*/ 1621507 h 2123925"/>
              <a:gd name="connsiteX59" fmla="*/ 3918857 w 3919988"/>
              <a:gd name="connsiteY59" fmla="*/ 1480830 h 2123925"/>
              <a:gd name="connsiteX60" fmla="*/ 3898760 w 3919988"/>
              <a:gd name="connsiteY60" fmla="*/ 1209525 h 2123925"/>
              <a:gd name="connsiteX61" fmla="*/ 3798277 w 3919988"/>
              <a:gd name="connsiteY61" fmla="*/ 1098993 h 2123925"/>
              <a:gd name="connsiteX62" fmla="*/ 3707842 w 3919988"/>
              <a:gd name="connsiteY62" fmla="*/ 1008558 h 2123925"/>
              <a:gd name="connsiteX63" fmla="*/ 3567165 w 3919988"/>
              <a:gd name="connsiteY63" fmla="*/ 908074 h 2123925"/>
              <a:gd name="connsiteX64" fmla="*/ 3436536 w 3919988"/>
              <a:gd name="connsiteY64" fmla="*/ 797542 h 2123925"/>
              <a:gd name="connsiteX65" fmla="*/ 3366198 w 3919988"/>
              <a:gd name="connsiteY65" fmla="*/ 717155 h 2123925"/>
              <a:gd name="connsiteX66" fmla="*/ 3285811 w 3919988"/>
              <a:gd name="connsiteY66" fmla="*/ 506140 h 2123925"/>
              <a:gd name="connsiteX67" fmla="*/ 3225521 w 3919988"/>
              <a:gd name="connsiteY67" fmla="*/ 395608 h 2123925"/>
              <a:gd name="connsiteX68" fmla="*/ 3125037 w 3919988"/>
              <a:gd name="connsiteY68" fmla="*/ 254931 h 2123925"/>
              <a:gd name="connsiteX69" fmla="*/ 2924070 w 3919988"/>
              <a:gd name="connsiteY69" fmla="*/ 154448 h 2123925"/>
              <a:gd name="connsiteX70" fmla="*/ 2783393 w 3919988"/>
              <a:gd name="connsiteY70" fmla="*/ 94158 h 2123925"/>
              <a:gd name="connsiteX71" fmla="*/ 2592475 w 3919988"/>
              <a:gd name="connsiteY71" fmla="*/ 64013 h 2123925"/>
              <a:gd name="connsiteX72" fmla="*/ 2280976 w 3919988"/>
              <a:gd name="connsiteY72" fmla="*/ 33867 h 2123925"/>
              <a:gd name="connsiteX73" fmla="*/ 2069960 w 3919988"/>
              <a:gd name="connsiteY73" fmla="*/ 13771 h 2123925"/>
              <a:gd name="connsiteX74" fmla="*/ 1828800 w 3919988"/>
              <a:gd name="connsiteY7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92853 w 3919988"/>
              <a:gd name="connsiteY8" fmla="*/ 475995 h 2123925"/>
              <a:gd name="connsiteX9" fmla="*/ 572756 w 3919988"/>
              <a:gd name="connsiteY9" fmla="*/ 516188 h 2123925"/>
              <a:gd name="connsiteX10" fmla="*/ 542611 w 3919988"/>
              <a:gd name="connsiteY10" fmla="*/ 586527 h 2123925"/>
              <a:gd name="connsiteX11" fmla="*/ 532563 w 3919988"/>
              <a:gd name="connsiteY11" fmla="*/ 616672 h 2123925"/>
              <a:gd name="connsiteX12" fmla="*/ 492369 w 3919988"/>
              <a:gd name="connsiteY12" fmla="*/ 687010 h 2123925"/>
              <a:gd name="connsiteX13" fmla="*/ 472272 w 3919988"/>
              <a:gd name="connsiteY13" fmla="*/ 767397 h 2123925"/>
              <a:gd name="connsiteX14" fmla="*/ 452176 w 3919988"/>
              <a:gd name="connsiteY14" fmla="*/ 797542 h 2123925"/>
              <a:gd name="connsiteX15" fmla="*/ 381837 w 3919988"/>
              <a:gd name="connsiteY15" fmla="*/ 908074 h 2123925"/>
              <a:gd name="connsiteX16" fmla="*/ 341644 w 3919988"/>
              <a:gd name="connsiteY16" fmla="*/ 918122 h 2123925"/>
              <a:gd name="connsiteX17" fmla="*/ 261257 w 3919988"/>
              <a:gd name="connsiteY17" fmla="*/ 978413 h 2123925"/>
              <a:gd name="connsiteX18" fmla="*/ 200967 w 3919988"/>
              <a:gd name="connsiteY18" fmla="*/ 988461 h 2123925"/>
              <a:gd name="connsiteX19" fmla="*/ 180870 w 3919988"/>
              <a:gd name="connsiteY19" fmla="*/ 1018606 h 2123925"/>
              <a:gd name="connsiteX20" fmla="*/ 120580 w 3919988"/>
              <a:gd name="connsiteY20" fmla="*/ 1058799 h 2123925"/>
              <a:gd name="connsiteX21" fmla="*/ 100483 w 3919988"/>
              <a:gd name="connsiteY21" fmla="*/ 1119089 h 2123925"/>
              <a:gd name="connsiteX22" fmla="*/ 70338 w 3919988"/>
              <a:gd name="connsiteY22" fmla="*/ 1139186 h 2123925"/>
              <a:gd name="connsiteX23" fmla="*/ 40193 w 3919988"/>
              <a:gd name="connsiteY23" fmla="*/ 1169331 h 2123925"/>
              <a:gd name="connsiteX24" fmla="*/ 20097 w 3919988"/>
              <a:gd name="connsiteY24" fmla="*/ 1229621 h 2123925"/>
              <a:gd name="connsiteX25" fmla="*/ 0 w 3919988"/>
              <a:gd name="connsiteY25" fmla="*/ 1340153 h 2123925"/>
              <a:gd name="connsiteX26" fmla="*/ 10048 w 3919988"/>
              <a:gd name="connsiteY26" fmla="*/ 1661700 h 2123925"/>
              <a:gd name="connsiteX27" fmla="*/ 20097 w 3919988"/>
              <a:gd name="connsiteY27" fmla="*/ 1691845 h 2123925"/>
              <a:gd name="connsiteX28" fmla="*/ 90435 w 3919988"/>
              <a:gd name="connsiteY28" fmla="*/ 1772232 h 2123925"/>
              <a:gd name="connsiteX29" fmla="*/ 170822 w 3919988"/>
              <a:gd name="connsiteY29" fmla="*/ 1792329 h 2123925"/>
              <a:gd name="connsiteX30" fmla="*/ 241160 w 3919988"/>
              <a:gd name="connsiteY30" fmla="*/ 1832522 h 2123925"/>
              <a:gd name="connsiteX31" fmla="*/ 331596 w 3919988"/>
              <a:gd name="connsiteY31" fmla="*/ 1872716 h 2123925"/>
              <a:gd name="connsiteX32" fmla="*/ 401934 w 3919988"/>
              <a:gd name="connsiteY32" fmla="*/ 1902861 h 2123925"/>
              <a:gd name="connsiteX33" fmla="*/ 442127 w 3919988"/>
              <a:gd name="connsiteY33" fmla="*/ 1922958 h 2123925"/>
              <a:gd name="connsiteX34" fmla="*/ 492369 w 3919988"/>
              <a:gd name="connsiteY34" fmla="*/ 1933006 h 2123925"/>
              <a:gd name="connsiteX35" fmla="*/ 542611 w 3919988"/>
              <a:gd name="connsiteY35" fmla="*/ 1953103 h 2123925"/>
              <a:gd name="connsiteX36" fmla="*/ 572756 w 3919988"/>
              <a:gd name="connsiteY36" fmla="*/ 1973199 h 2123925"/>
              <a:gd name="connsiteX37" fmla="*/ 633046 w 3919988"/>
              <a:gd name="connsiteY37" fmla="*/ 1993296 h 2123925"/>
              <a:gd name="connsiteX38" fmla="*/ 663191 w 3919988"/>
              <a:gd name="connsiteY38" fmla="*/ 2013393 h 2123925"/>
              <a:gd name="connsiteX39" fmla="*/ 793820 w 3919988"/>
              <a:gd name="connsiteY39" fmla="*/ 2043538 h 2123925"/>
              <a:gd name="connsiteX40" fmla="*/ 834013 w 3919988"/>
              <a:gd name="connsiteY40" fmla="*/ 2053586 h 2123925"/>
              <a:gd name="connsiteX41" fmla="*/ 904352 w 3919988"/>
              <a:gd name="connsiteY41" fmla="*/ 2073683 h 2123925"/>
              <a:gd name="connsiteX42" fmla="*/ 1024932 w 3919988"/>
              <a:gd name="connsiteY42" fmla="*/ 2093780 h 2123925"/>
              <a:gd name="connsiteX43" fmla="*/ 1095270 w 3919988"/>
              <a:gd name="connsiteY43" fmla="*/ 2113876 h 2123925"/>
              <a:gd name="connsiteX44" fmla="*/ 1125415 w 3919988"/>
              <a:gd name="connsiteY44" fmla="*/ 2123925 h 2123925"/>
              <a:gd name="connsiteX45" fmla="*/ 1356527 w 3919988"/>
              <a:gd name="connsiteY45" fmla="*/ 2083731 h 2123925"/>
              <a:gd name="connsiteX46" fmla="*/ 1597688 w 3919988"/>
              <a:gd name="connsiteY46" fmla="*/ 1953103 h 2123925"/>
              <a:gd name="connsiteX47" fmla="*/ 1808703 w 3919988"/>
              <a:gd name="connsiteY47" fmla="*/ 1882764 h 2123925"/>
              <a:gd name="connsiteX48" fmla="*/ 2009670 w 3919988"/>
              <a:gd name="connsiteY48" fmla="*/ 1832522 h 2123925"/>
              <a:gd name="connsiteX49" fmla="*/ 2210637 w 3919988"/>
              <a:gd name="connsiteY49" fmla="*/ 1802377 h 2123925"/>
              <a:gd name="connsiteX50" fmla="*/ 2351314 w 3919988"/>
              <a:gd name="connsiteY50" fmla="*/ 1812426 h 2123925"/>
              <a:gd name="connsiteX51" fmla="*/ 2632668 w 3919988"/>
              <a:gd name="connsiteY51" fmla="*/ 1852619 h 2123925"/>
              <a:gd name="connsiteX52" fmla="*/ 2803490 w 3919988"/>
              <a:gd name="connsiteY52" fmla="*/ 1882764 h 2123925"/>
              <a:gd name="connsiteX53" fmla="*/ 3295859 w 3919988"/>
              <a:gd name="connsiteY53" fmla="*/ 1902861 h 2123925"/>
              <a:gd name="connsiteX54" fmla="*/ 3486778 w 3919988"/>
              <a:gd name="connsiteY54" fmla="*/ 1892813 h 2123925"/>
              <a:gd name="connsiteX55" fmla="*/ 3667648 w 3919988"/>
              <a:gd name="connsiteY55" fmla="*/ 1822474 h 2123925"/>
              <a:gd name="connsiteX56" fmla="*/ 3818374 w 3919988"/>
              <a:gd name="connsiteY56" fmla="*/ 1721991 h 2123925"/>
              <a:gd name="connsiteX57" fmla="*/ 3878664 w 3919988"/>
              <a:gd name="connsiteY57" fmla="*/ 1621507 h 2123925"/>
              <a:gd name="connsiteX58" fmla="*/ 3918857 w 3919988"/>
              <a:gd name="connsiteY58" fmla="*/ 1480830 h 2123925"/>
              <a:gd name="connsiteX59" fmla="*/ 3898760 w 3919988"/>
              <a:gd name="connsiteY59" fmla="*/ 1209525 h 2123925"/>
              <a:gd name="connsiteX60" fmla="*/ 3798277 w 3919988"/>
              <a:gd name="connsiteY60" fmla="*/ 1098993 h 2123925"/>
              <a:gd name="connsiteX61" fmla="*/ 3707842 w 3919988"/>
              <a:gd name="connsiteY61" fmla="*/ 1008558 h 2123925"/>
              <a:gd name="connsiteX62" fmla="*/ 3567165 w 3919988"/>
              <a:gd name="connsiteY62" fmla="*/ 908074 h 2123925"/>
              <a:gd name="connsiteX63" fmla="*/ 3436536 w 3919988"/>
              <a:gd name="connsiteY63" fmla="*/ 797542 h 2123925"/>
              <a:gd name="connsiteX64" fmla="*/ 3366198 w 3919988"/>
              <a:gd name="connsiteY64" fmla="*/ 717155 h 2123925"/>
              <a:gd name="connsiteX65" fmla="*/ 3285811 w 3919988"/>
              <a:gd name="connsiteY65" fmla="*/ 506140 h 2123925"/>
              <a:gd name="connsiteX66" fmla="*/ 3225521 w 3919988"/>
              <a:gd name="connsiteY66" fmla="*/ 395608 h 2123925"/>
              <a:gd name="connsiteX67" fmla="*/ 3125037 w 3919988"/>
              <a:gd name="connsiteY67" fmla="*/ 254931 h 2123925"/>
              <a:gd name="connsiteX68" fmla="*/ 2924070 w 3919988"/>
              <a:gd name="connsiteY68" fmla="*/ 154448 h 2123925"/>
              <a:gd name="connsiteX69" fmla="*/ 2783393 w 3919988"/>
              <a:gd name="connsiteY69" fmla="*/ 94158 h 2123925"/>
              <a:gd name="connsiteX70" fmla="*/ 2592475 w 3919988"/>
              <a:gd name="connsiteY70" fmla="*/ 64013 h 2123925"/>
              <a:gd name="connsiteX71" fmla="*/ 2280976 w 3919988"/>
              <a:gd name="connsiteY71" fmla="*/ 33867 h 2123925"/>
              <a:gd name="connsiteX72" fmla="*/ 2069960 w 3919988"/>
              <a:gd name="connsiteY72" fmla="*/ 13771 h 2123925"/>
              <a:gd name="connsiteX73" fmla="*/ 1828800 w 3919988"/>
              <a:gd name="connsiteY7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542611 w 3919988"/>
              <a:gd name="connsiteY9" fmla="*/ 586527 h 2123925"/>
              <a:gd name="connsiteX10" fmla="*/ 532563 w 3919988"/>
              <a:gd name="connsiteY10" fmla="*/ 616672 h 2123925"/>
              <a:gd name="connsiteX11" fmla="*/ 492369 w 3919988"/>
              <a:gd name="connsiteY11" fmla="*/ 687010 h 2123925"/>
              <a:gd name="connsiteX12" fmla="*/ 472272 w 3919988"/>
              <a:gd name="connsiteY12" fmla="*/ 767397 h 2123925"/>
              <a:gd name="connsiteX13" fmla="*/ 452176 w 3919988"/>
              <a:gd name="connsiteY13" fmla="*/ 797542 h 2123925"/>
              <a:gd name="connsiteX14" fmla="*/ 381837 w 3919988"/>
              <a:gd name="connsiteY14" fmla="*/ 908074 h 2123925"/>
              <a:gd name="connsiteX15" fmla="*/ 341644 w 3919988"/>
              <a:gd name="connsiteY15" fmla="*/ 918122 h 2123925"/>
              <a:gd name="connsiteX16" fmla="*/ 261257 w 3919988"/>
              <a:gd name="connsiteY16" fmla="*/ 978413 h 2123925"/>
              <a:gd name="connsiteX17" fmla="*/ 200967 w 3919988"/>
              <a:gd name="connsiteY17" fmla="*/ 988461 h 2123925"/>
              <a:gd name="connsiteX18" fmla="*/ 180870 w 3919988"/>
              <a:gd name="connsiteY18" fmla="*/ 1018606 h 2123925"/>
              <a:gd name="connsiteX19" fmla="*/ 120580 w 3919988"/>
              <a:gd name="connsiteY19" fmla="*/ 1058799 h 2123925"/>
              <a:gd name="connsiteX20" fmla="*/ 100483 w 3919988"/>
              <a:gd name="connsiteY20" fmla="*/ 1119089 h 2123925"/>
              <a:gd name="connsiteX21" fmla="*/ 70338 w 3919988"/>
              <a:gd name="connsiteY21" fmla="*/ 1139186 h 2123925"/>
              <a:gd name="connsiteX22" fmla="*/ 40193 w 3919988"/>
              <a:gd name="connsiteY22" fmla="*/ 1169331 h 2123925"/>
              <a:gd name="connsiteX23" fmla="*/ 20097 w 3919988"/>
              <a:gd name="connsiteY23" fmla="*/ 1229621 h 2123925"/>
              <a:gd name="connsiteX24" fmla="*/ 0 w 3919988"/>
              <a:gd name="connsiteY24" fmla="*/ 1340153 h 2123925"/>
              <a:gd name="connsiteX25" fmla="*/ 10048 w 3919988"/>
              <a:gd name="connsiteY25" fmla="*/ 1661700 h 2123925"/>
              <a:gd name="connsiteX26" fmla="*/ 20097 w 3919988"/>
              <a:gd name="connsiteY26" fmla="*/ 1691845 h 2123925"/>
              <a:gd name="connsiteX27" fmla="*/ 90435 w 3919988"/>
              <a:gd name="connsiteY27" fmla="*/ 1772232 h 2123925"/>
              <a:gd name="connsiteX28" fmla="*/ 170822 w 3919988"/>
              <a:gd name="connsiteY28" fmla="*/ 1792329 h 2123925"/>
              <a:gd name="connsiteX29" fmla="*/ 241160 w 3919988"/>
              <a:gd name="connsiteY29" fmla="*/ 1832522 h 2123925"/>
              <a:gd name="connsiteX30" fmla="*/ 331596 w 3919988"/>
              <a:gd name="connsiteY30" fmla="*/ 1872716 h 2123925"/>
              <a:gd name="connsiteX31" fmla="*/ 401934 w 3919988"/>
              <a:gd name="connsiteY31" fmla="*/ 1902861 h 2123925"/>
              <a:gd name="connsiteX32" fmla="*/ 442127 w 3919988"/>
              <a:gd name="connsiteY32" fmla="*/ 1922958 h 2123925"/>
              <a:gd name="connsiteX33" fmla="*/ 492369 w 3919988"/>
              <a:gd name="connsiteY33" fmla="*/ 1933006 h 2123925"/>
              <a:gd name="connsiteX34" fmla="*/ 542611 w 3919988"/>
              <a:gd name="connsiteY34" fmla="*/ 1953103 h 2123925"/>
              <a:gd name="connsiteX35" fmla="*/ 572756 w 3919988"/>
              <a:gd name="connsiteY35" fmla="*/ 1973199 h 2123925"/>
              <a:gd name="connsiteX36" fmla="*/ 633046 w 3919988"/>
              <a:gd name="connsiteY36" fmla="*/ 1993296 h 2123925"/>
              <a:gd name="connsiteX37" fmla="*/ 663191 w 3919988"/>
              <a:gd name="connsiteY37" fmla="*/ 2013393 h 2123925"/>
              <a:gd name="connsiteX38" fmla="*/ 793820 w 3919988"/>
              <a:gd name="connsiteY38" fmla="*/ 2043538 h 2123925"/>
              <a:gd name="connsiteX39" fmla="*/ 834013 w 3919988"/>
              <a:gd name="connsiteY39" fmla="*/ 2053586 h 2123925"/>
              <a:gd name="connsiteX40" fmla="*/ 904352 w 3919988"/>
              <a:gd name="connsiteY40" fmla="*/ 2073683 h 2123925"/>
              <a:gd name="connsiteX41" fmla="*/ 1024932 w 3919988"/>
              <a:gd name="connsiteY41" fmla="*/ 2093780 h 2123925"/>
              <a:gd name="connsiteX42" fmla="*/ 1095270 w 3919988"/>
              <a:gd name="connsiteY42" fmla="*/ 2113876 h 2123925"/>
              <a:gd name="connsiteX43" fmla="*/ 1125415 w 3919988"/>
              <a:gd name="connsiteY43" fmla="*/ 2123925 h 2123925"/>
              <a:gd name="connsiteX44" fmla="*/ 1356527 w 3919988"/>
              <a:gd name="connsiteY44" fmla="*/ 2083731 h 2123925"/>
              <a:gd name="connsiteX45" fmla="*/ 1597688 w 3919988"/>
              <a:gd name="connsiteY45" fmla="*/ 1953103 h 2123925"/>
              <a:gd name="connsiteX46" fmla="*/ 1808703 w 3919988"/>
              <a:gd name="connsiteY46" fmla="*/ 1882764 h 2123925"/>
              <a:gd name="connsiteX47" fmla="*/ 2009670 w 3919988"/>
              <a:gd name="connsiteY47" fmla="*/ 1832522 h 2123925"/>
              <a:gd name="connsiteX48" fmla="*/ 2210637 w 3919988"/>
              <a:gd name="connsiteY48" fmla="*/ 1802377 h 2123925"/>
              <a:gd name="connsiteX49" fmla="*/ 2351314 w 3919988"/>
              <a:gd name="connsiteY49" fmla="*/ 1812426 h 2123925"/>
              <a:gd name="connsiteX50" fmla="*/ 2632668 w 3919988"/>
              <a:gd name="connsiteY50" fmla="*/ 1852619 h 2123925"/>
              <a:gd name="connsiteX51" fmla="*/ 2803490 w 3919988"/>
              <a:gd name="connsiteY51" fmla="*/ 1882764 h 2123925"/>
              <a:gd name="connsiteX52" fmla="*/ 3295859 w 3919988"/>
              <a:gd name="connsiteY52" fmla="*/ 1902861 h 2123925"/>
              <a:gd name="connsiteX53" fmla="*/ 3486778 w 3919988"/>
              <a:gd name="connsiteY53" fmla="*/ 1892813 h 2123925"/>
              <a:gd name="connsiteX54" fmla="*/ 3667648 w 3919988"/>
              <a:gd name="connsiteY54" fmla="*/ 1822474 h 2123925"/>
              <a:gd name="connsiteX55" fmla="*/ 3818374 w 3919988"/>
              <a:gd name="connsiteY55" fmla="*/ 1721991 h 2123925"/>
              <a:gd name="connsiteX56" fmla="*/ 3878664 w 3919988"/>
              <a:gd name="connsiteY56" fmla="*/ 1621507 h 2123925"/>
              <a:gd name="connsiteX57" fmla="*/ 3918857 w 3919988"/>
              <a:gd name="connsiteY57" fmla="*/ 1480830 h 2123925"/>
              <a:gd name="connsiteX58" fmla="*/ 3898760 w 3919988"/>
              <a:gd name="connsiteY58" fmla="*/ 1209525 h 2123925"/>
              <a:gd name="connsiteX59" fmla="*/ 3798277 w 3919988"/>
              <a:gd name="connsiteY59" fmla="*/ 1098993 h 2123925"/>
              <a:gd name="connsiteX60" fmla="*/ 3707842 w 3919988"/>
              <a:gd name="connsiteY60" fmla="*/ 1008558 h 2123925"/>
              <a:gd name="connsiteX61" fmla="*/ 3567165 w 3919988"/>
              <a:gd name="connsiteY61" fmla="*/ 908074 h 2123925"/>
              <a:gd name="connsiteX62" fmla="*/ 3436536 w 3919988"/>
              <a:gd name="connsiteY62" fmla="*/ 797542 h 2123925"/>
              <a:gd name="connsiteX63" fmla="*/ 3366198 w 3919988"/>
              <a:gd name="connsiteY63" fmla="*/ 717155 h 2123925"/>
              <a:gd name="connsiteX64" fmla="*/ 3285811 w 3919988"/>
              <a:gd name="connsiteY64" fmla="*/ 506140 h 2123925"/>
              <a:gd name="connsiteX65" fmla="*/ 3225521 w 3919988"/>
              <a:gd name="connsiteY65" fmla="*/ 395608 h 2123925"/>
              <a:gd name="connsiteX66" fmla="*/ 3125037 w 3919988"/>
              <a:gd name="connsiteY66" fmla="*/ 254931 h 2123925"/>
              <a:gd name="connsiteX67" fmla="*/ 2924070 w 3919988"/>
              <a:gd name="connsiteY67" fmla="*/ 154448 h 2123925"/>
              <a:gd name="connsiteX68" fmla="*/ 2783393 w 3919988"/>
              <a:gd name="connsiteY68" fmla="*/ 94158 h 2123925"/>
              <a:gd name="connsiteX69" fmla="*/ 2592475 w 3919988"/>
              <a:gd name="connsiteY69" fmla="*/ 64013 h 2123925"/>
              <a:gd name="connsiteX70" fmla="*/ 2280976 w 3919988"/>
              <a:gd name="connsiteY70" fmla="*/ 33867 h 2123925"/>
              <a:gd name="connsiteX71" fmla="*/ 2069960 w 3919988"/>
              <a:gd name="connsiteY71" fmla="*/ 13771 h 2123925"/>
              <a:gd name="connsiteX72" fmla="*/ 1828800 w 3919988"/>
              <a:gd name="connsiteY7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532563 w 3919988"/>
              <a:gd name="connsiteY9" fmla="*/ 616672 h 2123925"/>
              <a:gd name="connsiteX10" fmla="*/ 492369 w 3919988"/>
              <a:gd name="connsiteY10" fmla="*/ 687010 h 2123925"/>
              <a:gd name="connsiteX11" fmla="*/ 472272 w 3919988"/>
              <a:gd name="connsiteY11" fmla="*/ 767397 h 2123925"/>
              <a:gd name="connsiteX12" fmla="*/ 452176 w 3919988"/>
              <a:gd name="connsiteY12" fmla="*/ 797542 h 2123925"/>
              <a:gd name="connsiteX13" fmla="*/ 381837 w 3919988"/>
              <a:gd name="connsiteY13" fmla="*/ 908074 h 2123925"/>
              <a:gd name="connsiteX14" fmla="*/ 341644 w 3919988"/>
              <a:gd name="connsiteY14" fmla="*/ 918122 h 2123925"/>
              <a:gd name="connsiteX15" fmla="*/ 261257 w 3919988"/>
              <a:gd name="connsiteY15" fmla="*/ 978413 h 2123925"/>
              <a:gd name="connsiteX16" fmla="*/ 200967 w 3919988"/>
              <a:gd name="connsiteY16" fmla="*/ 988461 h 2123925"/>
              <a:gd name="connsiteX17" fmla="*/ 180870 w 3919988"/>
              <a:gd name="connsiteY17" fmla="*/ 1018606 h 2123925"/>
              <a:gd name="connsiteX18" fmla="*/ 120580 w 3919988"/>
              <a:gd name="connsiteY18" fmla="*/ 1058799 h 2123925"/>
              <a:gd name="connsiteX19" fmla="*/ 100483 w 3919988"/>
              <a:gd name="connsiteY19" fmla="*/ 1119089 h 2123925"/>
              <a:gd name="connsiteX20" fmla="*/ 70338 w 3919988"/>
              <a:gd name="connsiteY20" fmla="*/ 1139186 h 2123925"/>
              <a:gd name="connsiteX21" fmla="*/ 40193 w 3919988"/>
              <a:gd name="connsiteY21" fmla="*/ 1169331 h 2123925"/>
              <a:gd name="connsiteX22" fmla="*/ 20097 w 3919988"/>
              <a:gd name="connsiteY22" fmla="*/ 1229621 h 2123925"/>
              <a:gd name="connsiteX23" fmla="*/ 0 w 3919988"/>
              <a:gd name="connsiteY23" fmla="*/ 1340153 h 2123925"/>
              <a:gd name="connsiteX24" fmla="*/ 10048 w 3919988"/>
              <a:gd name="connsiteY24" fmla="*/ 1661700 h 2123925"/>
              <a:gd name="connsiteX25" fmla="*/ 20097 w 3919988"/>
              <a:gd name="connsiteY25" fmla="*/ 1691845 h 2123925"/>
              <a:gd name="connsiteX26" fmla="*/ 90435 w 3919988"/>
              <a:gd name="connsiteY26" fmla="*/ 1772232 h 2123925"/>
              <a:gd name="connsiteX27" fmla="*/ 170822 w 3919988"/>
              <a:gd name="connsiteY27" fmla="*/ 1792329 h 2123925"/>
              <a:gd name="connsiteX28" fmla="*/ 241160 w 3919988"/>
              <a:gd name="connsiteY28" fmla="*/ 1832522 h 2123925"/>
              <a:gd name="connsiteX29" fmla="*/ 331596 w 3919988"/>
              <a:gd name="connsiteY29" fmla="*/ 1872716 h 2123925"/>
              <a:gd name="connsiteX30" fmla="*/ 401934 w 3919988"/>
              <a:gd name="connsiteY30" fmla="*/ 1902861 h 2123925"/>
              <a:gd name="connsiteX31" fmla="*/ 442127 w 3919988"/>
              <a:gd name="connsiteY31" fmla="*/ 1922958 h 2123925"/>
              <a:gd name="connsiteX32" fmla="*/ 492369 w 3919988"/>
              <a:gd name="connsiteY32" fmla="*/ 1933006 h 2123925"/>
              <a:gd name="connsiteX33" fmla="*/ 542611 w 3919988"/>
              <a:gd name="connsiteY33" fmla="*/ 1953103 h 2123925"/>
              <a:gd name="connsiteX34" fmla="*/ 572756 w 3919988"/>
              <a:gd name="connsiteY34" fmla="*/ 1973199 h 2123925"/>
              <a:gd name="connsiteX35" fmla="*/ 633046 w 3919988"/>
              <a:gd name="connsiteY35" fmla="*/ 1993296 h 2123925"/>
              <a:gd name="connsiteX36" fmla="*/ 663191 w 3919988"/>
              <a:gd name="connsiteY36" fmla="*/ 2013393 h 2123925"/>
              <a:gd name="connsiteX37" fmla="*/ 793820 w 3919988"/>
              <a:gd name="connsiteY37" fmla="*/ 2043538 h 2123925"/>
              <a:gd name="connsiteX38" fmla="*/ 834013 w 3919988"/>
              <a:gd name="connsiteY38" fmla="*/ 2053586 h 2123925"/>
              <a:gd name="connsiteX39" fmla="*/ 904352 w 3919988"/>
              <a:gd name="connsiteY39" fmla="*/ 2073683 h 2123925"/>
              <a:gd name="connsiteX40" fmla="*/ 1024932 w 3919988"/>
              <a:gd name="connsiteY40" fmla="*/ 2093780 h 2123925"/>
              <a:gd name="connsiteX41" fmla="*/ 1095270 w 3919988"/>
              <a:gd name="connsiteY41" fmla="*/ 2113876 h 2123925"/>
              <a:gd name="connsiteX42" fmla="*/ 1125415 w 3919988"/>
              <a:gd name="connsiteY42" fmla="*/ 2123925 h 2123925"/>
              <a:gd name="connsiteX43" fmla="*/ 1356527 w 3919988"/>
              <a:gd name="connsiteY43" fmla="*/ 2083731 h 2123925"/>
              <a:gd name="connsiteX44" fmla="*/ 1597688 w 3919988"/>
              <a:gd name="connsiteY44" fmla="*/ 1953103 h 2123925"/>
              <a:gd name="connsiteX45" fmla="*/ 1808703 w 3919988"/>
              <a:gd name="connsiteY45" fmla="*/ 1882764 h 2123925"/>
              <a:gd name="connsiteX46" fmla="*/ 2009670 w 3919988"/>
              <a:gd name="connsiteY46" fmla="*/ 1832522 h 2123925"/>
              <a:gd name="connsiteX47" fmla="*/ 2210637 w 3919988"/>
              <a:gd name="connsiteY47" fmla="*/ 1802377 h 2123925"/>
              <a:gd name="connsiteX48" fmla="*/ 2351314 w 3919988"/>
              <a:gd name="connsiteY48" fmla="*/ 1812426 h 2123925"/>
              <a:gd name="connsiteX49" fmla="*/ 2632668 w 3919988"/>
              <a:gd name="connsiteY49" fmla="*/ 1852619 h 2123925"/>
              <a:gd name="connsiteX50" fmla="*/ 2803490 w 3919988"/>
              <a:gd name="connsiteY50" fmla="*/ 1882764 h 2123925"/>
              <a:gd name="connsiteX51" fmla="*/ 3295859 w 3919988"/>
              <a:gd name="connsiteY51" fmla="*/ 1902861 h 2123925"/>
              <a:gd name="connsiteX52" fmla="*/ 3486778 w 3919988"/>
              <a:gd name="connsiteY52" fmla="*/ 1892813 h 2123925"/>
              <a:gd name="connsiteX53" fmla="*/ 3667648 w 3919988"/>
              <a:gd name="connsiteY53" fmla="*/ 1822474 h 2123925"/>
              <a:gd name="connsiteX54" fmla="*/ 3818374 w 3919988"/>
              <a:gd name="connsiteY54" fmla="*/ 1721991 h 2123925"/>
              <a:gd name="connsiteX55" fmla="*/ 3878664 w 3919988"/>
              <a:gd name="connsiteY55" fmla="*/ 1621507 h 2123925"/>
              <a:gd name="connsiteX56" fmla="*/ 3918857 w 3919988"/>
              <a:gd name="connsiteY56" fmla="*/ 1480830 h 2123925"/>
              <a:gd name="connsiteX57" fmla="*/ 3898760 w 3919988"/>
              <a:gd name="connsiteY57" fmla="*/ 1209525 h 2123925"/>
              <a:gd name="connsiteX58" fmla="*/ 3798277 w 3919988"/>
              <a:gd name="connsiteY58" fmla="*/ 1098993 h 2123925"/>
              <a:gd name="connsiteX59" fmla="*/ 3707842 w 3919988"/>
              <a:gd name="connsiteY59" fmla="*/ 1008558 h 2123925"/>
              <a:gd name="connsiteX60" fmla="*/ 3567165 w 3919988"/>
              <a:gd name="connsiteY60" fmla="*/ 908074 h 2123925"/>
              <a:gd name="connsiteX61" fmla="*/ 3436536 w 3919988"/>
              <a:gd name="connsiteY61" fmla="*/ 797542 h 2123925"/>
              <a:gd name="connsiteX62" fmla="*/ 3366198 w 3919988"/>
              <a:gd name="connsiteY62" fmla="*/ 717155 h 2123925"/>
              <a:gd name="connsiteX63" fmla="*/ 3285811 w 3919988"/>
              <a:gd name="connsiteY63" fmla="*/ 506140 h 2123925"/>
              <a:gd name="connsiteX64" fmla="*/ 3225521 w 3919988"/>
              <a:gd name="connsiteY64" fmla="*/ 395608 h 2123925"/>
              <a:gd name="connsiteX65" fmla="*/ 3125037 w 3919988"/>
              <a:gd name="connsiteY65" fmla="*/ 254931 h 2123925"/>
              <a:gd name="connsiteX66" fmla="*/ 2924070 w 3919988"/>
              <a:gd name="connsiteY66" fmla="*/ 154448 h 2123925"/>
              <a:gd name="connsiteX67" fmla="*/ 2783393 w 3919988"/>
              <a:gd name="connsiteY67" fmla="*/ 94158 h 2123925"/>
              <a:gd name="connsiteX68" fmla="*/ 2592475 w 3919988"/>
              <a:gd name="connsiteY68" fmla="*/ 64013 h 2123925"/>
              <a:gd name="connsiteX69" fmla="*/ 2280976 w 3919988"/>
              <a:gd name="connsiteY69" fmla="*/ 33867 h 2123925"/>
              <a:gd name="connsiteX70" fmla="*/ 2069960 w 3919988"/>
              <a:gd name="connsiteY70" fmla="*/ 13771 h 2123925"/>
              <a:gd name="connsiteX71" fmla="*/ 1828800 w 3919988"/>
              <a:gd name="connsiteY71"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72272 w 3919988"/>
              <a:gd name="connsiteY10" fmla="*/ 767397 h 2123925"/>
              <a:gd name="connsiteX11" fmla="*/ 452176 w 3919988"/>
              <a:gd name="connsiteY11" fmla="*/ 797542 h 2123925"/>
              <a:gd name="connsiteX12" fmla="*/ 381837 w 3919988"/>
              <a:gd name="connsiteY12" fmla="*/ 908074 h 2123925"/>
              <a:gd name="connsiteX13" fmla="*/ 341644 w 3919988"/>
              <a:gd name="connsiteY13" fmla="*/ 918122 h 2123925"/>
              <a:gd name="connsiteX14" fmla="*/ 261257 w 3919988"/>
              <a:gd name="connsiteY14" fmla="*/ 978413 h 2123925"/>
              <a:gd name="connsiteX15" fmla="*/ 200967 w 3919988"/>
              <a:gd name="connsiteY15" fmla="*/ 988461 h 2123925"/>
              <a:gd name="connsiteX16" fmla="*/ 180870 w 3919988"/>
              <a:gd name="connsiteY16" fmla="*/ 1018606 h 2123925"/>
              <a:gd name="connsiteX17" fmla="*/ 120580 w 3919988"/>
              <a:gd name="connsiteY17" fmla="*/ 1058799 h 2123925"/>
              <a:gd name="connsiteX18" fmla="*/ 100483 w 3919988"/>
              <a:gd name="connsiteY18" fmla="*/ 1119089 h 2123925"/>
              <a:gd name="connsiteX19" fmla="*/ 70338 w 3919988"/>
              <a:gd name="connsiteY19" fmla="*/ 1139186 h 2123925"/>
              <a:gd name="connsiteX20" fmla="*/ 40193 w 3919988"/>
              <a:gd name="connsiteY20" fmla="*/ 1169331 h 2123925"/>
              <a:gd name="connsiteX21" fmla="*/ 20097 w 3919988"/>
              <a:gd name="connsiteY21" fmla="*/ 1229621 h 2123925"/>
              <a:gd name="connsiteX22" fmla="*/ 0 w 3919988"/>
              <a:gd name="connsiteY22" fmla="*/ 1340153 h 2123925"/>
              <a:gd name="connsiteX23" fmla="*/ 10048 w 3919988"/>
              <a:gd name="connsiteY23" fmla="*/ 1661700 h 2123925"/>
              <a:gd name="connsiteX24" fmla="*/ 20097 w 3919988"/>
              <a:gd name="connsiteY24" fmla="*/ 1691845 h 2123925"/>
              <a:gd name="connsiteX25" fmla="*/ 90435 w 3919988"/>
              <a:gd name="connsiteY25" fmla="*/ 1772232 h 2123925"/>
              <a:gd name="connsiteX26" fmla="*/ 170822 w 3919988"/>
              <a:gd name="connsiteY26" fmla="*/ 1792329 h 2123925"/>
              <a:gd name="connsiteX27" fmla="*/ 241160 w 3919988"/>
              <a:gd name="connsiteY27" fmla="*/ 1832522 h 2123925"/>
              <a:gd name="connsiteX28" fmla="*/ 331596 w 3919988"/>
              <a:gd name="connsiteY28" fmla="*/ 1872716 h 2123925"/>
              <a:gd name="connsiteX29" fmla="*/ 401934 w 3919988"/>
              <a:gd name="connsiteY29" fmla="*/ 1902861 h 2123925"/>
              <a:gd name="connsiteX30" fmla="*/ 442127 w 3919988"/>
              <a:gd name="connsiteY30" fmla="*/ 1922958 h 2123925"/>
              <a:gd name="connsiteX31" fmla="*/ 492369 w 3919988"/>
              <a:gd name="connsiteY31" fmla="*/ 1933006 h 2123925"/>
              <a:gd name="connsiteX32" fmla="*/ 542611 w 3919988"/>
              <a:gd name="connsiteY32" fmla="*/ 1953103 h 2123925"/>
              <a:gd name="connsiteX33" fmla="*/ 572756 w 3919988"/>
              <a:gd name="connsiteY33" fmla="*/ 1973199 h 2123925"/>
              <a:gd name="connsiteX34" fmla="*/ 633046 w 3919988"/>
              <a:gd name="connsiteY34" fmla="*/ 1993296 h 2123925"/>
              <a:gd name="connsiteX35" fmla="*/ 663191 w 3919988"/>
              <a:gd name="connsiteY35" fmla="*/ 2013393 h 2123925"/>
              <a:gd name="connsiteX36" fmla="*/ 793820 w 3919988"/>
              <a:gd name="connsiteY36" fmla="*/ 2043538 h 2123925"/>
              <a:gd name="connsiteX37" fmla="*/ 834013 w 3919988"/>
              <a:gd name="connsiteY37" fmla="*/ 2053586 h 2123925"/>
              <a:gd name="connsiteX38" fmla="*/ 904352 w 3919988"/>
              <a:gd name="connsiteY38" fmla="*/ 2073683 h 2123925"/>
              <a:gd name="connsiteX39" fmla="*/ 1024932 w 3919988"/>
              <a:gd name="connsiteY39" fmla="*/ 2093780 h 2123925"/>
              <a:gd name="connsiteX40" fmla="*/ 1095270 w 3919988"/>
              <a:gd name="connsiteY40" fmla="*/ 2113876 h 2123925"/>
              <a:gd name="connsiteX41" fmla="*/ 1125415 w 3919988"/>
              <a:gd name="connsiteY41" fmla="*/ 2123925 h 2123925"/>
              <a:gd name="connsiteX42" fmla="*/ 1356527 w 3919988"/>
              <a:gd name="connsiteY42" fmla="*/ 2083731 h 2123925"/>
              <a:gd name="connsiteX43" fmla="*/ 1597688 w 3919988"/>
              <a:gd name="connsiteY43" fmla="*/ 1953103 h 2123925"/>
              <a:gd name="connsiteX44" fmla="*/ 1808703 w 3919988"/>
              <a:gd name="connsiteY44" fmla="*/ 1882764 h 2123925"/>
              <a:gd name="connsiteX45" fmla="*/ 2009670 w 3919988"/>
              <a:gd name="connsiteY45" fmla="*/ 1832522 h 2123925"/>
              <a:gd name="connsiteX46" fmla="*/ 2210637 w 3919988"/>
              <a:gd name="connsiteY46" fmla="*/ 1802377 h 2123925"/>
              <a:gd name="connsiteX47" fmla="*/ 2351314 w 3919988"/>
              <a:gd name="connsiteY47" fmla="*/ 1812426 h 2123925"/>
              <a:gd name="connsiteX48" fmla="*/ 2632668 w 3919988"/>
              <a:gd name="connsiteY48" fmla="*/ 1852619 h 2123925"/>
              <a:gd name="connsiteX49" fmla="*/ 2803490 w 3919988"/>
              <a:gd name="connsiteY49" fmla="*/ 1882764 h 2123925"/>
              <a:gd name="connsiteX50" fmla="*/ 3295859 w 3919988"/>
              <a:gd name="connsiteY50" fmla="*/ 1902861 h 2123925"/>
              <a:gd name="connsiteX51" fmla="*/ 3486778 w 3919988"/>
              <a:gd name="connsiteY51" fmla="*/ 1892813 h 2123925"/>
              <a:gd name="connsiteX52" fmla="*/ 3667648 w 3919988"/>
              <a:gd name="connsiteY52" fmla="*/ 1822474 h 2123925"/>
              <a:gd name="connsiteX53" fmla="*/ 3818374 w 3919988"/>
              <a:gd name="connsiteY53" fmla="*/ 1721991 h 2123925"/>
              <a:gd name="connsiteX54" fmla="*/ 3878664 w 3919988"/>
              <a:gd name="connsiteY54" fmla="*/ 1621507 h 2123925"/>
              <a:gd name="connsiteX55" fmla="*/ 3918857 w 3919988"/>
              <a:gd name="connsiteY55" fmla="*/ 1480830 h 2123925"/>
              <a:gd name="connsiteX56" fmla="*/ 3898760 w 3919988"/>
              <a:gd name="connsiteY56" fmla="*/ 1209525 h 2123925"/>
              <a:gd name="connsiteX57" fmla="*/ 3798277 w 3919988"/>
              <a:gd name="connsiteY57" fmla="*/ 1098993 h 2123925"/>
              <a:gd name="connsiteX58" fmla="*/ 3707842 w 3919988"/>
              <a:gd name="connsiteY58" fmla="*/ 1008558 h 2123925"/>
              <a:gd name="connsiteX59" fmla="*/ 3567165 w 3919988"/>
              <a:gd name="connsiteY59" fmla="*/ 908074 h 2123925"/>
              <a:gd name="connsiteX60" fmla="*/ 3436536 w 3919988"/>
              <a:gd name="connsiteY60" fmla="*/ 797542 h 2123925"/>
              <a:gd name="connsiteX61" fmla="*/ 3366198 w 3919988"/>
              <a:gd name="connsiteY61" fmla="*/ 717155 h 2123925"/>
              <a:gd name="connsiteX62" fmla="*/ 3285811 w 3919988"/>
              <a:gd name="connsiteY62" fmla="*/ 506140 h 2123925"/>
              <a:gd name="connsiteX63" fmla="*/ 3225521 w 3919988"/>
              <a:gd name="connsiteY63" fmla="*/ 395608 h 2123925"/>
              <a:gd name="connsiteX64" fmla="*/ 3125037 w 3919988"/>
              <a:gd name="connsiteY64" fmla="*/ 254931 h 2123925"/>
              <a:gd name="connsiteX65" fmla="*/ 2924070 w 3919988"/>
              <a:gd name="connsiteY65" fmla="*/ 154448 h 2123925"/>
              <a:gd name="connsiteX66" fmla="*/ 2783393 w 3919988"/>
              <a:gd name="connsiteY66" fmla="*/ 94158 h 2123925"/>
              <a:gd name="connsiteX67" fmla="*/ 2592475 w 3919988"/>
              <a:gd name="connsiteY67" fmla="*/ 64013 h 2123925"/>
              <a:gd name="connsiteX68" fmla="*/ 2280976 w 3919988"/>
              <a:gd name="connsiteY68" fmla="*/ 33867 h 2123925"/>
              <a:gd name="connsiteX69" fmla="*/ 2069960 w 3919988"/>
              <a:gd name="connsiteY69" fmla="*/ 13771 h 2123925"/>
              <a:gd name="connsiteX70" fmla="*/ 1828800 w 3919988"/>
              <a:gd name="connsiteY70"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81837 w 3919988"/>
              <a:gd name="connsiteY11" fmla="*/ 908074 h 2123925"/>
              <a:gd name="connsiteX12" fmla="*/ 341644 w 3919988"/>
              <a:gd name="connsiteY12" fmla="*/ 918122 h 2123925"/>
              <a:gd name="connsiteX13" fmla="*/ 261257 w 3919988"/>
              <a:gd name="connsiteY13" fmla="*/ 978413 h 2123925"/>
              <a:gd name="connsiteX14" fmla="*/ 200967 w 3919988"/>
              <a:gd name="connsiteY14" fmla="*/ 988461 h 2123925"/>
              <a:gd name="connsiteX15" fmla="*/ 180870 w 3919988"/>
              <a:gd name="connsiteY15" fmla="*/ 1018606 h 2123925"/>
              <a:gd name="connsiteX16" fmla="*/ 120580 w 3919988"/>
              <a:gd name="connsiteY16" fmla="*/ 1058799 h 2123925"/>
              <a:gd name="connsiteX17" fmla="*/ 100483 w 3919988"/>
              <a:gd name="connsiteY17" fmla="*/ 1119089 h 2123925"/>
              <a:gd name="connsiteX18" fmla="*/ 70338 w 3919988"/>
              <a:gd name="connsiteY18" fmla="*/ 1139186 h 2123925"/>
              <a:gd name="connsiteX19" fmla="*/ 40193 w 3919988"/>
              <a:gd name="connsiteY19" fmla="*/ 1169331 h 2123925"/>
              <a:gd name="connsiteX20" fmla="*/ 20097 w 3919988"/>
              <a:gd name="connsiteY20" fmla="*/ 1229621 h 2123925"/>
              <a:gd name="connsiteX21" fmla="*/ 0 w 3919988"/>
              <a:gd name="connsiteY21" fmla="*/ 1340153 h 2123925"/>
              <a:gd name="connsiteX22" fmla="*/ 10048 w 3919988"/>
              <a:gd name="connsiteY22" fmla="*/ 1661700 h 2123925"/>
              <a:gd name="connsiteX23" fmla="*/ 20097 w 3919988"/>
              <a:gd name="connsiteY23" fmla="*/ 1691845 h 2123925"/>
              <a:gd name="connsiteX24" fmla="*/ 90435 w 3919988"/>
              <a:gd name="connsiteY24" fmla="*/ 1772232 h 2123925"/>
              <a:gd name="connsiteX25" fmla="*/ 170822 w 3919988"/>
              <a:gd name="connsiteY25" fmla="*/ 1792329 h 2123925"/>
              <a:gd name="connsiteX26" fmla="*/ 241160 w 3919988"/>
              <a:gd name="connsiteY26" fmla="*/ 1832522 h 2123925"/>
              <a:gd name="connsiteX27" fmla="*/ 331596 w 3919988"/>
              <a:gd name="connsiteY27" fmla="*/ 1872716 h 2123925"/>
              <a:gd name="connsiteX28" fmla="*/ 401934 w 3919988"/>
              <a:gd name="connsiteY28" fmla="*/ 1902861 h 2123925"/>
              <a:gd name="connsiteX29" fmla="*/ 442127 w 3919988"/>
              <a:gd name="connsiteY29" fmla="*/ 1922958 h 2123925"/>
              <a:gd name="connsiteX30" fmla="*/ 492369 w 3919988"/>
              <a:gd name="connsiteY30" fmla="*/ 1933006 h 2123925"/>
              <a:gd name="connsiteX31" fmla="*/ 542611 w 3919988"/>
              <a:gd name="connsiteY31" fmla="*/ 1953103 h 2123925"/>
              <a:gd name="connsiteX32" fmla="*/ 572756 w 3919988"/>
              <a:gd name="connsiteY32" fmla="*/ 1973199 h 2123925"/>
              <a:gd name="connsiteX33" fmla="*/ 633046 w 3919988"/>
              <a:gd name="connsiteY33" fmla="*/ 1993296 h 2123925"/>
              <a:gd name="connsiteX34" fmla="*/ 663191 w 3919988"/>
              <a:gd name="connsiteY34" fmla="*/ 2013393 h 2123925"/>
              <a:gd name="connsiteX35" fmla="*/ 793820 w 3919988"/>
              <a:gd name="connsiteY35" fmla="*/ 2043538 h 2123925"/>
              <a:gd name="connsiteX36" fmla="*/ 834013 w 3919988"/>
              <a:gd name="connsiteY36" fmla="*/ 2053586 h 2123925"/>
              <a:gd name="connsiteX37" fmla="*/ 904352 w 3919988"/>
              <a:gd name="connsiteY37" fmla="*/ 2073683 h 2123925"/>
              <a:gd name="connsiteX38" fmla="*/ 1024932 w 3919988"/>
              <a:gd name="connsiteY38" fmla="*/ 2093780 h 2123925"/>
              <a:gd name="connsiteX39" fmla="*/ 1095270 w 3919988"/>
              <a:gd name="connsiteY39" fmla="*/ 2113876 h 2123925"/>
              <a:gd name="connsiteX40" fmla="*/ 1125415 w 3919988"/>
              <a:gd name="connsiteY40" fmla="*/ 2123925 h 2123925"/>
              <a:gd name="connsiteX41" fmla="*/ 1356527 w 3919988"/>
              <a:gd name="connsiteY41" fmla="*/ 2083731 h 2123925"/>
              <a:gd name="connsiteX42" fmla="*/ 1597688 w 3919988"/>
              <a:gd name="connsiteY42" fmla="*/ 1953103 h 2123925"/>
              <a:gd name="connsiteX43" fmla="*/ 1808703 w 3919988"/>
              <a:gd name="connsiteY43" fmla="*/ 1882764 h 2123925"/>
              <a:gd name="connsiteX44" fmla="*/ 2009670 w 3919988"/>
              <a:gd name="connsiteY44" fmla="*/ 1832522 h 2123925"/>
              <a:gd name="connsiteX45" fmla="*/ 2210637 w 3919988"/>
              <a:gd name="connsiteY45" fmla="*/ 1802377 h 2123925"/>
              <a:gd name="connsiteX46" fmla="*/ 2351314 w 3919988"/>
              <a:gd name="connsiteY46" fmla="*/ 1812426 h 2123925"/>
              <a:gd name="connsiteX47" fmla="*/ 2632668 w 3919988"/>
              <a:gd name="connsiteY47" fmla="*/ 1852619 h 2123925"/>
              <a:gd name="connsiteX48" fmla="*/ 2803490 w 3919988"/>
              <a:gd name="connsiteY48" fmla="*/ 1882764 h 2123925"/>
              <a:gd name="connsiteX49" fmla="*/ 3295859 w 3919988"/>
              <a:gd name="connsiteY49" fmla="*/ 1902861 h 2123925"/>
              <a:gd name="connsiteX50" fmla="*/ 3486778 w 3919988"/>
              <a:gd name="connsiteY50" fmla="*/ 1892813 h 2123925"/>
              <a:gd name="connsiteX51" fmla="*/ 3667648 w 3919988"/>
              <a:gd name="connsiteY51" fmla="*/ 1822474 h 2123925"/>
              <a:gd name="connsiteX52" fmla="*/ 3818374 w 3919988"/>
              <a:gd name="connsiteY52" fmla="*/ 1721991 h 2123925"/>
              <a:gd name="connsiteX53" fmla="*/ 3878664 w 3919988"/>
              <a:gd name="connsiteY53" fmla="*/ 1621507 h 2123925"/>
              <a:gd name="connsiteX54" fmla="*/ 3918857 w 3919988"/>
              <a:gd name="connsiteY54" fmla="*/ 1480830 h 2123925"/>
              <a:gd name="connsiteX55" fmla="*/ 3898760 w 3919988"/>
              <a:gd name="connsiteY55" fmla="*/ 1209525 h 2123925"/>
              <a:gd name="connsiteX56" fmla="*/ 3798277 w 3919988"/>
              <a:gd name="connsiteY56" fmla="*/ 1098993 h 2123925"/>
              <a:gd name="connsiteX57" fmla="*/ 3707842 w 3919988"/>
              <a:gd name="connsiteY57" fmla="*/ 1008558 h 2123925"/>
              <a:gd name="connsiteX58" fmla="*/ 3567165 w 3919988"/>
              <a:gd name="connsiteY58" fmla="*/ 908074 h 2123925"/>
              <a:gd name="connsiteX59" fmla="*/ 3436536 w 3919988"/>
              <a:gd name="connsiteY59" fmla="*/ 797542 h 2123925"/>
              <a:gd name="connsiteX60" fmla="*/ 3366198 w 3919988"/>
              <a:gd name="connsiteY60" fmla="*/ 717155 h 2123925"/>
              <a:gd name="connsiteX61" fmla="*/ 3285811 w 3919988"/>
              <a:gd name="connsiteY61" fmla="*/ 506140 h 2123925"/>
              <a:gd name="connsiteX62" fmla="*/ 3225521 w 3919988"/>
              <a:gd name="connsiteY62" fmla="*/ 395608 h 2123925"/>
              <a:gd name="connsiteX63" fmla="*/ 3125037 w 3919988"/>
              <a:gd name="connsiteY63" fmla="*/ 254931 h 2123925"/>
              <a:gd name="connsiteX64" fmla="*/ 2924070 w 3919988"/>
              <a:gd name="connsiteY64" fmla="*/ 154448 h 2123925"/>
              <a:gd name="connsiteX65" fmla="*/ 2783393 w 3919988"/>
              <a:gd name="connsiteY65" fmla="*/ 94158 h 2123925"/>
              <a:gd name="connsiteX66" fmla="*/ 2592475 w 3919988"/>
              <a:gd name="connsiteY66" fmla="*/ 64013 h 2123925"/>
              <a:gd name="connsiteX67" fmla="*/ 2280976 w 3919988"/>
              <a:gd name="connsiteY67" fmla="*/ 33867 h 2123925"/>
              <a:gd name="connsiteX68" fmla="*/ 2069960 w 3919988"/>
              <a:gd name="connsiteY68" fmla="*/ 13771 h 2123925"/>
              <a:gd name="connsiteX69" fmla="*/ 1828800 w 3919988"/>
              <a:gd name="connsiteY69"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261257 w 3919988"/>
              <a:gd name="connsiteY12" fmla="*/ 978413 h 2123925"/>
              <a:gd name="connsiteX13" fmla="*/ 200967 w 3919988"/>
              <a:gd name="connsiteY13" fmla="*/ 988461 h 2123925"/>
              <a:gd name="connsiteX14" fmla="*/ 180870 w 3919988"/>
              <a:gd name="connsiteY14" fmla="*/ 1018606 h 2123925"/>
              <a:gd name="connsiteX15" fmla="*/ 120580 w 3919988"/>
              <a:gd name="connsiteY15" fmla="*/ 1058799 h 2123925"/>
              <a:gd name="connsiteX16" fmla="*/ 100483 w 3919988"/>
              <a:gd name="connsiteY16" fmla="*/ 1119089 h 2123925"/>
              <a:gd name="connsiteX17" fmla="*/ 70338 w 3919988"/>
              <a:gd name="connsiteY17" fmla="*/ 1139186 h 2123925"/>
              <a:gd name="connsiteX18" fmla="*/ 40193 w 3919988"/>
              <a:gd name="connsiteY18" fmla="*/ 1169331 h 2123925"/>
              <a:gd name="connsiteX19" fmla="*/ 20097 w 3919988"/>
              <a:gd name="connsiteY19" fmla="*/ 1229621 h 2123925"/>
              <a:gd name="connsiteX20" fmla="*/ 0 w 3919988"/>
              <a:gd name="connsiteY20" fmla="*/ 1340153 h 2123925"/>
              <a:gd name="connsiteX21" fmla="*/ 10048 w 3919988"/>
              <a:gd name="connsiteY21" fmla="*/ 1661700 h 2123925"/>
              <a:gd name="connsiteX22" fmla="*/ 20097 w 3919988"/>
              <a:gd name="connsiteY22" fmla="*/ 1691845 h 2123925"/>
              <a:gd name="connsiteX23" fmla="*/ 90435 w 3919988"/>
              <a:gd name="connsiteY23" fmla="*/ 1772232 h 2123925"/>
              <a:gd name="connsiteX24" fmla="*/ 170822 w 3919988"/>
              <a:gd name="connsiteY24" fmla="*/ 1792329 h 2123925"/>
              <a:gd name="connsiteX25" fmla="*/ 241160 w 3919988"/>
              <a:gd name="connsiteY25" fmla="*/ 1832522 h 2123925"/>
              <a:gd name="connsiteX26" fmla="*/ 331596 w 3919988"/>
              <a:gd name="connsiteY26" fmla="*/ 1872716 h 2123925"/>
              <a:gd name="connsiteX27" fmla="*/ 401934 w 3919988"/>
              <a:gd name="connsiteY27" fmla="*/ 1902861 h 2123925"/>
              <a:gd name="connsiteX28" fmla="*/ 442127 w 3919988"/>
              <a:gd name="connsiteY28" fmla="*/ 1922958 h 2123925"/>
              <a:gd name="connsiteX29" fmla="*/ 492369 w 3919988"/>
              <a:gd name="connsiteY29" fmla="*/ 1933006 h 2123925"/>
              <a:gd name="connsiteX30" fmla="*/ 542611 w 3919988"/>
              <a:gd name="connsiteY30" fmla="*/ 1953103 h 2123925"/>
              <a:gd name="connsiteX31" fmla="*/ 572756 w 3919988"/>
              <a:gd name="connsiteY31" fmla="*/ 1973199 h 2123925"/>
              <a:gd name="connsiteX32" fmla="*/ 633046 w 3919988"/>
              <a:gd name="connsiteY32" fmla="*/ 1993296 h 2123925"/>
              <a:gd name="connsiteX33" fmla="*/ 663191 w 3919988"/>
              <a:gd name="connsiteY33" fmla="*/ 2013393 h 2123925"/>
              <a:gd name="connsiteX34" fmla="*/ 793820 w 3919988"/>
              <a:gd name="connsiteY34" fmla="*/ 2043538 h 2123925"/>
              <a:gd name="connsiteX35" fmla="*/ 834013 w 3919988"/>
              <a:gd name="connsiteY35" fmla="*/ 2053586 h 2123925"/>
              <a:gd name="connsiteX36" fmla="*/ 904352 w 3919988"/>
              <a:gd name="connsiteY36" fmla="*/ 2073683 h 2123925"/>
              <a:gd name="connsiteX37" fmla="*/ 1024932 w 3919988"/>
              <a:gd name="connsiteY37" fmla="*/ 2093780 h 2123925"/>
              <a:gd name="connsiteX38" fmla="*/ 1095270 w 3919988"/>
              <a:gd name="connsiteY38" fmla="*/ 2113876 h 2123925"/>
              <a:gd name="connsiteX39" fmla="*/ 1125415 w 3919988"/>
              <a:gd name="connsiteY39" fmla="*/ 2123925 h 2123925"/>
              <a:gd name="connsiteX40" fmla="*/ 1356527 w 3919988"/>
              <a:gd name="connsiteY40" fmla="*/ 2083731 h 2123925"/>
              <a:gd name="connsiteX41" fmla="*/ 1597688 w 3919988"/>
              <a:gd name="connsiteY41" fmla="*/ 1953103 h 2123925"/>
              <a:gd name="connsiteX42" fmla="*/ 1808703 w 3919988"/>
              <a:gd name="connsiteY42" fmla="*/ 1882764 h 2123925"/>
              <a:gd name="connsiteX43" fmla="*/ 2009670 w 3919988"/>
              <a:gd name="connsiteY43" fmla="*/ 1832522 h 2123925"/>
              <a:gd name="connsiteX44" fmla="*/ 2210637 w 3919988"/>
              <a:gd name="connsiteY44" fmla="*/ 1802377 h 2123925"/>
              <a:gd name="connsiteX45" fmla="*/ 2351314 w 3919988"/>
              <a:gd name="connsiteY45" fmla="*/ 1812426 h 2123925"/>
              <a:gd name="connsiteX46" fmla="*/ 2632668 w 3919988"/>
              <a:gd name="connsiteY46" fmla="*/ 1852619 h 2123925"/>
              <a:gd name="connsiteX47" fmla="*/ 2803490 w 3919988"/>
              <a:gd name="connsiteY47" fmla="*/ 1882764 h 2123925"/>
              <a:gd name="connsiteX48" fmla="*/ 3295859 w 3919988"/>
              <a:gd name="connsiteY48" fmla="*/ 1902861 h 2123925"/>
              <a:gd name="connsiteX49" fmla="*/ 3486778 w 3919988"/>
              <a:gd name="connsiteY49" fmla="*/ 1892813 h 2123925"/>
              <a:gd name="connsiteX50" fmla="*/ 3667648 w 3919988"/>
              <a:gd name="connsiteY50" fmla="*/ 1822474 h 2123925"/>
              <a:gd name="connsiteX51" fmla="*/ 3818374 w 3919988"/>
              <a:gd name="connsiteY51" fmla="*/ 1721991 h 2123925"/>
              <a:gd name="connsiteX52" fmla="*/ 3878664 w 3919988"/>
              <a:gd name="connsiteY52" fmla="*/ 1621507 h 2123925"/>
              <a:gd name="connsiteX53" fmla="*/ 3918857 w 3919988"/>
              <a:gd name="connsiteY53" fmla="*/ 1480830 h 2123925"/>
              <a:gd name="connsiteX54" fmla="*/ 3898760 w 3919988"/>
              <a:gd name="connsiteY54" fmla="*/ 1209525 h 2123925"/>
              <a:gd name="connsiteX55" fmla="*/ 3798277 w 3919988"/>
              <a:gd name="connsiteY55" fmla="*/ 1098993 h 2123925"/>
              <a:gd name="connsiteX56" fmla="*/ 3707842 w 3919988"/>
              <a:gd name="connsiteY56" fmla="*/ 1008558 h 2123925"/>
              <a:gd name="connsiteX57" fmla="*/ 3567165 w 3919988"/>
              <a:gd name="connsiteY57" fmla="*/ 908074 h 2123925"/>
              <a:gd name="connsiteX58" fmla="*/ 3436536 w 3919988"/>
              <a:gd name="connsiteY58" fmla="*/ 797542 h 2123925"/>
              <a:gd name="connsiteX59" fmla="*/ 3366198 w 3919988"/>
              <a:gd name="connsiteY59" fmla="*/ 717155 h 2123925"/>
              <a:gd name="connsiteX60" fmla="*/ 3285811 w 3919988"/>
              <a:gd name="connsiteY60" fmla="*/ 506140 h 2123925"/>
              <a:gd name="connsiteX61" fmla="*/ 3225521 w 3919988"/>
              <a:gd name="connsiteY61" fmla="*/ 395608 h 2123925"/>
              <a:gd name="connsiteX62" fmla="*/ 3125037 w 3919988"/>
              <a:gd name="connsiteY62" fmla="*/ 254931 h 2123925"/>
              <a:gd name="connsiteX63" fmla="*/ 2924070 w 3919988"/>
              <a:gd name="connsiteY63" fmla="*/ 154448 h 2123925"/>
              <a:gd name="connsiteX64" fmla="*/ 2783393 w 3919988"/>
              <a:gd name="connsiteY64" fmla="*/ 94158 h 2123925"/>
              <a:gd name="connsiteX65" fmla="*/ 2592475 w 3919988"/>
              <a:gd name="connsiteY65" fmla="*/ 64013 h 2123925"/>
              <a:gd name="connsiteX66" fmla="*/ 2280976 w 3919988"/>
              <a:gd name="connsiteY66" fmla="*/ 33867 h 2123925"/>
              <a:gd name="connsiteX67" fmla="*/ 2069960 w 3919988"/>
              <a:gd name="connsiteY67" fmla="*/ 13771 h 2123925"/>
              <a:gd name="connsiteX68" fmla="*/ 1828800 w 3919988"/>
              <a:gd name="connsiteY68"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200967 w 3919988"/>
              <a:gd name="connsiteY12" fmla="*/ 988461 h 2123925"/>
              <a:gd name="connsiteX13" fmla="*/ 180870 w 3919988"/>
              <a:gd name="connsiteY13" fmla="*/ 1018606 h 2123925"/>
              <a:gd name="connsiteX14" fmla="*/ 120580 w 3919988"/>
              <a:gd name="connsiteY14" fmla="*/ 1058799 h 2123925"/>
              <a:gd name="connsiteX15" fmla="*/ 100483 w 3919988"/>
              <a:gd name="connsiteY15" fmla="*/ 1119089 h 2123925"/>
              <a:gd name="connsiteX16" fmla="*/ 70338 w 3919988"/>
              <a:gd name="connsiteY16" fmla="*/ 1139186 h 2123925"/>
              <a:gd name="connsiteX17" fmla="*/ 40193 w 3919988"/>
              <a:gd name="connsiteY17" fmla="*/ 1169331 h 2123925"/>
              <a:gd name="connsiteX18" fmla="*/ 20097 w 3919988"/>
              <a:gd name="connsiteY18" fmla="*/ 1229621 h 2123925"/>
              <a:gd name="connsiteX19" fmla="*/ 0 w 3919988"/>
              <a:gd name="connsiteY19" fmla="*/ 1340153 h 2123925"/>
              <a:gd name="connsiteX20" fmla="*/ 10048 w 3919988"/>
              <a:gd name="connsiteY20" fmla="*/ 1661700 h 2123925"/>
              <a:gd name="connsiteX21" fmla="*/ 20097 w 3919988"/>
              <a:gd name="connsiteY21" fmla="*/ 1691845 h 2123925"/>
              <a:gd name="connsiteX22" fmla="*/ 90435 w 3919988"/>
              <a:gd name="connsiteY22" fmla="*/ 1772232 h 2123925"/>
              <a:gd name="connsiteX23" fmla="*/ 170822 w 3919988"/>
              <a:gd name="connsiteY23" fmla="*/ 1792329 h 2123925"/>
              <a:gd name="connsiteX24" fmla="*/ 241160 w 3919988"/>
              <a:gd name="connsiteY24" fmla="*/ 1832522 h 2123925"/>
              <a:gd name="connsiteX25" fmla="*/ 331596 w 3919988"/>
              <a:gd name="connsiteY25" fmla="*/ 1872716 h 2123925"/>
              <a:gd name="connsiteX26" fmla="*/ 401934 w 3919988"/>
              <a:gd name="connsiteY26" fmla="*/ 1902861 h 2123925"/>
              <a:gd name="connsiteX27" fmla="*/ 442127 w 3919988"/>
              <a:gd name="connsiteY27" fmla="*/ 1922958 h 2123925"/>
              <a:gd name="connsiteX28" fmla="*/ 492369 w 3919988"/>
              <a:gd name="connsiteY28" fmla="*/ 1933006 h 2123925"/>
              <a:gd name="connsiteX29" fmla="*/ 542611 w 3919988"/>
              <a:gd name="connsiteY29" fmla="*/ 1953103 h 2123925"/>
              <a:gd name="connsiteX30" fmla="*/ 572756 w 3919988"/>
              <a:gd name="connsiteY30" fmla="*/ 1973199 h 2123925"/>
              <a:gd name="connsiteX31" fmla="*/ 633046 w 3919988"/>
              <a:gd name="connsiteY31" fmla="*/ 1993296 h 2123925"/>
              <a:gd name="connsiteX32" fmla="*/ 663191 w 3919988"/>
              <a:gd name="connsiteY32" fmla="*/ 2013393 h 2123925"/>
              <a:gd name="connsiteX33" fmla="*/ 793820 w 3919988"/>
              <a:gd name="connsiteY33" fmla="*/ 2043538 h 2123925"/>
              <a:gd name="connsiteX34" fmla="*/ 834013 w 3919988"/>
              <a:gd name="connsiteY34" fmla="*/ 2053586 h 2123925"/>
              <a:gd name="connsiteX35" fmla="*/ 904352 w 3919988"/>
              <a:gd name="connsiteY35" fmla="*/ 2073683 h 2123925"/>
              <a:gd name="connsiteX36" fmla="*/ 1024932 w 3919988"/>
              <a:gd name="connsiteY36" fmla="*/ 2093780 h 2123925"/>
              <a:gd name="connsiteX37" fmla="*/ 1095270 w 3919988"/>
              <a:gd name="connsiteY37" fmla="*/ 2113876 h 2123925"/>
              <a:gd name="connsiteX38" fmla="*/ 1125415 w 3919988"/>
              <a:gd name="connsiteY38" fmla="*/ 2123925 h 2123925"/>
              <a:gd name="connsiteX39" fmla="*/ 1356527 w 3919988"/>
              <a:gd name="connsiteY39" fmla="*/ 2083731 h 2123925"/>
              <a:gd name="connsiteX40" fmla="*/ 1597688 w 3919988"/>
              <a:gd name="connsiteY40" fmla="*/ 1953103 h 2123925"/>
              <a:gd name="connsiteX41" fmla="*/ 1808703 w 3919988"/>
              <a:gd name="connsiteY41" fmla="*/ 1882764 h 2123925"/>
              <a:gd name="connsiteX42" fmla="*/ 2009670 w 3919988"/>
              <a:gd name="connsiteY42" fmla="*/ 1832522 h 2123925"/>
              <a:gd name="connsiteX43" fmla="*/ 2210637 w 3919988"/>
              <a:gd name="connsiteY43" fmla="*/ 1802377 h 2123925"/>
              <a:gd name="connsiteX44" fmla="*/ 2351314 w 3919988"/>
              <a:gd name="connsiteY44" fmla="*/ 1812426 h 2123925"/>
              <a:gd name="connsiteX45" fmla="*/ 2632668 w 3919988"/>
              <a:gd name="connsiteY45" fmla="*/ 1852619 h 2123925"/>
              <a:gd name="connsiteX46" fmla="*/ 2803490 w 3919988"/>
              <a:gd name="connsiteY46" fmla="*/ 1882764 h 2123925"/>
              <a:gd name="connsiteX47" fmla="*/ 3295859 w 3919988"/>
              <a:gd name="connsiteY47" fmla="*/ 1902861 h 2123925"/>
              <a:gd name="connsiteX48" fmla="*/ 3486778 w 3919988"/>
              <a:gd name="connsiteY48" fmla="*/ 1892813 h 2123925"/>
              <a:gd name="connsiteX49" fmla="*/ 3667648 w 3919988"/>
              <a:gd name="connsiteY49" fmla="*/ 1822474 h 2123925"/>
              <a:gd name="connsiteX50" fmla="*/ 3818374 w 3919988"/>
              <a:gd name="connsiteY50" fmla="*/ 1721991 h 2123925"/>
              <a:gd name="connsiteX51" fmla="*/ 3878664 w 3919988"/>
              <a:gd name="connsiteY51" fmla="*/ 1621507 h 2123925"/>
              <a:gd name="connsiteX52" fmla="*/ 3918857 w 3919988"/>
              <a:gd name="connsiteY52" fmla="*/ 1480830 h 2123925"/>
              <a:gd name="connsiteX53" fmla="*/ 3898760 w 3919988"/>
              <a:gd name="connsiteY53" fmla="*/ 1209525 h 2123925"/>
              <a:gd name="connsiteX54" fmla="*/ 3798277 w 3919988"/>
              <a:gd name="connsiteY54" fmla="*/ 1098993 h 2123925"/>
              <a:gd name="connsiteX55" fmla="*/ 3707842 w 3919988"/>
              <a:gd name="connsiteY55" fmla="*/ 1008558 h 2123925"/>
              <a:gd name="connsiteX56" fmla="*/ 3567165 w 3919988"/>
              <a:gd name="connsiteY56" fmla="*/ 908074 h 2123925"/>
              <a:gd name="connsiteX57" fmla="*/ 3436536 w 3919988"/>
              <a:gd name="connsiteY57" fmla="*/ 797542 h 2123925"/>
              <a:gd name="connsiteX58" fmla="*/ 3366198 w 3919988"/>
              <a:gd name="connsiteY58" fmla="*/ 717155 h 2123925"/>
              <a:gd name="connsiteX59" fmla="*/ 3285811 w 3919988"/>
              <a:gd name="connsiteY59" fmla="*/ 506140 h 2123925"/>
              <a:gd name="connsiteX60" fmla="*/ 3225521 w 3919988"/>
              <a:gd name="connsiteY60" fmla="*/ 395608 h 2123925"/>
              <a:gd name="connsiteX61" fmla="*/ 3125037 w 3919988"/>
              <a:gd name="connsiteY61" fmla="*/ 254931 h 2123925"/>
              <a:gd name="connsiteX62" fmla="*/ 2924070 w 3919988"/>
              <a:gd name="connsiteY62" fmla="*/ 154448 h 2123925"/>
              <a:gd name="connsiteX63" fmla="*/ 2783393 w 3919988"/>
              <a:gd name="connsiteY63" fmla="*/ 94158 h 2123925"/>
              <a:gd name="connsiteX64" fmla="*/ 2592475 w 3919988"/>
              <a:gd name="connsiteY64" fmla="*/ 64013 h 2123925"/>
              <a:gd name="connsiteX65" fmla="*/ 2280976 w 3919988"/>
              <a:gd name="connsiteY65" fmla="*/ 33867 h 2123925"/>
              <a:gd name="connsiteX66" fmla="*/ 2069960 w 3919988"/>
              <a:gd name="connsiteY66" fmla="*/ 13771 h 2123925"/>
              <a:gd name="connsiteX67" fmla="*/ 1828800 w 3919988"/>
              <a:gd name="connsiteY67"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120580 w 3919988"/>
              <a:gd name="connsiteY13" fmla="*/ 1058799 h 2123925"/>
              <a:gd name="connsiteX14" fmla="*/ 100483 w 3919988"/>
              <a:gd name="connsiteY14" fmla="*/ 1119089 h 2123925"/>
              <a:gd name="connsiteX15" fmla="*/ 70338 w 3919988"/>
              <a:gd name="connsiteY15" fmla="*/ 1139186 h 2123925"/>
              <a:gd name="connsiteX16" fmla="*/ 40193 w 3919988"/>
              <a:gd name="connsiteY16" fmla="*/ 1169331 h 2123925"/>
              <a:gd name="connsiteX17" fmla="*/ 20097 w 3919988"/>
              <a:gd name="connsiteY17" fmla="*/ 1229621 h 2123925"/>
              <a:gd name="connsiteX18" fmla="*/ 0 w 3919988"/>
              <a:gd name="connsiteY18" fmla="*/ 1340153 h 2123925"/>
              <a:gd name="connsiteX19" fmla="*/ 10048 w 3919988"/>
              <a:gd name="connsiteY19" fmla="*/ 1661700 h 2123925"/>
              <a:gd name="connsiteX20" fmla="*/ 20097 w 3919988"/>
              <a:gd name="connsiteY20" fmla="*/ 1691845 h 2123925"/>
              <a:gd name="connsiteX21" fmla="*/ 90435 w 3919988"/>
              <a:gd name="connsiteY21" fmla="*/ 1772232 h 2123925"/>
              <a:gd name="connsiteX22" fmla="*/ 170822 w 3919988"/>
              <a:gd name="connsiteY22" fmla="*/ 1792329 h 2123925"/>
              <a:gd name="connsiteX23" fmla="*/ 241160 w 3919988"/>
              <a:gd name="connsiteY23" fmla="*/ 1832522 h 2123925"/>
              <a:gd name="connsiteX24" fmla="*/ 331596 w 3919988"/>
              <a:gd name="connsiteY24" fmla="*/ 1872716 h 2123925"/>
              <a:gd name="connsiteX25" fmla="*/ 401934 w 3919988"/>
              <a:gd name="connsiteY25" fmla="*/ 1902861 h 2123925"/>
              <a:gd name="connsiteX26" fmla="*/ 442127 w 3919988"/>
              <a:gd name="connsiteY26" fmla="*/ 1922958 h 2123925"/>
              <a:gd name="connsiteX27" fmla="*/ 492369 w 3919988"/>
              <a:gd name="connsiteY27" fmla="*/ 1933006 h 2123925"/>
              <a:gd name="connsiteX28" fmla="*/ 542611 w 3919988"/>
              <a:gd name="connsiteY28" fmla="*/ 1953103 h 2123925"/>
              <a:gd name="connsiteX29" fmla="*/ 572756 w 3919988"/>
              <a:gd name="connsiteY29" fmla="*/ 1973199 h 2123925"/>
              <a:gd name="connsiteX30" fmla="*/ 633046 w 3919988"/>
              <a:gd name="connsiteY30" fmla="*/ 1993296 h 2123925"/>
              <a:gd name="connsiteX31" fmla="*/ 663191 w 3919988"/>
              <a:gd name="connsiteY31" fmla="*/ 2013393 h 2123925"/>
              <a:gd name="connsiteX32" fmla="*/ 793820 w 3919988"/>
              <a:gd name="connsiteY32" fmla="*/ 2043538 h 2123925"/>
              <a:gd name="connsiteX33" fmla="*/ 834013 w 3919988"/>
              <a:gd name="connsiteY33" fmla="*/ 2053586 h 2123925"/>
              <a:gd name="connsiteX34" fmla="*/ 904352 w 3919988"/>
              <a:gd name="connsiteY34" fmla="*/ 2073683 h 2123925"/>
              <a:gd name="connsiteX35" fmla="*/ 1024932 w 3919988"/>
              <a:gd name="connsiteY35" fmla="*/ 2093780 h 2123925"/>
              <a:gd name="connsiteX36" fmla="*/ 1095270 w 3919988"/>
              <a:gd name="connsiteY36" fmla="*/ 2113876 h 2123925"/>
              <a:gd name="connsiteX37" fmla="*/ 1125415 w 3919988"/>
              <a:gd name="connsiteY37" fmla="*/ 2123925 h 2123925"/>
              <a:gd name="connsiteX38" fmla="*/ 1356527 w 3919988"/>
              <a:gd name="connsiteY38" fmla="*/ 2083731 h 2123925"/>
              <a:gd name="connsiteX39" fmla="*/ 1597688 w 3919988"/>
              <a:gd name="connsiteY39" fmla="*/ 1953103 h 2123925"/>
              <a:gd name="connsiteX40" fmla="*/ 1808703 w 3919988"/>
              <a:gd name="connsiteY40" fmla="*/ 1882764 h 2123925"/>
              <a:gd name="connsiteX41" fmla="*/ 2009670 w 3919988"/>
              <a:gd name="connsiteY41" fmla="*/ 1832522 h 2123925"/>
              <a:gd name="connsiteX42" fmla="*/ 2210637 w 3919988"/>
              <a:gd name="connsiteY42" fmla="*/ 1802377 h 2123925"/>
              <a:gd name="connsiteX43" fmla="*/ 2351314 w 3919988"/>
              <a:gd name="connsiteY43" fmla="*/ 1812426 h 2123925"/>
              <a:gd name="connsiteX44" fmla="*/ 2632668 w 3919988"/>
              <a:gd name="connsiteY44" fmla="*/ 1852619 h 2123925"/>
              <a:gd name="connsiteX45" fmla="*/ 2803490 w 3919988"/>
              <a:gd name="connsiteY45" fmla="*/ 1882764 h 2123925"/>
              <a:gd name="connsiteX46" fmla="*/ 3295859 w 3919988"/>
              <a:gd name="connsiteY46" fmla="*/ 1902861 h 2123925"/>
              <a:gd name="connsiteX47" fmla="*/ 3486778 w 3919988"/>
              <a:gd name="connsiteY47" fmla="*/ 1892813 h 2123925"/>
              <a:gd name="connsiteX48" fmla="*/ 3667648 w 3919988"/>
              <a:gd name="connsiteY48" fmla="*/ 1822474 h 2123925"/>
              <a:gd name="connsiteX49" fmla="*/ 3818374 w 3919988"/>
              <a:gd name="connsiteY49" fmla="*/ 1721991 h 2123925"/>
              <a:gd name="connsiteX50" fmla="*/ 3878664 w 3919988"/>
              <a:gd name="connsiteY50" fmla="*/ 1621507 h 2123925"/>
              <a:gd name="connsiteX51" fmla="*/ 3918857 w 3919988"/>
              <a:gd name="connsiteY51" fmla="*/ 1480830 h 2123925"/>
              <a:gd name="connsiteX52" fmla="*/ 3898760 w 3919988"/>
              <a:gd name="connsiteY52" fmla="*/ 1209525 h 2123925"/>
              <a:gd name="connsiteX53" fmla="*/ 3798277 w 3919988"/>
              <a:gd name="connsiteY53" fmla="*/ 1098993 h 2123925"/>
              <a:gd name="connsiteX54" fmla="*/ 3707842 w 3919988"/>
              <a:gd name="connsiteY54" fmla="*/ 1008558 h 2123925"/>
              <a:gd name="connsiteX55" fmla="*/ 3567165 w 3919988"/>
              <a:gd name="connsiteY55" fmla="*/ 908074 h 2123925"/>
              <a:gd name="connsiteX56" fmla="*/ 3436536 w 3919988"/>
              <a:gd name="connsiteY56" fmla="*/ 797542 h 2123925"/>
              <a:gd name="connsiteX57" fmla="*/ 3366198 w 3919988"/>
              <a:gd name="connsiteY57" fmla="*/ 717155 h 2123925"/>
              <a:gd name="connsiteX58" fmla="*/ 3285811 w 3919988"/>
              <a:gd name="connsiteY58" fmla="*/ 506140 h 2123925"/>
              <a:gd name="connsiteX59" fmla="*/ 3225521 w 3919988"/>
              <a:gd name="connsiteY59" fmla="*/ 395608 h 2123925"/>
              <a:gd name="connsiteX60" fmla="*/ 3125037 w 3919988"/>
              <a:gd name="connsiteY60" fmla="*/ 254931 h 2123925"/>
              <a:gd name="connsiteX61" fmla="*/ 2924070 w 3919988"/>
              <a:gd name="connsiteY61" fmla="*/ 154448 h 2123925"/>
              <a:gd name="connsiteX62" fmla="*/ 2783393 w 3919988"/>
              <a:gd name="connsiteY62" fmla="*/ 94158 h 2123925"/>
              <a:gd name="connsiteX63" fmla="*/ 2592475 w 3919988"/>
              <a:gd name="connsiteY63" fmla="*/ 64013 h 2123925"/>
              <a:gd name="connsiteX64" fmla="*/ 2280976 w 3919988"/>
              <a:gd name="connsiteY64" fmla="*/ 33867 h 2123925"/>
              <a:gd name="connsiteX65" fmla="*/ 2069960 w 3919988"/>
              <a:gd name="connsiteY65" fmla="*/ 13771 h 2123925"/>
              <a:gd name="connsiteX66" fmla="*/ 1828800 w 3919988"/>
              <a:gd name="connsiteY66"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100483 w 3919988"/>
              <a:gd name="connsiteY13" fmla="*/ 1119089 h 2123925"/>
              <a:gd name="connsiteX14" fmla="*/ 70338 w 3919988"/>
              <a:gd name="connsiteY14" fmla="*/ 1139186 h 2123925"/>
              <a:gd name="connsiteX15" fmla="*/ 40193 w 3919988"/>
              <a:gd name="connsiteY15" fmla="*/ 1169331 h 2123925"/>
              <a:gd name="connsiteX16" fmla="*/ 20097 w 3919988"/>
              <a:gd name="connsiteY16" fmla="*/ 1229621 h 2123925"/>
              <a:gd name="connsiteX17" fmla="*/ 0 w 3919988"/>
              <a:gd name="connsiteY17" fmla="*/ 1340153 h 2123925"/>
              <a:gd name="connsiteX18" fmla="*/ 10048 w 3919988"/>
              <a:gd name="connsiteY18" fmla="*/ 1661700 h 2123925"/>
              <a:gd name="connsiteX19" fmla="*/ 20097 w 3919988"/>
              <a:gd name="connsiteY19" fmla="*/ 1691845 h 2123925"/>
              <a:gd name="connsiteX20" fmla="*/ 90435 w 3919988"/>
              <a:gd name="connsiteY20" fmla="*/ 1772232 h 2123925"/>
              <a:gd name="connsiteX21" fmla="*/ 170822 w 3919988"/>
              <a:gd name="connsiteY21" fmla="*/ 1792329 h 2123925"/>
              <a:gd name="connsiteX22" fmla="*/ 241160 w 3919988"/>
              <a:gd name="connsiteY22" fmla="*/ 1832522 h 2123925"/>
              <a:gd name="connsiteX23" fmla="*/ 331596 w 3919988"/>
              <a:gd name="connsiteY23" fmla="*/ 1872716 h 2123925"/>
              <a:gd name="connsiteX24" fmla="*/ 401934 w 3919988"/>
              <a:gd name="connsiteY24" fmla="*/ 1902861 h 2123925"/>
              <a:gd name="connsiteX25" fmla="*/ 442127 w 3919988"/>
              <a:gd name="connsiteY25" fmla="*/ 1922958 h 2123925"/>
              <a:gd name="connsiteX26" fmla="*/ 492369 w 3919988"/>
              <a:gd name="connsiteY26" fmla="*/ 1933006 h 2123925"/>
              <a:gd name="connsiteX27" fmla="*/ 542611 w 3919988"/>
              <a:gd name="connsiteY27" fmla="*/ 1953103 h 2123925"/>
              <a:gd name="connsiteX28" fmla="*/ 572756 w 3919988"/>
              <a:gd name="connsiteY28" fmla="*/ 1973199 h 2123925"/>
              <a:gd name="connsiteX29" fmla="*/ 633046 w 3919988"/>
              <a:gd name="connsiteY29" fmla="*/ 1993296 h 2123925"/>
              <a:gd name="connsiteX30" fmla="*/ 663191 w 3919988"/>
              <a:gd name="connsiteY30" fmla="*/ 2013393 h 2123925"/>
              <a:gd name="connsiteX31" fmla="*/ 793820 w 3919988"/>
              <a:gd name="connsiteY31" fmla="*/ 2043538 h 2123925"/>
              <a:gd name="connsiteX32" fmla="*/ 834013 w 3919988"/>
              <a:gd name="connsiteY32" fmla="*/ 2053586 h 2123925"/>
              <a:gd name="connsiteX33" fmla="*/ 904352 w 3919988"/>
              <a:gd name="connsiteY33" fmla="*/ 2073683 h 2123925"/>
              <a:gd name="connsiteX34" fmla="*/ 1024932 w 3919988"/>
              <a:gd name="connsiteY34" fmla="*/ 2093780 h 2123925"/>
              <a:gd name="connsiteX35" fmla="*/ 1095270 w 3919988"/>
              <a:gd name="connsiteY35" fmla="*/ 2113876 h 2123925"/>
              <a:gd name="connsiteX36" fmla="*/ 1125415 w 3919988"/>
              <a:gd name="connsiteY36" fmla="*/ 2123925 h 2123925"/>
              <a:gd name="connsiteX37" fmla="*/ 1356527 w 3919988"/>
              <a:gd name="connsiteY37" fmla="*/ 2083731 h 2123925"/>
              <a:gd name="connsiteX38" fmla="*/ 1597688 w 3919988"/>
              <a:gd name="connsiteY38" fmla="*/ 1953103 h 2123925"/>
              <a:gd name="connsiteX39" fmla="*/ 1808703 w 3919988"/>
              <a:gd name="connsiteY39" fmla="*/ 1882764 h 2123925"/>
              <a:gd name="connsiteX40" fmla="*/ 2009670 w 3919988"/>
              <a:gd name="connsiteY40" fmla="*/ 1832522 h 2123925"/>
              <a:gd name="connsiteX41" fmla="*/ 2210637 w 3919988"/>
              <a:gd name="connsiteY41" fmla="*/ 1802377 h 2123925"/>
              <a:gd name="connsiteX42" fmla="*/ 2351314 w 3919988"/>
              <a:gd name="connsiteY42" fmla="*/ 1812426 h 2123925"/>
              <a:gd name="connsiteX43" fmla="*/ 2632668 w 3919988"/>
              <a:gd name="connsiteY43" fmla="*/ 1852619 h 2123925"/>
              <a:gd name="connsiteX44" fmla="*/ 2803490 w 3919988"/>
              <a:gd name="connsiteY44" fmla="*/ 1882764 h 2123925"/>
              <a:gd name="connsiteX45" fmla="*/ 3295859 w 3919988"/>
              <a:gd name="connsiteY45" fmla="*/ 1902861 h 2123925"/>
              <a:gd name="connsiteX46" fmla="*/ 3486778 w 3919988"/>
              <a:gd name="connsiteY46" fmla="*/ 1892813 h 2123925"/>
              <a:gd name="connsiteX47" fmla="*/ 3667648 w 3919988"/>
              <a:gd name="connsiteY47" fmla="*/ 1822474 h 2123925"/>
              <a:gd name="connsiteX48" fmla="*/ 3818374 w 3919988"/>
              <a:gd name="connsiteY48" fmla="*/ 1721991 h 2123925"/>
              <a:gd name="connsiteX49" fmla="*/ 3878664 w 3919988"/>
              <a:gd name="connsiteY49" fmla="*/ 1621507 h 2123925"/>
              <a:gd name="connsiteX50" fmla="*/ 3918857 w 3919988"/>
              <a:gd name="connsiteY50" fmla="*/ 1480830 h 2123925"/>
              <a:gd name="connsiteX51" fmla="*/ 3898760 w 3919988"/>
              <a:gd name="connsiteY51" fmla="*/ 1209525 h 2123925"/>
              <a:gd name="connsiteX52" fmla="*/ 3798277 w 3919988"/>
              <a:gd name="connsiteY52" fmla="*/ 1098993 h 2123925"/>
              <a:gd name="connsiteX53" fmla="*/ 3707842 w 3919988"/>
              <a:gd name="connsiteY53" fmla="*/ 1008558 h 2123925"/>
              <a:gd name="connsiteX54" fmla="*/ 3567165 w 3919988"/>
              <a:gd name="connsiteY54" fmla="*/ 908074 h 2123925"/>
              <a:gd name="connsiteX55" fmla="*/ 3436536 w 3919988"/>
              <a:gd name="connsiteY55" fmla="*/ 797542 h 2123925"/>
              <a:gd name="connsiteX56" fmla="*/ 3366198 w 3919988"/>
              <a:gd name="connsiteY56" fmla="*/ 717155 h 2123925"/>
              <a:gd name="connsiteX57" fmla="*/ 3285811 w 3919988"/>
              <a:gd name="connsiteY57" fmla="*/ 506140 h 2123925"/>
              <a:gd name="connsiteX58" fmla="*/ 3225521 w 3919988"/>
              <a:gd name="connsiteY58" fmla="*/ 395608 h 2123925"/>
              <a:gd name="connsiteX59" fmla="*/ 3125037 w 3919988"/>
              <a:gd name="connsiteY59" fmla="*/ 254931 h 2123925"/>
              <a:gd name="connsiteX60" fmla="*/ 2924070 w 3919988"/>
              <a:gd name="connsiteY60" fmla="*/ 154448 h 2123925"/>
              <a:gd name="connsiteX61" fmla="*/ 2783393 w 3919988"/>
              <a:gd name="connsiteY61" fmla="*/ 94158 h 2123925"/>
              <a:gd name="connsiteX62" fmla="*/ 2592475 w 3919988"/>
              <a:gd name="connsiteY62" fmla="*/ 64013 h 2123925"/>
              <a:gd name="connsiteX63" fmla="*/ 2280976 w 3919988"/>
              <a:gd name="connsiteY63" fmla="*/ 33867 h 2123925"/>
              <a:gd name="connsiteX64" fmla="*/ 2069960 w 3919988"/>
              <a:gd name="connsiteY64" fmla="*/ 13771 h 2123925"/>
              <a:gd name="connsiteX65" fmla="*/ 1828800 w 3919988"/>
              <a:gd name="connsiteY6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70338 w 3919988"/>
              <a:gd name="connsiteY13" fmla="*/ 1139186 h 2123925"/>
              <a:gd name="connsiteX14" fmla="*/ 40193 w 3919988"/>
              <a:gd name="connsiteY14" fmla="*/ 1169331 h 2123925"/>
              <a:gd name="connsiteX15" fmla="*/ 20097 w 3919988"/>
              <a:gd name="connsiteY15" fmla="*/ 1229621 h 2123925"/>
              <a:gd name="connsiteX16" fmla="*/ 0 w 3919988"/>
              <a:gd name="connsiteY16" fmla="*/ 1340153 h 2123925"/>
              <a:gd name="connsiteX17" fmla="*/ 10048 w 3919988"/>
              <a:gd name="connsiteY17" fmla="*/ 1661700 h 2123925"/>
              <a:gd name="connsiteX18" fmla="*/ 20097 w 3919988"/>
              <a:gd name="connsiteY18" fmla="*/ 1691845 h 2123925"/>
              <a:gd name="connsiteX19" fmla="*/ 90435 w 3919988"/>
              <a:gd name="connsiteY19" fmla="*/ 1772232 h 2123925"/>
              <a:gd name="connsiteX20" fmla="*/ 170822 w 3919988"/>
              <a:gd name="connsiteY20" fmla="*/ 1792329 h 2123925"/>
              <a:gd name="connsiteX21" fmla="*/ 241160 w 3919988"/>
              <a:gd name="connsiteY21" fmla="*/ 1832522 h 2123925"/>
              <a:gd name="connsiteX22" fmla="*/ 331596 w 3919988"/>
              <a:gd name="connsiteY22" fmla="*/ 1872716 h 2123925"/>
              <a:gd name="connsiteX23" fmla="*/ 401934 w 3919988"/>
              <a:gd name="connsiteY23" fmla="*/ 1902861 h 2123925"/>
              <a:gd name="connsiteX24" fmla="*/ 442127 w 3919988"/>
              <a:gd name="connsiteY24" fmla="*/ 1922958 h 2123925"/>
              <a:gd name="connsiteX25" fmla="*/ 492369 w 3919988"/>
              <a:gd name="connsiteY25" fmla="*/ 1933006 h 2123925"/>
              <a:gd name="connsiteX26" fmla="*/ 542611 w 3919988"/>
              <a:gd name="connsiteY26" fmla="*/ 1953103 h 2123925"/>
              <a:gd name="connsiteX27" fmla="*/ 572756 w 3919988"/>
              <a:gd name="connsiteY27" fmla="*/ 1973199 h 2123925"/>
              <a:gd name="connsiteX28" fmla="*/ 633046 w 3919988"/>
              <a:gd name="connsiteY28" fmla="*/ 1993296 h 2123925"/>
              <a:gd name="connsiteX29" fmla="*/ 663191 w 3919988"/>
              <a:gd name="connsiteY29" fmla="*/ 2013393 h 2123925"/>
              <a:gd name="connsiteX30" fmla="*/ 793820 w 3919988"/>
              <a:gd name="connsiteY30" fmla="*/ 2043538 h 2123925"/>
              <a:gd name="connsiteX31" fmla="*/ 834013 w 3919988"/>
              <a:gd name="connsiteY31" fmla="*/ 2053586 h 2123925"/>
              <a:gd name="connsiteX32" fmla="*/ 904352 w 3919988"/>
              <a:gd name="connsiteY32" fmla="*/ 2073683 h 2123925"/>
              <a:gd name="connsiteX33" fmla="*/ 1024932 w 3919988"/>
              <a:gd name="connsiteY33" fmla="*/ 2093780 h 2123925"/>
              <a:gd name="connsiteX34" fmla="*/ 1095270 w 3919988"/>
              <a:gd name="connsiteY34" fmla="*/ 2113876 h 2123925"/>
              <a:gd name="connsiteX35" fmla="*/ 1125415 w 3919988"/>
              <a:gd name="connsiteY35" fmla="*/ 2123925 h 2123925"/>
              <a:gd name="connsiteX36" fmla="*/ 1356527 w 3919988"/>
              <a:gd name="connsiteY36" fmla="*/ 2083731 h 2123925"/>
              <a:gd name="connsiteX37" fmla="*/ 1597688 w 3919988"/>
              <a:gd name="connsiteY37" fmla="*/ 1953103 h 2123925"/>
              <a:gd name="connsiteX38" fmla="*/ 1808703 w 3919988"/>
              <a:gd name="connsiteY38" fmla="*/ 1882764 h 2123925"/>
              <a:gd name="connsiteX39" fmla="*/ 2009670 w 3919988"/>
              <a:gd name="connsiteY39" fmla="*/ 1832522 h 2123925"/>
              <a:gd name="connsiteX40" fmla="*/ 2210637 w 3919988"/>
              <a:gd name="connsiteY40" fmla="*/ 1802377 h 2123925"/>
              <a:gd name="connsiteX41" fmla="*/ 2351314 w 3919988"/>
              <a:gd name="connsiteY41" fmla="*/ 1812426 h 2123925"/>
              <a:gd name="connsiteX42" fmla="*/ 2632668 w 3919988"/>
              <a:gd name="connsiteY42" fmla="*/ 1852619 h 2123925"/>
              <a:gd name="connsiteX43" fmla="*/ 2803490 w 3919988"/>
              <a:gd name="connsiteY43" fmla="*/ 1882764 h 2123925"/>
              <a:gd name="connsiteX44" fmla="*/ 3295859 w 3919988"/>
              <a:gd name="connsiteY44" fmla="*/ 1902861 h 2123925"/>
              <a:gd name="connsiteX45" fmla="*/ 3486778 w 3919988"/>
              <a:gd name="connsiteY45" fmla="*/ 1892813 h 2123925"/>
              <a:gd name="connsiteX46" fmla="*/ 3667648 w 3919988"/>
              <a:gd name="connsiteY46" fmla="*/ 1822474 h 2123925"/>
              <a:gd name="connsiteX47" fmla="*/ 3818374 w 3919988"/>
              <a:gd name="connsiteY47" fmla="*/ 1721991 h 2123925"/>
              <a:gd name="connsiteX48" fmla="*/ 3878664 w 3919988"/>
              <a:gd name="connsiteY48" fmla="*/ 1621507 h 2123925"/>
              <a:gd name="connsiteX49" fmla="*/ 3918857 w 3919988"/>
              <a:gd name="connsiteY49" fmla="*/ 1480830 h 2123925"/>
              <a:gd name="connsiteX50" fmla="*/ 3898760 w 3919988"/>
              <a:gd name="connsiteY50" fmla="*/ 1209525 h 2123925"/>
              <a:gd name="connsiteX51" fmla="*/ 3798277 w 3919988"/>
              <a:gd name="connsiteY51" fmla="*/ 1098993 h 2123925"/>
              <a:gd name="connsiteX52" fmla="*/ 3707842 w 3919988"/>
              <a:gd name="connsiteY52" fmla="*/ 1008558 h 2123925"/>
              <a:gd name="connsiteX53" fmla="*/ 3567165 w 3919988"/>
              <a:gd name="connsiteY53" fmla="*/ 908074 h 2123925"/>
              <a:gd name="connsiteX54" fmla="*/ 3436536 w 3919988"/>
              <a:gd name="connsiteY54" fmla="*/ 797542 h 2123925"/>
              <a:gd name="connsiteX55" fmla="*/ 3366198 w 3919988"/>
              <a:gd name="connsiteY55" fmla="*/ 717155 h 2123925"/>
              <a:gd name="connsiteX56" fmla="*/ 3285811 w 3919988"/>
              <a:gd name="connsiteY56" fmla="*/ 506140 h 2123925"/>
              <a:gd name="connsiteX57" fmla="*/ 3225521 w 3919988"/>
              <a:gd name="connsiteY57" fmla="*/ 395608 h 2123925"/>
              <a:gd name="connsiteX58" fmla="*/ 3125037 w 3919988"/>
              <a:gd name="connsiteY58" fmla="*/ 254931 h 2123925"/>
              <a:gd name="connsiteX59" fmla="*/ 2924070 w 3919988"/>
              <a:gd name="connsiteY59" fmla="*/ 154448 h 2123925"/>
              <a:gd name="connsiteX60" fmla="*/ 2783393 w 3919988"/>
              <a:gd name="connsiteY60" fmla="*/ 94158 h 2123925"/>
              <a:gd name="connsiteX61" fmla="*/ 2592475 w 3919988"/>
              <a:gd name="connsiteY61" fmla="*/ 64013 h 2123925"/>
              <a:gd name="connsiteX62" fmla="*/ 2280976 w 3919988"/>
              <a:gd name="connsiteY62" fmla="*/ 33867 h 2123925"/>
              <a:gd name="connsiteX63" fmla="*/ 2069960 w 3919988"/>
              <a:gd name="connsiteY63" fmla="*/ 13771 h 2123925"/>
              <a:gd name="connsiteX64" fmla="*/ 1828800 w 3919988"/>
              <a:gd name="connsiteY6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40193 w 3919988"/>
              <a:gd name="connsiteY13" fmla="*/ 1169331 h 2123925"/>
              <a:gd name="connsiteX14" fmla="*/ 20097 w 3919988"/>
              <a:gd name="connsiteY14" fmla="*/ 1229621 h 2123925"/>
              <a:gd name="connsiteX15" fmla="*/ 0 w 3919988"/>
              <a:gd name="connsiteY15" fmla="*/ 1340153 h 2123925"/>
              <a:gd name="connsiteX16" fmla="*/ 10048 w 3919988"/>
              <a:gd name="connsiteY16" fmla="*/ 1661700 h 2123925"/>
              <a:gd name="connsiteX17" fmla="*/ 20097 w 3919988"/>
              <a:gd name="connsiteY17" fmla="*/ 1691845 h 2123925"/>
              <a:gd name="connsiteX18" fmla="*/ 90435 w 3919988"/>
              <a:gd name="connsiteY18" fmla="*/ 1772232 h 2123925"/>
              <a:gd name="connsiteX19" fmla="*/ 170822 w 3919988"/>
              <a:gd name="connsiteY19" fmla="*/ 1792329 h 2123925"/>
              <a:gd name="connsiteX20" fmla="*/ 241160 w 3919988"/>
              <a:gd name="connsiteY20" fmla="*/ 1832522 h 2123925"/>
              <a:gd name="connsiteX21" fmla="*/ 331596 w 3919988"/>
              <a:gd name="connsiteY21" fmla="*/ 1872716 h 2123925"/>
              <a:gd name="connsiteX22" fmla="*/ 401934 w 3919988"/>
              <a:gd name="connsiteY22" fmla="*/ 1902861 h 2123925"/>
              <a:gd name="connsiteX23" fmla="*/ 442127 w 3919988"/>
              <a:gd name="connsiteY23" fmla="*/ 1922958 h 2123925"/>
              <a:gd name="connsiteX24" fmla="*/ 492369 w 3919988"/>
              <a:gd name="connsiteY24" fmla="*/ 1933006 h 2123925"/>
              <a:gd name="connsiteX25" fmla="*/ 542611 w 3919988"/>
              <a:gd name="connsiteY25" fmla="*/ 1953103 h 2123925"/>
              <a:gd name="connsiteX26" fmla="*/ 572756 w 3919988"/>
              <a:gd name="connsiteY26" fmla="*/ 1973199 h 2123925"/>
              <a:gd name="connsiteX27" fmla="*/ 633046 w 3919988"/>
              <a:gd name="connsiteY27" fmla="*/ 1993296 h 2123925"/>
              <a:gd name="connsiteX28" fmla="*/ 663191 w 3919988"/>
              <a:gd name="connsiteY28" fmla="*/ 2013393 h 2123925"/>
              <a:gd name="connsiteX29" fmla="*/ 793820 w 3919988"/>
              <a:gd name="connsiteY29" fmla="*/ 2043538 h 2123925"/>
              <a:gd name="connsiteX30" fmla="*/ 834013 w 3919988"/>
              <a:gd name="connsiteY30" fmla="*/ 2053586 h 2123925"/>
              <a:gd name="connsiteX31" fmla="*/ 904352 w 3919988"/>
              <a:gd name="connsiteY31" fmla="*/ 2073683 h 2123925"/>
              <a:gd name="connsiteX32" fmla="*/ 1024932 w 3919988"/>
              <a:gd name="connsiteY32" fmla="*/ 2093780 h 2123925"/>
              <a:gd name="connsiteX33" fmla="*/ 1095270 w 3919988"/>
              <a:gd name="connsiteY33" fmla="*/ 2113876 h 2123925"/>
              <a:gd name="connsiteX34" fmla="*/ 1125415 w 3919988"/>
              <a:gd name="connsiteY34" fmla="*/ 2123925 h 2123925"/>
              <a:gd name="connsiteX35" fmla="*/ 1356527 w 3919988"/>
              <a:gd name="connsiteY35" fmla="*/ 2083731 h 2123925"/>
              <a:gd name="connsiteX36" fmla="*/ 1597688 w 3919988"/>
              <a:gd name="connsiteY36" fmla="*/ 1953103 h 2123925"/>
              <a:gd name="connsiteX37" fmla="*/ 1808703 w 3919988"/>
              <a:gd name="connsiteY37" fmla="*/ 1882764 h 2123925"/>
              <a:gd name="connsiteX38" fmla="*/ 2009670 w 3919988"/>
              <a:gd name="connsiteY38" fmla="*/ 1832522 h 2123925"/>
              <a:gd name="connsiteX39" fmla="*/ 2210637 w 3919988"/>
              <a:gd name="connsiteY39" fmla="*/ 1802377 h 2123925"/>
              <a:gd name="connsiteX40" fmla="*/ 2351314 w 3919988"/>
              <a:gd name="connsiteY40" fmla="*/ 1812426 h 2123925"/>
              <a:gd name="connsiteX41" fmla="*/ 2632668 w 3919988"/>
              <a:gd name="connsiteY41" fmla="*/ 1852619 h 2123925"/>
              <a:gd name="connsiteX42" fmla="*/ 2803490 w 3919988"/>
              <a:gd name="connsiteY42" fmla="*/ 1882764 h 2123925"/>
              <a:gd name="connsiteX43" fmla="*/ 3295859 w 3919988"/>
              <a:gd name="connsiteY43" fmla="*/ 1902861 h 2123925"/>
              <a:gd name="connsiteX44" fmla="*/ 3486778 w 3919988"/>
              <a:gd name="connsiteY44" fmla="*/ 1892813 h 2123925"/>
              <a:gd name="connsiteX45" fmla="*/ 3667648 w 3919988"/>
              <a:gd name="connsiteY45" fmla="*/ 1822474 h 2123925"/>
              <a:gd name="connsiteX46" fmla="*/ 3818374 w 3919988"/>
              <a:gd name="connsiteY46" fmla="*/ 1721991 h 2123925"/>
              <a:gd name="connsiteX47" fmla="*/ 3878664 w 3919988"/>
              <a:gd name="connsiteY47" fmla="*/ 1621507 h 2123925"/>
              <a:gd name="connsiteX48" fmla="*/ 3918857 w 3919988"/>
              <a:gd name="connsiteY48" fmla="*/ 1480830 h 2123925"/>
              <a:gd name="connsiteX49" fmla="*/ 3898760 w 3919988"/>
              <a:gd name="connsiteY49" fmla="*/ 1209525 h 2123925"/>
              <a:gd name="connsiteX50" fmla="*/ 3798277 w 3919988"/>
              <a:gd name="connsiteY50" fmla="*/ 1098993 h 2123925"/>
              <a:gd name="connsiteX51" fmla="*/ 3707842 w 3919988"/>
              <a:gd name="connsiteY51" fmla="*/ 1008558 h 2123925"/>
              <a:gd name="connsiteX52" fmla="*/ 3567165 w 3919988"/>
              <a:gd name="connsiteY52" fmla="*/ 908074 h 2123925"/>
              <a:gd name="connsiteX53" fmla="*/ 3436536 w 3919988"/>
              <a:gd name="connsiteY53" fmla="*/ 797542 h 2123925"/>
              <a:gd name="connsiteX54" fmla="*/ 3366198 w 3919988"/>
              <a:gd name="connsiteY54" fmla="*/ 717155 h 2123925"/>
              <a:gd name="connsiteX55" fmla="*/ 3285811 w 3919988"/>
              <a:gd name="connsiteY55" fmla="*/ 506140 h 2123925"/>
              <a:gd name="connsiteX56" fmla="*/ 3225521 w 3919988"/>
              <a:gd name="connsiteY56" fmla="*/ 395608 h 2123925"/>
              <a:gd name="connsiteX57" fmla="*/ 3125037 w 3919988"/>
              <a:gd name="connsiteY57" fmla="*/ 254931 h 2123925"/>
              <a:gd name="connsiteX58" fmla="*/ 2924070 w 3919988"/>
              <a:gd name="connsiteY58" fmla="*/ 154448 h 2123925"/>
              <a:gd name="connsiteX59" fmla="*/ 2783393 w 3919988"/>
              <a:gd name="connsiteY59" fmla="*/ 94158 h 2123925"/>
              <a:gd name="connsiteX60" fmla="*/ 2592475 w 3919988"/>
              <a:gd name="connsiteY60" fmla="*/ 64013 h 2123925"/>
              <a:gd name="connsiteX61" fmla="*/ 2280976 w 3919988"/>
              <a:gd name="connsiteY61" fmla="*/ 33867 h 2123925"/>
              <a:gd name="connsiteX62" fmla="*/ 2069960 w 3919988"/>
              <a:gd name="connsiteY62" fmla="*/ 13771 h 2123925"/>
              <a:gd name="connsiteX63" fmla="*/ 1828800 w 3919988"/>
              <a:gd name="connsiteY6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40193 w 3919988"/>
              <a:gd name="connsiteY13" fmla="*/ 1169331 h 2123925"/>
              <a:gd name="connsiteX14" fmla="*/ 0 w 3919988"/>
              <a:gd name="connsiteY14" fmla="*/ 1340153 h 2123925"/>
              <a:gd name="connsiteX15" fmla="*/ 10048 w 3919988"/>
              <a:gd name="connsiteY15" fmla="*/ 1661700 h 2123925"/>
              <a:gd name="connsiteX16" fmla="*/ 20097 w 3919988"/>
              <a:gd name="connsiteY16" fmla="*/ 1691845 h 2123925"/>
              <a:gd name="connsiteX17" fmla="*/ 90435 w 3919988"/>
              <a:gd name="connsiteY17" fmla="*/ 1772232 h 2123925"/>
              <a:gd name="connsiteX18" fmla="*/ 170822 w 3919988"/>
              <a:gd name="connsiteY18" fmla="*/ 1792329 h 2123925"/>
              <a:gd name="connsiteX19" fmla="*/ 241160 w 3919988"/>
              <a:gd name="connsiteY19" fmla="*/ 1832522 h 2123925"/>
              <a:gd name="connsiteX20" fmla="*/ 331596 w 3919988"/>
              <a:gd name="connsiteY20" fmla="*/ 1872716 h 2123925"/>
              <a:gd name="connsiteX21" fmla="*/ 401934 w 3919988"/>
              <a:gd name="connsiteY21" fmla="*/ 1902861 h 2123925"/>
              <a:gd name="connsiteX22" fmla="*/ 442127 w 3919988"/>
              <a:gd name="connsiteY22" fmla="*/ 1922958 h 2123925"/>
              <a:gd name="connsiteX23" fmla="*/ 492369 w 3919988"/>
              <a:gd name="connsiteY23" fmla="*/ 1933006 h 2123925"/>
              <a:gd name="connsiteX24" fmla="*/ 542611 w 3919988"/>
              <a:gd name="connsiteY24" fmla="*/ 1953103 h 2123925"/>
              <a:gd name="connsiteX25" fmla="*/ 572756 w 3919988"/>
              <a:gd name="connsiteY25" fmla="*/ 1973199 h 2123925"/>
              <a:gd name="connsiteX26" fmla="*/ 633046 w 3919988"/>
              <a:gd name="connsiteY26" fmla="*/ 1993296 h 2123925"/>
              <a:gd name="connsiteX27" fmla="*/ 663191 w 3919988"/>
              <a:gd name="connsiteY27" fmla="*/ 2013393 h 2123925"/>
              <a:gd name="connsiteX28" fmla="*/ 793820 w 3919988"/>
              <a:gd name="connsiteY28" fmla="*/ 2043538 h 2123925"/>
              <a:gd name="connsiteX29" fmla="*/ 834013 w 3919988"/>
              <a:gd name="connsiteY29" fmla="*/ 2053586 h 2123925"/>
              <a:gd name="connsiteX30" fmla="*/ 904352 w 3919988"/>
              <a:gd name="connsiteY30" fmla="*/ 2073683 h 2123925"/>
              <a:gd name="connsiteX31" fmla="*/ 1024932 w 3919988"/>
              <a:gd name="connsiteY31" fmla="*/ 2093780 h 2123925"/>
              <a:gd name="connsiteX32" fmla="*/ 1095270 w 3919988"/>
              <a:gd name="connsiteY32" fmla="*/ 2113876 h 2123925"/>
              <a:gd name="connsiteX33" fmla="*/ 1125415 w 3919988"/>
              <a:gd name="connsiteY33" fmla="*/ 2123925 h 2123925"/>
              <a:gd name="connsiteX34" fmla="*/ 1356527 w 3919988"/>
              <a:gd name="connsiteY34" fmla="*/ 2083731 h 2123925"/>
              <a:gd name="connsiteX35" fmla="*/ 1597688 w 3919988"/>
              <a:gd name="connsiteY35" fmla="*/ 1953103 h 2123925"/>
              <a:gd name="connsiteX36" fmla="*/ 1808703 w 3919988"/>
              <a:gd name="connsiteY36" fmla="*/ 1882764 h 2123925"/>
              <a:gd name="connsiteX37" fmla="*/ 2009670 w 3919988"/>
              <a:gd name="connsiteY37" fmla="*/ 1832522 h 2123925"/>
              <a:gd name="connsiteX38" fmla="*/ 2210637 w 3919988"/>
              <a:gd name="connsiteY38" fmla="*/ 1802377 h 2123925"/>
              <a:gd name="connsiteX39" fmla="*/ 2351314 w 3919988"/>
              <a:gd name="connsiteY39" fmla="*/ 1812426 h 2123925"/>
              <a:gd name="connsiteX40" fmla="*/ 2632668 w 3919988"/>
              <a:gd name="connsiteY40" fmla="*/ 1852619 h 2123925"/>
              <a:gd name="connsiteX41" fmla="*/ 2803490 w 3919988"/>
              <a:gd name="connsiteY41" fmla="*/ 1882764 h 2123925"/>
              <a:gd name="connsiteX42" fmla="*/ 3295859 w 3919988"/>
              <a:gd name="connsiteY42" fmla="*/ 1902861 h 2123925"/>
              <a:gd name="connsiteX43" fmla="*/ 3486778 w 3919988"/>
              <a:gd name="connsiteY43" fmla="*/ 1892813 h 2123925"/>
              <a:gd name="connsiteX44" fmla="*/ 3667648 w 3919988"/>
              <a:gd name="connsiteY44" fmla="*/ 1822474 h 2123925"/>
              <a:gd name="connsiteX45" fmla="*/ 3818374 w 3919988"/>
              <a:gd name="connsiteY45" fmla="*/ 1721991 h 2123925"/>
              <a:gd name="connsiteX46" fmla="*/ 3878664 w 3919988"/>
              <a:gd name="connsiteY46" fmla="*/ 1621507 h 2123925"/>
              <a:gd name="connsiteX47" fmla="*/ 3918857 w 3919988"/>
              <a:gd name="connsiteY47" fmla="*/ 1480830 h 2123925"/>
              <a:gd name="connsiteX48" fmla="*/ 3898760 w 3919988"/>
              <a:gd name="connsiteY48" fmla="*/ 1209525 h 2123925"/>
              <a:gd name="connsiteX49" fmla="*/ 3798277 w 3919988"/>
              <a:gd name="connsiteY49" fmla="*/ 1098993 h 2123925"/>
              <a:gd name="connsiteX50" fmla="*/ 3707842 w 3919988"/>
              <a:gd name="connsiteY50" fmla="*/ 1008558 h 2123925"/>
              <a:gd name="connsiteX51" fmla="*/ 3567165 w 3919988"/>
              <a:gd name="connsiteY51" fmla="*/ 908074 h 2123925"/>
              <a:gd name="connsiteX52" fmla="*/ 3436536 w 3919988"/>
              <a:gd name="connsiteY52" fmla="*/ 797542 h 2123925"/>
              <a:gd name="connsiteX53" fmla="*/ 3366198 w 3919988"/>
              <a:gd name="connsiteY53" fmla="*/ 717155 h 2123925"/>
              <a:gd name="connsiteX54" fmla="*/ 3285811 w 3919988"/>
              <a:gd name="connsiteY54" fmla="*/ 506140 h 2123925"/>
              <a:gd name="connsiteX55" fmla="*/ 3225521 w 3919988"/>
              <a:gd name="connsiteY55" fmla="*/ 395608 h 2123925"/>
              <a:gd name="connsiteX56" fmla="*/ 3125037 w 3919988"/>
              <a:gd name="connsiteY56" fmla="*/ 254931 h 2123925"/>
              <a:gd name="connsiteX57" fmla="*/ 2924070 w 3919988"/>
              <a:gd name="connsiteY57" fmla="*/ 154448 h 2123925"/>
              <a:gd name="connsiteX58" fmla="*/ 2783393 w 3919988"/>
              <a:gd name="connsiteY58" fmla="*/ 94158 h 2123925"/>
              <a:gd name="connsiteX59" fmla="*/ 2592475 w 3919988"/>
              <a:gd name="connsiteY59" fmla="*/ 64013 h 2123925"/>
              <a:gd name="connsiteX60" fmla="*/ 2280976 w 3919988"/>
              <a:gd name="connsiteY60" fmla="*/ 33867 h 2123925"/>
              <a:gd name="connsiteX61" fmla="*/ 2069960 w 3919988"/>
              <a:gd name="connsiteY61" fmla="*/ 13771 h 2123925"/>
              <a:gd name="connsiteX62" fmla="*/ 1828800 w 3919988"/>
              <a:gd name="connsiteY6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40193 w 3919988"/>
              <a:gd name="connsiteY13" fmla="*/ 1169331 h 2123925"/>
              <a:gd name="connsiteX14" fmla="*/ 0 w 3919988"/>
              <a:gd name="connsiteY14" fmla="*/ 1340153 h 2123925"/>
              <a:gd name="connsiteX15" fmla="*/ 10048 w 3919988"/>
              <a:gd name="connsiteY15" fmla="*/ 1661700 h 2123925"/>
              <a:gd name="connsiteX16" fmla="*/ 90435 w 3919988"/>
              <a:gd name="connsiteY16" fmla="*/ 1772232 h 2123925"/>
              <a:gd name="connsiteX17" fmla="*/ 170822 w 3919988"/>
              <a:gd name="connsiteY17" fmla="*/ 1792329 h 2123925"/>
              <a:gd name="connsiteX18" fmla="*/ 241160 w 3919988"/>
              <a:gd name="connsiteY18" fmla="*/ 1832522 h 2123925"/>
              <a:gd name="connsiteX19" fmla="*/ 331596 w 3919988"/>
              <a:gd name="connsiteY19" fmla="*/ 1872716 h 2123925"/>
              <a:gd name="connsiteX20" fmla="*/ 401934 w 3919988"/>
              <a:gd name="connsiteY20" fmla="*/ 1902861 h 2123925"/>
              <a:gd name="connsiteX21" fmla="*/ 442127 w 3919988"/>
              <a:gd name="connsiteY21" fmla="*/ 1922958 h 2123925"/>
              <a:gd name="connsiteX22" fmla="*/ 492369 w 3919988"/>
              <a:gd name="connsiteY22" fmla="*/ 1933006 h 2123925"/>
              <a:gd name="connsiteX23" fmla="*/ 542611 w 3919988"/>
              <a:gd name="connsiteY23" fmla="*/ 1953103 h 2123925"/>
              <a:gd name="connsiteX24" fmla="*/ 572756 w 3919988"/>
              <a:gd name="connsiteY24" fmla="*/ 1973199 h 2123925"/>
              <a:gd name="connsiteX25" fmla="*/ 633046 w 3919988"/>
              <a:gd name="connsiteY25" fmla="*/ 1993296 h 2123925"/>
              <a:gd name="connsiteX26" fmla="*/ 663191 w 3919988"/>
              <a:gd name="connsiteY26" fmla="*/ 2013393 h 2123925"/>
              <a:gd name="connsiteX27" fmla="*/ 793820 w 3919988"/>
              <a:gd name="connsiteY27" fmla="*/ 2043538 h 2123925"/>
              <a:gd name="connsiteX28" fmla="*/ 834013 w 3919988"/>
              <a:gd name="connsiteY28" fmla="*/ 2053586 h 2123925"/>
              <a:gd name="connsiteX29" fmla="*/ 904352 w 3919988"/>
              <a:gd name="connsiteY29" fmla="*/ 2073683 h 2123925"/>
              <a:gd name="connsiteX30" fmla="*/ 1024932 w 3919988"/>
              <a:gd name="connsiteY30" fmla="*/ 2093780 h 2123925"/>
              <a:gd name="connsiteX31" fmla="*/ 1095270 w 3919988"/>
              <a:gd name="connsiteY31" fmla="*/ 2113876 h 2123925"/>
              <a:gd name="connsiteX32" fmla="*/ 1125415 w 3919988"/>
              <a:gd name="connsiteY32" fmla="*/ 2123925 h 2123925"/>
              <a:gd name="connsiteX33" fmla="*/ 1356527 w 3919988"/>
              <a:gd name="connsiteY33" fmla="*/ 2083731 h 2123925"/>
              <a:gd name="connsiteX34" fmla="*/ 1597688 w 3919988"/>
              <a:gd name="connsiteY34" fmla="*/ 1953103 h 2123925"/>
              <a:gd name="connsiteX35" fmla="*/ 1808703 w 3919988"/>
              <a:gd name="connsiteY35" fmla="*/ 1882764 h 2123925"/>
              <a:gd name="connsiteX36" fmla="*/ 2009670 w 3919988"/>
              <a:gd name="connsiteY36" fmla="*/ 1832522 h 2123925"/>
              <a:gd name="connsiteX37" fmla="*/ 2210637 w 3919988"/>
              <a:gd name="connsiteY37" fmla="*/ 1802377 h 2123925"/>
              <a:gd name="connsiteX38" fmla="*/ 2351314 w 3919988"/>
              <a:gd name="connsiteY38" fmla="*/ 1812426 h 2123925"/>
              <a:gd name="connsiteX39" fmla="*/ 2632668 w 3919988"/>
              <a:gd name="connsiteY39" fmla="*/ 1852619 h 2123925"/>
              <a:gd name="connsiteX40" fmla="*/ 2803490 w 3919988"/>
              <a:gd name="connsiteY40" fmla="*/ 1882764 h 2123925"/>
              <a:gd name="connsiteX41" fmla="*/ 3295859 w 3919988"/>
              <a:gd name="connsiteY41" fmla="*/ 1902861 h 2123925"/>
              <a:gd name="connsiteX42" fmla="*/ 3486778 w 3919988"/>
              <a:gd name="connsiteY42" fmla="*/ 1892813 h 2123925"/>
              <a:gd name="connsiteX43" fmla="*/ 3667648 w 3919988"/>
              <a:gd name="connsiteY43" fmla="*/ 1822474 h 2123925"/>
              <a:gd name="connsiteX44" fmla="*/ 3818374 w 3919988"/>
              <a:gd name="connsiteY44" fmla="*/ 1721991 h 2123925"/>
              <a:gd name="connsiteX45" fmla="*/ 3878664 w 3919988"/>
              <a:gd name="connsiteY45" fmla="*/ 1621507 h 2123925"/>
              <a:gd name="connsiteX46" fmla="*/ 3918857 w 3919988"/>
              <a:gd name="connsiteY46" fmla="*/ 1480830 h 2123925"/>
              <a:gd name="connsiteX47" fmla="*/ 3898760 w 3919988"/>
              <a:gd name="connsiteY47" fmla="*/ 1209525 h 2123925"/>
              <a:gd name="connsiteX48" fmla="*/ 3798277 w 3919988"/>
              <a:gd name="connsiteY48" fmla="*/ 1098993 h 2123925"/>
              <a:gd name="connsiteX49" fmla="*/ 3707842 w 3919988"/>
              <a:gd name="connsiteY49" fmla="*/ 1008558 h 2123925"/>
              <a:gd name="connsiteX50" fmla="*/ 3567165 w 3919988"/>
              <a:gd name="connsiteY50" fmla="*/ 908074 h 2123925"/>
              <a:gd name="connsiteX51" fmla="*/ 3436536 w 3919988"/>
              <a:gd name="connsiteY51" fmla="*/ 797542 h 2123925"/>
              <a:gd name="connsiteX52" fmla="*/ 3366198 w 3919988"/>
              <a:gd name="connsiteY52" fmla="*/ 717155 h 2123925"/>
              <a:gd name="connsiteX53" fmla="*/ 3285811 w 3919988"/>
              <a:gd name="connsiteY53" fmla="*/ 506140 h 2123925"/>
              <a:gd name="connsiteX54" fmla="*/ 3225521 w 3919988"/>
              <a:gd name="connsiteY54" fmla="*/ 395608 h 2123925"/>
              <a:gd name="connsiteX55" fmla="*/ 3125037 w 3919988"/>
              <a:gd name="connsiteY55" fmla="*/ 254931 h 2123925"/>
              <a:gd name="connsiteX56" fmla="*/ 2924070 w 3919988"/>
              <a:gd name="connsiteY56" fmla="*/ 154448 h 2123925"/>
              <a:gd name="connsiteX57" fmla="*/ 2783393 w 3919988"/>
              <a:gd name="connsiteY57" fmla="*/ 94158 h 2123925"/>
              <a:gd name="connsiteX58" fmla="*/ 2592475 w 3919988"/>
              <a:gd name="connsiteY58" fmla="*/ 64013 h 2123925"/>
              <a:gd name="connsiteX59" fmla="*/ 2280976 w 3919988"/>
              <a:gd name="connsiteY59" fmla="*/ 33867 h 2123925"/>
              <a:gd name="connsiteX60" fmla="*/ 2069960 w 3919988"/>
              <a:gd name="connsiteY60" fmla="*/ 13771 h 2123925"/>
              <a:gd name="connsiteX61" fmla="*/ 1828800 w 3919988"/>
              <a:gd name="connsiteY61"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245987 w 3924815"/>
              <a:gd name="connsiteY17" fmla="*/ 1832522 h 2123925"/>
              <a:gd name="connsiteX18" fmla="*/ 336423 w 3924815"/>
              <a:gd name="connsiteY18" fmla="*/ 1872716 h 2123925"/>
              <a:gd name="connsiteX19" fmla="*/ 406761 w 3924815"/>
              <a:gd name="connsiteY19" fmla="*/ 1902861 h 2123925"/>
              <a:gd name="connsiteX20" fmla="*/ 446954 w 3924815"/>
              <a:gd name="connsiteY20" fmla="*/ 1922958 h 2123925"/>
              <a:gd name="connsiteX21" fmla="*/ 497196 w 3924815"/>
              <a:gd name="connsiteY21" fmla="*/ 1933006 h 2123925"/>
              <a:gd name="connsiteX22" fmla="*/ 547438 w 3924815"/>
              <a:gd name="connsiteY22" fmla="*/ 1953103 h 2123925"/>
              <a:gd name="connsiteX23" fmla="*/ 577583 w 3924815"/>
              <a:gd name="connsiteY23" fmla="*/ 1973199 h 2123925"/>
              <a:gd name="connsiteX24" fmla="*/ 637873 w 3924815"/>
              <a:gd name="connsiteY24" fmla="*/ 1993296 h 2123925"/>
              <a:gd name="connsiteX25" fmla="*/ 668018 w 3924815"/>
              <a:gd name="connsiteY25" fmla="*/ 2013393 h 2123925"/>
              <a:gd name="connsiteX26" fmla="*/ 798647 w 3924815"/>
              <a:gd name="connsiteY26" fmla="*/ 2043538 h 2123925"/>
              <a:gd name="connsiteX27" fmla="*/ 838840 w 3924815"/>
              <a:gd name="connsiteY27" fmla="*/ 2053586 h 2123925"/>
              <a:gd name="connsiteX28" fmla="*/ 909179 w 3924815"/>
              <a:gd name="connsiteY28" fmla="*/ 2073683 h 2123925"/>
              <a:gd name="connsiteX29" fmla="*/ 1029759 w 3924815"/>
              <a:gd name="connsiteY29" fmla="*/ 2093780 h 2123925"/>
              <a:gd name="connsiteX30" fmla="*/ 1100097 w 3924815"/>
              <a:gd name="connsiteY30" fmla="*/ 2113876 h 2123925"/>
              <a:gd name="connsiteX31" fmla="*/ 1130242 w 3924815"/>
              <a:gd name="connsiteY31" fmla="*/ 2123925 h 2123925"/>
              <a:gd name="connsiteX32" fmla="*/ 1361354 w 3924815"/>
              <a:gd name="connsiteY32" fmla="*/ 2083731 h 2123925"/>
              <a:gd name="connsiteX33" fmla="*/ 1602515 w 3924815"/>
              <a:gd name="connsiteY33" fmla="*/ 1953103 h 2123925"/>
              <a:gd name="connsiteX34" fmla="*/ 1813530 w 3924815"/>
              <a:gd name="connsiteY34" fmla="*/ 1882764 h 2123925"/>
              <a:gd name="connsiteX35" fmla="*/ 2014497 w 3924815"/>
              <a:gd name="connsiteY35" fmla="*/ 1832522 h 2123925"/>
              <a:gd name="connsiteX36" fmla="*/ 2215464 w 3924815"/>
              <a:gd name="connsiteY36" fmla="*/ 1802377 h 2123925"/>
              <a:gd name="connsiteX37" fmla="*/ 2356141 w 3924815"/>
              <a:gd name="connsiteY37" fmla="*/ 1812426 h 2123925"/>
              <a:gd name="connsiteX38" fmla="*/ 2637495 w 3924815"/>
              <a:gd name="connsiteY38" fmla="*/ 1852619 h 2123925"/>
              <a:gd name="connsiteX39" fmla="*/ 2808317 w 3924815"/>
              <a:gd name="connsiteY39" fmla="*/ 1882764 h 2123925"/>
              <a:gd name="connsiteX40" fmla="*/ 3300686 w 3924815"/>
              <a:gd name="connsiteY40" fmla="*/ 1902861 h 2123925"/>
              <a:gd name="connsiteX41" fmla="*/ 3491605 w 3924815"/>
              <a:gd name="connsiteY41" fmla="*/ 1892813 h 2123925"/>
              <a:gd name="connsiteX42" fmla="*/ 3672475 w 3924815"/>
              <a:gd name="connsiteY42" fmla="*/ 1822474 h 2123925"/>
              <a:gd name="connsiteX43" fmla="*/ 3823201 w 3924815"/>
              <a:gd name="connsiteY43" fmla="*/ 1721991 h 2123925"/>
              <a:gd name="connsiteX44" fmla="*/ 3883491 w 3924815"/>
              <a:gd name="connsiteY44" fmla="*/ 1621507 h 2123925"/>
              <a:gd name="connsiteX45" fmla="*/ 3923684 w 3924815"/>
              <a:gd name="connsiteY45" fmla="*/ 1480830 h 2123925"/>
              <a:gd name="connsiteX46" fmla="*/ 3903587 w 3924815"/>
              <a:gd name="connsiteY46" fmla="*/ 1209525 h 2123925"/>
              <a:gd name="connsiteX47" fmla="*/ 3803104 w 3924815"/>
              <a:gd name="connsiteY47" fmla="*/ 1098993 h 2123925"/>
              <a:gd name="connsiteX48" fmla="*/ 3712669 w 3924815"/>
              <a:gd name="connsiteY48" fmla="*/ 1008558 h 2123925"/>
              <a:gd name="connsiteX49" fmla="*/ 3571992 w 3924815"/>
              <a:gd name="connsiteY49" fmla="*/ 908074 h 2123925"/>
              <a:gd name="connsiteX50" fmla="*/ 3441363 w 3924815"/>
              <a:gd name="connsiteY50" fmla="*/ 797542 h 2123925"/>
              <a:gd name="connsiteX51" fmla="*/ 3371025 w 3924815"/>
              <a:gd name="connsiteY51" fmla="*/ 717155 h 2123925"/>
              <a:gd name="connsiteX52" fmla="*/ 3290638 w 3924815"/>
              <a:gd name="connsiteY52" fmla="*/ 506140 h 2123925"/>
              <a:gd name="connsiteX53" fmla="*/ 3230348 w 3924815"/>
              <a:gd name="connsiteY53" fmla="*/ 395608 h 2123925"/>
              <a:gd name="connsiteX54" fmla="*/ 3129864 w 3924815"/>
              <a:gd name="connsiteY54" fmla="*/ 254931 h 2123925"/>
              <a:gd name="connsiteX55" fmla="*/ 2928897 w 3924815"/>
              <a:gd name="connsiteY55" fmla="*/ 154448 h 2123925"/>
              <a:gd name="connsiteX56" fmla="*/ 2788220 w 3924815"/>
              <a:gd name="connsiteY56" fmla="*/ 94158 h 2123925"/>
              <a:gd name="connsiteX57" fmla="*/ 2597302 w 3924815"/>
              <a:gd name="connsiteY57" fmla="*/ 64013 h 2123925"/>
              <a:gd name="connsiteX58" fmla="*/ 2285803 w 3924815"/>
              <a:gd name="connsiteY58" fmla="*/ 33867 h 2123925"/>
              <a:gd name="connsiteX59" fmla="*/ 2074787 w 3924815"/>
              <a:gd name="connsiteY59" fmla="*/ 13771 h 2123925"/>
              <a:gd name="connsiteX60" fmla="*/ 1833627 w 3924815"/>
              <a:gd name="connsiteY60"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06761 w 3924815"/>
              <a:gd name="connsiteY18" fmla="*/ 1902861 h 2123925"/>
              <a:gd name="connsiteX19" fmla="*/ 446954 w 3924815"/>
              <a:gd name="connsiteY19" fmla="*/ 1922958 h 2123925"/>
              <a:gd name="connsiteX20" fmla="*/ 497196 w 3924815"/>
              <a:gd name="connsiteY20" fmla="*/ 1933006 h 2123925"/>
              <a:gd name="connsiteX21" fmla="*/ 547438 w 3924815"/>
              <a:gd name="connsiteY21" fmla="*/ 1953103 h 2123925"/>
              <a:gd name="connsiteX22" fmla="*/ 577583 w 3924815"/>
              <a:gd name="connsiteY22" fmla="*/ 1973199 h 2123925"/>
              <a:gd name="connsiteX23" fmla="*/ 637873 w 3924815"/>
              <a:gd name="connsiteY23" fmla="*/ 1993296 h 2123925"/>
              <a:gd name="connsiteX24" fmla="*/ 668018 w 3924815"/>
              <a:gd name="connsiteY24" fmla="*/ 2013393 h 2123925"/>
              <a:gd name="connsiteX25" fmla="*/ 798647 w 3924815"/>
              <a:gd name="connsiteY25" fmla="*/ 2043538 h 2123925"/>
              <a:gd name="connsiteX26" fmla="*/ 838840 w 3924815"/>
              <a:gd name="connsiteY26" fmla="*/ 2053586 h 2123925"/>
              <a:gd name="connsiteX27" fmla="*/ 909179 w 3924815"/>
              <a:gd name="connsiteY27" fmla="*/ 2073683 h 2123925"/>
              <a:gd name="connsiteX28" fmla="*/ 1029759 w 3924815"/>
              <a:gd name="connsiteY28" fmla="*/ 2093780 h 2123925"/>
              <a:gd name="connsiteX29" fmla="*/ 1100097 w 3924815"/>
              <a:gd name="connsiteY29" fmla="*/ 2113876 h 2123925"/>
              <a:gd name="connsiteX30" fmla="*/ 1130242 w 3924815"/>
              <a:gd name="connsiteY30" fmla="*/ 2123925 h 2123925"/>
              <a:gd name="connsiteX31" fmla="*/ 1361354 w 3924815"/>
              <a:gd name="connsiteY31" fmla="*/ 2083731 h 2123925"/>
              <a:gd name="connsiteX32" fmla="*/ 1602515 w 3924815"/>
              <a:gd name="connsiteY32" fmla="*/ 1953103 h 2123925"/>
              <a:gd name="connsiteX33" fmla="*/ 1813530 w 3924815"/>
              <a:gd name="connsiteY33" fmla="*/ 1882764 h 2123925"/>
              <a:gd name="connsiteX34" fmla="*/ 2014497 w 3924815"/>
              <a:gd name="connsiteY34" fmla="*/ 1832522 h 2123925"/>
              <a:gd name="connsiteX35" fmla="*/ 2215464 w 3924815"/>
              <a:gd name="connsiteY35" fmla="*/ 1802377 h 2123925"/>
              <a:gd name="connsiteX36" fmla="*/ 2356141 w 3924815"/>
              <a:gd name="connsiteY36" fmla="*/ 1812426 h 2123925"/>
              <a:gd name="connsiteX37" fmla="*/ 2637495 w 3924815"/>
              <a:gd name="connsiteY37" fmla="*/ 1852619 h 2123925"/>
              <a:gd name="connsiteX38" fmla="*/ 2808317 w 3924815"/>
              <a:gd name="connsiteY38" fmla="*/ 1882764 h 2123925"/>
              <a:gd name="connsiteX39" fmla="*/ 3300686 w 3924815"/>
              <a:gd name="connsiteY39" fmla="*/ 1902861 h 2123925"/>
              <a:gd name="connsiteX40" fmla="*/ 3491605 w 3924815"/>
              <a:gd name="connsiteY40" fmla="*/ 1892813 h 2123925"/>
              <a:gd name="connsiteX41" fmla="*/ 3672475 w 3924815"/>
              <a:gd name="connsiteY41" fmla="*/ 1822474 h 2123925"/>
              <a:gd name="connsiteX42" fmla="*/ 3823201 w 3924815"/>
              <a:gd name="connsiteY42" fmla="*/ 1721991 h 2123925"/>
              <a:gd name="connsiteX43" fmla="*/ 3883491 w 3924815"/>
              <a:gd name="connsiteY43" fmla="*/ 1621507 h 2123925"/>
              <a:gd name="connsiteX44" fmla="*/ 3923684 w 3924815"/>
              <a:gd name="connsiteY44" fmla="*/ 1480830 h 2123925"/>
              <a:gd name="connsiteX45" fmla="*/ 3903587 w 3924815"/>
              <a:gd name="connsiteY45" fmla="*/ 1209525 h 2123925"/>
              <a:gd name="connsiteX46" fmla="*/ 3803104 w 3924815"/>
              <a:gd name="connsiteY46" fmla="*/ 1098993 h 2123925"/>
              <a:gd name="connsiteX47" fmla="*/ 3712669 w 3924815"/>
              <a:gd name="connsiteY47" fmla="*/ 1008558 h 2123925"/>
              <a:gd name="connsiteX48" fmla="*/ 3571992 w 3924815"/>
              <a:gd name="connsiteY48" fmla="*/ 908074 h 2123925"/>
              <a:gd name="connsiteX49" fmla="*/ 3441363 w 3924815"/>
              <a:gd name="connsiteY49" fmla="*/ 797542 h 2123925"/>
              <a:gd name="connsiteX50" fmla="*/ 3371025 w 3924815"/>
              <a:gd name="connsiteY50" fmla="*/ 717155 h 2123925"/>
              <a:gd name="connsiteX51" fmla="*/ 3290638 w 3924815"/>
              <a:gd name="connsiteY51" fmla="*/ 506140 h 2123925"/>
              <a:gd name="connsiteX52" fmla="*/ 3230348 w 3924815"/>
              <a:gd name="connsiteY52" fmla="*/ 395608 h 2123925"/>
              <a:gd name="connsiteX53" fmla="*/ 3129864 w 3924815"/>
              <a:gd name="connsiteY53" fmla="*/ 254931 h 2123925"/>
              <a:gd name="connsiteX54" fmla="*/ 2928897 w 3924815"/>
              <a:gd name="connsiteY54" fmla="*/ 154448 h 2123925"/>
              <a:gd name="connsiteX55" fmla="*/ 2788220 w 3924815"/>
              <a:gd name="connsiteY55" fmla="*/ 94158 h 2123925"/>
              <a:gd name="connsiteX56" fmla="*/ 2597302 w 3924815"/>
              <a:gd name="connsiteY56" fmla="*/ 64013 h 2123925"/>
              <a:gd name="connsiteX57" fmla="*/ 2285803 w 3924815"/>
              <a:gd name="connsiteY57" fmla="*/ 33867 h 2123925"/>
              <a:gd name="connsiteX58" fmla="*/ 2074787 w 3924815"/>
              <a:gd name="connsiteY58" fmla="*/ 13771 h 2123925"/>
              <a:gd name="connsiteX59" fmla="*/ 1833627 w 3924815"/>
              <a:gd name="connsiteY59"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46954 w 3924815"/>
              <a:gd name="connsiteY18" fmla="*/ 1922958 h 2123925"/>
              <a:gd name="connsiteX19" fmla="*/ 497196 w 3924815"/>
              <a:gd name="connsiteY19" fmla="*/ 1933006 h 2123925"/>
              <a:gd name="connsiteX20" fmla="*/ 547438 w 3924815"/>
              <a:gd name="connsiteY20" fmla="*/ 1953103 h 2123925"/>
              <a:gd name="connsiteX21" fmla="*/ 577583 w 3924815"/>
              <a:gd name="connsiteY21" fmla="*/ 1973199 h 2123925"/>
              <a:gd name="connsiteX22" fmla="*/ 637873 w 3924815"/>
              <a:gd name="connsiteY22" fmla="*/ 1993296 h 2123925"/>
              <a:gd name="connsiteX23" fmla="*/ 668018 w 3924815"/>
              <a:gd name="connsiteY23" fmla="*/ 2013393 h 2123925"/>
              <a:gd name="connsiteX24" fmla="*/ 798647 w 3924815"/>
              <a:gd name="connsiteY24" fmla="*/ 2043538 h 2123925"/>
              <a:gd name="connsiteX25" fmla="*/ 838840 w 3924815"/>
              <a:gd name="connsiteY25" fmla="*/ 2053586 h 2123925"/>
              <a:gd name="connsiteX26" fmla="*/ 909179 w 3924815"/>
              <a:gd name="connsiteY26" fmla="*/ 2073683 h 2123925"/>
              <a:gd name="connsiteX27" fmla="*/ 1029759 w 3924815"/>
              <a:gd name="connsiteY27" fmla="*/ 2093780 h 2123925"/>
              <a:gd name="connsiteX28" fmla="*/ 1100097 w 3924815"/>
              <a:gd name="connsiteY28" fmla="*/ 2113876 h 2123925"/>
              <a:gd name="connsiteX29" fmla="*/ 1130242 w 3924815"/>
              <a:gd name="connsiteY29" fmla="*/ 2123925 h 2123925"/>
              <a:gd name="connsiteX30" fmla="*/ 1361354 w 3924815"/>
              <a:gd name="connsiteY30" fmla="*/ 2083731 h 2123925"/>
              <a:gd name="connsiteX31" fmla="*/ 1602515 w 3924815"/>
              <a:gd name="connsiteY31" fmla="*/ 1953103 h 2123925"/>
              <a:gd name="connsiteX32" fmla="*/ 1813530 w 3924815"/>
              <a:gd name="connsiteY32" fmla="*/ 1882764 h 2123925"/>
              <a:gd name="connsiteX33" fmla="*/ 2014497 w 3924815"/>
              <a:gd name="connsiteY33" fmla="*/ 1832522 h 2123925"/>
              <a:gd name="connsiteX34" fmla="*/ 2215464 w 3924815"/>
              <a:gd name="connsiteY34" fmla="*/ 1802377 h 2123925"/>
              <a:gd name="connsiteX35" fmla="*/ 2356141 w 3924815"/>
              <a:gd name="connsiteY35" fmla="*/ 1812426 h 2123925"/>
              <a:gd name="connsiteX36" fmla="*/ 2637495 w 3924815"/>
              <a:gd name="connsiteY36" fmla="*/ 1852619 h 2123925"/>
              <a:gd name="connsiteX37" fmla="*/ 2808317 w 3924815"/>
              <a:gd name="connsiteY37" fmla="*/ 1882764 h 2123925"/>
              <a:gd name="connsiteX38" fmla="*/ 3300686 w 3924815"/>
              <a:gd name="connsiteY38" fmla="*/ 1902861 h 2123925"/>
              <a:gd name="connsiteX39" fmla="*/ 3491605 w 3924815"/>
              <a:gd name="connsiteY39" fmla="*/ 1892813 h 2123925"/>
              <a:gd name="connsiteX40" fmla="*/ 3672475 w 3924815"/>
              <a:gd name="connsiteY40" fmla="*/ 1822474 h 2123925"/>
              <a:gd name="connsiteX41" fmla="*/ 3823201 w 3924815"/>
              <a:gd name="connsiteY41" fmla="*/ 1721991 h 2123925"/>
              <a:gd name="connsiteX42" fmla="*/ 3883491 w 3924815"/>
              <a:gd name="connsiteY42" fmla="*/ 1621507 h 2123925"/>
              <a:gd name="connsiteX43" fmla="*/ 3923684 w 3924815"/>
              <a:gd name="connsiteY43" fmla="*/ 1480830 h 2123925"/>
              <a:gd name="connsiteX44" fmla="*/ 3903587 w 3924815"/>
              <a:gd name="connsiteY44" fmla="*/ 1209525 h 2123925"/>
              <a:gd name="connsiteX45" fmla="*/ 3803104 w 3924815"/>
              <a:gd name="connsiteY45" fmla="*/ 1098993 h 2123925"/>
              <a:gd name="connsiteX46" fmla="*/ 3712669 w 3924815"/>
              <a:gd name="connsiteY46" fmla="*/ 1008558 h 2123925"/>
              <a:gd name="connsiteX47" fmla="*/ 3571992 w 3924815"/>
              <a:gd name="connsiteY47" fmla="*/ 908074 h 2123925"/>
              <a:gd name="connsiteX48" fmla="*/ 3441363 w 3924815"/>
              <a:gd name="connsiteY48" fmla="*/ 797542 h 2123925"/>
              <a:gd name="connsiteX49" fmla="*/ 3371025 w 3924815"/>
              <a:gd name="connsiteY49" fmla="*/ 717155 h 2123925"/>
              <a:gd name="connsiteX50" fmla="*/ 3290638 w 3924815"/>
              <a:gd name="connsiteY50" fmla="*/ 506140 h 2123925"/>
              <a:gd name="connsiteX51" fmla="*/ 3230348 w 3924815"/>
              <a:gd name="connsiteY51" fmla="*/ 395608 h 2123925"/>
              <a:gd name="connsiteX52" fmla="*/ 3129864 w 3924815"/>
              <a:gd name="connsiteY52" fmla="*/ 254931 h 2123925"/>
              <a:gd name="connsiteX53" fmla="*/ 2928897 w 3924815"/>
              <a:gd name="connsiteY53" fmla="*/ 154448 h 2123925"/>
              <a:gd name="connsiteX54" fmla="*/ 2788220 w 3924815"/>
              <a:gd name="connsiteY54" fmla="*/ 94158 h 2123925"/>
              <a:gd name="connsiteX55" fmla="*/ 2597302 w 3924815"/>
              <a:gd name="connsiteY55" fmla="*/ 64013 h 2123925"/>
              <a:gd name="connsiteX56" fmla="*/ 2285803 w 3924815"/>
              <a:gd name="connsiteY56" fmla="*/ 33867 h 2123925"/>
              <a:gd name="connsiteX57" fmla="*/ 2074787 w 3924815"/>
              <a:gd name="connsiteY57" fmla="*/ 13771 h 2123925"/>
              <a:gd name="connsiteX58" fmla="*/ 1833627 w 3924815"/>
              <a:gd name="connsiteY58"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547438 w 3924815"/>
              <a:gd name="connsiteY19" fmla="*/ 1953103 h 2123925"/>
              <a:gd name="connsiteX20" fmla="*/ 577583 w 3924815"/>
              <a:gd name="connsiteY20" fmla="*/ 1973199 h 2123925"/>
              <a:gd name="connsiteX21" fmla="*/ 637873 w 3924815"/>
              <a:gd name="connsiteY21" fmla="*/ 1993296 h 2123925"/>
              <a:gd name="connsiteX22" fmla="*/ 668018 w 3924815"/>
              <a:gd name="connsiteY22" fmla="*/ 2013393 h 2123925"/>
              <a:gd name="connsiteX23" fmla="*/ 798647 w 3924815"/>
              <a:gd name="connsiteY23" fmla="*/ 2043538 h 2123925"/>
              <a:gd name="connsiteX24" fmla="*/ 838840 w 3924815"/>
              <a:gd name="connsiteY24" fmla="*/ 2053586 h 2123925"/>
              <a:gd name="connsiteX25" fmla="*/ 909179 w 3924815"/>
              <a:gd name="connsiteY25" fmla="*/ 2073683 h 2123925"/>
              <a:gd name="connsiteX26" fmla="*/ 1029759 w 3924815"/>
              <a:gd name="connsiteY26" fmla="*/ 2093780 h 2123925"/>
              <a:gd name="connsiteX27" fmla="*/ 1100097 w 3924815"/>
              <a:gd name="connsiteY27" fmla="*/ 2113876 h 2123925"/>
              <a:gd name="connsiteX28" fmla="*/ 1130242 w 3924815"/>
              <a:gd name="connsiteY28" fmla="*/ 2123925 h 2123925"/>
              <a:gd name="connsiteX29" fmla="*/ 1361354 w 3924815"/>
              <a:gd name="connsiteY29" fmla="*/ 2083731 h 2123925"/>
              <a:gd name="connsiteX30" fmla="*/ 1602515 w 3924815"/>
              <a:gd name="connsiteY30" fmla="*/ 1953103 h 2123925"/>
              <a:gd name="connsiteX31" fmla="*/ 1813530 w 3924815"/>
              <a:gd name="connsiteY31" fmla="*/ 1882764 h 2123925"/>
              <a:gd name="connsiteX32" fmla="*/ 2014497 w 3924815"/>
              <a:gd name="connsiteY32" fmla="*/ 1832522 h 2123925"/>
              <a:gd name="connsiteX33" fmla="*/ 2215464 w 3924815"/>
              <a:gd name="connsiteY33" fmla="*/ 1802377 h 2123925"/>
              <a:gd name="connsiteX34" fmla="*/ 2356141 w 3924815"/>
              <a:gd name="connsiteY34" fmla="*/ 1812426 h 2123925"/>
              <a:gd name="connsiteX35" fmla="*/ 2637495 w 3924815"/>
              <a:gd name="connsiteY35" fmla="*/ 1852619 h 2123925"/>
              <a:gd name="connsiteX36" fmla="*/ 2808317 w 3924815"/>
              <a:gd name="connsiteY36" fmla="*/ 1882764 h 2123925"/>
              <a:gd name="connsiteX37" fmla="*/ 3300686 w 3924815"/>
              <a:gd name="connsiteY37" fmla="*/ 1902861 h 2123925"/>
              <a:gd name="connsiteX38" fmla="*/ 3491605 w 3924815"/>
              <a:gd name="connsiteY38" fmla="*/ 1892813 h 2123925"/>
              <a:gd name="connsiteX39" fmla="*/ 3672475 w 3924815"/>
              <a:gd name="connsiteY39" fmla="*/ 1822474 h 2123925"/>
              <a:gd name="connsiteX40" fmla="*/ 3823201 w 3924815"/>
              <a:gd name="connsiteY40" fmla="*/ 1721991 h 2123925"/>
              <a:gd name="connsiteX41" fmla="*/ 3883491 w 3924815"/>
              <a:gd name="connsiteY41" fmla="*/ 1621507 h 2123925"/>
              <a:gd name="connsiteX42" fmla="*/ 3923684 w 3924815"/>
              <a:gd name="connsiteY42" fmla="*/ 1480830 h 2123925"/>
              <a:gd name="connsiteX43" fmla="*/ 3903587 w 3924815"/>
              <a:gd name="connsiteY43" fmla="*/ 1209525 h 2123925"/>
              <a:gd name="connsiteX44" fmla="*/ 3803104 w 3924815"/>
              <a:gd name="connsiteY44" fmla="*/ 1098993 h 2123925"/>
              <a:gd name="connsiteX45" fmla="*/ 3712669 w 3924815"/>
              <a:gd name="connsiteY45" fmla="*/ 1008558 h 2123925"/>
              <a:gd name="connsiteX46" fmla="*/ 3571992 w 3924815"/>
              <a:gd name="connsiteY46" fmla="*/ 908074 h 2123925"/>
              <a:gd name="connsiteX47" fmla="*/ 3441363 w 3924815"/>
              <a:gd name="connsiteY47" fmla="*/ 797542 h 2123925"/>
              <a:gd name="connsiteX48" fmla="*/ 3371025 w 3924815"/>
              <a:gd name="connsiteY48" fmla="*/ 717155 h 2123925"/>
              <a:gd name="connsiteX49" fmla="*/ 3290638 w 3924815"/>
              <a:gd name="connsiteY49" fmla="*/ 506140 h 2123925"/>
              <a:gd name="connsiteX50" fmla="*/ 3230348 w 3924815"/>
              <a:gd name="connsiteY50" fmla="*/ 395608 h 2123925"/>
              <a:gd name="connsiteX51" fmla="*/ 3129864 w 3924815"/>
              <a:gd name="connsiteY51" fmla="*/ 254931 h 2123925"/>
              <a:gd name="connsiteX52" fmla="*/ 2928897 w 3924815"/>
              <a:gd name="connsiteY52" fmla="*/ 154448 h 2123925"/>
              <a:gd name="connsiteX53" fmla="*/ 2788220 w 3924815"/>
              <a:gd name="connsiteY53" fmla="*/ 94158 h 2123925"/>
              <a:gd name="connsiteX54" fmla="*/ 2597302 w 3924815"/>
              <a:gd name="connsiteY54" fmla="*/ 64013 h 2123925"/>
              <a:gd name="connsiteX55" fmla="*/ 2285803 w 3924815"/>
              <a:gd name="connsiteY55" fmla="*/ 33867 h 2123925"/>
              <a:gd name="connsiteX56" fmla="*/ 2074787 w 3924815"/>
              <a:gd name="connsiteY56" fmla="*/ 13771 h 2123925"/>
              <a:gd name="connsiteX57" fmla="*/ 1833627 w 3924815"/>
              <a:gd name="connsiteY57"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577583 w 3924815"/>
              <a:gd name="connsiteY19" fmla="*/ 1973199 h 2123925"/>
              <a:gd name="connsiteX20" fmla="*/ 637873 w 3924815"/>
              <a:gd name="connsiteY20" fmla="*/ 1993296 h 2123925"/>
              <a:gd name="connsiteX21" fmla="*/ 668018 w 3924815"/>
              <a:gd name="connsiteY21" fmla="*/ 2013393 h 2123925"/>
              <a:gd name="connsiteX22" fmla="*/ 798647 w 3924815"/>
              <a:gd name="connsiteY22" fmla="*/ 2043538 h 2123925"/>
              <a:gd name="connsiteX23" fmla="*/ 838840 w 3924815"/>
              <a:gd name="connsiteY23" fmla="*/ 2053586 h 2123925"/>
              <a:gd name="connsiteX24" fmla="*/ 909179 w 3924815"/>
              <a:gd name="connsiteY24" fmla="*/ 2073683 h 2123925"/>
              <a:gd name="connsiteX25" fmla="*/ 1029759 w 3924815"/>
              <a:gd name="connsiteY25" fmla="*/ 2093780 h 2123925"/>
              <a:gd name="connsiteX26" fmla="*/ 1100097 w 3924815"/>
              <a:gd name="connsiteY26" fmla="*/ 2113876 h 2123925"/>
              <a:gd name="connsiteX27" fmla="*/ 1130242 w 3924815"/>
              <a:gd name="connsiteY27" fmla="*/ 2123925 h 2123925"/>
              <a:gd name="connsiteX28" fmla="*/ 1361354 w 3924815"/>
              <a:gd name="connsiteY28" fmla="*/ 2083731 h 2123925"/>
              <a:gd name="connsiteX29" fmla="*/ 1602515 w 3924815"/>
              <a:gd name="connsiteY29" fmla="*/ 1953103 h 2123925"/>
              <a:gd name="connsiteX30" fmla="*/ 1813530 w 3924815"/>
              <a:gd name="connsiteY30" fmla="*/ 1882764 h 2123925"/>
              <a:gd name="connsiteX31" fmla="*/ 2014497 w 3924815"/>
              <a:gd name="connsiteY31" fmla="*/ 1832522 h 2123925"/>
              <a:gd name="connsiteX32" fmla="*/ 2215464 w 3924815"/>
              <a:gd name="connsiteY32" fmla="*/ 1802377 h 2123925"/>
              <a:gd name="connsiteX33" fmla="*/ 2356141 w 3924815"/>
              <a:gd name="connsiteY33" fmla="*/ 1812426 h 2123925"/>
              <a:gd name="connsiteX34" fmla="*/ 2637495 w 3924815"/>
              <a:gd name="connsiteY34" fmla="*/ 1852619 h 2123925"/>
              <a:gd name="connsiteX35" fmla="*/ 2808317 w 3924815"/>
              <a:gd name="connsiteY35" fmla="*/ 1882764 h 2123925"/>
              <a:gd name="connsiteX36" fmla="*/ 3300686 w 3924815"/>
              <a:gd name="connsiteY36" fmla="*/ 1902861 h 2123925"/>
              <a:gd name="connsiteX37" fmla="*/ 3491605 w 3924815"/>
              <a:gd name="connsiteY37" fmla="*/ 1892813 h 2123925"/>
              <a:gd name="connsiteX38" fmla="*/ 3672475 w 3924815"/>
              <a:gd name="connsiteY38" fmla="*/ 1822474 h 2123925"/>
              <a:gd name="connsiteX39" fmla="*/ 3823201 w 3924815"/>
              <a:gd name="connsiteY39" fmla="*/ 1721991 h 2123925"/>
              <a:gd name="connsiteX40" fmla="*/ 3883491 w 3924815"/>
              <a:gd name="connsiteY40" fmla="*/ 1621507 h 2123925"/>
              <a:gd name="connsiteX41" fmla="*/ 3923684 w 3924815"/>
              <a:gd name="connsiteY41" fmla="*/ 1480830 h 2123925"/>
              <a:gd name="connsiteX42" fmla="*/ 3903587 w 3924815"/>
              <a:gd name="connsiteY42" fmla="*/ 1209525 h 2123925"/>
              <a:gd name="connsiteX43" fmla="*/ 3803104 w 3924815"/>
              <a:gd name="connsiteY43" fmla="*/ 1098993 h 2123925"/>
              <a:gd name="connsiteX44" fmla="*/ 3712669 w 3924815"/>
              <a:gd name="connsiteY44" fmla="*/ 1008558 h 2123925"/>
              <a:gd name="connsiteX45" fmla="*/ 3571992 w 3924815"/>
              <a:gd name="connsiteY45" fmla="*/ 908074 h 2123925"/>
              <a:gd name="connsiteX46" fmla="*/ 3441363 w 3924815"/>
              <a:gd name="connsiteY46" fmla="*/ 797542 h 2123925"/>
              <a:gd name="connsiteX47" fmla="*/ 3371025 w 3924815"/>
              <a:gd name="connsiteY47" fmla="*/ 717155 h 2123925"/>
              <a:gd name="connsiteX48" fmla="*/ 3290638 w 3924815"/>
              <a:gd name="connsiteY48" fmla="*/ 506140 h 2123925"/>
              <a:gd name="connsiteX49" fmla="*/ 3230348 w 3924815"/>
              <a:gd name="connsiteY49" fmla="*/ 395608 h 2123925"/>
              <a:gd name="connsiteX50" fmla="*/ 3129864 w 3924815"/>
              <a:gd name="connsiteY50" fmla="*/ 254931 h 2123925"/>
              <a:gd name="connsiteX51" fmla="*/ 2928897 w 3924815"/>
              <a:gd name="connsiteY51" fmla="*/ 154448 h 2123925"/>
              <a:gd name="connsiteX52" fmla="*/ 2788220 w 3924815"/>
              <a:gd name="connsiteY52" fmla="*/ 94158 h 2123925"/>
              <a:gd name="connsiteX53" fmla="*/ 2597302 w 3924815"/>
              <a:gd name="connsiteY53" fmla="*/ 64013 h 2123925"/>
              <a:gd name="connsiteX54" fmla="*/ 2285803 w 3924815"/>
              <a:gd name="connsiteY54" fmla="*/ 33867 h 2123925"/>
              <a:gd name="connsiteX55" fmla="*/ 2074787 w 3924815"/>
              <a:gd name="connsiteY55" fmla="*/ 13771 h 2123925"/>
              <a:gd name="connsiteX56" fmla="*/ 1833627 w 3924815"/>
              <a:gd name="connsiteY56"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637873 w 3924815"/>
              <a:gd name="connsiteY19" fmla="*/ 1993296 h 2123925"/>
              <a:gd name="connsiteX20" fmla="*/ 668018 w 3924815"/>
              <a:gd name="connsiteY20" fmla="*/ 2013393 h 2123925"/>
              <a:gd name="connsiteX21" fmla="*/ 798647 w 3924815"/>
              <a:gd name="connsiteY21" fmla="*/ 2043538 h 2123925"/>
              <a:gd name="connsiteX22" fmla="*/ 838840 w 3924815"/>
              <a:gd name="connsiteY22" fmla="*/ 2053586 h 2123925"/>
              <a:gd name="connsiteX23" fmla="*/ 909179 w 3924815"/>
              <a:gd name="connsiteY23" fmla="*/ 2073683 h 2123925"/>
              <a:gd name="connsiteX24" fmla="*/ 1029759 w 3924815"/>
              <a:gd name="connsiteY24" fmla="*/ 2093780 h 2123925"/>
              <a:gd name="connsiteX25" fmla="*/ 1100097 w 3924815"/>
              <a:gd name="connsiteY25" fmla="*/ 2113876 h 2123925"/>
              <a:gd name="connsiteX26" fmla="*/ 1130242 w 3924815"/>
              <a:gd name="connsiteY26" fmla="*/ 2123925 h 2123925"/>
              <a:gd name="connsiteX27" fmla="*/ 1361354 w 3924815"/>
              <a:gd name="connsiteY27" fmla="*/ 2083731 h 2123925"/>
              <a:gd name="connsiteX28" fmla="*/ 1602515 w 3924815"/>
              <a:gd name="connsiteY28" fmla="*/ 1953103 h 2123925"/>
              <a:gd name="connsiteX29" fmla="*/ 1813530 w 3924815"/>
              <a:gd name="connsiteY29" fmla="*/ 1882764 h 2123925"/>
              <a:gd name="connsiteX30" fmla="*/ 2014497 w 3924815"/>
              <a:gd name="connsiteY30" fmla="*/ 1832522 h 2123925"/>
              <a:gd name="connsiteX31" fmla="*/ 2215464 w 3924815"/>
              <a:gd name="connsiteY31" fmla="*/ 1802377 h 2123925"/>
              <a:gd name="connsiteX32" fmla="*/ 2356141 w 3924815"/>
              <a:gd name="connsiteY32" fmla="*/ 1812426 h 2123925"/>
              <a:gd name="connsiteX33" fmla="*/ 2637495 w 3924815"/>
              <a:gd name="connsiteY33" fmla="*/ 1852619 h 2123925"/>
              <a:gd name="connsiteX34" fmla="*/ 2808317 w 3924815"/>
              <a:gd name="connsiteY34" fmla="*/ 1882764 h 2123925"/>
              <a:gd name="connsiteX35" fmla="*/ 3300686 w 3924815"/>
              <a:gd name="connsiteY35" fmla="*/ 1902861 h 2123925"/>
              <a:gd name="connsiteX36" fmla="*/ 3491605 w 3924815"/>
              <a:gd name="connsiteY36" fmla="*/ 1892813 h 2123925"/>
              <a:gd name="connsiteX37" fmla="*/ 3672475 w 3924815"/>
              <a:gd name="connsiteY37" fmla="*/ 1822474 h 2123925"/>
              <a:gd name="connsiteX38" fmla="*/ 3823201 w 3924815"/>
              <a:gd name="connsiteY38" fmla="*/ 1721991 h 2123925"/>
              <a:gd name="connsiteX39" fmla="*/ 3883491 w 3924815"/>
              <a:gd name="connsiteY39" fmla="*/ 1621507 h 2123925"/>
              <a:gd name="connsiteX40" fmla="*/ 3923684 w 3924815"/>
              <a:gd name="connsiteY40" fmla="*/ 1480830 h 2123925"/>
              <a:gd name="connsiteX41" fmla="*/ 3903587 w 3924815"/>
              <a:gd name="connsiteY41" fmla="*/ 1209525 h 2123925"/>
              <a:gd name="connsiteX42" fmla="*/ 3803104 w 3924815"/>
              <a:gd name="connsiteY42" fmla="*/ 1098993 h 2123925"/>
              <a:gd name="connsiteX43" fmla="*/ 3712669 w 3924815"/>
              <a:gd name="connsiteY43" fmla="*/ 1008558 h 2123925"/>
              <a:gd name="connsiteX44" fmla="*/ 3571992 w 3924815"/>
              <a:gd name="connsiteY44" fmla="*/ 908074 h 2123925"/>
              <a:gd name="connsiteX45" fmla="*/ 3441363 w 3924815"/>
              <a:gd name="connsiteY45" fmla="*/ 797542 h 2123925"/>
              <a:gd name="connsiteX46" fmla="*/ 3371025 w 3924815"/>
              <a:gd name="connsiteY46" fmla="*/ 717155 h 2123925"/>
              <a:gd name="connsiteX47" fmla="*/ 3290638 w 3924815"/>
              <a:gd name="connsiteY47" fmla="*/ 506140 h 2123925"/>
              <a:gd name="connsiteX48" fmla="*/ 3230348 w 3924815"/>
              <a:gd name="connsiteY48" fmla="*/ 395608 h 2123925"/>
              <a:gd name="connsiteX49" fmla="*/ 3129864 w 3924815"/>
              <a:gd name="connsiteY49" fmla="*/ 254931 h 2123925"/>
              <a:gd name="connsiteX50" fmla="*/ 2928897 w 3924815"/>
              <a:gd name="connsiteY50" fmla="*/ 154448 h 2123925"/>
              <a:gd name="connsiteX51" fmla="*/ 2788220 w 3924815"/>
              <a:gd name="connsiteY51" fmla="*/ 94158 h 2123925"/>
              <a:gd name="connsiteX52" fmla="*/ 2597302 w 3924815"/>
              <a:gd name="connsiteY52" fmla="*/ 64013 h 2123925"/>
              <a:gd name="connsiteX53" fmla="*/ 2285803 w 3924815"/>
              <a:gd name="connsiteY53" fmla="*/ 33867 h 2123925"/>
              <a:gd name="connsiteX54" fmla="*/ 2074787 w 3924815"/>
              <a:gd name="connsiteY54" fmla="*/ 13771 h 2123925"/>
              <a:gd name="connsiteX55" fmla="*/ 1833627 w 3924815"/>
              <a:gd name="connsiteY55"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668018 w 3924815"/>
              <a:gd name="connsiteY19" fmla="*/ 2013393 h 2123925"/>
              <a:gd name="connsiteX20" fmla="*/ 798647 w 3924815"/>
              <a:gd name="connsiteY20" fmla="*/ 2043538 h 2123925"/>
              <a:gd name="connsiteX21" fmla="*/ 838840 w 3924815"/>
              <a:gd name="connsiteY21" fmla="*/ 2053586 h 2123925"/>
              <a:gd name="connsiteX22" fmla="*/ 909179 w 3924815"/>
              <a:gd name="connsiteY22" fmla="*/ 2073683 h 2123925"/>
              <a:gd name="connsiteX23" fmla="*/ 1029759 w 3924815"/>
              <a:gd name="connsiteY23" fmla="*/ 2093780 h 2123925"/>
              <a:gd name="connsiteX24" fmla="*/ 1100097 w 3924815"/>
              <a:gd name="connsiteY24" fmla="*/ 2113876 h 2123925"/>
              <a:gd name="connsiteX25" fmla="*/ 1130242 w 3924815"/>
              <a:gd name="connsiteY25" fmla="*/ 2123925 h 2123925"/>
              <a:gd name="connsiteX26" fmla="*/ 1361354 w 3924815"/>
              <a:gd name="connsiteY26" fmla="*/ 2083731 h 2123925"/>
              <a:gd name="connsiteX27" fmla="*/ 1602515 w 3924815"/>
              <a:gd name="connsiteY27" fmla="*/ 1953103 h 2123925"/>
              <a:gd name="connsiteX28" fmla="*/ 1813530 w 3924815"/>
              <a:gd name="connsiteY28" fmla="*/ 1882764 h 2123925"/>
              <a:gd name="connsiteX29" fmla="*/ 2014497 w 3924815"/>
              <a:gd name="connsiteY29" fmla="*/ 1832522 h 2123925"/>
              <a:gd name="connsiteX30" fmla="*/ 2215464 w 3924815"/>
              <a:gd name="connsiteY30" fmla="*/ 1802377 h 2123925"/>
              <a:gd name="connsiteX31" fmla="*/ 2356141 w 3924815"/>
              <a:gd name="connsiteY31" fmla="*/ 1812426 h 2123925"/>
              <a:gd name="connsiteX32" fmla="*/ 2637495 w 3924815"/>
              <a:gd name="connsiteY32" fmla="*/ 1852619 h 2123925"/>
              <a:gd name="connsiteX33" fmla="*/ 2808317 w 3924815"/>
              <a:gd name="connsiteY33" fmla="*/ 1882764 h 2123925"/>
              <a:gd name="connsiteX34" fmla="*/ 3300686 w 3924815"/>
              <a:gd name="connsiteY34" fmla="*/ 1902861 h 2123925"/>
              <a:gd name="connsiteX35" fmla="*/ 3491605 w 3924815"/>
              <a:gd name="connsiteY35" fmla="*/ 1892813 h 2123925"/>
              <a:gd name="connsiteX36" fmla="*/ 3672475 w 3924815"/>
              <a:gd name="connsiteY36" fmla="*/ 1822474 h 2123925"/>
              <a:gd name="connsiteX37" fmla="*/ 3823201 w 3924815"/>
              <a:gd name="connsiteY37" fmla="*/ 1721991 h 2123925"/>
              <a:gd name="connsiteX38" fmla="*/ 3883491 w 3924815"/>
              <a:gd name="connsiteY38" fmla="*/ 1621507 h 2123925"/>
              <a:gd name="connsiteX39" fmla="*/ 3923684 w 3924815"/>
              <a:gd name="connsiteY39" fmla="*/ 1480830 h 2123925"/>
              <a:gd name="connsiteX40" fmla="*/ 3903587 w 3924815"/>
              <a:gd name="connsiteY40" fmla="*/ 1209525 h 2123925"/>
              <a:gd name="connsiteX41" fmla="*/ 3803104 w 3924815"/>
              <a:gd name="connsiteY41" fmla="*/ 1098993 h 2123925"/>
              <a:gd name="connsiteX42" fmla="*/ 3712669 w 3924815"/>
              <a:gd name="connsiteY42" fmla="*/ 1008558 h 2123925"/>
              <a:gd name="connsiteX43" fmla="*/ 3571992 w 3924815"/>
              <a:gd name="connsiteY43" fmla="*/ 908074 h 2123925"/>
              <a:gd name="connsiteX44" fmla="*/ 3441363 w 3924815"/>
              <a:gd name="connsiteY44" fmla="*/ 797542 h 2123925"/>
              <a:gd name="connsiteX45" fmla="*/ 3371025 w 3924815"/>
              <a:gd name="connsiteY45" fmla="*/ 717155 h 2123925"/>
              <a:gd name="connsiteX46" fmla="*/ 3290638 w 3924815"/>
              <a:gd name="connsiteY46" fmla="*/ 506140 h 2123925"/>
              <a:gd name="connsiteX47" fmla="*/ 3230348 w 3924815"/>
              <a:gd name="connsiteY47" fmla="*/ 395608 h 2123925"/>
              <a:gd name="connsiteX48" fmla="*/ 3129864 w 3924815"/>
              <a:gd name="connsiteY48" fmla="*/ 254931 h 2123925"/>
              <a:gd name="connsiteX49" fmla="*/ 2928897 w 3924815"/>
              <a:gd name="connsiteY49" fmla="*/ 154448 h 2123925"/>
              <a:gd name="connsiteX50" fmla="*/ 2788220 w 3924815"/>
              <a:gd name="connsiteY50" fmla="*/ 94158 h 2123925"/>
              <a:gd name="connsiteX51" fmla="*/ 2597302 w 3924815"/>
              <a:gd name="connsiteY51" fmla="*/ 64013 h 2123925"/>
              <a:gd name="connsiteX52" fmla="*/ 2285803 w 3924815"/>
              <a:gd name="connsiteY52" fmla="*/ 33867 h 2123925"/>
              <a:gd name="connsiteX53" fmla="*/ 2074787 w 3924815"/>
              <a:gd name="connsiteY53" fmla="*/ 13771 h 2123925"/>
              <a:gd name="connsiteX54" fmla="*/ 1833627 w 3924815"/>
              <a:gd name="connsiteY54"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668018 w 3924815"/>
              <a:gd name="connsiteY19" fmla="*/ 2013393 h 2123925"/>
              <a:gd name="connsiteX20" fmla="*/ 838840 w 3924815"/>
              <a:gd name="connsiteY20" fmla="*/ 2053586 h 2123925"/>
              <a:gd name="connsiteX21" fmla="*/ 909179 w 3924815"/>
              <a:gd name="connsiteY21" fmla="*/ 2073683 h 2123925"/>
              <a:gd name="connsiteX22" fmla="*/ 1029759 w 3924815"/>
              <a:gd name="connsiteY22" fmla="*/ 2093780 h 2123925"/>
              <a:gd name="connsiteX23" fmla="*/ 1100097 w 3924815"/>
              <a:gd name="connsiteY23" fmla="*/ 2113876 h 2123925"/>
              <a:gd name="connsiteX24" fmla="*/ 1130242 w 3924815"/>
              <a:gd name="connsiteY24" fmla="*/ 2123925 h 2123925"/>
              <a:gd name="connsiteX25" fmla="*/ 1361354 w 3924815"/>
              <a:gd name="connsiteY25" fmla="*/ 2083731 h 2123925"/>
              <a:gd name="connsiteX26" fmla="*/ 1602515 w 3924815"/>
              <a:gd name="connsiteY26" fmla="*/ 1953103 h 2123925"/>
              <a:gd name="connsiteX27" fmla="*/ 1813530 w 3924815"/>
              <a:gd name="connsiteY27" fmla="*/ 1882764 h 2123925"/>
              <a:gd name="connsiteX28" fmla="*/ 2014497 w 3924815"/>
              <a:gd name="connsiteY28" fmla="*/ 1832522 h 2123925"/>
              <a:gd name="connsiteX29" fmla="*/ 2215464 w 3924815"/>
              <a:gd name="connsiteY29" fmla="*/ 1802377 h 2123925"/>
              <a:gd name="connsiteX30" fmla="*/ 2356141 w 3924815"/>
              <a:gd name="connsiteY30" fmla="*/ 1812426 h 2123925"/>
              <a:gd name="connsiteX31" fmla="*/ 2637495 w 3924815"/>
              <a:gd name="connsiteY31" fmla="*/ 1852619 h 2123925"/>
              <a:gd name="connsiteX32" fmla="*/ 2808317 w 3924815"/>
              <a:gd name="connsiteY32" fmla="*/ 1882764 h 2123925"/>
              <a:gd name="connsiteX33" fmla="*/ 3300686 w 3924815"/>
              <a:gd name="connsiteY33" fmla="*/ 1902861 h 2123925"/>
              <a:gd name="connsiteX34" fmla="*/ 3491605 w 3924815"/>
              <a:gd name="connsiteY34" fmla="*/ 1892813 h 2123925"/>
              <a:gd name="connsiteX35" fmla="*/ 3672475 w 3924815"/>
              <a:gd name="connsiteY35" fmla="*/ 1822474 h 2123925"/>
              <a:gd name="connsiteX36" fmla="*/ 3823201 w 3924815"/>
              <a:gd name="connsiteY36" fmla="*/ 1721991 h 2123925"/>
              <a:gd name="connsiteX37" fmla="*/ 3883491 w 3924815"/>
              <a:gd name="connsiteY37" fmla="*/ 1621507 h 2123925"/>
              <a:gd name="connsiteX38" fmla="*/ 3923684 w 3924815"/>
              <a:gd name="connsiteY38" fmla="*/ 1480830 h 2123925"/>
              <a:gd name="connsiteX39" fmla="*/ 3903587 w 3924815"/>
              <a:gd name="connsiteY39" fmla="*/ 1209525 h 2123925"/>
              <a:gd name="connsiteX40" fmla="*/ 3803104 w 3924815"/>
              <a:gd name="connsiteY40" fmla="*/ 1098993 h 2123925"/>
              <a:gd name="connsiteX41" fmla="*/ 3712669 w 3924815"/>
              <a:gd name="connsiteY41" fmla="*/ 1008558 h 2123925"/>
              <a:gd name="connsiteX42" fmla="*/ 3571992 w 3924815"/>
              <a:gd name="connsiteY42" fmla="*/ 908074 h 2123925"/>
              <a:gd name="connsiteX43" fmla="*/ 3441363 w 3924815"/>
              <a:gd name="connsiteY43" fmla="*/ 797542 h 2123925"/>
              <a:gd name="connsiteX44" fmla="*/ 3371025 w 3924815"/>
              <a:gd name="connsiteY44" fmla="*/ 717155 h 2123925"/>
              <a:gd name="connsiteX45" fmla="*/ 3290638 w 3924815"/>
              <a:gd name="connsiteY45" fmla="*/ 506140 h 2123925"/>
              <a:gd name="connsiteX46" fmla="*/ 3230348 w 3924815"/>
              <a:gd name="connsiteY46" fmla="*/ 395608 h 2123925"/>
              <a:gd name="connsiteX47" fmla="*/ 3129864 w 3924815"/>
              <a:gd name="connsiteY47" fmla="*/ 254931 h 2123925"/>
              <a:gd name="connsiteX48" fmla="*/ 2928897 w 3924815"/>
              <a:gd name="connsiteY48" fmla="*/ 154448 h 2123925"/>
              <a:gd name="connsiteX49" fmla="*/ 2788220 w 3924815"/>
              <a:gd name="connsiteY49" fmla="*/ 94158 h 2123925"/>
              <a:gd name="connsiteX50" fmla="*/ 2597302 w 3924815"/>
              <a:gd name="connsiteY50" fmla="*/ 64013 h 2123925"/>
              <a:gd name="connsiteX51" fmla="*/ 2285803 w 3924815"/>
              <a:gd name="connsiteY51" fmla="*/ 33867 h 2123925"/>
              <a:gd name="connsiteX52" fmla="*/ 2074787 w 3924815"/>
              <a:gd name="connsiteY52" fmla="*/ 13771 h 2123925"/>
              <a:gd name="connsiteX53" fmla="*/ 1833627 w 3924815"/>
              <a:gd name="connsiteY53"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668018 w 3924815"/>
              <a:gd name="connsiteY19" fmla="*/ 2013393 h 2123925"/>
              <a:gd name="connsiteX20" fmla="*/ 838840 w 3924815"/>
              <a:gd name="connsiteY20" fmla="*/ 2053586 h 2123925"/>
              <a:gd name="connsiteX21" fmla="*/ 1029759 w 3924815"/>
              <a:gd name="connsiteY21" fmla="*/ 2093780 h 2123925"/>
              <a:gd name="connsiteX22" fmla="*/ 1100097 w 3924815"/>
              <a:gd name="connsiteY22" fmla="*/ 2113876 h 2123925"/>
              <a:gd name="connsiteX23" fmla="*/ 1130242 w 3924815"/>
              <a:gd name="connsiteY23" fmla="*/ 2123925 h 2123925"/>
              <a:gd name="connsiteX24" fmla="*/ 1361354 w 3924815"/>
              <a:gd name="connsiteY24" fmla="*/ 2083731 h 2123925"/>
              <a:gd name="connsiteX25" fmla="*/ 1602515 w 3924815"/>
              <a:gd name="connsiteY25" fmla="*/ 1953103 h 2123925"/>
              <a:gd name="connsiteX26" fmla="*/ 1813530 w 3924815"/>
              <a:gd name="connsiteY26" fmla="*/ 1882764 h 2123925"/>
              <a:gd name="connsiteX27" fmla="*/ 2014497 w 3924815"/>
              <a:gd name="connsiteY27" fmla="*/ 1832522 h 2123925"/>
              <a:gd name="connsiteX28" fmla="*/ 2215464 w 3924815"/>
              <a:gd name="connsiteY28" fmla="*/ 1802377 h 2123925"/>
              <a:gd name="connsiteX29" fmla="*/ 2356141 w 3924815"/>
              <a:gd name="connsiteY29" fmla="*/ 1812426 h 2123925"/>
              <a:gd name="connsiteX30" fmla="*/ 2637495 w 3924815"/>
              <a:gd name="connsiteY30" fmla="*/ 1852619 h 2123925"/>
              <a:gd name="connsiteX31" fmla="*/ 2808317 w 3924815"/>
              <a:gd name="connsiteY31" fmla="*/ 1882764 h 2123925"/>
              <a:gd name="connsiteX32" fmla="*/ 3300686 w 3924815"/>
              <a:gd name="connsiteY32" fmla="*/ 1902861 h 2123925"/>
              <a:gd name="connsiteX33" fmla="*/ 3491605 w 3924815"/>
              <a:gd name="connsiteY33" fmla="*/ 1892813 h 2123925"/>
              <a:gd name="connsiteX34" fmla="*/ 3672475 w 3924815"/>
              <a:gd name="connsiteY34" fmla="*/ 1822474 h 2123925"/>
              <a:gd name="connsiteX35" fmla="*/ 3823201 w 3924815"/>
              <a:gd name="connsiteY35" fmla="*/ 1721991 h 2123925"/>
              <a:gd name="connsiteX36" fmla="*/ 3883491 w 3924815"/>
              <a:gd name="connsiteY36" fmla="*/ 1621507 h 2123925"/>
              <a:gd name="connsiteX37" fmla="*/ 3923684 w 3924815"/>
              <a:gd name="connsiteY37" fmla="*/ 1480830 h 2123925"/>
              <a:gd name="connsiteX38" fmla="*/ 3903587 w 3924815"/>
              <a:gd name="connsiteY38" fmla="*/ 1209525 h 2123925"/>
              <a:gd name="connsiteX39" fmla="*/ 3803104 w 3924815"/>
              <a:gd name="connsiteY39" fmla="*/ 1098993 h 2123925"/>
              <a:gd name="connsiteX40" fmla="*/ 3712669 w 3924815"/>
              <a:gd name="connsiteY40" fmla="*/ 1008558 h 2123925"/>
              <a:gd name="connsiteX41" fmla="*/ 3571992 w 3924815"/>
              <a:gd name="connsiteY41" fmla="*/ 908074 h 2123925"/>
              <a:gd name="connsiteX42" fmla="*/ 3441363 w 3924815"/>
              <a:gd name="connsiteY42" fmla="*/ 797542 h 2123925"/>
              <a:gd name="connsiteX43" fmla="*/ 3371025 w 3924815"/>
              <a:gd name="connsiteY43" fmla="*/ 717155 h 2123925"/>
              <a:gd name="connsiteX44" fmla="*/ 3290638 w 3924815"/>
              <a:gd name="connsiteY44" fmla="*/ 506140 h 2123925"/>
              <a:gd name="connsiteX45" fmla="*/ 3230348 w 3924815"/>
              <a:gd name="connsiteY45" fmla="*/ 395608 h 2123925"/>
              <a:gd name="connsiteX46" fmla="*/ 3129864 w 3924815"/>
              <a:gd name="connsiteY46" fmla="*/ 254931 h 2123925"/>
              <a:gd name="connsiteX47" fmla="*/ 2928897 w 3924815"/>
              <a:gd name="connsiteY47" fmla="*/ 154448 h 2123925"/>
              <a:gd name="connsiteX48" fmla="*/ 2788220 w 3924815"/>
              <a:gd name="connsiteY48" fmla="*/ 94158 h 2123925"/>
              <a:gd name="connsiteX49" fmla="*/ 2597302 w 3924815"/>
              <a:gd name="connsiteY49" fmla="*/ 64013 h 2123925"/>
              <a:gd name="connsiteX50" fmla="*/ 2285803 w 3924815"/>
              <a:gd name="connsiteY50" fmla="*/ 33867 h 2123925"/>
              <a:gd name="connsiteX51" fmla="*/ 2074787 w 3924815"/>
              <a:gd name="connsiteY51" fmla="*/ 13771 h 2123925"/>
              <a:gd name="connsiteX52" fmla="*/ 1833627 w 3924815"/>
              <a:gd name="connsiteY52" fmla="*/ 3722 h 2123925"/>
              <a:gd name="connsiteX0" fmla="*/ 1833627 w 3924815"/>
              <a:gd name="connsiteY0" fmla="*/ 3722 h 2124023"/>
              <a:gd name="connsiteX1" fmla="*/ 1833627 w 3924815"/>
              <a:gd name="connsiteY1" fmla="*/ 3722 h 2124023"/>
              <a:gd name="connsiteX2" fmla="*/ 1622612 w 3924815"/>
              <a:gd name="connsiteY2" fmla="*/ 3722 h 2124023"/>
              <a:gd name="connsiteX3" fmla="*/ 1311113 w 3924815"/>
              <a:gd name="connsiteY3" fmla="*/ 53964 h 2124023"/>
              <a:gd name="connsiteX4" fmla="*/ 1100097 w 3924815"/>
              <a:gd name="connsiteY4" fmla="*/ 104206 h 2124023"/>
              <a:gd name="connsiteX5" fmla="*/ 949372 w 3924815"/>
              <a:gd name="connsiteY5" fmla="*/ 174544 h 2124023"/>
              <a:gd name="connsiteX6" fmla="*/ 778550 w 3924815"/>
              <a:gd name="connsiteY6" fmla="*/ 244883 h 2124023"/>
              <a:gd name="connsiteX7" fmla="*/ 657970 w 3924815"/>
              <a:gd name="connsiteY7" fmla="*/ 385560 h 2124023"/>
              <a:gd name="connsiteX8" fmla="*/ 577583 w 3924815"/>
              <a:gd name="connsiteY8" fmla="*/ 516188 h 2124023"/>
              <a:gd name="connsiteX9" fmla="*/ 497196 w 3924815"/>
              <a:gd name="connsiteY9" fmla="*/ 687010 h 2124023"/>
              <a:gd name="connsiteX10" fmla="*/ 457003 w 3924815"/>
              <a:gd name="connsiteY10" fmla="*/ 797542 h 2124023"/>
              <a:gd name="connsiteX11" fmla="*/ 346471 w 3924815"/>
              <a:gd name="connsiteY11" fmla="*/ 918122 h 2124023"/>
              <a:gd name="connsiteX12" fmla="*/ 185697 w 3924815"/>
              <a:gd name="connsiteY12" fmla="*/ 1018606 h 2124023"/>
              <a:gd name="connsiteX13" fmla="*/ 45020 w 3924815"/>
              <a:gd name="connsiteY13" fmla="*/ 1169331 h 2124023"/>
              <a:gd name="connsiteX14" fmla="*/ 4827 w 3924815"/>
              <a:gd name="connsiteY14" fmla="*/ 1340153 h 2124023"/>
              <a:gd name="connsiteX15" fmla="*/ 14875 w 3924815"/>
              <a:gd name="connsiteY15" fmla="*/ 1661700 h 2124023"/>
              <a:gd name="connsiteX16" fmla="*/ 175649 w 3924815"/>
              <a:gd name="connsiteY16" fmla="*/ 1792329 h 2124023"/>
              <a:gd name="connsiteX17" fmla="*/ 336423 w 3924815"/>
              <a:gd name="connsiteY17" fmla="*/ 1872716 h 2124023"/>
              <a:gd name="connsiteX18" fmla="*/ 497196 w 3924815"/>
              <a:gd name="connsiteY18" fmla="*/ 1933006 h 2124023"/>
              <a:gd name="connsiteX19" fmla="*/ 668018 w 3924815"/>
              <a:gd name="connsiteY19" fmla="*/ 2013393 h 2124023"/>
              <a:gd name="connsiteX20" fmla="*/ 838840 w 3924815"/>
              <a:gd name="connsiteY20" fmla="*/ 2053586 h 2124023"/>
              <a:gd name="connsiteX21" fmla="*/ 1029759 w 3924815"/>
              <a:gd name="connsiteY21" fmla="*/ 2093780 h 2124023"/>
              <a:gd name="connsiteX22" fmla="*/ 1130242 w 3924815"/>
              <a:gd name="connsiteY22" fmla="*/ 2123925 h 2124023"/>
              <a:gd name="connsiteX23" fmla="*/ 1361354 w 3924815"/>
              <a:gd name="connsiteY23" fmla="*/ 2083731 h 2124023"/>
              <a:gd name="connsiteX24" fmla="*/ 1602515 w 3924815"/>
              <a:gd name="connsiteY24" fmla="*/ 1953103 h 2124023"/>
              <a:gd name="connsiteX25" fmla="*/ 1813530 w 3924815"/>
              <a:gd name="connsiteY25" fmla="*/ 1882764 h 2124023"/>
              <a:gd name="connsiteX26" fmla="*/ 2014497 w 3924815"/>
              <a:gd name="connsiteY26" fmla="*/ 1832522 h 2124023"/>
              <a:gd name="connsiteX27" fmla="*/ 2215464 w 3924815"/>
              <a:gd name="connsiteY27" fmla="*/ 1802377 h 2124023"/>
              <a:gd name="connsiteX28" fmla="*/ 2356141 w 3924815"/>
              <a:gd name="connsiteY28" fmla="*/ 1812426 h 2124023"/>
              <a:gd name="connsiteX29" fmla="*/ 2637495 w 3924815"/>
              <a:gd name="connsiteY29" fmla="*/ 1852619 h 2124023"/>
              <a:gd name="connsiteX30" fmla="*/ 2808317 w 3924815"/>
              <a:gd name="connsiteY30" fmla="*/ 1882764 h 2124023"/>
              <a:gd name="connsiteX31" fmla="*/ 3300686 w 3924815"/>
              <a:gd name="connsiteY31" fmla="*/ 1902861 h 2124023"/>
              <a:gd name="connsiteX32" fmla="*/ 3491605 w 3924815"/>
              <a:gd name="connsiteY32" fmla="*/ 1892813 h 2124023"/>
              <a:gd name="connsiteX33" fmla="*/ 3672475 w 3924815"/>
              <a:gd name="connsiteY33" fmla="*/ 1822474 h 2124023"/>
              <a:gd name="connsiteX34" fmla="*/ 3823201 w 3924815"/>
              <a:gd name="connsiteY34" fmla="*/ 1721991 h 2124023"/>
              <a:gd name="connsiteX35" fmla="*/ 3883491 w 3924815"/>
              <a:gd name="connsiteY35" fmla="*/ 1621507 h 2124023"/>
              <a:gd name="connsiteX36" fmla="*/ 3923684 w 3924815"/>
              <a:gd name="connsiteY36" fmla="*/ 1480830 h 2124023"/>
              <a:gd name="connsiteX37" fmla="*/ 3903587 w 3924815"/>
              <a:gd name="connsiteY37" fmla="*/ 1209525 h 2124023"/>
              <a:gd name="connsiteX38" fmla="*/ 3803104 w 3924815"/>
              <a:gd name="connsiteY38" fmla="*/ 1098993 h 2124023"/>
              <a:gd name="connsiteX39" fmla="*/ 3712669 w 3924815"/>
              <a:gd name="connsiteY39" fmla="*/ 1008558 h 2124023"/>
              <a:gd name="connsiteX40" fmla="*/ 3571992 w 3924815"/>
              <a:gd name="connsiteY40" fmla="*/ 908074 h 2124023"/>
              <a:gd name="connsiteX41" fmla="*/ 3441363 w 3924815"/>
              <a:gd name="connsiteY41" fmla="*/ 797542 h 2124023"/>
              <a:gd name="connsiteX42" fmla="*/ 3371025 w 3924815"/>
              <a:gd name="connsiteY42" fmla="*/ 717155 h 2124023"/>
              <a:gd name="connsiteX43" fmla="*/ 3290638 w 3924815"/>
              <a:gd name="connsiteY43" fmla="*/ 506140 h 2124023"/>
              <a:gd name="connsiteX44" fmla="*/ 3230348 w 3924815"/>
              <a:gd name="connsiteY44" fmla="*/ 395608 h 2124023"/>
              <a:gd name="connsiteX45" fmla="*/ 3129864 w 3924815"/>
              <a:gd name="connsiteY45" fmla="*/ 254931 h 2124023"/>
              <a:gd name="connsiteX46" fmla="*/ 2928897 w 3924815"/>
              <a:gd name="connsiteY46" fmla="*/ 154448 h 2124023"/>
              <a:gd name="connsiteX47" fmla="*/ 2788220 w 3924815"/>
              <a:gd name="connsiteY47" fmla="*/ 94158 h 2124023"/>
              <a:gd name="connsiteX48" fmla="*/ 2597302 w 3924815"/>
              <a:gd name="connsiteY48" fmla="*/ 64013 h 2124023"/>
              <a:gd name="connsiteX49" fmla="*/ 2285803 w 3924815"/>
              <a:gd name="connsiteY49" fmla="*/ 33867 h 2124023"/>
              <a:gd name="connsiteX50" fmla="*/ 2074787 w 3924815"/>
              <a:gd name="connsiteY50" fmla="*/ 13771 h 2124023"/>
              <a:gd name="connsiteX51" fmla="*/ 1833627 w 3924815"/>
              <a:gd name="connsiteY51" fmla="*/ 3722 h 2124023"/>
              <a:gd name="connsiteX0" fmla="*/ 1833627 w 3924815"/>
              <a:gd name="connsiteY0" fmla="*/ 3722 h 2124810"/>
              <a:gd name="connsiteX1" fmla="*/ 1833627 w 3924815"/>
              <a:gd name="connsiteY1" fmla="*/ 3722 h 2124810"/>
              <a:gd name="connsiteX2" fmla="*/ 1622612 w 3924815"/>
              <a:gd name="connsiteY2" fmla="*/ 3722 h 2124810"/>
              <a:gd name="connsiteX3" fmla="*/ 1311113 w 3924815"/>
              <a:gd name="connsiteY3" fmla="*/ 53964 h 2124810"/>
              <a:gd name="connsiteX4" fmla="*/ 1100097 w 3924815"/>
              <a:gd name="connsiteY4" fmla="*/ 104206 h 2124810"/>
              <a:gd name="connsiteX5" fmla="*/ 949372 w 3924815"/>
              <a:gd name="connsiteY5" fmla="*/ 174544 h 2124810"/>
              <a:gd name="connsiteX6" fmla="*/ 778550 w 3924815"/>
              <a:gd name="connsiteY6" fmla="*/ 244883 h 2124810"/>
              <a:gd name="connsiteX7" fmla="*/ 657970 w 3924815"/>
              <a:gd name="connsiteY7" fmla="*/ 385560 h 2124810"/>
              <a:gd name="connsiteX8" fmla="*/ 577583 w 3924815"/>
              <a:gd name="connsiteY8" fmla="*/ 516188 h 2124810"/>
              <a:gd name="connsiteX9" fmla="*/ 497196 w 3924815"/>
              <a:gd name="connsiteY9" fmla="*/ 687010 h 2124810"/>
              <a:gd name="connsiteX10" fmla="*/ 457003 w 3924815"/>
              <a:gd name="connsiteY10" fmla="*/ 797542 h 2124810"/>
              <a:gd name="connsiteX11" fmla="*/ 346471 w 3924815"/>
              <a:gd name="connsiteY11" fmla="*/ 918122 h 2124810"/>
              <a:gd name="connsiteX12" fmla="*/ 185697 w 3924815"/>
              <a:gd name="connsiteY12" fmla="*/ 1018606 h 2124810"/>
              <a:gd name="connsiteX13" fmla="*/ 45020 w 3924815"/>
              <a:gd name="connsiteY13" fmla="*/ 1169331 h 2124810"/>
              <a:gd name="connsiteX14" fmla="*/ 4827 w 3924815"/>
              <a:gd name="connsiteY14" fmla="*/ 1340153 h 2124810"/>
              <a:gd name="connsiteX15" fmla="*/ 14875 w 3924815"/>
              <a:gd name="connsiteY15" fmla="*/ 1661700 h 2124810"/>
              <a:gd name="connsiteX16" fmla="*/ 175649 w 3924815"/>
              <a:gd name="connsiteY16" fmla="*/ 1792329 h 2124810"/>
              <a:gd name="connsiteX17" fmla="*/ 336423 w 3924815"/>
              <a:gd name="connsiteY17" fmla="*/ 1872716 h 2124810"/>
              <a:gd name="connsiteX18" fmla="*/ 497196 w 3924815"/>
              <a:gd name="connsiteY18" fmla="*/ 1933006 h 2124810"/>
              <a:gd name="connsiteX19" fmla="*/ 668018 w 3924815"/>
              <a:gd name="connsiteY19" fmla="*/ 2013393 h 2124810"/>
              <a:gd name="connsiteX20" fmla="*/ 838840 w 3924815"/>
              <a:gd name="connsiteY20" fmla="*/ 2053586 h 2124810"/>
              <a:gd name="connsiteX21" fmla="*/ 1130242 w 3924815"/>
              <a:gd name="connsiteY21" fmla="*/ 2123925 h 2124810"/>
              <a:gd name="connsiteX22" fmla="*/ 1361354 w 3924815"/>
              <a:gd name="connsiteY22" fmla="*/ 2083731 h 2124810"/>
              <a:gd name="connsiteX23" fmla="*/ 1602515 w 3924815"/>
              <a:gd name="connsiteY23" fmla="*/ 1953103 h 2124810"/>
              <a:gd name="connsiteX24" fmla="*/ 1813530 w 3924815"/>
              <a:gd name="connsiteY24" fmla="*/ 1882764 h 2124810"/>
              <a:gd name="connsiteX25" fmla="*/ 2014497 w 3924815"/>
              <a:gd name="connsiteY25" fmla="*/ 1832522 h 2124810"/>
              <a:gd name="connsiteX26" fmla="*/ 2215464 w 3924815"/>
              <a:gd name="connsiteY26" fmla="*/ 1802377 h 2124810"/>
              <a:gd name="connsiteX27" fmla="*/ 2356141 w 3924815"/>
              <a:gd name="connsiteY27" fmla="*/ 1812426 h 2124810"/>
              <a:gd name="connsiteX28" fmla="*/ 2637495 w 3924815"/>
              <a:gd name="connsiteY28" fmla="*/ 1852619 h 2124810"/>
              <a:gd name="connsiteX29" fmla="*/ 2808317 w 3924815"/>
              <a:gd name="connsiteY29" fmla="*/ 1882764 h 2124810"/>
              <a:gd name="connsiteX30" fmla="*/ 3300686 w 3924815"/>
              <a:gd name="connsiteY30" fmla="*/ 1902861 h 2124810"/>
              <a:gd name="connsiteX31" fmla="*/ 3491605 w 3924815"/>
              <a:gd name="connsiteY31" fmla="*/ 1892813 h 2124810"/>
              <a:gd name="connsiteX32" fmla="*/ 3672475 w 3924815"/>
              <a:gd name="connsiteY32" fmla="*/ 1822474 h 2124810"/>
              <a:gd name="connsiteX33" fmla="*/ 3823201 w 3924815"/>
              <a:gd name="connsiteY33" fmla="*/ 1721991 h 2124810"/>
              <a:gd name="connsiteX34" fmla="*/ 3883491 w 3924815"/>
              <a:gd name="connsiteY34" fmla="*/ 1621507 h 2124810"/>
              <a:gd name="connsiteX35" fmla="*/ 3923684 w 3924815"/>
              <a:gd name="connsiteY35" fmla="*/ 1480830 h 2124810"/>
              <a:gd name="connsiteX36" fmla="*/ 3903587 w 3924815"/>
              <a:gd name="connsiteY36" fmla="*/ 1209525 h 2124810"/>
              <a:gd name="connsiteX37" fmla="*/ 3803104 w 3924815"/>
              <a:gd name="connsiteY37" fmla="*/ 1098993 h 2124810"/>
              <a:gd name="connsiteX38" fmla="*/ 3712669 w 3924815"/>
              <a:gd name="connsiteY38" fmla="*/ 1008558 h 2124810"/>
              <a:gd name="connsiteX39" fmla="*/ 3571992 w 3924815"/>
              <a:gd name="connsiteY39" fmla="*/ 908074 h 2124810"/>
              <a:gd name="connsiteX40" fmla="*/ 3441363 w 3924815"/>
              <a:gd name="connsiteY40" fmla="*/ 797542 h 2124810"/>
              <a:gd name="connsiteX41" fmla="*/ 3371025 w 3924815"/>
              <a:gd name="connsiteY41" fmla="*/ 717155 h 2124810"/>
              <a:gd name="connsiteX42" fmla="*/ 3290638 w 3924815"/>
              <a:gd name="connsiteY42" fmla="*/ 506140 h 2124810"/>
              <a:gd name="connsiteX43" fmla="*/ 3230348 w 3924815"/>
              <a:gd name="connsiteY43" fmla="*/ 395608 h 2124810"/>
              <a:gd name="connsiteX44" fmla="*/ 3129864 w 3924815"/>
              <a:gd name="connsiteY44" fmla="*/ 254931 h 2124810"/>
              <a:gd name="connsiteX45" fmla="*/ 2928897 w 3924815"/>
              <a:gd name="connsiteY45" fmla="*/ 154448 h 2124810"/>
              <a:gd name="connsiteX46" fmla="*/ 2788220 w 3924815"/>
              <a:gd name="connsiteY46" fmla="*/ 94158 h 2124810"/>
              <a:gd name="connsiteX47" fmla="*/ 2597302 w 3924815"/>
              <a:gd name="connsiteY47" fmla="*/ 64013 h 2124810"/>
              <a:gd name="connsiteX48" fmla="*/ 2285803 w 3924815"/>
              <a:gd name="connsiteY48" fmla="*/ 33867 h 2124810"/>
              <a:gd name="connsiteX49" fmla="*/ 2074787 w 3924815"/>
              <a:gd name="connsiteY49" fmla="*/ 13771 h 2124810"/>
              <a:gd name="connsiteX50" fmla="*/ 1833627 w 3924815"/>
              <a:gd name="connsiteY50" fmla="*/ 3722 h 2124810"/>
              <a:gd name="connsiteX0" fmla="*/ 1833627 w 3924815"/>
              <a:gd name="connsiteY0" fmla="*/ 3722 h 2124810"/>
              <a:gd name="connsiteX1" fmla="*/ 1833627 w 3924815"/>
              <a:gd name="connsiteY1" fmla="*/ 3722 h 2124810"/>
              <a:gd name="connsiteX2" fmla="*/ 1622612 w 3924815"/>
              <a:gd name="connsiteY2" fmla="*/ 3722 h 2124810"/>
              <a:gd name="connsiteX3" fmla="*/ 1311113 w 3924815"/>
              <a:gd name="connsiteY3" fmla="*/ 53964 h 2124810"/>
              <a:gd name="connsiteX4" fmla="*/ 1100097 w 3924815"/>
              <a:gd name="connsiteY4" fmla="*/ 104206 h 2124810"/>
              <a:gd name="connsiteX5" fmla="*/ 949372 w 3924815"/>
              <a:gd name="connsiteY5" fmla="*/ 174544 h 2124810"/>
              <a:gd name="connsiteX6" fmla="*/ 778550 w 3924815"/>
              <a:gd name="connsiteY6" fmla="*/ 244883 h 2124810"/>
              <a:gd name="connsiteX7" fmla="*/ 657970 w 3924815"/>
              <a:gd name="connsiteY7" fmla="*/ 385560 h 2124810"/>
              <a:gd name="connsiteX8" fmla="*/ 577583 w 3924815"/>
              <a:gd name="connsiteY8" fmla="*/ 516188 h 2124810"/>
              <a:gd name="connsiteX9" fmla="*/ 497196 w 3924815"/>
              <a:gd name="connsiteY9" fmla="*/ 687010 h 2124810"/>
              <a:gd name="connsiteX10" fmla="*/ 457003 w 3924815"/>
              <a:gd name="connsiteY10" fmla="*/ 797542 h 2124810"/>
              <a:gd name="connsiteX11" fmla="*/ 346471 w 3924815"/>
              <a:gd name="connsiteY11" fmla="*/ 918122 h 2124810"/>
              <a:gd name="connsiteX12" fmla="*/ 185697 w 3924815"/>
              <a:gd name="connsiteY12" fmla="*/ 1018606 h 2124810"/>
              <a:gd name="connsiteX13" fmla="*/ 45020 w 3924815"/>
              <a:gd name="connsiteY13" fmla="*/ 1169331 h 2124810"/>
              <a:gd name="connsiteX14" fmla="*/ 4827 w 3924815"/>
              <a:gd name="connsiteY14" fmla="*/ 1340153 h 2124810"/>
              <a:gd name="connsiteX15" fmla="*/ 14875 w 3924815"/>
              <a:gd name="connsiteY15" fmla="*/ 1661700 h 2124810"/>
              <a:gd name="connsiteX16" fmla="*/ 175649 w 3924815"/>
              <a:gd name="connsiteY16" fmla="*/ 1792329 h 2124810"/>
              <a:gd name="connsiteX17" fmla="*/ 497196 w 3924815"/>
              <a:gd name="connsiteY17" fmla="*/ 1933006 h 2124810"/>
              <a:gd name="connsiteX18" fmla="*/ 668018 w 3924815"/>
              <a:gd name="connsiteY18" fmla="*/ 2013393 h 2124810"/>
              <a:gd name="connsiteX19" fmla="*/ 838840 w 3924815"/>
              <a:gd name="connsiteY19" fmla="*/ 2053586 h 2124810"/>
              <a:gd name="connsiteX20" fmla="*/ 1130242 w 3924815"/>
              <a:gd name="connsiteY20" fmla="*/ 2123925 h 2124810"/>
              <a:gd name="connsiteX21" fmla="*/ 1361354 w 3924815"/>
              <a:gd name="connsiteY21" fmla="*/ 2083731 h 2124810"/>
              <a:gd name="connsiteX22" fmla="*/ 1602515 w 3924815"/>
              <a:gd name="connsiteY22" fmla="*/ 1953103 h 2124810"/>
              <a:gd name="connsiteX23" fmla="*/ 1813530 w 3924815"/>
              <a:gd name="connsiteY23" fmla="*/ 1882764 h 2124810"/>
              <a:gd name="connsiteX24" fmla="*/ 2014497 w 3924815"/>
              <a:gd name="connsiteY24" fmla="*/ 1832522 h 2124810"/>
              <a:gd name="connsiteX25" fmla="*/ 2215464 w 3924815"/>
              <a:gd name="connsiteY25" fmla="*/ 1802377 h 2124810"/>
              <a:gd name="connsiteX26" fmla="*/ 2356141 w 3924815"/>
              <a:gd name="connsiteY26" fmla="*/ 1812426 h 2124810"/>
              <a:gd name="connsiteX27" fmla="*/ 2637495 w 3924815"/>
              <a:gd name="connsiteY27" fmla="*/ 1852619 h 2124810"/>
              <a:gd name="connsiteX28" fmla="*/ 2808317 w 3924815"/>
              <a:gd name="connsiteY28" fmla="*/ 1882764 h 2124810"/>
              <a:gd name="connsiteX29" fmla="*/ 3300686 w 3924815"/>
              <a:gd name="connsiteY29" fmla="*/ 1902861 h 2124810"/>
              <a:gd name="connsiteX30" fmla="*/ 3491605 w 3924815"/>
              <a:gd name="connsiteY30" fmla="*/ 1892813 h 2124810"/>
              <a:gd name="connsiteX31" fmla="*/ 3672475 w 3924815"/>
              <a:gd name="connsiteY31" fmla="*/ 1822474 h 2124810"/>
              <a:gd name="connsiteX32" fmla="*/ 3823201 w 3924815"/>
              <a:gd name="connsiteY32" fmla="*/ 1721991 h 2124810"/>
              <a:gd name="connsiteX33" fmla="*/ 3883491 w 3924815"/>
              <a:gd name="connsiteY33" fmla="*/ 1621507 h 2124810"/>
              <a:gd name="connsiteX34" fmla="*/ 3923684 w 3924815"/>
              <a:gd name="connsiteY34" fmla="*/ 1480830 h 2124810"/>
              <a:gd name="connsiteX35" fmla="*/ 3903587 w 3924815"/>
              <a:gd name="connsiteY35" fmla="*/ 1209525 h 2124810"/>
              <a:gd name="connsiteX36" fmla="*/ 3803104 w 3924815"/>
              <a:gd name="connsiteY36" fmla="*/ 1098993 h 2124810"/>
              <a:gd name="connsiteX37" fmla="*/ 3712669 w 3924815"/>
              <a:gd name="connsiteY37" fmla="*/ 1008558 h 2124810"/>
              <a:gd name="connsiteX38" fmla="*/ 3571992 w 3924815"/>
              <a:gd name="connsiteY38" fmla="*/ 908074 h 2124810"/>
              <a:gd name="connsiteX39" fmla="*/ 3441363 w 3924815"/>
              <a:gd name="connsiteY39" fmla="*/ 797542 h 2124810"/>
              <a:gd name="connsiteX40" fmla="*/ 3371025 w 3924815"/>
              <a:gd name="connsiteY40" fmla="*/ 717155 h 2124810"/>
              <a:gd name="connsiteX41" fmla="*/ 3290638 w 3924815"/>
              <a:gd name="connsiteY41" fmla="*/ 506140 h 2124810"/>
              <a:gd name="connsiteX42" fmla="*/ 3230348 w 3924815"/>
              <a:gd name="connsiteY42" fmla="*/ 395608 h 2124810"/>
              <a:gd name="connsiteX43" fmla="*/ 3129864 w 3924815"/>
              <a:gd name="connsiteY43" fmla="*/ 254931 h 2124810"/>
              <a:gd name="connsiteX44" fmla="*/ 2928897 w 3924815"/>
              <a:gd name="connsiteY44" fmla="*/ 154448 h 2124810"/>
              <a:gd name="connsiteX45" fmla="*/ 2788220 w 3924815"/>
              <a:gd name="connsiteY45" fmla="*/ 94158 h 2124810"/>
              <a:gd name="connsiteX46" fmla="*/ 2597302 w 3924815"/>
              <a:gd name="connsiteY46" fmla="*/ 64013 h 2124810"/>
              <a:gd name="connsiteX47" fmla="*/ 2285803 w 3924815"/>
              <a:gd name="connsiteY47" fmla="*/ 33867 h 2124810"/>
              <a:gd name="connsiteX48" fmla="*/ 2074787 w 3924815"/>
              <a:gd name="connsiteY48" fmla="*/ 13771 h 2124810"/>
              <a:gd name="connsiteX49" fmla="*/ 1833627 w 3924815"/>
              <a:gd name="connsiteY49" fmla="*/ 3722 h 2124810"/>
              <a:gd name="connsiteX0" fmla="*/ 1857194 w 3948382"/>
              <a:gd name="connsiteY0" fmla="*/ 3722 h 2124810"/>
              <a:gd name="connsiteX1" fmla="*/ 1857194 w 3948382"/>
              <a:gd name="connsiteY1" fmla="*/ 3722 h 2124810"/>
              <a:gd name="connsiteX2" fmla="*/ 1646179 w 3948382"/>
              <a:gd name="connsiteY2" fmla="*/ 3722 h 2124810"/>
              <a:gd name="connsiteX3" fmla="*/ 1334680 w 3948382"/>
              <a:gd name="connsiteY3" fmla="*/ 53964 h 2124810"/>
              <a:gd name="connsiteX4" fmla="*/ 1123664 w 3948382"/>
              <a:gd name="connsiteY4" fmla="*/ 104206 h 2124810"/>
              <a:gd name="connsiteX5" fmla="*/ 972939 w 3948382"/>
              <a:gd name="connsiteY5" fmla="*/ 174544 h 2124810"/>
              <a:gd name="connsiteX6" fmla="*/ 802117 w 3948382"/>
              <a:gd name="connsiteY6" fmla="*/ 244883 h 2124810"/>
              <a:gd name="connsiteX7" fmla="*/ 681537 w 3948382"/>
              <a:gd name="connsiteY7" fmla="*/ 385560 h 2124810"/>
              <a:gd name="connsiteX8" fmla="*/ 601150 w 3948382"/>
              <a:gd name="connsiteY8" fmla="*/ 516188 h 2124810"/>
              <a:gd name="connsiteX9" fmla="*/ 520763 w 3948382"/>
              <a:gd name="connsiteY9" fmla="*/ 687010 h 2124810"/>
              <a:gd name="connsiteX10" fmla="*/ 480570 w 3948382"/>
              <a:gd name="connsiteY10" fmla="*/ 797542 h 2124810"/>
              <a:gd name="connsiteX11" fmla="*/ 370038 w 3948382"/>
              <a:gd name="connsiteY11" fmla="*/ 918122 h 2124810"/>
              <a:gd name="connsiteX12" fmla="*/ 209264 w 3948382"/>
              <a:gd name="connsiteY12" fmla="*/ 1018606 h 2124810"/>
              <a:gd name="connsiteX13" fmla="*/ 68587 w 3948382"/>
              <a:gd name="connsiteY13" fmla="*/ 1169331 h 2124810"/>
              <a:gd name="connsiteX14" fmla="*/ 28394 w 3948382"/>
              <a:gd name="connsiteY14" fmla="*/ 1340153 h 2124810"/>
              <a:gd name="connsiteX15" fmla="*/ 38442 w 3948382"/>
              <a:gd name="connsiteY15" fmla="*/ 1661700 h 2124810"/>
              <a:gd name="connsiteX16" fmla="*/ 520763 w 3948382"/>
              <a:gd name="connsiteY16" fmla="*/ 1933006 h 2124810"/>
              <a:gd name="connsiteX17" fmla="*/ 691585 w 3948382"/>
              <a:gd name="connsiteY17" fmla="*/ 2013393 h 2124810"/>
              <a:gd name="connsiteX18" fmla="*/ 862407 w 3948382"/>
              <a:gd name="connsiteY18" fmla="*/ 2053586 h 2124810"/>
              <a:gd name="connsiteX19" fmla="*/ 1153809 w 3948382"/>
              <a:gd name="connsiteY19" fmla="*/ 2123925 h 2124810"/>
              <a:gd name="connsiteX20" fmla="*/ 1384921 w 3948382"/>
              <a:gd name="connsiteY20" fmla="*/ 2083731 h 2124810"/>
              <a:gd name="connsiteX21" fmla="*/ 1626082 w 3948382"/>
              <a:gd name="connsiteY21" fmla="*/ 1953103 h 2124810"/>
              <a:gd name="connsiteX22" fmla="*/ 1837097 w 3948382"/>
              <a:gd name="connsiteY22" fmla="*/ 1882764 h 2124810"/>
              <a:gd name="connsiteX23" fmla="*/ 2038064 w 3948382"/>
              <a:gd name="connsiteY23" fmla="*/ 1832522 h 2124810"/>
              <a:gd name="connsiteX24" fmla="*/ 2239031 w 3948382"/>
              <a:gd name="connsiteY24" fmla="*/ 1802377 h 2124810"/>
              <a:gd name="connsiteX25" fmla="*/ 2379708 w 3948382"/>
              <a:gd name="connsiteY25" fmla="*/ 1812426 h 2124810"/>
              <a:gd name="connsiteX26" fmla="*/ 2661062 w 3948382"/>
              <a:gd name="connsiteY26" fmla="*/ 1852619 h 2124810"/>
              <a:gd name="connsiteX27" fmla="*/ 2831884 w 3948382"/>
              <a:gd name="connsiteY27" fmla="*/ 1882764 h 2124810"/>
              <a:gd name="connsiteX28" fmla="*/ 3324253 w 3948382"/>
              <a:gd name="connsiteY28" fmla="*/ 1902861 h 2124810"/>
              <a:gd name="connsiteX29" fmla="*/ 3515172 w 3948382"/>
              <a:gd name="connsiteY29" fmla="*/ 1892813 h 2124810"/>
              <a:gd name="connsiteX30" fmla="*/ 3696042 w 3948382"/>
              <a:gd name="connsiteY30" fmla="*/ 1822474 h 2124810"/>
              <a:gd name="connsiteX31" fmla="*/ 3846768 w 3948382"/>
              <a:gd name="connsiteY31" fmla="*/ 1721991 h 2124810"/>
              <a:gd name="connsiteX32" fmla="*/ 3907058 w 3948382"/>
              <a:gd name="connsiteY32" fmla="*/ 1621507 h 2124810"/>
              <a:gd name="connsiteX33" fmla="*/ 3947251 w 3948382"/>
              <a:gd name="connsiteY33" fmla="*/ 1480830 h 2124810"/>
              <a:gd name="connsiteX34" fmla="*/ 3927154 w 3948382"/>
              <a:gd name="connsiteY34" fmla="*/ 1209525 h 2124810"/>
              <a:gd name="connsiteX35" fmla="*/ 3826671 w 3948382"/>
              <a:gd name="connsiteY35" fmla="*/ 1098993 h 2124810"/>
              <a:gd name="connsiteX36" fmla="*/ 3736236 w 3948382"/>
              <a:gd name="connsiteY36" fmla="*/ 1008558 h 2124810"/>
              <a:gd name="connsiteX37" fmla="*/ 3595559 w 3948382"/>
              <a:gd name="connsiteY37" fmla="*/ 908074 h 2124810"/>
              <a:gd name="connsiteX38" fmla="*/ 3464930 w 3948382"/>
              <a:gd name="connsiteY38" fmla="*/ 797542 h 2124810"/>
              <a:gd name="connsiteX39" fmla="*/ 3394592 w 3948382"/>
              <a:gd name="connsiteY39" fmla="*/ 717155 h 2124810"/>
              <a:gd name="connsiteX40" fmla="*/ 3314205 w 3948382"/>
              <a:gd name="connsiteY40" fmla="*/ 506140 h 2124810"/>
              <a:gd name="connsiteX41" fmla="*/ 3253915 w 3948382"/>
              <a:gd name="connsiteY41" fmla="*/ 395608 h 2124810"/>
              <a:gd name="connsiteX42" fmla="*/ 3153431 w 3948382"/>
              <a:gd name="connsiteY42" fmla="*/ 254931 h 2124810"/>
              <a:gd name="connsiteX43" fmla="*/ 2952464 w 3948382"/>
              <a:gd name="connsiteY43" fmla="*/ 154448 h 2124810"/>
              <a:gd name="connsiteX44" fmla="*/ 2811787 w 3948382"/>
              <a:gd name="connsiteY44" fmla="*/ 94158 h 2124810"/>
              <a:gd name="connsiteX45" fmla="*/ 2620869 w 3948382"/>
              <a:gd name="connsiteY45" fmla="*/ 64013 h 2124810"/>
              <a:gd name="connsiteX46" fmla="*/ 2309370 w 3948382"/>
              <a:gd name="connsiteY46" fmla="*/ 33867 h 2124810"/>
              <a:gd name="connsiteX47" fmla="*/ 2098354 w 3948382"/>
              <a:gd name="connsiteY47" fmla="*/ 13771 h 2124810"/>
              <a:gd name="connsiteX48" fmla="*/ 1857194 w 3948382"/>
              <a:gd name="connsiteY48" fmla="*/ 3722 h 2124810"/>
              <a:gd name="connsiteX0" fmla="*/ 1828800 w 3919988"/>
              <a:gd name="connsiteY0" fmla="*/ 3722 h 2124810"/>
              <a:gd name="connsiteX1" fmla="*/ 1828800 w 3919988"/>
              <a:gd name="connsiteY1" fmla="*/ 3722 h 2124810"/>
              <a:gd name="connsiteX2" fmla="*/ 1617785 w 3919988"/>
              <a:gd name="connsiteY2" fmla="*/ 3722 h 2124810"/>
              <a:gd name="connsiteX3" fmla="*/ 1306286 w 3919988"/>
              <a:gd name="connsiteY3" fmla="*/ 53964 h 2124810"/>
              <a:gd name="connsiteX4" fmla="*/ 1095270 w 3919988"/>
              <a:gd name="connsiteY4" fmla="*/ 104206 h 2124810"/>
              <a:gd name="connsiteX5" fmla="*/ 944545 w 3919988"/>
              <a:gd name="connsiteY5" fmla="*/ 174544 h 2124810"/>
              <a:gd name="connsiteX6" fmla="*/ 773723 w 3919988"/>
              <a:gd name="connsiteY6" fmla="*/ 244883 h 2124810"/>
              <a:gd name="connsiteX7" fmla="*/ 653143 w 3919988"/>
              <a:gd name="connsiteY7" fmla="*/ 385560 h 2124810"/>
              <a:gd name="connsiteX8" fmla="*/ 572756 w 3919988"/>
              <a:gd name="connsiteY8" fmla="*/ 516188 h 2124810"/>
              <a:gd name="connsiteX9" fmla="*/ 492369 w 3919988"/>
              <a:gd name="connsiteY9" fmla="*/ 687010 h 2124810"/>
              <a:gd name="connsiteX10" fmla="*/ 452176 w 3919988"/>
              <a:gd name="connsiteY10" fmla="*/ 797542 h 2124810"/>
              <a:gd name="connsiteX11" fmla="*/ 341644 w 3919988"/>
              <a:gd name="connsiteY11" fmla="*/ 918122 h 2124810"/>
              <a:gd name="connsiteX12" fmla="*/ 180870 w 3919988"/>
              <a:gd name="connsiteY12" fmla="*/ 1018606 h 2124810"/>
              <a:gd name="connsiteX13" fmla="*/ 40193 w 3919988"/>
              <a:gd name="connsiteY13" fmla="*/ 1169331 h 2124810"/>
              <a:gd name="connsiteX14" fmla="*/ 0 w 3919988"/>
              <a:gd name="connsiteY14" fmla="*/ 1340153 h 2124810"/>
              <a:gd name="connsiteX15" fmla="*/ 492369 w 3919988"/>
              <a:gd name="connsiteY15" fmla="*/ 1933006 h 2124810"/>
              <a:gd name="connsiteX16" fmla="*/ 663191 w 3919988"/>
              <a:gd name="connsiteY16" fmla="*/ 2013393 h 2124810"/>
              <a:gd name="connsiteX17" fmla="*/ 834013 w 3919988"/>
              <a:gd name="connsiteY17" fmla="*/ 2053586 h 2124810"/>
              <a:gd name="connsiteX18" fmla="*/ 1125415 w 3919988"/>
              <a:gd name="connsiteY18" fmla="*/ 2123925 h 2124810"/>
              <a:gd name="connsiteX19" fmla="*/ 1356527 w 3919988"/>
              <a:gd name="connsiteY19" fmla="*/ 2083731 h 2124810"/>
              <a:gd name="connsiteX20" fmla="*/ 1597688 w 3919988"/>
              <a:gd name="connsiteY20" fmla="*/ 1953103 h 2124810"/>
              <a:gd name="connsiteX21" fmla="*/ 1808703 w 3919988"/>
              <a:gd name="connsiteY21" fmla="*/ 1882764 h 2124810"/>
              <a:gd name="connsiteX22" fmla="*/ 2009670 w 3919988"/>
              <a:gd name="connsiteY22" fmla="*/ 1832522 h 2124810"/>
              <a:gd name="connsiteX23" fmla="*/ 2210637 w 3919988"/>
              <a:gd name="connsiteY23" fmla="*/ 1802377 h 2124810"/>
              <a:gd name="connsiteX24" fmla="*/ 2351314 w 3919988"/>
              <a:gd name="connsiteY24" fmla="*/ 1812426 h 2124810"/>
              <a:gd name="connsiteX25" fmla="*/ 2632668 w 3919988"/>
              <a:gd name="connsiteY25" fmla="*/ 1852619 h 2124810"/>
              <a:gd name="connsiteX26" fmla="*/ 2803490 w 3919988"/>
              <a:gd name="connsiteY26" fmla="*/ 1882764 h 2124810"/>
              <a:gd name="connsiteX27" fmla="*/ 3295859 w 3919988"/>
              <a:gd name="connsiteY27" fmla="*/ 1902861 h 2124810"/>
              <a:gd name="connsiteX28" fmla="*/ 3486778 w 3919988"/>
              <a:gd name="connsiteY28" fmla="*/ 1892813 h 2124810"/>
              <a:gd name="connsiteX29" fmla="*/ 3667648 w 3919988"/>
              <a:gd name="connsiteY29" fmla="*/ 1822474 h 2124810"/>
              <a:gd name="connsiteX30" fmla="*/ 3818374 w 3919988"/>
              <a:gd name="connsiteY30" fmla="*/ 1721991 h 2124810"/>
              <a:gd name="connsiteX31" fmla="*/ 3878664 w 3919988"/>
              <a:gd name="connsiteY31" fmla="*/ 1621507 h 2124810"/>
              <a:gd name="connsiteX32" fmla="*/ 3918857 w 3919988"/>
              <a:gd name="connsiteY32" fmla="*/ 1480830 h 2124810"/>
              <a:gd name="connsiteX33" fmla="*/ 3898760 w 3919988"/>
              <a:gd name="connsiteY33" fmla="*/ 1209525 h 2124810"/>
              <a:gd name="connsiteX34" fmla="*/ 3798277 w 3919988"/>
              <a:gd name="connsiteY34" fmla="*/ 1098993 h 2124810"/>
              <a:gd name="connsiteX35" fmla="*/ 3707842 w 3919988"/>
              <a:gd name="connsiteY35" fmla="*/ 1008558 h 2124810"/>
              <a:gd name="connsiteX36" fmla="*/ 3567165 w 3919988"/>
              <a:gd name="connsiteY36" fmla="*/ 908074 h 2124810"/>
              <a:gd name="connsiteX37" fmla="*/ 3436536 w 3919988"/>
              <a:gd name="connsiteY37" fmla="*/ 797542 h 2124810"/>
              <a:gd name="connsiteX38" fmla="*/ 3366198 w 3919988"/>
              <a:gd name="connsiteY38" fmla="*/ 717155 h 2124810"/>
              <a:gd name="connsiteX39" fmla="*/ 3285811 w 3919988"/>
              <a:gd name="connsiteY39" fmla="*/ 506140 h 2124810"/>
              <a:gd name="connsiteX40" fmla="*/ 3225521 w 3919988"/>
              <a:gd name="connsiteY40" fmla="*/ 395608 h 2124810"/>
              <a:gd name="connsiteX41" fmla="*/ 3125037 w 3919988"/>
              <a:gd name="connsiteY41" fmla="*/ 254931 h 2124810"/>
              <a:gd name="connsiteX42" fmla="*/ 2924070 w 3919988"/>
              <a:gd name="connsiteY42" fmla="*/ 154448 h 2124810"/>
              <a:gd name="connsiteX43" fmla="*/ 2783393 w 3919988"/>
              <a:gd name="connsiteY43" fmla="*/ 94158 h 2124810"/>
              <a:gd name="connsiteX44" fmla="*/ 2592475 w 3919988"/>
              <a:gd name="connsiteY44" fmla="*/ 64013 h 2124810"/>
              <a:gd name="connsiteX45" fmla="*/ 2280976 w 3919988"/>
              <a:gd name="connsiteY45" fmla="*/ 33867 h 2124810"/>
              <a:gd name="connsiteX46" fmla="*/ 2069960 w 3919988"/>
              <a:gd name="connsiteY46" fmla="*/ 13771 h 2124810"/>
              <a:gd name="connsiteX47" fmla="*/ 1828800 w 3919988"/>
              <a:gd name="connsiteY47" fmla="*/ 3722 h 2124810"/>
              <a:gd name="connsiteX0" fmla="*/ 1788607 w 3879795"/>
              <a:gd name="connsiteY0" fmla="*/ 3722 h 2124810"/>
              <a:gd name="connsiteX1" fmla="*/ 1788607 w 3879795"/>
              <a:gd name="connsiteY1" fmla="*/ 3722 h 2124810"/>
              <a:gd name="connsiteX2" fmla="*/ 1577592 w 3879795"/>
              <a:gd name="connsiteY2" fmla="*/ 3722 h 2124810"/>
              <a:gd name="connsiteX3" fmla="*/ 1266093 w 3879795"/>
              <a:gd name="connsiteY3" fmla="*/ 53964 h 2124810"/>
              <a:gd name="connsiteX4" fmla="*/ 1055077 w 3879795"/>
              <a:gd name="connsiteY4" fmla="*/ 104206 h 2124810"/>
              <a:gd name="connsiteX5" fmla="*/ 904352 w 3879795"/>
              <a:gd name="connsiteY5" fmla="*/ 174544 h 2124810"/>
              <a:gd name="connsiteX6" fmla="*/ 733530 w 3879795"/>
              <a:gd name="connsiteY6" fmla="*/ 244883 h 2124810"/>
              <a:gd name="connsiteX7" fmla="*/ 612950 w 3879795"/>
              <a:gd name="connsiteY7" fmla="*/ 385560 h 2124810"/>
              <a:gd name="connsiteX8" fmla="*/ 532563 w 3879795"/>
              <a:gd name="connsiteY8" fmla="*/ 516188 h 2124810"/>
              <a:gd name="connsiteX9" fmla="*/ 452176 w 3879795"/>
              <a:gd name="connsiteY9" fmla="*/ 687010 h 2124810"/>
              <a:gd name="connsiteX10" fmla="*/ 411983 w 3879795"/>
              <a:gd name="connsiteY10" fmla="*/ 797542 h 2124810"/>
              <a:gd name="connsiteX11" fmla="*/ 301451 w 3879795"/>
              <a:gd name="connsiteY11" fmla="*/ 918122 h 2124810"/>
              <a:gd name="connsiteX12" fmla="*/ 140677 w 3879795"/>
              <a:gd name="connsiteY12" fmla="*/ 1018606 h 2124810"/>
              <a:gd name="connsiteX13" fmla="*/ 0 w 3879795"/>
              <a:gd name="connsiteY13" fmla="*/ 1169331 h 2124810"/>
              <a:gd name="connsiteX14" fmla="*/ 452176 w 3879795"/>
              <a:gd name="connsiteY14" fmla="*/ 1933006 h 2124810"/>
              <a:gd name="connsiteX15" fmla="*/ 622998 w 3879795"/>
              <a:gd name="connsiteY15" fmla="*/ 2013393 h 2124810"/>
              <a:gd name="connsiteX16" fmla="*/ 793820 w 3879795"/>
              <a:gd name="connsiteY16" fmla="*/ 2053586 h 2124810"/>
              <a:gd name="connsiteX17" fmla="*/ 1085222 w 3879795"/>
              <a:gd name="connsiteY17" fmla="*/ 2123925 h 2124810"/>
              <a:gd name="connsiteX18" fmla="*/ 1316334 w 3879795"/>
              <a:gd name="connsiteY18" fmla="*/ 2083731 h 2124810"/>
              <a:gd name="connsiteX19" fmla="*/ 1557495 w 3879795"/>
              <a:gd name="connsiteY19" fmla="*/ 1953103 h 2124810"/>
              <a:gd name="connsiteX20" fmla="*/ 1768510 w 3879795"/>
              <a:gd name="connsiteY20" fmla="*/ 1882764 h 2124810"/>
              <a:gd name="connsiteX21" fmla="*/ 1969477 w 3879795"/>
              <a:gd name="connsiteY21" fmla="*/ 1832522 h 2124810"/>
              <a:gd name="connsiteX22" fmla="*/ 2170444 w 3879795"/>
              <a:gd name="connsiteY22" fmla="*/ 1802377 h 2124810"/>
              <a:gd name="connsiteX23" fmla="*/ 2311121 w 3879795"/>
              <a:gd name="connsiteY23" fmla="*/ 1812426 h 2124810"/>
              <a:gd name="connsiteX24" fmla="*/ 2592475 w 3879795"/>
              <a:gd name="connsiteY24" fmla="*/ 1852619 h 2124810"/>
              <a:gd name="connsiteX25" fmla="*/ 2763297 w 3879795"/>
              <a:gd name="connsiteY25" fmla="*/ 1882764 h 2124810"/>
              <a:gd name="connsiteX26" fmla="*/ 3255666 w 3879795"/>
              <a:gd name="connsiteY26" fmla="*/ 1902861 h 2124810"/>
              <a:gd name="connsiteX27" fmla="*/ 3446585 w 3879795"/>
              <a:gd name="connsiteY27" fmla="*/ 1892813 h 2124810"/>
              <a:gd name="connsiteX28" fmla="*/ 3627455 w 3879795"/>
              <a:gd name="connsiteY28" fmla="*/ 1822474 h 2124810"/>
              <a:gd name="connsiteX29" fmla="*/ 3778181 w 3879795"/>
              <a:gd name="connsiteY29" fmla="*/ 1721991 h 2124810"/>
              <a:gd name="connsiteX30" fmla="*/ 3838471 w 3879795"/>
              <a:gd name="connsiteY30" fmla="*/ 1621507 h 2124810"/>
              <a:gd name="connsiteX31" fmla="*/ 3878664 w 3879795"/>
              <a:gd name="connsiteY31" fmla="*/ 1480830 h 2124810"/>
              <a:gd name="connsiteX32" fmla="*/ 3858567 w 3879795"/>
              <a:gd name="connsiteY32" fmla="*/ 1209525 h 2124810"/>
              <a:gd name="connsiteX33" fmla="*/ 3758084 w 3879795"/>
              <a:gd name="connsiteY33" fmla="*/ 1098993 h 2124810"/>
              <a:gd name="connsiteX34" fmla="*/ 3667649 w 3879795"/>
              <a:gd name="connsiteY34" fmla="*/ 1008558 h 2124810"/>
              <a:gd name="connsiteX35" fmla="*/ 3526972 w 3879795"/>
              <a:gd name="connsiteY35" fmla="*/ 908074 h 2124810"/>
              <a:gd name="connsiteX36" fmla="*/ 3396343 w 3879795"/>
              <a:gd name="connsiteY36" fmla="*/ 797542 h 2124810"/>
              <a:gd name="connsiteX37" fmla="*/ 3326005 w 3879795"/>
              <a:gd name="connsiteY37" fmla="*/ 717155 h 2124810"/>
              <a:gd name="connsiteX38" fmla="*/ 3245618 w 3879795"/>
              <a:gd name="connsiteY38" fmla="*/ 506140 h 2124810"/>
              <a:gd name="connsiteX39" fmla="*/ 3185328 w 3879795"/>
              <a:gd name="connsiteY39" fmla="*/ 395608 h 2124810"/>
              <a:gd name="connsiteX40" fmla="*/ 3084844 w 3879795"/>
              <a:gd name="connsiteY40" fmla="*/ 254931 h 2124810"/>
              <a:gd name="connsiteX41" fmla="*/ 2883877 w 3879795"/>
              <a:gd name="connsiteY41" fmla="*/ 154448 h 2124810"/>
              <a:gd name="connsiteX42" fmla="*/ 2743200 w 3879795"/>
              <a:gd name="connsiteY42" fmla="*/ 94158 h 2124810"/>
              <a:gd name="connsiteX43" fmla="*/ 2552282 w 3879795"/>
              <a:gd name="connsiteY43" fmla="*/ 64013 h 2124810"/>
              <a:gd name="connsiteX44" fmla="*/ 2240783 w 3879795"/>
              <a:gd name="connsiteY44" fmla="*/ 33867 h 2124810"/>
              <a:gd name="connsiteX45" fmla="*/ 2029767 w 3879795"/>
              <a:gd name="connsiteY45" fmla="*/ 13771 h 2124810"/>
              <a:gd name="connsiteX46" fmla="*/ 1788607 w 3879795"/>
              <a:gd name="connsiteY46" fmla="*/ 3722 h 2124810"/>
              <a:gd name="connsiteX0" fmla="*/ 1650910 w 3742098"/>
              <a:gd name="connsiteY0" fmla="*/ 3722 h 2124810"/>
              <a:gd name="connsiteX1" fmla="*/ 1650910 w 3742098"/>
              <a:gd name="connsiteY1" fmla="*/ 3722 h 2124810"/>
              <a:gd name="connsiteX2" fmla="*/ 1439895 w 3742098"/>
              <a:gd name="connsiteY2" fmla="*/ 3722 h 2124810"/>
              <a:gd name="connsiteX3" fmla="*/ 1128396 w 3742098"/>
              <a:gd name="connsiteY3" fmla="*/ 53964 h 2124810"/>
              <a:gd name="connsiteX4" fmla="*/ 917380 w 3742098"/>
              <a:gd name="connsiteY4" fmla="*/ 104206 h 2124810"/>
              <a:gd name="connsiteX5" fmla="*/ 766655 w 3742098"/>
              <a:gd name="connsiteY5" fmla="*/ 174544 h 2124810"/>
              <a:gd name="connsiteX6" fmla="*/ 595833 w 3742098"/>
              <a:gd name="connsiteY6" fmla="*/ 244883 h 2124810"/>
              <a:gd name="connsiteX7" fmla="*/ 475253 w 3742098"/>
              <a:gd name="connsiteY7" fmla="*/ 385560 h 2124810"/>
              <a:gd name="connsiteX8" fmla="*/ 394866 w 3742098"/>
              <a:gd name="connsiteY8" fmla="*/ 516188 h 2124810"/>
              <a:gd name="connsiteX9" fmla="*/ 314479 w 3742098"/>
              <a:gd name="connsiteY9" fmla="*/ 687010 h 2124810"/>
              <a:gd name="connsiteX10" fmla="*/ 274286 w 3742098"/>
              <a:gd name="connsiteY10" fmla="*/ 797542 h 2124810"/>
              <a:gd name="connsiteX11" fmla="*/ 163754 w 3742098"/>
              <a:gd name="connsiteY11" fmla="*/ 918122 h 2124810"/>
              <a:gd name="connsiteX12" fmla="*/ 2980 w 3742098"/>
              <a:gd name="connsiteY12" fmla="*/ 1018606 h 2124810"/>
              <a:gd name="connsiteX13" fmla="*/ 314479 w 3742098"/>
              <a:gd name="connsiteY13" fmla="*/ 1933006 h 2124810"/>
              <a:gd name="connsiteX14" fmla="*/ 485301 w 3742098"/>
              <a:gd name="connsiteY14" fmla="*/ 2013393 h 2124810"/>
              <a:gd name="connsiteX15" fmla="*/ 656123 w 3742098"/>
              <a:gd name="connsiteY15" fmla="*/ 2053586 h 2124810"/>
              <a:gd name="connsiteX16" fmla="*/ 947525 w 3742098"/>
              <a:gd name="connsiteY16" fmla="*/ 2123925 h 2124810"/>
              <a:gd name="connsiteX17" fmla="*/ 1178637 w 3742098"/>
              <a:gd name="connsiteY17" fmla="*/ 2083731 h 2124810"/>
              <a:gd name="connsiteX18" fmla="*/ 1419798 w 3742098"/>
              <a:gd name="connsiteY18" fmla="*/ 1953103 h 2124810"/>
              <a:gd name="connsiteX19" fmla="*/ 1630813 w 3742098"/>
              <a:gd name="connsiteY19" fmla="*/ 1882764 h 2124810"/>
              <a:gd name="connsiteX20" fmla="*/ 1831780 w 3742098"/>
              <a:gd name="connsiteY20" fmla="*/ 1832522 h 2124810"/>
              <a:gd name="connsiteX21" fmla="*/ 2032747 w 3742098"/>
              <a:gd name="connsiteY21" fmla="*/ 1802377 h 2124810"/>
              <a:gd name="connsiteX22" fmla="*/ 2173424 w 3742098"/>
              <a:gd name="connsiteY22" fmla="*/ 1812426 h 2124810"/>
              <a:gd name="connsiteX23" fmla="*/ 2454778 w 3742098"/>
              <a:gd name="connsiteY23" fmla="*/ 1852619 h 2124810"/>
              <a:gd name="connsiteX24" fmla="*/ 2625600 w 3742098"/>
              <a:gd name="connsiteY24" fmla="*/ 1882764 h 2124810"/>
              <a:gd name="connsiteX25" fmla="*/ 3117969 w 3742098"/>
              <a:gd name="connsiteY25" fmla="*/ 1902861 h 2124810"/>
              <a:gd name="connsiteX26" fmla="*/ 3308888 w 3742098"/>
              <a:gd name="connsiteY26" fmla="*/ 1892813 h 2124810"/>
              <a:gd name="connsiteX27" fmla="*/ 3489758 w 3742098"/>
              <a:gd name="connsiteY27" fmla="*/ 1822474 h 2124810"/>
              <a:gd name="connsiteX28" fmla="*/ 3640484 w 3742098"/>
              <a:gd name="connsiteY28" fmla="*/ 1721991 h 2124810"/>
              <a:gd name="connsiteX29" fmla="*/ 3700774 w 3742098"/>
              <a:gd name="connsiteY29" fmla="*/ 1621507 h 2124810"/>
              <a:gd name="connsiteX30" fmla="*/ 3740967 w 3742098"/>
              <a:gd name="connsiteY30" fmla="*/ 1480830 h 2124810"/>
              <a:gd name="connsiteX31" fmla="*/ 3720870 w 3742098"/>
              <a:gd name="connsiteY31" fmla="*/ 1209525 h 2124810"/>
              <a:gd name="connsiteX32" fmla="*/ 3620387 w 3742098"/>
              <a:gd name="connsiteY32" fmla="*/ 1098993 h 2124810"/>
              <a:gd name="connsiteX33" fmla="*/ 3529952 w 3742098"/>
              <a:gd name="connsiteY33" fmla="*/ 1008558 h 2124810"/>
              <a:gd name="connsiteX34" fmla="*/ 3389275 w 3742098"/>
              <a:gd name="connsiteY34" fmla="*/ 908074 h 2124810"/>
              <a:gd name="connsiteX35" fmla="*/ 3258646 w 3742098"/>
              <a:gd name="connsiteY35" fmla="*/ 797542 h 2124810"/>
              <a:gd name="connsiteX36" fmla="*/ 3188308 w 3742098"/>
              <a:gd name="connsiteY36" fmla="*/ 717155 h 2124810"/>
              <a:gd name="connsiteX37" fmla="*/ 3107921 w 3742098"/>
              <a:gd name="connsiteY37" fmla="*/ 506140 h 2124810"/>
              <a:gd name="connsiteX38" fmla="*/ 3047631 w 3742098"/>
              <a:gd name="connsiteY38" fmla="*/ 395608 h 2124810"/>
              <a:gd name="connsiteX39" fmla="*/ 2947147 w 3742098"/>
              <a:gd name="connsiteY39" fmla="*/ 254931 h 2124810"/>
              <a:gd name="connsiteX40" fmla="*/ 2746180 w 3742098"/>
              <a:gd name="connsiteY40" fmla="*/ 154448 h 2124810"/>
              <a:gd name="connsiteX41" fmla="*/ 2605503 w 3742098"/>
              <a:gd name="connsiteY41" fmla="*/ 94158 h 2124810"/>
              <a:gd name="connsiteX42" fmla="*/ 2414585 w 3742098"/>
              <a:gd name="connsiteY42" fmla="*/ 64013 h 2124810"/>
              <a:gd name="connsiteX43" fmla="*/ 2103086 w 3742098"/>
              <a:gd name="connsiteY43" fmla="*/ 33867 h 2124810"/>
              <a:gd name="connsiteX44" fmla="*/ 1892070 w 3742098"/>
              <a:gd name="connsiteY44" fmla="*/ 13771 h 2124810"/>
              <a:gd name="connsiteX45" fmla="*/ 1650910 w 3742098"/>
              <a:gd name="connsiteY45" fmla="*/ 3722 h 2124810"/>
              <a:gd name="connsiteX0" fmla="*/ 1487156 w 3578344"/>
              <a:gd name="connsiteY0" fmla="*/ 3722 h 2124810"/>
              <a:gd name="connsiteX1" fmla="*/ 1487156 w 3578344"/>
              <a:gd name="connsiteY1" fmla="*/ 3722 h 2124810"/>
              <a:gd name="connsiteX2" fmla="*/ 1276141 w 3578344"/>
              <a:gd name="connsiteY2" fmla="*/ 3722 h 2124810"/>
              <a:gd name="connsiteX3" fmla="*/ 964642 w 3578344"/>
              <a:gd name="connsiteY3" fmla="*/ 53964 h 2124810"/>
              <a:gd name="connsiteX4" fmla="*/ 753626 w 3578344"/>
              <a:gd name="connsiteY4" fmla="*/ 104206 h 2124810"/>
              <a:gd name="connsiteX5" fmla="*/ 602901 w 3578344"/>
              <a:gd name="connsiteY5" fmla="*/ 174544 h 2124810"/>
              <a:gd name="connsiteX6" fmla="*/ 432079 w 3578344"/>
              <a:gd name="connsiteY6" fmla="*/ 244883 h 2124810"/>
              <a:gd name="connsiteX7" fmla="*/ 311499 w 3578344"/>
              <a:gd name="connsiteY7" fmla="*/ 385560 h 2124810"/>
              <a:gd name="connsiteX8" fmla="*/ 231112 w 3578344"/>
              <a:gd name="connsiteY8" fmla="*/ 516188 h 2124810"/>
              <a:gd name="connsiteX9" fmla="*/ 150725 w 3578344"/>
              <a:gd name="connsiteY9" fmla="*/ 687010 h 2124810"/>
              <a:gd name="connsiteX10" fmla="*/ 110532 w 3578344"/>
              <a:gd name="connsiteY10" fmla="*/ 797542 h 2124810"/>
              <a:gd name="connsiteX11" fmla="*/ 0 w 3578344"/>
              <a:gd name="connsiteY11" fmla="*/ 918122 h 2124810"/>
              <a:gd name="connsiteX12" fmla="*/ 150725 w 3578344"/>
              <a:gd name="connsiteY12" fmla="*/ 1933006 h 2124810"/>
              <a:gd name="connsiteX13" fmla="*/ 321547 w 3578344"/>
              <a:gd name="connsiteY13" fmla="*/ 2013393 h 2124810"/>
              <a:gd name="connsiteX14" fmla="*/ 492369 w 3578344"/>
              <a:gd name="connsiteY14" fmla="*/ 2053586 h 2124810"/>
              <a:gd name="connsiteX15" fmla="*/ 783771 w 3578344"/>
              <a:gd name="connsiteY15" fmla="*/ 2123925 h 2124810"/>
              <a:gd name="connsiteX16" fmla="*/ 1014883 w 3578344"/>
              <a:gd name="connsiteY16" fmla="*/ 2083731 h 2124810"/>
              <a:gd name="connsiteX17" fmla="*/ 1256044 w 3578344"/>
              <a:gd name="connsiteY17" fmla="*/ 1953103 h 2124810"/>
              <a:gd name="connsiteX18" fmla="*/ 1467059 w 3578344"/>
              <a:gd name="connsiteY18" fmla="*/ 1882764 h 2124810"/>
              <a:gd name="connsiteX19" fmla="*/ 1668026 w 3578344"/>
              <a:gd name="connsiteY19" fmla="*/ 1832522 h 2124810"/>
              <a:gd name="connsiteX20" fmla="*/ 1868993 w 3578344"/>
              <a:gd name="connsiteY20" fmla="*/ 1802377 h 2124810"/>
              <a:gd name="connsiteX21" fmla="*/ 2009670 w 3578344"/>
              <a:gd name="connsiteY21" fmla="*/ 1812426 h 2124810"/>
              <a:gd name="connsiteX22" fmla="*/ 2291024 w 3578344"/>
              <a:gd name="connsiteY22" fmla="*/ 1852619 h 2124810"/>
              <a:gd name="connsiteX23" fmla="*/ 2461846 w 3578344"/>
              <a:gd name="connsiteY23" fmla="*/ 1882764 h 2124810"/>
              <a:gd name="connsiteX24" fmla="*/ 2954215 w 3578344"/>
              <a:gd name="connsiteY24" fmla="*/ 1902861 h 2124810"/>
              <a:gd name="connsiteX25" fmla="*/ 3145134 w 3578344"/>
              <a:gd name="connsiteY25" fmla="*/ 1892813 h 2124810"/>
              <a:gd name="connsiteX26" fmla="*/ 3326004 w 3578344"/>
              <a:gd name="connsiteY26" fmla="*/ 1822474 h 2124810"/>
              <a:gd name="connsiteX27" fmla="*/ 3476730 w 3578344"/>
              <a:gd name="connsiteY27" fmla="*/ 1721991 h 2124810"/>
              <a:gd name="connsiteX28" fmla="*/ 3537020 w 3578344"/>
              <a:gd name="connsiteY28" fmla="*/ 1621507 h 2124810"/>
              <a:gd name="connsiteX29" fmla="*/ 3577213 w 3578344"/>
              <a:gd name="connsiteY29" fmla="*/ 1480830 h 2124810"/>
              <a:gd name="connsiteX30" fmla="*/ 3557116 w 3578344"/>
              <a:gd name="connsiteY30" fmla="*/ 1209525 h 2124810"/>
              <a:gd name="connsiteX31" fmla="*/ 3456633 w 3578344"/>
              <a:gd name="connsiteY31" fmla="*/ 1098993 h 2124810"/>
              <a:gd name="connsiteX32" fmla="*/ 3366198 w 3578344"/>
              <a:gd name="connsiteY32" fmla="*/ 1008558 h 2124810"/>
              <a:gd name="connsiteX33" fmla="*/ 3225521 w 3578344"/>
              <a:gd name="connsiteY33" fmla="*/ 908074 h 2124810"/>
              <a:gd name="connsiteX34" fmla="*/ 3094892 w 3578344"/>
              <a:gd name="connsiteY34" fmla="*/ 797542 h 2124810"/>
              <a:gd name="connsiteX35" fmla="*/ 3024554 w 3578344"/>
              <a:gd name="connsiteY35" fmla="*/ 717155 h 2124810"/>
              <a:gd name="connsiteX36" fmla="*/ 2944167 w 3578344"/>
              <a:gd name="connsiteY36" fmla="*/ 506140 h 2124810"/>
              <a:gd name="connsiteX37" fmla="*/ 2883877 w 3578344"/>
              <a:gd name="connsiteY37" fmla="*/ 395608 h 2124810"/>
              <a:gd name="connsiteX38" fmla="*/ 2783393 w 3578344"/>
              <a:gd name="connsiteY38" fmla="*/ 254931 h 2124810"/>
              <a:gd name="connsiteX39" fmla="*/ 2582426 w 3578344"/>
              <a:gd name="connsiteY39" fmla="*/ 154448 h 2124810"/>
              <a:gd name="connsiteX40" fmla="*/ 2441749 w 3578344"/>
              <a:gd name="connsiteY40" fmla="*/ 94158 h 2124810"/>
              <a:gd name="connsiteX41" fmla="*/ 2250831 w 3578344"/>
              <a:gd name="connsiteY41" fmla="*/ 64013 h 2124810"/>
              <a:gd name="connsiteX42" fmla="*/ 1939332 w 3578344"/>
              <a:gd name="connsiteY42" fmla="*/ 33867 h 2124810"/>
              <a:gd name="connsiteX43" fmla="*/ 1728316 w 3578344"/>
              <a:gd name="connsiteY43" fmla="*/ 13771 h 2124810"/>
              <a:gd name="connsiteX44" fmla="*/ 1487156 w 3578344"/>
              <a:gd name="connsiteY44" fmla="*/ 3722 h 2124810"/>
              <a:gd name="connsiteX0" fmla="*/ 1376624 w 3467812"/>
              <a:gd name="connsiteY0" fmla="*/ 3722 h 2124810"/>
              <a:gd name="connsiteX1" fmla="*/ 1376624 w 3467812"/>
              <a:gd name="connsiteY1" fmla="*/ 3722 h 2124810"/>
              <a:gd name="connsiteX2" fmla="*/ 1165609 w 3467812"/>
              <a:gd name="connsiteY2" fmla="*/ 3722 h 2124810"/>
              <a:gd name="connsiteX3" fmla="*/ 854110 w 3467812"/>
              <a:gd name="connsiteY3" fmla="*/ 53964 h 2124810"/>
              <a:gd name="connsiteX4" fmla="*/ 643094 w 3467812"/>
              <a:gd name="connsiteY4" fmla="*/ 104206 h 2124810"/>
              <a:gd name="connsiteX5" fmla="*/ 492369 w 3467812"/>
              <a:gd name="connsiteY5" fmla="*/ 174544 h 2124810"/>
              <a:gd name="connsiteX6" fmla="*/ 321547 w 3467812"/>
              <a:gd name="connsiteY6" fmla="*/ 244883 h 2124810"/>
              <a:gd name="connsiteX7" fmla="*/ 200967 w 3467812"/>
              <a:gd name="connsiteY7" fmla="*/ 385560 h 2124810"/>
              <a:gd name="connsiteX8" fmla="*/ 120580 w 3467812"/>
              <a:gd name="connsiteY8" fmla="*/ 516188 h 2124810"/>
              <a:gd name="connsiteX9" fmla="*/ 40193 w 3467812"/>
              <a:gd name="connsiteY9" fmla="*/ 687010 h 2124810"/>
              <a:gd name="connsiteX10" fmla="*/ 0 w 3467812"/>
              <a:gd name="connsiteY10" fmla="*/ 797542 h 2124810"/>
              <a:gd name="connsiteX11" fmla="*/ 40193 w 3467812"/>
              <a:gd name="connsiteY11" fmla="*/ 1933006 h 2124810"/>
              <a:gd name="connsiteX12" fmla="*/ 211015 w 3467812"/>
              <a:gd name="connsiteY12" fmla="*/ 2013393 h 2124810"/>
              <a:gd name="connsiteX13" fmla="*/ 381837 w 3467812"/>
              <a:gd name="connsiteY13" fmla="*/ 2053586 h 2124810"/>
              <a:gd name="connsiteX14" fmla="*/ 673239 w 3467812"/>
              <a:gd name="connsiteY14" fmla="*/ 2123925 h 2124810"/>
              <a:gd name="connsiteX15" fmla="*/ 904351 w 3467812"/>
              <a:gd name="connsiteY15" fmla="*/ 2083731 h 2124810"/>
              <a:gd name="connsiteX16" fmla="*/ 1145512 w 3467812"/>
              <a:gd name="connsiteY16" fmla="*/ 1953103 h 2124810"/>
              <a:gd name="connsiteX17" fmla="*/ 1356527 w 3467812"/>
              <a:gd name="connsiteY17" fmla="*/ 1882764 h 2124810"/>
              <a:gd name="connsiteX18" fmla="*/ 1557494 w 3467812"/>
              <a:gd name="connsiteY18" fmla="*/ 1832522 h 2124810"/>
              <a:gd name="connsiteX19" fmla="*/ 1758461 w 3467812"/>
              <a:gd name="connsiteY19" fmla="*/ 1802377 h 2124810"/>
              <a:gd name="connsiteX20" fmla="*/ 1899138 w 3467812"/>
              <a:gd name="connsiteY20" fmla="*/ 1812426 h 2124810"/>
              <a:gd name="connsiteX21" fmla="*/ 2180492 w 3467812"/>
              <a:gd name="connsiteY21" fmla="*/ 1852619 h 2124810"/>
              <a:gd name="connsiteX22" fmla="*/ 2351314 w 3467812"/>
              <a:gd name="connsiteY22" fmla="*/ 1882764 h 2124810"/>
              <a:gd name="connsiteX23" fmla="*/ 2843683 w 3467812"/>
              <a:gd name="connsiteY23" fmla="*/ 1902861 h 2124810"/>
              <a:gd name="connsiteX24" fmla="*/ 3034602 w 3467812"/>
              <a:gd name="connsiteY24" fmla="*/ 1892813 h 2124810"/>
              <a:gd name="connsiteX25" fmla="*/ 3215472 w 3467812"/>
              <a:gd name="connsiteY25" fmla="*/ 1822474 h 2124810"/>
              <a:gd name="connsiteX26" fmla="*/ 3366198 w 3467812"/>
              <a:gd name="connsiteY26" fmla="*/ 1721991 h 2124810"/>
              <a:gd name="connsiteX27" fmla="*/ 3426488 w 3467812"/>
              <a:gd name="connsiteY27" fmla="*/ 1621507 h 2124810"/>
              <a:gd name="connsiteX28" fmla="*/ 3466681 w 3467812"/>
              <a:gd name="connsiteY28" fmla="*/ 1480830 h 2124810"/>
              <a:gd name="connsiteX29" fmla="*/ 3446584 w 3467812"/>
              <a:gd name="connsiteY29" fmla="*/ 1209525 h 2124810"/>
              <a:gd name="connsiteX30" fmla="*/ 3346101 w 3467812"/>
              <a:gd name="connsiteY30" fmla="*/ 1098993 h 2124810"/>
              <a:gd name="connsiteX31" fmla="*/ 3255666 w 3467812"/>
              <a:gd name="connsiteY31" fmla="*/ 1008558 h 2124810"/>
              <a:gd name="connsiteX32" fmla="*/ 3114989 w 3467812"/>
              <a:gd name="connsiteY32" fmla="*/ 908074 h 2124810"/>
              <a:gd name="connsiteX33" fmla="*/ 2984360 w 3467812"/>
              <a:gd name="connsiteY33" fmla="*/ 797542 h 2124810"/>
              <a:gd name="connsiteX34" fmla="*/ 2914022 w 3467812"/>
              <a:gd name="connsiteY34" fmla="*/ 717155 h 2124810"/>
              <a:gd name="connsiteX35" fmla="*/ 2833635 w 3467812"/>
              <a:gd name="connsiteY35" fmla="*/ 506140 h 2124810"/>
              <a:gd name="connsiteX36" fmla="*/ 2773345 w 3467812"/>
              <a:gd name="connsiteY36" fmla="*/ 395608 h 2124810"/>
              <a:gd name="connsiteX37" fmla="*/ 2672861 w 3467812"/>
              <a:gd name="connsiteY37" fmla="*/ 254931 h 2124810"/>
              <a:gd name="connsiteX38" fmla="*/ 2471894 w 3467812"/>
              <a:gd name="connsiteY38" fmla="*/ 154448 h 2124810"/>
              <a:gd name="connsiteX39" fmla="*/ 2331217 w 3467812"/>
              <a:gd name="connsiteY39" fmla="*/ 94158 h 2124810"/>
              <a:gd name="connsiteX40" fmla="*/ 2140299 w 3467812"/>
              <a:gd name="connsiteY40" fmla="*/ 64013 h 2124810"/>
              <a:gd name="connsiteX41" fmla="*/ 1828800 w 3467812"/>
              <a:gd name="connsiteY41" fmla="*/ 33867 h 2124810"/>
              <a:gd name="connsiteX42" fmla="*/ 1617784 w 3467812"/>
              <a:gd name="connsiteY42" fmla="*/ 13771 h 2124810"/>
              <a:gd name="connsiteX43" fmla="*/ 1376624 w 3467812"/>
              <a:gd name="connsiteY43" fmla="*/ 3722 h 2124810"/>
              <a:gd name="connsiteX0" fmla="*/ 1352612 w 3443800"/>
              <a:gd name="connsiteY0" fmla="*/ 3722 h 2124810"/>
              <a:gd name="connsiteX1" fmla="*/ 1352612 w 3443800"/>
              <a:gd name="connsiteY1" fmla="*/ 3722 h 2124810"/>
              <a:gd name="connsiteX2" fmla="*/ 1141597 w 3443800"/>
              <a:gd name="connsiteY2" fmla="*/ 3722 h 2124810"/>
              <a:gd name="connsiteX3" fmla="*/ 830098 w 3443800"/>
              <a:gd name="connsiteY3" fmla="*/ 53964 h 2124810"/>
              <a:gd name="connsiteX4" fmla="*/ 619082 w 3443800"/>
              <a:gd name="connsiteY4" fmla="*/ 104206 h 2124810"/>
              <a:gd name="connsiteX5" fmla="*/ 468357 w 3443800"/>
              <a:gd name="connsiteY5" fmla="*/ 174544 h 2124810"/>
              <a:gd name="connsiteX6" fmla="*/ 297535 w 3443800"/>
              <a:gd name="connsiteY6" fmla="*/ 244883 h 2124810"/>
              <a:gd name="connsiteX7" fmla="*/ 176955 w 3443800"/>
              <a:gd name="connsiteY7" fmla="*/ 385560 h 2124810"/>
              <a:gd name="connsiteX8" fmla="*/ 96568 w 3443800"/>
              <a:gd name="connsiteY8" fmla="*/ 516188 h 2124810"/>
              <a:gd name="connsiteX9" fmla="*/ 16181 w 3443800"/>
              <a:gd name="connsiteY9" fmla="*/ 687010 h 2124810"/>
              <a:gd name="connsiteX10" fmla="*/ 16181 w 3443800"/>
              <a:gd name="connsiteY10" fmla="*/ 1933006 h 2124810"/>
              <a:gd name="connsiteX11" fmla="*/ 187003 w 3443800"/>
              <a:gd name="connsiteY11" fmla="*/ 2013393 h 2124810"/>
              <a:gd name="connsiteX12" fmla="*/ 357825 w 3443800"/>
              <a:gd name="connsiteY12" fmla="*/ 2053586 h 2124810"/>
              <a:gd name="connsiteX13" fmla="*/ 649227 w 3443800"/>
              <a:gd name="connsiteY13" fmla="*/ 2123925 h 2124810"/>
              <a:gd name="connsiteX14" fmla="*/ 880339 w 3443800"/>
              <a:gd name="connsiteY14" fmla="*/ 2083731 h 2124810"/>
              <a:gd name="connsiteX15" fmla="*/ 1121500 w 3443800"/>
              <a:gd name="connsiteY15" fmla="*/ 1953103 h 2124810"/>
              <a:gd name="connsiteX16" fmla="*/ 1332515 w 3443800"/>
              <a:gd name="connsiteY16" fmla="*/ 1882764 h 2124810"/>
              <a:gd name="connsiteX17" fmla="*/ 1533482 w 3443800"/>
              <a:gd name="connsiteY17" fmla="*/ 1832522 h 2124810"/>
              <a:gd name="connsiteX18" fmla="*/ 1734449 w 3443800"/>
              <a:gd name="connsiteY18" fmla="*/ 1802377 h 2124810"/>
              <a:gd name="connsiteX19" fmla="*/ 1875126 w 3443800"/>
              <a:gd name="connsiteY19" fmla="*/ 1812426 h 2124810"/>
              <a:gd name="connsiteX20" fmla="*/ 2156480 w 3443800"/>
              <a:gd name="connsiteY20" fmla="*/ 1852619 h 2124810"/>
              <a:gd name="connsiteX21" fmla="*/ 2327302 w 3443800"/>
              <a:gd name="connsiteY21" fmla="*/ 1882764 h 2124810"/>
              <a:gd name="connsiteX22" fmla="*/ 2819671 w 3443800"/>
              <a:gd name="connsiteY22" fmla="*/ 1902861 h 2124810"/>
              <a:gd name="connsiteX23" fmla="*/ 3010590 w 3443800"/>
              <a:gd name="connsiteY23" fmla="*/ 1892813 h 2124810"/>
              <a:gd name="connsiteX24" fmla="*/ 3191460 w 3443800"/>
              <a:gd name="connsiteY24" fmla="*/ 1822474 h 2124810"/>
              <a:gd name="connsiteX25" fmla="*/ 3342186 w 3443800"/>
              <a:gd name="connsiteY25" fmla="*/ 1721991 h 2124810"/>
              <a:gd name="connsiteX26" fmla="*/ 3402476 w 3443800"/>
              <a:gd name="connsiteY26" fmla="*/ 1621507 h 2124810"/>
              <a:gd name="connsiteX27" fmla="*/ 3442669 w 3443800"/>
              <a:gd name="connsiteY27" fmla="*/ 1480830 h 2124810"/>
              <a:gd name="connsiteX28" fmla="*/ 3422572 w 3443800"/>
              <a:gd name="connsiteY28" fmla="*/ 1209525 h 2124810"/>
              <a:gd name="connsiteX29" fmla="*/ 3322089 w 3443800"/>
              <a:gd name="connsiteY29" fmla="*/ 1098993 h 2124810"/>
              <a:gd name="connsiteX30" fmla="*/ 3231654 w 3443800"/>
              <a:gd name="connsiteY30" fmla="*/ 1008558 h 2124810"/>
              <a:gd name="connsiteX31" fmla="*/ 3090977 w 3443800"/>
              <a:gd name="connsiteY31" fmla="*/ 908074 h 2124810"/>
              <a:gd name="connsiteX32" fmla="*/ 2960348 w 3443800"/>
              <a:gd name="connsiteY32" fmla="*/ 797542 h 2124810"/>
              <a:gd name="connsiteX33" fmla="*/ 2890010 w 3443800"/>
              <a:gd name="connsiteY33" fmla="*/ 717155 h 2124810"/>
              <a:gd name="connsiteX34" fmla="*/ 2809623 w 3443800"/>
              <a:gd name="connsiteY34" fmla="*/ 506140 h 2124810"/>
              <a:gd name="connsiteX35" fmla="*/ 2749333 w 3443800"/>
              <a:gd name="connsiteY35" fmla="*/ 395608 h 2124810"/>
              <a:gd name="connsiteX36" fmla="*/ 2648849 w 3443800"/>
              <a:gd name="connsiteY36" fmla="*/ 254931 h 2124810"/>
              <a:gd name="connsiteX37" fmla="*/ 2447882 w 3443800"/>
              <a:gd name="connsiteY37" fmla="*/ 154448 h 2124810"/>
              <a:gd name="connsiteX38" fmla="*/ 2307205 w 3443800"/>
              <a:gd name="connsiteY38" fmla="*/ 94158 h 2124810"/>
              <a:gd name="connsiteX39" fmla="*/ 2116287 w 3443800"/>
              <a:gd name="connsiteY39" fmla="*/ 64013 h 2124810"/>
              <a:gd name="connsiteX40" fmla="*/ 1804788 w 3443800"/>
              <a:gd name="connsiteY40" fmla="*/ 33867 h 2124810"/>
              <a:gd name="connsiteX41" fmla="*/ 1593772 w 3443800"/>
              <a:gd name="connsiteY41" fmla="*/ 13771 h 2124810"/>
              <a:gd name="connsiteX42" fmla="*/ 1352612 w 3443800"/>
              <a:gd name="connsiteY42" fmla="*/ 3722 h 2124810"/>
              <a:gd name="connsiteX0" fmla="*/ 1352612 w 3443800"/>
              <a:gd name="connsiteY0" fmla="*/ 3722 h 2124810"/>
              <a:gd name="connsiteX1" fmla="*/ 1352612 w 3443800"/>
              <a:gd name="connsiteY1" fmla="*/ 3722 h 2124810"/>
              <a:gd name="connsiteX2" fmla="*/ 1141597 w 3443800"/>
              <a:gd name="connsiteY2" fmla="*/ 3722 h 2124810"/>
              <a:gd name="connsiteX3" fmla="*/ 830098 w 3443800"/>
              <a:gd name="connsiteY3" fmla="*/ 53964 h 2124810"/>
              <a:gd name="connsiteX4" fmla="*/ 619082 w 3443800"/>
              <a:gd name="connsiteY4" fmla="*/ 104206 h 2124810"/>
              <a:gd name="connsiteX5" fmla="*/ 468357 w 3443800"/>
              <a:gd name="connsiteY5" fmla="*/ 174544 h 2124810"/>
              <a:gd name="connsiteX6" fmla="*/ 64622 w 3443800"/>
              <a:gd name="connsiteY6" fmla="*/ 193124 h 2124810"/>
              <a:gd name="connsiteX7" fmla="*/ 176955 w 3443800"/>
              <a:gd name="connsiteY7" fmla="*/ 385560 h 2124810"/>
              <a:gd name="connsiteX8" fmla="*/ 96568 w 3443800"/>
              <a:gd name="connsiteY8" fmla="*/ 516188 h 2124810"/>
              <a:gd name="connsiteX9" fmla="*/ 16181 w 3443800"/>
              <a:gd name="connsiteY9" fmla="*/ 687010 h 2124810"/>
              <a:gd name="connsiteX10" fmla="*/ 16181 w 3443800"/>
              <a:gd name="connsiteY10" fmla="*/ 1933006 h 2124810"/>
              <a:gd name="connsiteX11" fmla="*/ 187003 w 3443800"/>
              <a:gd name="connsiteY11" fmla="*/ 2013393 h 2124810"/>
              <a:gd name="connsiteX12" fmla="*/ 357825 w 3443800"/>
              <a:gd name="connsiteY12" fmla="*/ 2053586 h 2124810"/>
              <a:gd name="connsiteX13" fmla="*/ 649227 w 3443800"/>
              <a:gd name="connsiteY13" fmla="*/ 2123925 h 2124810"/>
              <a:gd name="connsiteX14" fmla="*/ 880339 w 3443800"/>
              <a:gd name="connsiteY14" fmla="*/ 2083731 h 2124810"/>
              <a:gd name="connsiteX15" fmla="*/ 1121500 w 3443800"/>
              <a:gd name="connsiteY15" fmla="*/ 1953103 h 2124810"/>
              <a:gd name="connsiteX16" fmla="*/ 1332515 w 3443800"/>
              <a:gd name="connsiteY16" fmla="*/ 1882764 h 2124810"/>
              <a:gd name="connsiteX17" fmla="*/ 1533482 w 3443800"/>
              <a:gd name="connsiteY17" fmla="*/ 1832522 h 2124810"/>
              <a:gd name="connsiteX18" fmla="*/ 1734449 w 3443800"/>
              <a:gd name="connsiteY18" fmla="*/ 1802377 h 2124810"/>
              <a:gd name="connsiteX19" fmla="*/ 1875126 w 3443800"/>
              <a:gd name="connsiteY19" fmla="*/ 1812426 h 2124810"/>
              <a:gd name="connsiteX20" fmla="*/ 2156480 w 3443800"/>
              <a:gd name="connsiteY20" fmla="*/ 1852619 h 2124810"/>
              <a:gd name="connsiteX21" fmla="*/ 2327302 w 3443800"/>
              <a:gd name="connsiteY21" fmla="*/ 1882764 h 2124810"/>
              <a:gd name="connsiteX22" fmla="*/ 2819671 w 3443800"/>
              <a:gd name="connsiteY22" fmla="*/ 1902861 h 2124810"/>
              <a:gd name="connsiteX23" fmla="*/ 3010590 w 3443800"/>
              <a:gd name="connsiteY23" fmla="*/ 1892813 h 2124810"/>
              <a:gd name="connsiteX24" fmla="*/ 3191460 w 3443800"/>
              <a:gd name="connsiteY24" fmla="*/ 1822474 h 2124810"/>
              <a:gd name="connsiteX25" fmla="*/ 3342186 w 3443800"/>
              <a:gd name="connsiteY25" fmla="*/ 1721991 h 2124810"/>
              <a:gd name="connsiteX26" fmla="*/ 3402476 w 3443800"/>
              <a:gd name="connsiteY26" fmla="*/ 1621507 h 2124810"/>
              <a:gd name="connsiteX27" fmla="*/ 3442669 w 3443800"/>
              <a:gd name="connsiteY27" fmla="*/ 1480830 h 2124810"/>
              <a:gd name="connsiteX28" fmla="*/ 3422572 w 3443800"/>
              <a:gd name="connsiteY28" fmla="*/ 1209525 h 2124810"/>
              <a:gd name="connsiteX29" fmla="*/ 3322089 w 3443800"/>
              <a:gd name="connsiteY29" fmla="*/ 1098993 h 2124810"/>
              <a:gd name="connsiteX30" fmla="*/ 3231654 w 3443800"/>
              <a:gd name="connsiteY30" fmla="*/ 1008558 h 2124810"/>
              <a:gd name="connsiteX31" fmla="*/ 3090977 w 3443800"/>
              <a:gd name="connsiteY31" fmla="*/ 908074 h 2124810"/>
              <a:gd name="connsiteX32" fmla="*/ 2960348 w 3443800"/>
              <a:gd name="connsiteY32" fmla="*/ 797542 h 2124810"/>
              <a:gd name="connsiteX33" fmla="*/ 2890010 w 3443800"/>
              <a:gd name="connsiteY33" fmla="*/ 717155 h 2124810"/>
              <a:gd name="connsiteX34" fmla="*/ 2809623 w 3443800"/>
              <a:gd name="connsiteY34" fmla="*/ 506140 h 2124810"/>
              <a:gd name="connsiteX35" fmla="*/ 2749333 w 3443800"/>
              <a:gd name="connsiteY35" fmla="*/ 395608 h 2124810"/>
              <a:gd name="connsiteX36" fmla="*/ 2648849 w 3443800"/>
              <a:gd name="connsiteY36" fmla="*/ 254931 h 2124810"/>
              <a:gd name="connsiteX37" fmla="*/ 2447882 w 3443800"/>
              <a:gd name="connsiteY37" fmla="*/ 154448 h 2124810"/>
              <a:gd name="connsiteX38" fmla="*/ 2307205 w 3443800"/>
              <a:gd name="connsiteY38" fmla="*/ 94158 h 2124810"/>
              <a:gd name="connsiteX39" fmla="*/ 2116287 w 3443800"/>
              <a:gd name="connsiteY39" fmla="*/ 64013 h 2124810"/>
              <a:gd name="connsiteX40" fmla="*/ 1804788 w 3443800"/>
              <a:gd name="connsiteY40" fmla="*/ 33867 h 2124810"/>
              <a:gd name="connsiteX41" fmla="*/ 1593772 w 3443800"/>
              <a:gd name="connsiteY41" fmla="*/ 13771 h 2124810"/>
              <a:gd name="connsiteX42" fmla="*/ 1352612 w 3443800"/>
              <a:gd name="connsiteY42" fmla="*/ 3722 h 2124810"/>
              <a:gd name="connsiteX0" fmla="*/ 1357160 w 3448348"/>
              <a:gd name="connsiteY0" fmla="*/ 3722 h 2124810"/>
              <a:gd name="connsiteX1" fmla="*/ 1357160 w 3448348"/>
              <a:gd name="connsiteY1" fmla="*/ 3722 h 2124810"/>
              <a:gd name="connsiteX2" fmla="*/ 1146145 w 3448348"/>
              <a:gd name="connsiteY2" fmla="*/ 3722 h 2124810"/>
              <a:gd name="connsiteX3" fmla="*/ 834646 w 3448348"/>
              <a:gd name="connsiteY3" fmla="*/ 53964 h 2124810"/>
              <a:gd name="connsiteX4" fmla="*/ 623630 w 3448348"/>
              <a:gd name="connsiteY4" fmla="*/ 104206 h 2124810"/>
              <a:gd name="connsiteX5" fmla="*/ 472905 w 3448348"/>
              <a:gd name="connsiteY5" fmla="*/ 174544 h 2124810"/>
              <a:gd name="connsiteX6" fmla="*/ 69170 w 3448348"/>
              <a:gd name="connsiteY6" fmla="*/ 193124 h 2124810"/>
              <a:gd name="connsiteX7" fmla="*/ 181503 w 3448348"/>
              <a:gd name="connsiteY7" fmla="*/ 385560 h 2124810"/>
              <a:gd name="connsiteX8" fmla="*/ 20729 w 3448348"/>
              <a:gd name="connsiteY8" fmla="*/ 687010 h 2124810"/>
              <a:gd name="connsiteX9" fmla="*/ 20729 w 3448348"/>
              <a:gd name="connsiteY9" fmla="*/ 1933006 h 2124810"/>
              <a:gd name="connsiteX10" fmla="*/ 191551 w 3448348"/>
              <a:gd name="connsiteY10" fmla="*/ 2013393 h 2124810"/>
              <a:gd name="connsiteX11" fmla="*/ 362373 w 3448348"/>
              <a:gd name="connsiteY11" fmla="*/ 2053586 h 2124810"/>
              <a:gd name="connsiteX12" fmla="*/ 653775 w 3448348"/>
              <a:gd name="connsiteY12" fmla="*/ 2123925 h 2124810"/>
              <a:gd name="connsiteX13" fmla="*/ 884887 w 3448348"/>
              <a:gd name="connsiteY13" fmla="*/ 2083731 h 2124810"/>
              <a:gd name="connsiteX14" fmla="*/ 1126048 w 3448348"/>
              <a:gd name="connsiteY14" fmla="*/ 1953103 h 2124810"/>
              <a:gd name="connsiteX15" fmla="*/ 1337063 w 3448348"/>
              <a:gd name="connsiteY15" fmla="*/ 1882764 h 2124810"/>
              <a:gd name="connsiteX16" fmla="*/ 1538030 w 3448348"/>
              <a:gd name="connsiteY16" fmla="*/ 1832522 h 2124810"/>
              <a:gd name="connsiteX17" fmla="*/ 1738997 w 3448348"/>
              <a:gd name="connsiteY17" fmla="*/ 1802377 h 2124810"/>
              <a:gd name="connsiteX18" fmla="*/ 1879674 w 3448348"/>
              <a:gd name="connsiteY18" fmla="*/ 1812426 h 2124810"/>
              <a:gd name="connsiteX19" fmla="*/ 2161028 w 3448348"/>
              <a:gd name="connsiteY19" fmla="*/ 1852619 h 2124810"/>
              <a:gd name="connsiteX20" fmla="*/ 2331850 w 3448348"/>
              <a:gd name="connsiteY20" fmla="*/ 1882764 h 2124810"/>
              <a:gd name="connsiteX21" fmla="*/ 2824219 w 3448348"/>
              <a:gd name="connsiteY21" fmla="*/ 1902861 h 2124810"/>
              <a:gd name="connsiteX22" fmla="*/ 3015138 w 3448348"/>
              <a:gd name="connsiteY22" fmla="*/ 1892813 h 2124810"/>
              <a:gd name="connsiteX23" fmla="*/ 3196008 w 3448348"/>
              <a:gd name="connsiteY23" fmla="*/ 1822474 h 2124810"/>
              <a:gd name="connsiteX24" fmla="*/ 3346734 w 3448348"/>
              <a:gd name="connsiteY24" fmla="*/ 1721991 h 2124810"/>
              <a:gd name="connsiteX25" fmla="*/ 3407024 w 3448348"/>
              <a:gd name="connsiteY25" fmla="*/ 1621507 h 2124810"/>
              <a:gd name="connsiteX26" fmla="*/ 3447217 w 3448348"/>
              <a:gd name="connsiteY26" fmla="*/ 1480830 h 2124810"/>
              <a:gd name="connsiteX27" fmla="*/ 3427120 w 3448348"/>
              <a:gd name="connsiteY27" fmla="*/ 1209525 h 2124810"/>
              <a:gd name="connsiteX28" fmla="*/ 3326637 w 3448348"/>
              <a:gd name="connsiteY28" fmla="*/ 1098993 h 2124810"/>
              <a:gd name="connsiteX29" fmla="*/ 3236202 w 3448348"/>
              <a:gd name="connsiteY29" fmla="*/ 1008558 h 2124810"/>
              <a:gd name="connsiteX30" fmla="*/ 3095525 w 3448348"/>
              <a:gd name="connsiteY30" fmla="*/ 908074 h 2124810"/>
              <a:gd name="connsiteX31" fmla="*/ 2964896 w 3448348"/>
              <a:gd name="connsiteY31" fmla="*/ 797542 h 2124810"/>
              <a:gd name="connsiteX32" fmla="*/ 2894558 w 3448348"/>
              <a:gd name="connsiteY32" fmla="*/ 717155 h 2124810"/>
              <a:gd name="connsiteX33" fmla="*/ 2814171 w 3448348"/>
              <a:gd name="connsiteY33" fmla="*/ 506140 h 2124810"/>
              <a:gd name="connsiteX34" fmla="*/ 2753881 w 3448348"/>
              <a:gd name="connsiteY34" fmla="*/ 395608 h 2124810"/>
              <a:gd name="connsiteX35" fmla="*/ 2653397 w 3448348"/>
              <a:gd name="connsiteY35" fmla="*/ 254931 h 2124810"/>
              <a:gd name="connsiteX36" fmla="*/ 2452430 w 3448348"/>
              <a:gd name="connsiteY36" fmla="*/ 154448 h 2124810"/>
              <a:gd name="connsiteX37" fmla="*/ 2311753 w 3448348"/>
              <a:gd name="connsiteY37" fmla="*/ 94158 h 2124810"/>
              <a:gd name="connsiteX38" fmla="*/ 2120835 w 3448348"/>
              <a:gd name="connsiteY38" fmla="*/ 64013 h 2124810"/>
              <a:gd name="connsiteX39" fmla="*/ 1809336 w 3448348"/>
              <a:gd name="connsiteY39" fmla="*/ 33867 h 2124810"/>
              <a:gd name="connsiteX40" fmla="*/ 1598320 w 3448348"/>
              <a:gd name="connsiteY40" fmla="*/ 13771 h 2124810"/>
              <a:gd name="connsiteX41" fmla="*/ 1357160 w 3448348"/>
              <a:gd name="connsiteY41" fmla="*/ 3722 h 2124810"/>
              <a:gd name="connsiteX0" fmla="*/ 1351077 w 3442265"/>
              <a:gd name="connsiteY0" fmla="*/ 3722 h 2124810"/>
              <a:gd name="connsiteX1" fmla="*/ 1351077 w 3442265"/>
              <a:gd name="connsiteY1" fmla="*/ 3722 h 2124810"/>
              <a:gd name="connsiteX2" fmla="*/ 1140062 w 3442265"/>
              <a:gd name="connsiteY2" fmla="*/ 3722 h 2124810"/>
              <a:gd name="connsiteX3" fmla="*/ 828563 w 3442265"/>
              <a:gd name="connsiteY3" fmla="*/ 53964 h 2124810"/>
              <a:gd name="connsiteX4" fmla="*/ 617547 w 3442265"/>
              <a:gd name="connsiteY4" fmla="*/ 104206 h 2124810"/>
              <a:gd name="connsiteX5" fmla="*/ 466822 w 3442265"/>
              <a:gd name="connsiteY5" fmla="*/ 174544 h 2124810"/>
              <a:gd name="connsiteX6" fmla="*/ 63087 w 3442265"/>
              <a:gd name="connsiteY6" fmla="*/ 193124 h 2124810"/>
              <a:gd name="connsiteX7" fmla="*/ 14646 w 3442265"/>
              <a:gd name="connsiteY7" fmla="*/ 687010 h 2124810"/>
              <a:gd name="connsiteX8" fmla="*/ 14646 w 3442265"/>
              <a:gd name="connsiteY8" fmla="*/ 1933006 h 2124810"/>
              <a:gd name="connsiteX9" fmla="*/ 185468 w 3442265"/>
              <a:gd name="connsiteY9" fmla="*/ 2013393 h 2124810"/>
              <a:gd name="connsiteX10" fmla="*/ 356290 w 3442265"/>
              <a:gd name="connsiteY10" fmla="*/ 2053586 h 2124810"/>
              <a:gd name="connsiteX11" fmla="*/ 647692 w 3442265"/>
              <a:gd name="connsiteY11" fmla="*/ 2123925 h 2124810"/>
              <a:gd name="connsiteX12" fmla="*/ 878804 w 3442265"/>
              <a:gd name="connsiteY12" fmla="*/ 2083731 h 2124810"/>
              <a:gd name="connsiteX13" fmla="*/ 1119965 w 3442265"/>
              <a:gd name="connsiteY13" fmla="*/ 1953103 h 2124810"/>
              <a:gd name="connsiteX14" fmla="*/ 1330980 w 3442265"/>
              <a:gd name="connsiteY14" fmla="*/ 1882764 h 2124810"/>
              <a:gd name="connsiteX15" fmla="*/ 1531947 w 3442265"/>
              <a:gd name="connsiteY15" fmla="*/ 1832522 h 2124810"/>
              <a:gd name="connsiteX16" fmla="*/ 1732914 w 3442265"/>
              <a:gd name="connsiteY16" fmla="*/ 1802377 h 2124810"/>
              <a:gd name="connsiteX17" fmla="*/ 1873591 w 3442265"/>
              <a:gd name="connsiteY17" fmla="*/ 1812426 h 2124810"/>
              <a:gd name="connsiteX18" fmla="*/ 2154945 w 3442265"/>
              <a:gd name="connsiteY18" fmla="*/ 1852619 h 2124810"/>
              <a:gd name="connsiteX19" fmla="*/ 2325767 w 3442265"/>
              <a:gd name="connsiteY19" fmla="*/ 1882764 h 2124810"/>
              <a:gd name="connsiteX20" fmla="*/ 2818136 w 3442265"/>
              <a:gd name="connsiteY20" fmla="*/ 1902861 h 2124810"/>
              <a:gd name="connsiteX21" fmla="*/ 3009055 w 3442265"/>
              <a:gd name="connsiteY21" fmla="*/ 1892813 h 2124810"/>
              <a:gd name="connsiteX22" fmla="*/ 3189925 w 3442265"/>
              <a:gd name="connsiteY22" fmla="*/ 1822474 h 2124810"/>
              <a:gd name="connsiteX23" fmla="*/ 3340651 w 3442265"/>
              <a:gd name="connsiteY23" fmla="*/ 1721991 h 2124810"/>
              <a:gd name="connsiteX24" fmla="*/ 3400941 w 3442265"/>
              <a:gd name="connsiteY24" fmla="*/ 1621507 h 2124810"/>
              <a:gd name="connsiteX25" fmla="*/ 3441134 w 3442265"/>
              <a:gd name="connsiteY25" fmla="*/ 1480830 h 2124810"/>
              <a:gd name="connsiteX26" fmla="*/ 3421037 w 3442265"/>
              <a:gd name="connsiteY26" fmla="*/ 1209525 h 2124810"/>
              <a:gd name="connsiteX27" fmla="*/ 3320554 w 3442265"/>
              <a:gd name="connsiteY27" fmla="*/ 1098993 h 2124810"/>
              <a:gd name="connsiteX28" fmla="*/ 3230119 w 3442265"/>
              <a:gd name="connsiteY28" fmla="*/ 1008558 h 2124810"/>
              <a:gd name="connsiteX29" fmla="*/ 3089442 w 3442265"/>
              <a:gd name="connsiteY29" fmla="*/ 908074 h 2124810"/>
              <a:gd name="connsiteX30" fmla="*/ 2958813 w 3442265"/>
              <a:gd name="connsiteY30" fmla="*/ 797542 h 2124810"/>
              <a:gd name="connsiteX31" fmla="*/ 2888475 w 3442265"/>
              <a:gd name="connsiteY31" fmla="*/ 717155 h 2124810"/>
              <a:gd name="connsiteX32" fmla="*/ 2808088 w 3442265"/>
              <a:gd name="connsiteY32" fmla="*/ 506140 h 2124810"/>
              <a:gd name="connsiteX33" fmla="*/ 2747798 w 3442265"/>
              <a:gd name="connsiteY33" fmla="*/ 395608 h 2124810"/>
              <a:gd name="connsiteX34" fmla="*/ 2647314 w 3442265"/>
              <a:gd name="connsiteY34" fmla="*/ 254931 h 2124810"/>
              <a:gd name="connsiteX35" fmla="*/ 2446347 w 3442265"/>
              <a:gd name="connsiteY35" fmla="*/ 154448 h 2124810"/>
              <a:gd name="connsiteX36" fmla="*/ 2305670 w 3442265"/>
              <a:gd name="connsiteY36" fmla="*/ 94158 h 2124810"/>
              <a:gd name="connsiteX37" fmla="*/ 2114752 w 3442265"/>
              <a:gd name="connsiteY37" fmla="*/ 64013 h 2124810"/>
              <a:gd name="connsiteX38" fmla="*/ 1803253 w 3442265"/>
              <a:gd name="connsiteY38" fmla="*/ 33867 h 2124810"/>
              <a:gd name="connsiteX39" fmla="*/ 1592237 w 3442265"/>
              <a:gd name="connsiteY39" fmla="*/ 13771 h 2124810"/>
              <a:gd name="connsiteX40" fmla="*/ 1351077 w 3442265"/>
              <a:gd name="connsiteY40" fmla="*/ 3722 h 2124810"/>
              <a:gd name="connsiteX0" fmla="*/ 1351077 w 3442265"/>
              <a:gd name="connsiteY0" fmla="*/ 3722 h 2124810"/>
              <a:gd name="connsiteX1" fmla="*/ 1351077 w 3442265"/>
              <a:gd name="connsiteY1" fmla="*/ 3722 h 2124810"/>
              <a:gd name="connsiteX2" fmla="*/ 1140062 w 3442265"/>
              <a:gd name="connsiteY2" fmla="*/ 3722 h 2124810"/>
              <a:gd name="connsiteX3" fmla="*/ 828563 w 3442265"/>
              <a:gd name="connsiteY3" fmla="*/ 53964 h 2124810"/>
              <a:gd name="connsiteX4" fmla="*/ 617547 w 3442265"/>
              <a:gd name="connsiteY4" fmla="*/ 104206 h 2124810"/>
              <a:gd name="connsiteX5" fmla="*/ 346052 w 3442265"/>
              <a:gd name="connsiteY5" fmla="*/ 79654 h 2124810"/>
              <a:gd name="connsiteX6" fmla="*/ 63087 w 3442265"/>
              <a:gd name="connsiteY6" fmla="*/ 193124 h 2124810"/>
              <a:gd name="connsiteX7" fmla="*/ 14646 w 3442265"/>
              <a:gd name="connsiteY7" fmla="*/ 687010 h 2124810"/>
              <a:gd name="connsiteX8" fmla="*/ 14646 w 3442265"/>
              <a:gd name="connsiteY8" fmla="*/ 1933006 h 2124810"/>
              <a:gd name="connsiteX9" fmla="*/ 185468 w 3442265"/>
              <a:gd name="connsiteY9" fmla="*/ 2013393 h 2124810"/>
              <a:gd name="connsiteX10" fmla="*/ 356290 w 3442265"/>
              <a:gd name="connsiteY10" fmla="*/ 2053586 h 2124810"/>
              <a:gd name="connsiteX11" fmla="*/ 647692 w 3442265"/>
              <a:gd name="connsiteY11" fmla="*/ 2123925 h 2124810"/>
              <a:gd name="connsiteX12" fmla="*/ 878804 w 3442265"/>
              <a:gd name="connsiteY12" fmla="*/ 2083731 h 2124810"/>
              <a:gd name="connsiteX13" fmla="*/ 1119965 w 3442265"/>
              <a:gd name="connsiteY13" fmla="*/ 1953103 h 2124810"/>
              <a:gd name="connsiteX14" fmla="*/ 1330980 w 3442265"/>
              <a:gd name="connsiteY14" fmla="*/ 1882764 h 2124810"/>
              <a:gd name="connsiteX15" fmla="*/ 1531947 w 3442265"/>
              <a:gd name="connsiteY15" fmla="*/ 1832522 h 2124810"/>
              <a:gd name="connsiteX16" fmla="*/ 1732914 w 3442265"/>
              <a:gd name="connsiteY16" fmla="*/ 1802377 h 2124810"/>
              <a:gd name="connsiteX17" fmla="*/ 1873591 w 3442265"/>
              <a:gd name="connsiteY17" fmla="*/ 1812426 h 2124810"/>
              <a:gd name="connsiteX18" fmla="*/ 2154945 w 3442265"/>
              <a:gd name="connsiteY18" fmla="*/ 1852619 h 2124810"/>
              <a:gd name="connsiteX19" fmla="*/ 2325767 w 3442265"/>
              <a:gd name="connsiteY19" fmla="*/ 1882764 h 2124810"/>
              <a:gd name="connsiteX20" fmla="*/ 2818136 w 3442265"/>
              <a:gd name="connsiteY20" fmla="*/ 1902861 h 2124810"/>
              <a:gd name="connsiteX21" fmla="*/ 3009055 w 3442265"/>
              <a:gd name="connsiteY21" fmla="*/ 1892813 h 2124810"/>
              <a:gd name="connsiteX22" fmla="*/ 3189925 w 3442265"/>
              <a:gd name="connsiteY22" fmla="*/ 1822474 h 2124810"/>
              <a:gd name="connsiteX23" fmla="*/ 3340651 w 3442265"/>
              <a:gd name="connsiteY23" fmla="*/ 1721991 h 2124810"/>
              <a:gd name="connsiteX24" fmla="*/ 3400941 w 3442265"/>
              <a:gd name="connsiteY24" fmla="*/ 1621507 h 2124810"/>
              <a:gd name="connsiteX25" fmla="*/ 3441134 w 3442265"/>
              <a:gd name="connsiteY25" fmla="*/ 1480830 h 2124810"/>
              <a:gd name="connsiteX26" fmla="*/ 3421037 w 3442265"/>
              <a:gd name="connsiteY26" fmla="*/ 1209525 h 2124810"/>
              <a:gd name="connsiteX27" fmla="*/ 3320554 w 3442265"/>
              <a:gd name="connsiteY27" fmla="*/ 1098993 h 2124810"/>
              <a:gd name="connsiteX28" fmla="*/ 3230119 w 3442265"/>
              <a:gd name="connsiteY28" fmla="*/ 1008558 h 2124810"/>
              <a:gd name="connsiteX29" fmla="*/ 3089442 w 3442265"/>
              <a:gd name="connsiteY29" fmla="*/ 908074 h 2124810"/>
              <a:gd name="connsiteX30" fmla="*/ 2958813 w 3442265"/>
              <a:gd name="connsiteY30" fmla="*/ 797542 h 2124810"/>
              <a:gd name="connsiteX31" fmla="*/ 2888475 w 3442265"/>
              <a:gd name="connsiteY31" fmla="*/ 717155 h 2124810"/>
              <a:gd name="connsiteX32" fmla="*/ 2808088 w 3442265"/>
              <a:gd name="connsiteY32" fmla="*/ 506140 h 2124810"/>
              <a:gd name="connsiteX33" fmla="*/ 2747798 w 3442265"/>
              <a:gd name="connsiteY33" fmla="*/ 395608 h 2124810"/>
              <a:gd name="connsiteX34" fmla="*/ 2647314 w 3442265"/>
              <a:gd name="connsiteY34" fmla="*/ 254931 h 2124810"/>
              <a:gd name="connsiteX35" fmla="*/ 2446347 w 3442265"/>
              <a:gd name="connsiteY35" fmla="*/ 154448 h 2124810"/>
              <a:gd name="connsiteX36" fmla="*/ 2305670 w 3442265"/>
              <a:gd name="connsiteY36" fmla="*/ 94158 h 2124810"/>
              <a:gd name="connsiteX37" fmla="*/ 2114752 w 3442265"/>
              <a:gd name="connsiteY37" fmla="*/ 64013 h 2124810"/>
              <a:gd name="connsiteX38" fmla="*/ 1803253 w 3442265"/>
              <a:gd name="connsiteY38" fmla="*/ 33867 h 2124810"/>
              <a:gd name="connsiteX39" fmla="*/ 1592237 w 3442265"/>
              <a:gd name="connsiteY39" fmla="*/ 13771 h 2124810"/>
              <a:gd name="connsiteX40" fmla="*/ 1351077 w 3442265"/>
              <a:gd name="connsiteY40" fmla="*/ 3722 h 2124810"/>
              <a:gd name="connsiteX0" fmla="*/ 1351077 w 3442265"/>
              <a:gd name="connsiteY0" fmla="*/ 3722 h 2124810"/>
              <a:gd name="connsiteX1" fmla="*/ 1351077 w 3442265"/>
              <a:gd name="connsiteY1" fmla="*/ 3722 h 2124810"/>
              <a:gd name="connsiteX2" fmla="*/ 1140062 w 3442265"/>
              <a:gd name="connsiteY2" fmla="*/ 3722 h 2124810"/>
              <a:gd name="connsiteX3" fmla="*/ 828563 w 3442265"/>
              <a:gd name="connsiteY3" fmla="*/ 53964 h 2124810"/>
              <a:gd name="connsiteX4" fmla="*/ 643427 w 3442265"/>
              <a:gd name="connsiteY4" fmla="*/ 17941 h 2124810"/>
              <a:gd name="connsiteX5" fmla="*/ 346052 w 3442265"/>
              <a:gd name="connsiteY5" fmla="*/ 79654 h 2124810"/>
              <a:gd name="connsiteX6" fmla="*/ 63087 w 3442265"/>
              <a:gd name="connsiteY6" fmla="*/ 193124 h 2124810"/>
              <a:gd name="connsiteX7" fmla="*/ 14646 w 3442265"/>
              <a:gd name="connsiteY7" fmla="*/ 687010 h 2124810"/>
              <a:gd name="connsiteX8" fmla="*/ 14646 w 3442265"/>
              <a:gd name="connsiteY8" fmla="*/ 1933006 h 2124810"/>
              <a:gd name="connsiteX9" fmla="*/ 185468 w 3442265"/>
              <a:gd name="connsiteY9" fmla="*/ 2013393 h 2124810"/>
              <a:gd name="connsiteX10" fmla="*/ 356290 w 3442265"/>
              <a:gd name="connsiteY10" fmla="*/ 2053586 h 2124810"/>
              <a:gd name="connsiteX11" fmla="*/ 647692 w 3442265"/>
              <a:gd name="connsiteY11" fmla="*/ 2123925 h 2124810"/>
              <a:gd name="connsiteX12" fmla="*/ 878804 w 3442265"/>
              <a:gd name="connsiteY12" fmla="*/ 2083731 h 2124810"/>
              <a:gd name="connsiteX13" fmla="*/ 1119965 w 3442265"/>
              <a:gd name="connsiteY13" fmla="*/ 1953103 h 2124810"/>
              <a:gd name="connsiteX14" fmla="*/ 1330980 w 3442265"/>
              <a:gd name="connsiteY14" fmla="*/ 1882764 h 2124810"/>
              <a:gd name="connsiteX15" fmla="*/ 1531947 w 3442265"/>
              <a:gd name="connsiteY15" fmla="*/ 1832522 h 2124810"/>
              <a:gd name="connsiteX16" fmla="*/ 1732914 w 3442265"/>
              <a:gd name="connsiteY16" fmla="*/ 1802377 h 2124810"/>
              <a:gd name="connsiteX17" fmla="*/ 1873591 w 3442265"/>
              <a:gd name="connsiteY17" fmla="*/ 1812426 h 2124810"/>
              <a:gd name="connsiteX18" fmla="*/ 2154945 w 3442265"/>
              <a:gd name="connsiteY18" fmla="*/ 1852619 h 2124810"/>
              <a:gd name="connsiteX19" fmla="*/ 2325767 w 3442265"/>
              <a:gd name="connsiteY19" fmla="*/ 1882764 h 2124810"/>
              <a:gd name="connsiteX20" fmla="*/ 2818136 w 3442265"/>
              <a:gd name="connsiteY20" fmla="*/ 1902861 h 2124810"/>
              <a:gd name="connsiteX21" fmla="*/ 3009055 w 3442265"/>
              <a:gd name="connsiteY21" fmla="*/ 1892813 h 2124810"/>
              <a:gd name="connsiteX22" fmla="*/ 3189925 w 3442265"/>
              <a:gd name="connsiteY22" fmla="*/ 1822474 h 2124810"/>
              <a:gd name="connsiteX23" fmla="*/ 3340651 w 3442265"/>
              <a:gd name="connsiteY23" fmla="*/ 1721991 h 2124810"/>
              <a:gd name="connsiteX24" fmla="*/ 3400941 w 3442265"/>
              <a:gd name="connsiteY24" fmla="*/ 1621507 h 2124810"/>
              <a:gd name="connsiteX25" fmla="*/ 3441134 w 3442265"/>
              <a:gd name="connsiteY25" fmla="*/ 1480830 h 2124810"/>
              <a:gd name="connsiteX26" fmla="*/ 3421037 w 3442265"/>
              <a:gd name="connsiteY26" fmla="*/ 1209525 h 2124810"/>
              <a:gd name="connsiteX27" fmla="*/ 3320554 w 3442265"/>
              <a:gd name="connsiteY27" fmla="*/ 1098993 h 2124810"/>
              <a:gd name="connsiteX28" fmla="*/ 3230119 w 3442265"/>
              <a:gd name="connsiteY28" fmla="*/ 1008558 h 2124810"/>
              <a:gd name="connsiteX29" fmla="*/ 3089442 w 3442265"/>
              <a:gd name="connsiteY29" fmla="*/ 908074 h 2124810"/>
              <a:gd name="connsiteX30" fmla="*/ 2958813 w 3442265"/>
              <a:gd name="connsiteY30" fmla="*/ 797542 h 2124810"/>
              <a:gd name="connsiteX31" fmla="*/ 2888475 w 3442265"/>
              <a:gd name="connsiteY31" fmla="*/ 717155 h 2124810"/>
              <a:gd name="connsiteX32" fmla="*/ 2808088 w 3442265"/>
              <a:gd name="connsiteY32" fmla="*/ 506140 h 2124810"/>
              <a:gd name="connsiteX33" fmla="*/ 2747798 w 3442265"/>
              <a:gd name="connsiteY33" fmla="*/ 395608 h 2124810"/>
              <a:gd name="connsiteX34" fmla="*/ 2647314 w 3442265"/>
              <a:gd name="connsiteY34" fmla="*/ 254931 h 2124810"/>
              <a:gd name="connsiteX35" fmla="*/ 2446347 w 3442265"/>
              <a:gd name="connsiteY35" fmla="*/ 154448 h 2124810"/>
              <a:gd name="connsiteX36" fmla="*/ 2305670 w 3442265"/>
              <a:gd name="connsiteY36" fmla="*/ 94158 h 2124810"/>
              <a:gd name="connsiteX37" fmla="*/ 2114752 w 3442265"/>
              <a:gd name="connsiteY37" fmla="*/ 64013 h 2124810"/>
              <a:gd name="connsiteX38" fmla="*/ 1803253 w 3442265"/>
              <a:gd name="connsiteY38" fmla="*/ 33867 h 2124810"/>
              <a:gd name="connsiteX39" fmla="*/ 1592237 w 3442265"/>
              <a:gd name="connsiteY39" fmla="*/ 13771 h 2124810"/>
              <a:gd name="connsiteX40" fmla="*/ 1351077 w 3442265"/>
              <a:gd name="connsiteY40" fmla="*/ 3722 h 2124810"/>
              <a:gd name="connsiteX0" fmla="*/ 1351077 w 3442265"/>
              <a:gd name="connsiteY0" fmla="*/ 53361 h 2174449"/>
              <a:gd name="connsiteX1" fmla="*/ 1351077 w 3442265"/>
              <a:gd name="connsiteY1" fmla="*/ 53361 h 2174449"/>
              <a:gd name="connsiteX2" fmla="*/ 1140062 w 3442265"/>
              <a:gd name="connsiteY2" fmla="*/ 53361 h 2174449"/>
              <a:gd name="connsiteX3" fmla="*/ 932080 w 3442265"/>
              <a:gd name="connsiteY3" fmla="*/ 86 h 2174449"/>
              <a:gd name="connsiteX4" fmla="*/ 643427 w 3442265"/>
              <a:gd name="connsiteY4" fmla="*/ 67580 h 2174449"/>
              <a:gd name="connsiteX5" fmla="*/ 346052 w 3442265"/>
              <a:gd name="connsiteY5" fmla="*/ 129293 h 2174449"/>
              <a:gd name="connsiteX6" fmla="*/ 63087 w 3442265"/>
              <a:gd name="connsiteY6" fmla="*/ 242763 h 2174449"/>
              <a:gd name="connsiteX7" fmla="*/ 14646 w 3442265"/>
              <a:gd name="connsiteY7" fmla="*/ 736649 h 2174449"/>
              <a:gd name="connsiteX8" fmla="*/ 14646 w 3442265"/>
              <a:gd name="connsiteY8" fmla="*/ 1982645 h 2174449"/>
              <a:gd name="connsiteX9" fmla="*/ 185468 w 3442265"/>
              <a:gd name="connsiteY9" fmla="*/ 2063032 h 2174449"/>
              <a:gd name="connsiteX10" fmla="*/ 356290 w 3442265"/>
              <a:gd name="connsiteY10" fmla="*/ 2103225 h 2174449"/>
              <a:gd name="connsiteX11" fmla="*/ 647692 w 3442265"/>
              <a:gd name="connsiteY11" fmla="*/ 2173564 h 2174449"/>
              <a:gd name="connsiteX12" fmla="*/ 878804 w 3442265"/>
              <a:gd name="connsiteY12" fmla="*/ 2133370 h 2174449"/>
              <a:gd name="connsiteX13" fmla="*/ 1119965 w 3442265"/>
              <a:gd name="connsiteY13" fmla="*/ 2002742 h 2174449"/>
              <a:gd name="connsiteX14" fmla="*/ 1330980 w 3442265"/>
              <a:gd name="connsiteY14" fmla="*/ 1932403 h 2174449"/>
              <a:gd name="connsiteX15" fmla="*/ 1531947 w 3442265"/>
              <a:gd name="connsiteY15" fmla="*/ 1882161 h 2174449"/>
              <a:gd name="connsiteX16" fmla="*/ 1732914 w 3442265"/>
              <a:gd name="connsiteY16" fmla="*/ 1852016 h 2174449"/>
              <a:gd name="connsiteX17" fmla="*/ 1873591 w 3442265"/>
              <a:gd name="connsiteY17" fmla="*/ 1862065 h 2174449"/>
              <a:gd name="connsiteX18" fmla="*/ 2154945 w 3442265"/>
              <a:gd name="connsiteY18" fmla="*/ 1902258 h 2174449"/>
              <a:gd name="connsiteX19" fmla="*/ 2325767 w 3442265"/>
              <a:gd name="connsiteY19" fmla="*/ 1932403 h 2174449"/>
              <a:gd name="connsiteX20" fmla="*/ 2818136 w 3442265"/>
              <a:gd name="connsiteY20" fmla="*/ 1952500 h 2174449"/>
              <a:gd name="connsiteX21" fmla="*/ 3009055 w 3442265"/>
              <a:gd name="connsiteY21" fmla="*/ 1942452 h 2174449"/>
              <a:gd name="connsiteX22" fmla="*/ 3189925 w 3442265"/>
              <a:gd name="connsiteY22" fmla="*/ 1872113 h 2174449"/>
              <a:gd name="connsiteX23" fmla="*/ 3340651 w 3442265"/>
              <a:gd name="connsiteY23" fmla="*/ 1771630 h 2174449"/>
              <a:gd name="connsiteX24" fmla="*/ 3400941 w 3442265"/>
              <a:gd name="connsiteY24" fmla="*/ 1671146 h 2174449"/>
              <a:gd name="connsiteX25" fmla="*/ 3441134 w 3442265"/>
              <a:gd name="connsiteY25" fmla="*/ 1530469 h 2174449"/>
              <a:gd name="connsiteX26" fmla="*/ 3421037 w 3442265"/>
              <a:gd name="connsiteY26" fmla="*/ 1259164 h 2174449"/>
              <a:gd name="connsiteX27" fmla="*/ 3320554 w 3442265"/>
              <a:gd name="connsiteY27" fmla="*/ 1148632 h 2174449"/>
              <a:gd name="connsiteX28" fmla="*/ 3230119 w 3442265"/>
              <a:gd name="connsiteY28" fmla="*/ 1058197 h 2174449"/>
              <a:gd name="connsiteX29" fmla="*/ 3089442 w 3442265"/>
              <a:gd name="connsiteY29" fmla="*/ 957713 h 2174449"/>
              <a:gd name="connsiteX30" fmla="*/ 2958813 w 3442265"/>
              <a:gd name="connsiteY30" fmla="*/ 847181 h 2174449"/>
              <a:gd name="connsiteX31" fmla="*/ 2888475 w 3442265"/>
              <a:gd name="connsiteY31" fmla="*/ 766794 h 2174449"/>
              <a:gd name="connsiteX32" fmla="*/ 2808088 w 3442265"/>
              <a:gd name="connsiteY32" fmla="*/ 555779 h 2174449"/>
              <a:gd name="connsiteX33" fmla="*/ 2747798 w 3442265"/>
              <a:gd name="connsiteY33" fmla="*/ 445247 h 2174449"/>
              <a:gd name="connsiteX34" fmla="*/ 2647314 w 3442265"/>
              <a:gd name="connsiteY34" fmla="*/ 304570 h 2174449"/>
              <a:gd name="connsiteX35" fmla="*/ 2446347 w 3442265"/>
              <a:gd name="connsiteY35" fmla="*/ 204087 h 2174449"/>
              <a:gd name="connsiteX36" fmla="*/ 2305670 w 3442265"/>
              <a:gd name="connsiteY36" fmla="*/ 143797 h 2174449"/>
              <a:gd name="connsiteX37" fmla="*/ 2114752 w 3442265"/>
              <a:gd name="connsiteY37" fmla="*/ 113652 h 2174449"/>
              <a:gd name="connsiteX38" fmla="*/ 1803253 w 3442265"/>
              <a:gd name="connsiteY38" fmla="*/ 83506 h 2174449"/>
              <a:gd name="connsiteX39" fmla="*/ 1592237 w 3442265"/>
              <a:gd name="connsiteY39" fmla="*/ 63410 h 2174449"/>
              <a:gd name="connsiteX40" fmla="*/ 1351077 w 3442265"/>
              <a:gd name="connsiteY40" fmla="*/ 53361 h 2174449"/>
              <a:gd name="connsiteX0" fmla="*/ 1351077 w 3442265"/>
              <a:gd name="connsiteY0" fmla="*/ 53361 h 2174449"/>
              <a:gd name="connsiteX1" fmla="*/ 1351077 w 3442265"/>
              <a:gd name="connsiteY1" fmla="*/ 53361 h 2174449"/>
              <a:gd name="connsiteX2" fmla="*/ 932080 w 3442265"/>
              <a:gd name="connsiteY2" fmla="*/ 86 h 2174449"/>
              <a:gd name="connsiteX3" fmla="*/ 643427 w 3442265"/>
              <a:gd name="connsiteY3" fmla="*/ 67580 h 2174449"/>
              <a:gd name="connsiteX4" fmla="*/ 346052 w 3442265"/>
              <a:gd name="connsiteY4" fmla="*/ 129293 h 2174449"/>
              <a:gd name="connsiteX5" fmla="*/ 63087 w 3442265"/>
              <a:gd name="connsiteY5" fmla="*/ 242763 h 2174449"/>
              <a:gd name="connsiteX6" fmla="*/ 14646 w 3442265"/>
              <a:gd name="connsiteY6" fmla="*/ 736649 h 2174449"/>
              <a:gd name="connsiteX7" fmla="*/ 14646 w 3442265"/>
              <a:gd name="connsiteY7" fmla="*/ 1982645 h 2174449"/>
              <a:gd name="connsiteX8" fmla="*/ 185468 w 3442265"/>
              <a:gd name="connsiteY8" fmla="*/ 2063032 h 2174449"/>
              <a:gd name="connsiteX9" fmla="*/ 356290 w 3442265"/>
              <a:gd name="connsiteY9" fmla="*/ 2103225 h 2174449"/>
              <a:gd name="connsiteX10" fmla="*/ 647692 w 3442265"/>
              <a:gd name="connsiteY10" fmla="*/ 2173564 h 2174449"/>
              <a:gd name="connsiteX11" fmla="*/ 878804 w 3442265"/>
              <a:gd name="connsiteY11" fmla="*/ 2133370 h 2174449"/>
              <a:gd name="connsiteX12" fmla="*/ 1119965 w 3442265"/>
              <a:gd name="connsiteY12" fmla="*/ 2002742 h 2174449"/>
              <a:gd name="connsiteX13" fmla="*/ 1330980 w 3442265"/>
              <a:gd name="connsiteY13" fmla="*/ 1932403 h 2174449"/>
              <a:gd name="connsiteX14" fmla="*/ 1531947 w 3442265"/>
              <a:gd name="connsiteY14" fmla="*/ 1882161 h 2174449"/>
              <a:gd name="connsiteX15" fmla="*/ 1732914 w 3442265"/>
              <a:gd name="connsiteY15" fmla="*/ 1852016 h 2174449"/>
              <a:gd name="connsiteX16" fmla="*/ 1873591 w 3442265"/>
              <a:gd name="connsiteY16" fmla="*/ 1862065 h 2174449"/>
              <a:gd name="connsiteX17" fmla="*/ 2154945 w 3442265"/>
              <a:gd name="connsiteY17" fmla="*/ 1902258 h 2174449"/>
              <a:gd name="connsiteX18" fmla="*/ 2325767 w 3442265"/>
              <a:gd name="connsiteY18" fmla="*/ 1932403 h 2174449"/>
              <a:gd name="connsiteX19" fmla="*/ 2818136 w 3442265"/>
              <a:gd name="connsiteY19" fmla="*/ 1952500 h 2174449"/>
              <a:gd name="connsiteX20" fmla="*/ 3009055 w 3442265"/>
              <a:gd name="connsiteY20" fmla="*/ 1942452 h 2174449"/>
              <a:gd name="connsiteX21" fmla="*/ 3189925 w 3442265"/>
              <a:gd name="connsiteY21" fmla="*/ 1872113 h 2174449"/>
              <a:gd name="connsiteX22" fmla="*/ 3340651 w 3442265"/>
              <a:gd name="connsiteY22" fmla="*/ 1771630 h 2174449"/>
              <a:gd name="connsiteX23" fmla="*/ 3400941 w 3442265"/>
              <a:gd name="connsiteY23" fmla="*/ 1671146 h 2174449"/>
              <a:gd name="connsiteX24" fmla="*/ 3441134 w 3442265"/>
              <a:gd name="connsiteY24" fmla="*/ 1530469 h 2174449"/>
              <a:gd name="connsiteX25" fmla="*/ 3421037 w 3442265"/>
              <a:gd name="connsiteY25" fmla="*/ 1259164 h 2174449"/>
              <a:gd name="connsiteX26" fmla="*/ 3320554 w 3442265"/>
              <a:gd name="connsiteY26" fmla="*/ 1148632 h 2174449"/>
              <a:gd name="connsiteX27" fmla="*/ 3230119 w 3442265"/>
              <a:gd name="connsiteY27" fmla="*/ 1058197 h 2174449"/>
              <a:gd name="connsiteX28" fmla="*/ 3089442 w 3442265"/>
              <a:gd name="connsiteY28" fmla="*/ 957713 h 2174449"/>
              <a:gd name="connsiteX29" fmla="*/ 2958813 w 3442265"/>
              <a:gd name="connsiteY29" fmla="*/ 847181 h 2174449"/>
              <a:gd name="connsiteX30" fmla="*/ 2888475 w 3442265"/>
              <a:gd name="connsiteY30" fmla="*/ 766794 h 2174449"/>
              <a:gd name="connsiteX31" fmla="*/ 2808088 w 3442265"/>
              <a:gd name="connsiteY31" fmla="*/ 555779 h 2174449"/>
              <a:gd name="connsiteX32" fmla="*/ 2747798 w 3442265"/>
              <a:gd name="connsiteY32" fmla="*/ 445247 h 2174449"/>
              <a:gd name="connsiteX33" fmla="*/ 2647314 w 3442265"/>
              <a:gd name="connsiteY33" fmla="*/ 304570 h 2174449"/>
              <a:gd name="connsiteX34" fmla="*/ 2446347 w 3442265"/>
              <a:gd name="connsiteY34" fmla="*/ 204087 h 2174449"/>
              <a:gd name="connsiteX35" fmla="*/ 2305670 w 3442265"/>
              <a:gd name="connsiteY35" fmla="*/ 143797 h 2174449"/>
              <a:gd name="connsiteX36" fmla="*/ 2114752 w 3442265"/>
              <a:gd name="connsiteY36" fmla="*/ 113652 h 2174449"/>
              <a:gd name="connsiteX37" fmla="*/ 1803253 w 3442265"/>
              <a:gd name="connsiteY37" fmla="*/ 83506 h 2174449"/>
              <a:gd name="connsiteX38" fmla="*/ 1592237 w 3442265"/>
              <a:gd name="connsiteY38" fmla="*/ 63410 h 2174449"/>
              <a:gd name="connsiteX39" fmla="*/ 1351077 w 3442265"/>
              <a:gd name="connsiteY39" fmla="*/ 53361 h 2174449"/>
              <a:gd name="connsiteX0" fmla="*/ 1351077 w 3442265"/>
              <a:gd name="connsiteY0" fmla="*/ 54662 h 2175750"/>
              <a:gd name="connsiteX1" fmla="*/ 1351077 w 3442265"/>
              <a:gd name="connsiteY1" fmla="*/ 54662 h 2175750"/>
              <a:gd name="connsiteX2" fmla="*/ 932080 w 3442265"/>
              <a:gd name="connsiteY2" fmla="*/ 1387 h 2175750"/>
              <a:gd name="connsiteX3" fmla="*/ 634801 w 3442265"/>
              <a:gd name="connsiteY3" fmla="*/ 25749 h 2175750"/>
              <a:gd name="connsiteX4" fmla="*/ 346052 w 3442265"/>
              <a:gd name="connsiteY4" fmla="*/ 130594 h 2175750"/>
              <a:gd name="connsiteX5" fmla="*/ 63087 w 3442265"/>
              <a:gd name="connsiteY5" fmla="*/ 244064 h 2175750"/>
              <a:gd name="connsiteX6" fmla="*/ 14646 w 3442265"/>
              <a:gd name="connsiteY6" fmla="*/ 737950 h 2175750"/>
              <a:gd name="connsiteX7" fmla="*/ 14646 w 3442265"/>
              <a:gd name="connsiteY7" fmla="*/ 1983946 h 2175750"/>
              <a:gd name="connsiteX8" fmla="*/ 185468 w 3442265"/>
              <a:gd name="connsiteY8" fmla="*/ 2064333 h 2175750"/>
              <a:gd name="connsiteX9" fmla="*/ 356290 w 3442265"/>
              <a:gd name="connsiteY9" fmla="*/ 2104526 h 2175750"/>
              <a:gd name="connsiteX10" fmla="*/ 647692 w 3442265"/>
              <a:gd name="connsiteY10" fmla="*/ 2174865 h 2175750"/>
              <a:gd name="connsiteX11" fmla="*/ 878804 w 3442265"/>
              <a:gd name="connsiteY11" fmla="*/ 2134671 h 2175750"/>
              <a:gd name="connsiteX12" fmla="*/ 1119965 w 3442265"/>
              <a:gd name="connsiteY12" fmla="*/ 2004043 h 2175750"/>
              <a:gd name="connsiteX13" fmla="*/ 1330980 w 3442265"/>
              <a:gd name="connsiteY13" fmla="*/ 1933704 h 2175750"/>
              <a:gd name="connsiteX14" fmla="*/ 1531947 w 3442265"/>
              <a:gd name="connsiteY14" fmla="*/ 1883462 h 2175750"/>
              <a:gd name="connsiteX15" fmla="*/ 1732914 w 3442265"/>
              <a:gd name="connsiteY15" fmla="*/ 1853317 h 2175750"/>
              <a:gd name="connsiteX16" fmla="*/ 1873591 w 3442265"/>
              <a:gd name="connsiteY16" fmla="*/ 1863366 h 2175750"/>
              <a:gd name="connsiteX17" fmla="*/ 2154945 w 3442265"/>
              <a:gd name="connsiteY17" fmla="*/ 1903559 h 2175750"/>
              <a:gd name="connsiteX18" fmla="*/ 2325767 w 3442265"/>
              <a:gd name="connsiteY18" fmla="*/ 1933704 h 2175750"/>
              <a:gd name="connsiteX19" fmla="*/ 2818136 w 3442265"/>
              <a:gd name="connsiteY19" fmla="*/ 1953801 h 2175750"/>
              <a:gd name="connsiteX20" fmla="*/ 3009055 w 3442265"/>
              <a:gd name="connsiteY20" fmla="*/ 1943753 h 2175750"/>
              <a:gd name="connsiteX21" fmla="*/ 3189925 w 3442265"/>
              <a:gd name="connsiteY21" fmla="*/ 1873414 h 2175750"/>
              <a:gd name="connsiteX22" fmla="*/ 3340651 w 3442265"/>
              <a:gd name="connsiteY22" fmla="*/ 1772931 h 2175750"/>
              <a:gd name="connsiteX23" fmla="*/ 3400941 w 3442265"/>
              <a:gd name="connsiteY23" fmla="*/ 1672447 h 2175750"/>
              <a:gd name="connsiteX24" fmla="*/ 3441134 w 3442265"/>
              <a:gd name="connsiteY24" fmla="*/ 1531770 h 2175750"/>
              <a:gd name="connsiteX25" fmla="*/ 3421037 w 3442265"/>
              <a:gd name="connsiteY25" fmla="*/ 1260465 h 2175750"/>
              <a:gd name="connsiteX26" fmla="*/ 3320554 w 3442265"/>
              <a:gd name="connsiteY26" fmla="*/ 1149933 h 2175750"/>
              <a:gd name="connsiteX27" fmla="*/ 3230119 w 3442265"/>
              <a:gd name="connsiteY27" fmla="*/ 1059498 h 2175750"/>
              <a:gd name="connsiteX28" fmla="*/ 3089442 w 3442265"/>
              <a:gd name="connsiteY28" fmla="*/ 959014 h 2175750"/>
              <a:gd name="connsiteX29" fmla="*/ 2958813 w 3442265"/>
              <a:gd name="connsiteY29" fmla="*/ 848482 h 2175750"/>
              <a:gd name="connsiteX30" fmla="*/ 2888475 w 3442265"/>
              <a:gd name="connsiteY30" fmla="*/ 768095 h 2175750"/>
              <a:gd name="connsiteX31" fmla="*/ 2808088 w 3442265"/>
              <a:gd name="connsiteY31" fmla="*/ 557080 h 2175750"/>
              <a:gd name="connsiteX32" fmla="*/ 2747798 w 3442265"/>
              <a:gd name="connsiteY32" fmla="*/ 446548 h 2175750"/>
              <a:gd name="connsiteX33" fmla="*/ 2647314 w 3442265"/>
              <a:gd name="connsiteY33" fmla="*/ 305871 h 2175750"/>
              <a:gd name="connsiteX34" fmla="*/ 2446347 w 3442265"/>
              <a:gd name="connsiteY34" fmla="*/ 205388 h 2175750"/>
              <a:gd name="connsiteX35" fmla="*/ 2305670 w 3442265"/>
              <a:gd name="connsiteY35" fmla="*/ 145098 h 2175750"/>
              <a:gd name="connsiteX36" fmla="*/ 2114752 w 3442265"/>
              <a:gd name="connsiteY36" fmla="*/ 114953 h 2175750"/>
              <a:gd name="connsiteX37" fmla="*/ 1803253 w 3442265"/>
              <a:gd name="connsiteY37" fmla="*/ 84807 h 2175750"/>
              <a:gd name="connsiteX38" fmla="*/ 1592237 w 3442265"/>
              <a:gd name="connsiteY38" fmla="*/ 64711 h 2175750"/>
              <a:gd name="connsiteX39" fmla="*/ 1351077 w 3442265"/>
              <a:gd name="connsiteY39" fmla="*/ 54662 h 2175750"/>
              <a:gd name="connsiteX0" fmla="*/ 1364199 w 3455387"/>
              <a:gd name="connsiteY0" fmla="*/ 54662 h 2175750"/>
              <a:gd name="connsiteX1" fmla="*/ 1364199 w 3455387"/>
              <a:gd name="connsiteY1" fmla="*/ 54662 h 2175750"/>
              <a:gd name="connsiteX2" fmla="*/ 945202 w 3455387"/>
              <a:gd name="connsiteY2" fmla="*/ 1387 h 2175750"/>
              <a:gd name="connsiteX3" fmla="*/ 647923 w 3455387"/>
              <a:gd name="connsiteY3" fmla="*/ 25749 h 2175750"/>
              <a:gd name="connsiteX4" fmla="*/ 359174 w 3455387"/>
              <a:gd name="connsiteY4" fmla="*/ 130594 h 2175750"/>
              <a:gd name="connsiteX5" fmla="*/ 33077 w 3455387"/>
              <a:gd name="connsiteY5" fmla="*/ 218184 h 2175750"/>
              <a:gd name="connsiteX6" fmla="*/ 27768 w 3455387"/>
              <a:gd name="connsiteY6" fmla="*/ 737950 h 2175750"/>
              <a:gd name="connsiteX7" fmla="*/ 27768 w 3455387"/>
              <a:gd name="connsiteY7" fmla="*/ 1983946 h 2175750"/>
              <a:gd name="connsiteX8" fmla="*/ 198590 w 3455387"/>
              <a:gd name="connsiteY8" fmla="*/ 2064333 h 2175750"/>
              <a:gd name="connsiteX9" fmla="*/ 369412 w 3455387"/>
              <a:gd name="connsiteY9" fmla="*/ 2104526 h 2175750"/>
              <a:gd name="connsiteX10" fmla="*/ 660814 w 3455387"/>
              <a:gd name="connsiteY10" fmla="*/ 2174865 h 2175750"/>
              <a:gd name="connsiteX11" fmla="*/ 891926 w 3455387"/>
              <a:gd name="connsiteY11" fmla="*/ 2134671 h 2175750"/>
              <a:gd name="connsiteX12" fmla="*/ 1133087 w 3455387"/>
              <a:gd name="connsiteY12" fmla="*/ 2004043 h 2175750"/>
              <a:gd name="connsiteX13" fmla="*/ 1344102 w 3455387"/>
              <a:gd name="connsiteY13" fmla="*/ 1933704 h 2175750"/>
              <a:gd name="connsiteX14" fmla="*/ 1545069 w 3455387"/>
              <a:gd name="connsiteY14" fmla="*/ 1883462 h 2175750"/>
              <a:gd name="connsiteX15" fmla="*/ 1746036 w 3455387"/>
              <a:gd name="connsiteY15" fmla="*/ 1853317 h 2175750"/>
              <a:gd name="connsiteX16" fmla="*/ 1886713 w 3455387"/>
              <a:gd name="connsiteY16" fmla="*/ 1863366 h 2175750"/>
              <a:gd name="connsiteX17" fmla="*/ 2168067 w 3455387"/>
              <a:gd name="connsiteY17" fmla="*/ 1903559 h 2175750"/>
              <a:gd name="connsiteX18" fmla="*/ 2338889 w 3455387"/>
              <a:gd name="connsiteY18" fmla="*/ 1933704 h 2175750"/>
              <a:gd name="connsiteX19" fmla="*/ 2831258 w 3455387"/>
              <a:gd name="connsiteY19" fmla="*/ 1953801 h 2175750"/>
              <a:gd name="connsiteX20" fmla="*/ 3022177 w 3455387"/>
              <a:gd name="connsiteY20" fmla="*/ 1943753 h 2175750"/>
              <a:gd name="connsiteX21" fmla="*/ 3203047 w 3455387"/>
              <a:gd name="connsiteY21" fmla="*/ 1873414 h 2175750"/>
              <a:gd name="connsiteX22" fmla="*/ 3353773 w 3455387"/>
              <a:gd name="connsiteY22" fmla="*/ 1772931 h 2175750"/>
              <a:gd name="connsiteX23" fmla="*/ 3414063 w 3455387"/>
              <a:gd name="connsiteY23" fmla="*/ 1672447 h 2175750"/>
              <a:gd name="connsiteX24" fmla="*/ 3454256 w 3455387"/>
              <a:gd name="connsiteY24" fmla="*/ 1531770 h 2175750"/>
              <a:gd name="connsiteX25" fmla="*/ 3434159 w 3455387"/>
              <a:gd name="connsiteY25" fmla="*/ 1260465 h 2175750"/>
              <a:gd name="connsiteX26" fmla="*/ 3333676 w 3455387"/>
              <a:gd name="connsiteY26" fmla="*/ 1149933 h 2175750"/>
              <a:gd name="connsiteX27" fmla="*/ 3243241 w 3455387"/>
              <a:gd name="connsiteY27" fmla="*/ 1059498 h 2175750"/>
              <a:gd name="connsiteX28" fmla="*/ 3102564 w 3455387"/>
              <a:gd name="connsiteY28" fmla="*/ 959014 h 2175750"/>
              <a:gd name="connsiteX29" fmla="*/ 2971935 w 3455387"/>
              <a:gd name="connsiteY29" fmla="*/ 848482 h 2175750"/>
              <a:gd name="connsiteX30" fmla="*/ 2901597 w 3455387"/>
              <a:gd name="connsiteY30" fmla="*/ 768095 h 2175750"/>
              <a:gd name="connsiteX31" fmla="*/ 2821210 w 3455387"/>
              <a:gd name="connsiteY31" fmla="*/ 557080 h 2175750"/>
              <a:gd name="connsiteX32" fmla="*/ 2760920 w 3455387"/>
              <a:gd name="connsiteY32" fmla="*/ 446548 h 2175750"/>
              <a:gd name="connsiteX33" fmla="*/ 2660436 w 3455387"/>
              <a:gd name="connsiteY33" fmla="*/ 305871 h 2175750"/>
              <a:gd name="connsiteX34" fmla="*/ 2459469 w 3455387"/>
              <a:gd name="connsiteY34" fmla="*/ 205388 h 2175750"/>
              <a:gd name="connsiteX35" fmla="*/ 2318792 w 3455387"/>
              <a:gd name="connsiteY35" fmla="*/ 145098 h 2175750"/>
              <a:gd name="connsiteX36" fmla="*/ 2127874 w 3455387"/>
              <a:gd name="connsiteY36" fmla="*/ 114953 h 2175750"/>
              <a:gd name="connsiteX37" fmla="*/ 1816375 w 3455387"/>
              <a:gd name="connsiteY37" fmla="*/ 84807 h 2175750"/>
              <a:gd name="connsiteX38" fmla="*/ 1605359 w 3455387"/>
              <a:gd name="connsiteY38" fmla="*/ 64711 h 2175750"/>
              <a:gd name="connsiteX39" fmla="*/ 1364199 w 3455387"/>
              <a:gd name="connsiteY39" fmla="*/ 54662 h 2175750"/>
              <a:gd name="connsiteX0" fmla="*/ 1351077 w 3442265"/>
              <a:gd name="connsiteY0" fmla="*/ 54662 h 2175750"/>
              <a:gd name="connsiteX1" fmla="*/ 1351077 w 3442265"/>
              <a:gd name="connsiteY1" fmla="*/ 54662 h 2175750"/>
              <a:gd name="connsiteX2" fmla="*/ 932080 w 3442265"/>
              <a:gd name="connsiteY2" fmla="*/ 1387 h 2175750"/>
              <a:gd name="connsiteX3" fmla="*/ 634801 w 3442265"/>
              <a:gd name="connsiteY3" fmla="*/ 25749 h 2175750"/>
              <a:gd name="connsiteX4" fmla="*/ 346052 w 3442265"/>
              <a:gd name="connsiteY4" fmla="*/ 130594 h 2175750"/>
              <a:gd name="connsiteX5" fmla="*/ 19955 w 3442265"/>
              <a:gd name="connsiteY5" fmla="*/ 218184 h 2175750"/>
              <a:gd name="connsiteX6" fmla="*/ 14646 w 3442265"/>
              <a:gd name="connsiteY6" fmla="*/ 737950 h 2175750"/>
              <a:gd name="connsiteX7" fmla="*/ 14646 w 3442265"/>
              <a:gd name="connsiteY7" fmla="*/ 1983946 h 2175750"/>
              <a:gd name="connsiteX8" fmla="*/ 185468 w 3442265"/>
              <a:gd name="connsiteY8" fmla="*/ 2064333 h 2175750"/>
              <a:gd name="connsiteX9" fmla="*/ 356290 w 3442265"/>
              <a:gd name="connsiteY9" fmla="*/ 2104526 h 2175750"/>
              <a:gd name="connsiteX10" fmla="*/ 647692 w 3442265"/>
              <a:gd name="connsiteY10" fmla="*/ 2174865 h 2175750"/>
              <a:gd name="connsiteX11" fmla="*/ 878804 w 3442265"/>
              <a:gd name="connsiteY11" fmla="*/ 2134671 h 2175750"/>
              <a:gd name="connsiteX12" fmla="*/ 1119965 w 3442265"/>
              <a:gd name="connsiteY12" fmla="*/ 2004043 h 2175750"/>
              <a:gd name="connsiteX13" fmla="*/ 1330980 w 3442265"/>
              <a:gd name="connsiteY13" fmla="*/ 1933704 h 2175750"/>
              <a:gd name="connsiteX14" fmla="*/ 1531947 w 3442265"/>
              <a:gd name="connsiteY14" fmla="*/ 1883462 h 2175750"/>
              <a:gd name="connsiteX15" fmla="*/ 1732914 w 3442265"/>
              <a:gd name="connsiteY15" fmla="*/ 1853317 h 2175750"/>
              <a:gd name="connsiteX16" fmla="*/ 1873591 w 3442265"/>
              <a:gd name="connsiteY16" fmla="*/ 1863366 h 2175750"/>
              <a:gd name="connsiteX17" fmla="*/ 2154945 w 3442265"/>
              <a:gd name="connsiteY17" fmla="*/ 1903559 h 2175750"/>
              <a:gd name="connsiteX18" fmla="*/ 2325767 w 3442265"/>
              <a:gd name="connsiteY18" fmla="*/ 1933704 h 2175750"/>
              <a:gd name="connsiteX19" fmla="*/ 2818136 w 3442265"/>
              <a:gd name="connsiteY19" fmla="*/ 1953801 h 2175750"/>
              <a:gd name="connsiteX20" fmla="*/ 3009055 w 3442265"/>
              <a:gd name="connsiteY20" fmla="*/ 1943753 h 2175750"/>
              <a:gd name="connsiteX21" fmla="*/ 3189925 w 3442265"/>
              <a:gd name="connsiteY21" fmla="*/ 1873414 h 2175750"/>
              <a:gd name="connsiteX22" fmla="*/ 3340651 w 3442265"/>
              <a:gd name="connsiteY22" fmla="*/ 1772931 h 2175750"/>
              <a:gd name="connsiteX23" fmla="*/ 3400941 w 3442265"/>
              <a:gd name="connsiteY23" fmla="*/ 1672447 h 2175750"/>
              <a:gd name="connsiteX24" fmla="*/ 3441134 w 3442265"/>
              <a:gd name="connsiteY24" fmla="*/ 1531770 h 2175750"/>
              <a:gd name="connsiteX25" fmla="*/ 3421037 w 3442265"/>
              <a:gd name="connsiteY25" fmla="*/ 1260465 h 2175750"/>
              <a:gd name="connsiteX26" fmla="*/ 3320554 w 3442265"/>
              <a:gd name="connsiteY26" fmla="*/ 1149933 h 2175750"/>
              <a:gd name="connsiteX27" fmla="*/ 3230119 w 3442265"/>
              <a:gd name="connsiteY27" fmla="*/ 1059498 h 2175750"/>
              <a:gd name="connsiteX28" fmla="*/ 3089442 w 3442265"/>
              <a:gd name="connsiteY28" fmla="*/ 959014 h 2175750"/>
              <a:gd name="connsiteX29" fmla="*/ 2958813 w 3442265"/>
              <a:gd name="connsiteY29" fmla="*/ 848482 h 2175750"/>
              <a:gd name="connsiteX30" fmla="*/ 2888475 w 3442265"/>
              <a:gd name="connsiteY30" fmla="*/ 768095 h 2175750"/>
              <a:gd name="connsiteX31" fmla="*/ 2808088 w 3442265"/>
              <a:gd name="connsiteY31" fmla="*/ 557080 h 2175750"/>
              <a:gd name="connsiteX32" fmla="*/ 2747798 w 3442265"/>
              <a:gd name="connsiteY32" fmla="*/ 446548 h 2175750"/>
              <a:gd name="connsiteX33" fmla="*/ 2647314 w 3442265"/>
              <a:gd name="connsiteY33" fmla="*/ 305871 h 2175750"/>
              <a:gd name="connsiteX34" fmla="*/ 2446347 w 3442265"/>
              <a:gd name="connsiteY34" fmla="*/ 205388 h 2175750"/>
              <a:gd name="connsiteX35" fmla="*/ 2305670 w 3442265"/>
              <a:gd name="connsiteY35" fmla="*/ 145098 h 2175750"/>
              <a:gd name="connsiteX36" fmla="*/ 2114752 w 3442265"/>
              <a:gd name="connsiteY36" fmla="*/ 114953 h 2175750"/>
              <a:gd name="connsiteX37" fmla="*/ 1803253 w 3442265"/>
              <a:gd name="connsiteY37" fmla="*/ 84807 h 2175750"/>
              <a:gd name="connsiteX38" fmla="*/ 1592237 w 3442265"/>
              <a:gd name="connsiteY38" fmla="*/ 64711 h 2175750"/>
              <a:gd name="connsiteX39" fmla="*/ 1351077 w 3442265"/>
              <a:gd name="connsiteY39" fmla="*/ 54662 h 2175750"/>
              <a:gd name="connsiteX0" fmla="*/ 1351077 w 3442265"/>
              <a:gd name="connsiteY0" fmla="*/ 54662 h 2175750"/>
              <a:gd name="connsiteX1" fmla="*/ 1351077 w 3442265"/>
              <a:gd name="connsiteY1" fmla="*/ 54662 h 2175750"/>
              <a:gd name="connsiteX2" fmla="*/ 932080 w 3442265"/>
              <a:gd name="connsiteY2" fmla="*/ 1387 h 2175750"/>
              <a:gd name="connsiteX3" fmla="*/ 634801 w 3442265"/>
              <a:gd name="connsiteY3" fmla="*/ 25749 h 2175750"/>
              <a:gd name="connsiteX4" fmla="*/ 346052 w 3442265"/>
              <a:gd name="connsiteY4" fmla="*/ 130594 h 2175750"/>
              <a:gd name="connsiteX5" fmla="*/ 19955 w 3442265"/>
              <a:gd name="connsiteY5" fmla="*/ 218184 h 2175750"/>
              <a:gd name="connsiteX6" fmla="*/ 14646 w 3442265"/>
              <a:gd name="connsiteY6" fmla="*/ 1108885 h 2175750"/>
              <a:gd name="connsiteX7" fmla="*/ 14646 w 3442265"/>
              <a:gd name="connsiteY7" fmla="*/ 1983946 h 2175750"/>
              <a:gd name="connsiteX8" fmla="*/ 185468 w 3442265"/>
              <a:gd name="connsiteY8" fmla="*/ 2064333 h 2175750"/>
              <a:gd name="connsiteX9" fmla="*/ 356290 w 3442265"/>
              <a:gd name="connsiteY9" fmla="*/ 2104526 h 2175750"/>
              <a:gd name="connsiteX10" fmla="*/ 647692 w 3442265"/>
              <a:gd name="connsiteY10" fmla="*/ 2174865 h 2175750"/>
              <a:gd name="connsiteX11" fmla="*/ 878804 w 3442265"/>
              <a:gd name="connsiteY11" fmla="*/ 2134671 h 2175750"/>
              <a:gd name="connsiteX12" fmla="*/ 1119965 w 3442265"/>
              <a:gd name="connsiteY12" fmla="*/ 2004043 h 2175750"/>
              <a:gd name="connsiteX13" fmla="*/ 1330980 w 3442265"/>
              <a:gd name="connsiteY13" fmla="*/ 1933704 h 2175750"/>
              <a:gd name="connsiteX14" fmla="*/ 1531947 w 3442265"/>
              <a:gd name="connsiteY14" fmla="*/ 1883462 h 2175750"/>
              <a:gd name="connsiteX15" fmla="*/ 1732914 w 3442265"/>
              <a:gd name="connsiteY15" fmla="*/ 1853317 h 2175750"/>
              <a:gd name="connsiteX16" fmla="*/ 1873591 w 3442265"/>
              <a:gd name="connsiteY16" fmla="*/ 1863366 h 2175750"/>
              <a:gd name="connsiteX17" fmla="*/ 2154945 w 3442265"/>
              <a:gd name="connsiteY17" fmla="*/ 1903559 h 2175750"/>
              <a:gd name="connsiteX18" fmla="*/ 2325767 w 3442265"/>
              <a:gd name="connsiteY18" fmla="*/ 1933704 h 2175750"/>
              <a:gd name="connsiteX19" fmla="*/ 2818136 w 3442265"/>
              <a:gd name="connsiteY19" fmla="*/ 1953801 h 2175750"/>
              <a:gd name="connsiteX20" fmla="*/ 3009055 w 3442265"/>
              <a:gd name="connsiteY20" fmla="*/ 1943753 h 2175750"/>
              <a:gd name="connsiteX21" fmla="*/ 3189925 w 3442265"/>
              <a:gd name="connsiteY21" fmla="*/ 1873414 h 2175750"/>
              <a:gd name="connsiteX22" fmla="*/ 3340651 w 3442265"/>
              <a:gd name="connsiteY22" fmla="*/ 1772931 h 2175750"/>
              <a:gd name="connsiteX23" fmla="*/ 3400941 w 3442265"/>
              <a:gd name="connsiteY23" fmla="*/ 1672447 h 2175750"/>
              <a:gd name="connsiteX24" fmla="*/ 3441134 w 3442265"/>
              <a:gd name="connsiteY24" fmla="*/ 1531770 h 2175750"/>
              <a:gd name="connsiteX25" fmla="*/ 3421037 w 3442265"/>
              <a:gd name="connsiteY25" fmla="*/ 1260465 h 2175750"/>
              <a:gd name="connsiteX26" fmla="*/ 3320554 w 3442265"/>
              <a:gd name="connsiteY26" fmla="*/ 1149933 h 2175750"/>
              <a:gd name="connsiteX27" fmla="*/ 3230119 w 3442265"/>
              <a:gd name="connsiteY27" fmla="*/ 1059498 h 2175750"/>
              <a:gd name="connsiteX28" fmla="*/ 3089442 w 3442265"/>
              <a:gd name="connsiteY28" fmla="*/ 959014 h 2175750"/>
              <a:gd name="connsiteX29" fmla="*/ 2958813 w 3442265"/>
              <a:gd name="connsiteY29" fmla="*/ 848482 h 2175750"/>
              <a:gd name="connsiteX30" fmla="*/ 2888475 w 3442265"/>
              <a:gd name="connsiteY30" fmla="*/ 768095 h 2175750"/>
              <a:gd name="connsiteX31" fmla="*/ 2808088 w 3442265"/>
              <a:gd name="connsiteY31" fmla="*/ 557080 h 2175750"/>
              <a:gd name="connsiteX32" fmla="*/ 2747798 w 3442265"/>
              <a:gd name="connsiteY32" fmla="*/ 446548 h 2175750"/>
              <a:gd name="connsiteX33" fmla="*/ 2647314 w 3442265"/>
              <a:gd name="connsiteY33" fmla="*/ 305871 h 2175750"/>
              <a:gd name="connsiteX34" fmla="*/ 2446347 w 3442265"/>
              <a:gd name="connsiteY34" fmla="*/ 205388 h 2175750"/>
              <a:gd name="connsiteX35" fmla="*/ 2305670 w 3442265"/>
              <a:gd name="connsiteY35" fmla="*/ 145098 h 2175750"/>
              <a:gd name="connsiteX36" fmla="*/ 2114752 w 3442265"/>
              <a:gd name="connsiteY36" fmla="*/ 114953 h 2175750"/>
              <a:gd name="connsiteX37" fmla="*/ 1803253 w 3442265"/>
              <a:gd name="connsiteY37" fmla="*/ 84807 h 2175750"/>
              <a:gd name="connsiteX38" fmla="*/ 1592237 w 3442265"/>
              <a:gd name="connsiteY38" fmla="*/ 64711 h 2175750"/>
              <a:gd name="connsiteX39" fmla="*/ 1351077 w 3442265"/>
              <a:gd name="connsiteY39" fmla="*/ 54662 h 2175750"/>
              <a:gd name="connsiteX0" fmla="*/ 1363629 w 3454817"/>
              <a:gd name="connsiteY0" fmla="*/ 54662 h 2175750"/>
              <a:gd name="connsiteX1" fmla="*/ 1363629 w 3454817"/>
              <a:gd name="connsiteY1" fmla="*/ 54662 h 2175750"/>
              <a:gd name="connsiteX2" fmla="*/ 944632 w 3454817"/>
              <a:gd name="connsiteY2" fmla="*/ 1387 h 2175750"/>
              <a:gd name="connsiteX3" fmla="*/ 647353 w 3454817"/>
              <a:gd name="connsiteY3" fmla="*/ 25749 h 2175750"/>
              <a:gd name="connsiteX4" fmla="*/ 358604 w 3454817"/>
              <a:gd name="connsiteY4" fmla="*/ 130594 h 2175750"/>
              <a:gd name="connsiteX5" fmla="*/ 32507 w 3454817"/>
              <a:gd name="connsiteY5" fmla="*/ 218184 h 2175750"/>
              <a:gd name="connsiteX6" fmla="*/ 27198 w 3454817"/>
              <a:gd name="connsiteY6" fmla="*/ 1108885 h 2175750"/>
              <a:gd name="connsiteX7" fmla="*/ 27198 w 3454817"/>
              <a:gd name="connsiteY7" fmla="*/ 1983946 h 2175750"/>
              <a:gd name="connsiteX8" fmla="*/ 368842 w 3454817"/>
              <a:gd name="connsiteY8" fmla="*/ 2104526 h 2175750"/>
              <a:gd name="connsiteX9" fmla="*/ 660244 w 3454817"/>
              <a:gd name="connsiteY9" fmla="*/ 2174865 h 2175750"/>
              <a:gd name="connsiteX10" fmla="*/ 891356 w 3454817"/>
              <a:gd name="connsiteY10" fmla="*/ 2134671 h 2175750"/>
              <a:gd name="connsiteX11" fmla="*/ 1132517 w 3454817"/>
              <a:gd name="connsiteY11" fmla="*/ 2004043 h 2175750"/>
              <a:gd name="connsiteX12" fmla="*/ 1343532 w 3454817"/>
              <a:gd name="connsiteY12" fmla="*/ 1933704 h 2175750"/>
              <a:gd name="connsiteX13" fmla="*/ 1544499 w 3454817"/>
              <a:gd name="connsiteY13" fmla="*/ 1883462 h 2175750"/>
              <a:gd name="connsiteX14" fmla="*/ 1745466 w 3454817"/>
              <a:gd name="connsiteY14" fmla="*/ 1853317 h 2175750"/>
              <a:gd name="connsiteX15" fmla="*/ 1886143 w 3454817"/>
              <a:gd name="connsiteY15" fmla="*/ 1863366 h 2175750"/>
              <a:gd name="connsiteX16" fmla="*/ 2167497 w 3454817"/>
              <a:gd name="connsiteY16" fmla="*/ 1903559 h 2175750"/>
              <a:gd name="connsiteX17" fmla="*/ 2338319 w 3454817"/>
              <a:gd name="connsiteY17" fmla="*/ 1933704 h 2175750"/>
              <a:gd name="connsiteX18" fmla="*/ 2830688 w 3454817"/>
              <a:gd name="connsiteY18" fmla="*/ 1953801 h 2175750"/>
              <a:gd name="connsiteX19" fmla="*/ 3021607 w 3454817"/>
              <a:gd name="connsiteY19" fmla="*/ 1943753 h 2175750"/>
              <a:gd name="connsiteX20" fmla="*/ 3202477 w 3454817"/>
              <a:gd name="connsiteY20" fmla="*/ 1873414 h 2175750"/>
              <a:gd name="connsiteX21" fmla="*/ 3353203 w 3454817"/>
              <a:gd name="connsiteY21" fmla="*/ 1772931 h 2175750"/>
              <a:gd name="connsiteX22" fmla="*/ 3413493 w 3454817"/>
              <a:gd name="connsiteY22" fmla="*/ 1672447 h 2175750"/>
              <a:gd name="connsiteX23" fmla="*/ 3453686 w 3454817"/>
              <a:gd name="connsiteY23" fmla="*/ 1531770 h 2175750"/>
              <a:gd name="connsiteX24" fmla="*/ 3433589 w 3454817"/>
              <a:gd name="connsiteY24" fmla="*/ 1260465 h 2175750"/>
              <a:gd name="connsiteX25" fmla="*/ 3333106 w 3454817"/>
              <a:gd name="connsiteY25" fmla="*/ 1149933 h 2175750"/>
              <a:gd name="connsiteX26" fmla="*/ 3242671 w 3454817"/>
              <a:gd name="connsiteY26" fmla="*/ 1059498 h 2175750"/>
              <a:gd name="connsiteX27" fmla="*/ 3101994 w 3454817"/>
              <a:gd name="connsiteY27" fmla="*/ 959014 h 2175750"/>
              <a:gd name="connsiteX28" fmla="*/ 2971365 w 3454817"/>
              <a:gd name="connsiteY28" fmla="*/ 848482 h 2175750"/>
              <a:gd name="connsiteX29" fmla="*/ 2901027 w 3454817"/>
              <a:gd name="connsiteY29" fmla="*/ 768095 h 2175750"/>
              <a:gd name="connsiteX30" fmla="*/ 2820640 w 3454817"/>
              <a:gd name="connsiteY30" fmla="*/ 557080 h 2175750"/>
              <a:gd name="connsiteX31" fmla="*/ 2760350 w 3454817"/>
              <a:gd name="connsiteY31" fmla="*/ 446548 h 2175750"/>
              <a:gd name="connsiteX32" fmla="*/ 2659866 w 3454817"/>
              <a:gd name="connsiteY32" fmla="*/ 305871 h 2175750"/>
              <a:gd name="connsiteX33" fmla="*/ 2458899 w 3454817"/>
              <a:gd name="connsiteY33" fmla="*/ 205388 h 2175750"/>
              <a:gd name="connsiteX34" fmla="*/ 2318222 w 3454817"/>
              <a:gd name="connsiteY34" fmla="*/ 145098 h 2175750"/>
              <a:gd name="connsiteX35" fmla="*/ 2127304 w 3454817"/>
              <a:gd name="connsiteY35" fmla="*/ 114953 h 2175750"/>
              <a:gd name="connsiteX36" fmla="*/ 1815805 w 3454817"/>
              <a:gd name="connsiteY36" fmla="*/ 84807 h 2175750"/>
              <a:gd name="connsiteX37" fmla="*/ 1604789 w 3454817"/>
              <a:gd name="connsiteY37" fmla="*/ 64711 h 2175750"/>
              <a:gd name="connsiteX38" fmla="*/ 1363629 w 3454817"/>
              <a:gd name="connsiteY38" fmla="*/ 54662 h 2175750"/>
              <a:gd name="connsiteX0" fmla="*/ 1339366 w 3430554"/>
              <a:gd name="connsiteY0" fmla="*/ 54662 h 2175750"/>
              <a:gd name="connsiteX1" fmla="*/ 1339366 w 3430554"/>
              <a:gd name="connsiteY1" fmla="*/ 54662 h 2175750"/>
              <a:gd name="connsiteX2" fmla="*/ 920369 w 3430554"/>
              <a:gd name="connsiteY2" fmla="*/ 1387 h 2175750"/>
              <a:gd name="connsiteX3" fmla="*/ 623090 w 3430554"/>
              <a:gd name="connsiteY3" fmla="*/ 25749 h 2175750"/>
              <a:gd name="connsiteX4" fmla="*/ 334341 w 3430554"/>
              <a:gd name="connsiteY4" fmla="*/ 130594 h 2175750"/>
              <a:gd name="connsiteX5" fmla="*/ 8244 w 3430554"/>
              <a:gd name="connsiteY5" fmla="*/ 218184 h 2175750"/>
              <a:gd name="connsiteX6" fmla="*/ 2935 w 3430554"/>
              <a:gd name="connsiteY6" fmla="*/ 1108885 h 2175750"/>
              <a:gd name="connsiteX7" fmla="*/ 2935 w 3430554"/>
              <a:gd name="connsiteY7" fmla="*/ 1983946 h 2175750"/>
              <a:gd name="connsiteX8" fmla="*/ 344579 w 3430554"/>
              <a:gd name="connsiteY8" fmla="*/ 2104526 h 2175750"/>
              <a:gd name="connsiteX9" fmla="*/ 635981 w 3430554"/>
              <a:gd name="connsiteY9" fmla="*/ 2174865 h 2175750"/>
              <a:gd name="connsiteX10" fmla="*/ 867093 w 3430554"/>
              <a:gd name="connsiteY10" fmla="*/ 2134671 h 2175750"/>
              <a:gd name="connsiteX11" fmla="*/ 1108254 w 3430554"/>
              <a:gd name="connsiteY11" fmla="*/ 2004043 h 2175750"/>
              <a:gd name="connsiteX12" fmla="*/ 1319269 w 3430554"/>
              <a:gd name="connsiteY12" fmla="*/ 1933704 h 2175750"/>
              <a:gd name="connsiteX13" fmla="*/ 1520236 w 3430554"/>
              <a:gd name="connsiteY13" fmla="*/ 1883462 h 2175750"/>
              <a:gd name="connsiteX14" fmla="*/ 1721203 w 3430554"/>
              <a:gd name="connsiteY14" fmla="*/ 1853317 h 2175750"/>
              <a:gd name="connsiteX15" fmla="*/ 1861880 w 3430554"/>
              <a:gd name="connsiteY15" fmla="*/ 1863366 h 2175750"/>
              <a:gd name="connsiteX16" fmla="*/ 2143234 w 3430554"/>
              <a:gd name="connsiteY16" fmla="*/ 1903559 h 2175750"/>
              <a:gd name="connsiteX17" fmla="*/ 2314056 w 3430554"/>
              <a:gd name="connsiteY17" fmla="*/ 1933704 h 2175750"/>
              <a:gd name="connsiteX18" fmla="*/ 2806425 w 3430554"/>
              <a:gd name="connsiteY18" fmla="*/ 1953801 h 2175750"/>
              <a:gd name="connsiteX19" fmla="*/ 2997344 w 3430554"/>
              <a:gd name="connsiteY19" fmla="*/ 1943753 h 2175750"/>
              <a:gd name="connsiteX20" fmla="*/ 3178214 w 3430554"/>
              <a:gd name="connsiteY20" fmla="*/ 1873414 h 2175750"/>
              <a:gd name="connsiteX21" fmla="*/ 3328940 w 3430554"/>
              <a:gd name="connsiteY21" fmla="*/ 1772931 h 2175750"/>
              <a:gd name="connsiteX22" fmla="*/ 3389230 w 3430554"/>
              <a:gd name="connsiteY22" fmla="*/ 1672447 h 2175750"/>
              <a:gd name="connsiteX23" fmla="*/ 3429423 w 3430554"/>
              <a:gd name="connsiteY23" fmla="*/ 1531770 h 2175750"/>
              <a:gd name="connsiteX24" fmla="*/ 3409326 w 3430554"/>
              <a:gd name="connsiteY24" fmla="*/ 1260465 h 2175750"/>
              <a:gd name="connsiteX25" fmla="*/ 3308843 w 3430554"/>
              <a:gd name="connsiteY25" fmla="*/ 1149933 h 2175750"/>
              <a:gd name="connsiteX26" fmla="*/ 3218408 w 3430554"/>
              <a:gd name="connsiteY26" fmla="*/ 1059498 h 2175750"/>
              <a:gd name="connsiteX27" fmla="*/ 3077731 w 3430554"/>
              <a:gd name="connsiteY27" fmla="*/ 959014 h 2175750"/>
              <a:gd name="connsiteX28" fmla="*/ 2947102 w 3430554"/>
              <a:gd name="connsiteY28" fmla="*/ 848482 h 2175750"/>
              <a:gd name="connsiteX29" fmla="*/ 2876764 w 3430554"/>
              <a:gd name="connsiteY29" fmla="*/ 768095 h 2175750"/>
              <a:gd name="connsiteX30" fmla="*/ 2796377 w 3430554"/>
              <a:gd name="connsiteY30" fmla="*/ 557080 h 2175750"/>
              <a:gd name="connsiteX31" fmla="*/ 2736087 w 3430554"/>
              <a:gd name="connsiteY31" fmla="*/ 446548 h 2175750"/>
              <a:gd name="connsiteX32" fmla="*/ 2635603 w 3430554"/>
              <a:gd name="connsiteY32" fmla="*/ 305871 h 2175750"/>
              <a:gd name="connsiteX33" fmla="*/ 2434636 w 3430554"/>
              <a:gd name="connsiteY33" fmla="*/ 205388 h 2175750"/>
              <a:gd name="connsiteX34" fmla="*/ 2293959 w 3430554"/>
              <a:gd name="connsiteY34" fmla="*/ 145098 h 2175750"/>
              <a:gd name="connsiteX35" fmla="*/ 2103041 w 3430554"/>
              <a:gd name="connsiteY35" fmla="*/ 114953 h 2175750"/>
              <a:gd name="connsiteX36" fmla="*/ 1791542 w 3430554"/>
              <a:gd name="connsiteY36" fmla="*/ 84807 h 2175750"/>
              <a:gd name="connsiteX37" fmla="*/ 1580526 w 3430554"/>
              <a:gd name="connsiteY37" fmla="*/ 64711 h 2175750"/>
              <a:gd name="connsiteX38" fmla="*/ 1339366 w 3430554"/>
              <a:gd name="connsiteY38" fmla="*/ 54662 h 2175750"/>
              <a:gd name="connsiteX0" fmla="*/ 1339366 w 3430554"/>
              <a:gd name="connsiteY0" fmla="*/ 54662 h 2180901"/>
              <a:gd name="connsiteX1" fmla="*/ 1339366 w 3430554"/>
              <a:gd name="connsiteY1" fmla="*/ 54662 h 2180901"/>
              <a:gd name="connsiteX2" fmla="*/ 920369 w 3430554"/>
              <a:gd name="connsiteY2" fmla="*/ 1387 h 2180901"/>
              <a:gd name="connsiteX3" fmla="*/ 623090 w 3430554"/>
              <a:gd name="connsiteY3" fmla="*/ 25749 h 2180901"/>
              <a:gd name="connsiteX4" fmla="*/ 334341 w 3430554"/>
              <a:gd name="connsiteY4" fmla="*/ 130594 h 2180901"/>
              <a:gd name="connsiteX5" fmla="*/ 8244 w 3430554"/>
              <a:gd name="connsiteY5" fmla="*/ 218184 h 2180901"/>
              <a:gd name="connsiteX6" fmla="*/ 2935 w 3430554"/>
              <a:gd name="connsiteY6" fmla="*/ 1108885 h 2180901"/>
              <a:gd name="connsiteX7" fmla="*/ 2935 w 3430554"/>
              <a:gd name="connsiteY7" fmla="*/ 1983946 h 2180901"/>
              <a:gd name="connsiteX8" fmla="*/ 370458 w 3430554"/>
              <a:gd name="connsiteY8" fmla="*/ 2018261 h 2180901"/>
              <a:gd name="connsiteX9" fmla="*/ 635981 w 3430554"/>
              <a:gd name="connsiteY9" fmla="*/ 2174865 h 2180901"/>
              <a:gd name="connsiteX10" fmla="*/ 867093 w 3430554"/>
              <a:gd name="connsiteY10" fmla="*/ 2134671 h 2180901"/>
              <a:gd name="connsiteX11" fmla="*/ 1108254 w 3430554"/>
              <a:gd name="connsiteY11" fmla="*/ 2004043 h 2180901"/>
              <a:gd name="connsiteX12" fmla="*/ 1319269 w 3430554"/>
              <a:gd name="connsiteY12" fmla="*/ 1933704 h 2180901"/>
              <a:gd name="connsiteX13" fmla="*/ 1520236 w 3430554"/>
              <a:gd name="connsiteY13" fmla="*/ 1883462 h 2180901"/>
              <a:gd name="connsiteX14" fmla="*/ 1721203 w 3430554"/>
              <a:gd name="connsiteY14" fmla="*/ 1853317 h 2180901"/>
              <a:gd name="connsiteX15" fmla="*/ 1861880 w 3430554"/>
              <a:gd name="connsiteY15" fmla="*/ 1863366 h 2180901"/>
              <a:gd name="connsiteX16" fmla="*/ 2143234 w 3430554"/>
              <a:gd name="connsiteY16" fmla="*/ 1903559 h 2180901"/>
              <a:gd name="connsiteX17" fmla="*/ 2314056 w 3430554"/>
              <a:gd name="connsiteY17" fmla="*/ 1933704 h 2180901"/>
              <a:gd name="connsiteX18" fmla="*/ 2806425 w 3430554"/>
              <a:gd name="connsiteY18" fmla="*/ 1953801 h 2180901"/>
              <a:gd name="connsiteX19" fmla="*/ 2997344 w 3430554"/>
              <a:gd name="connsiteY19" fmla="*/ 1943753 h 2180901"/>
              <a:gd name="connsiteX20" fmla="*/ 3178214 w 3430554"/>
              <a:gd name="connsiteY20" fmla="*/ 1873414 h 2180901"/>
              <a:gd name="connsiteX21" fmla="*/ 3328940 w 3430554"/>
              <a:gd name="connsiteY21" fmla="*/ 1772931 h 2180901"/>
              <a:gd name="connsiteX22" fmla="*/ 3389230 w 3430554"/>
              <a:gd name="connsiteY22" fmla="*/ 1672447 h 2180901"/>
              <a:gd name="connsiteX23" fmla="*/ 3429423 w 3430554"/>
              <a:gd name="connsiteY23" fmla="*/ 1531770 h 2180901"/>
              <a:gd name="connsiteX24" fmla="*/ 3409326 w 3430554"/>
              <a:gd name="connsiteY24" fmla="*/ 1260465 h 2180901"/>
              <a:gd name="connsiteX25" fmla="*/ 3308843 w 3430554"/>
              <a:gd name="connsiteY25" fmla="*/ 1149933 h 2180901"/>
              <a:gd name="connsiteX26" fmla="*/ 3218408 w 3430554"/>
              <a:gd name="connsiteY26" fmla="*/ 1059498 h 2180901"/>
              <a:gd name="connsiteX27" fmla="*/ 3077731 w 3430554"/>
              <a:gd name="connsiteY27" fmla="*/ 959014 h 2180901"/>
              <a:gd name="connsiteX28" fmla="*/ 2947102 w 3430554"/>
              <a:gd name="connsiteY28" fmla="*/ 848482 h 2180901"/>
              <a:gd name="connsiteX29" fmla="*/ 2876764 w 3430554"/>
              <a:gd name="connsiteY29" fmla="*/ 768095 h 2180901"/>
              <a:gd name="connsiteX30" fmla="*/ 2796377 w 3430554"/>
              <a:gd name="connsiteY30" fmla="*/ 557080 h 2180901"/>
              <a:gd name="connsiteX31" fmla="*/ 2736087 w 3430554"/>
              <a:gd name="connsiteY31" fmla="*/ 446548 h 2180901"/>
              <a:gd name="connsiteX32" fmla="*/ 2635603 w 3430554"/>
              <a:gd name="connsiteY32" fmla="*/ 305871 h 2180901"/>
              <a:gd name="connsiteX33" fmla="*/ 2434636 w 3430554"/>
              <a:gd name="connsiteY33" fmla="*/ 205388 h 2180901"/>
              <a:gd name="connsiteX34" fmla="*/ 2293959 w 3430554"/>
              <a:gd name="connsiteY34" fmla="*/ 145098 h 2180901"/>
              <a:gd name="connsiteX35" fmla="*/ 2103041 w 3430554"/>
              <a:gd name="connsiteY35" fmla="*/ 114953 h 2180901"/>
              <a:gd name="connsiteX36" fmla="*/ 1791542 w 3430554"/>
              <a:gd name="connsiteY36" fmla="*/ 84807 h 2180901"/>
              <a:gd name="connsiteX37" fmla="*/ 1580526 w 3430554"/>
              <a:gd name="connsiteY37" fmla="*/ 64711 h 2180901"/>
              <a:gd name="connsiteX38" fmla="*/ 1339366 w 3430554"/>
              <a:gd name="connsiteY38" fmla="*/ 54662 h 2180901"/>
              <a:gd name="connsiteX0" fmla="*/ 1339366 w 3430554"/>
              <a:gd name="connsiteY0" fmla="*/ 54662 h 2138654"/>
              <a:gd name="connsiteX1" fmla="*/ 1339366 w 3430554"/>
              <a:gd name="connsiteY1" fmla="*/ 54662 h 2138654"/>
              <a:gd name="connsiteX2" fmla="*/ 920369 w 3430554"/>
              <a:gd name="connsiteY2" fmla="*/ 1387 h 2138654"/>
              <a:gd name="connsiteX3" fmla="*/ 623090 w 3430554"/>
              <a:gd name="connsiteY3" fmla="*/ 25749 h 2138654"/>
              <a:gd name="connsiteX4" fmla="*/ 334341 w 3430554"/>
              <a:gd name="connsiteY4" fmla="*/ 130594 h 2138654"/>
              <a:gd name="connsiteX5" fmla="*/ 8244 w 3430554"/>
              <a:gd name="connsiteY5" fmla="*/ 218184 h 2138654"/>
              <a:gd name="connsiteX6" fmla="*/ 2935 w 3430554"/>
              <a:gd name="connsiteY6" fmla="*/ 1108885 h 2138654"/>
              <a:gd name="connsiteX7" fmla="*/ 2935 w 3430554"/>
              <a:gd name="connsiteY7" fmla="*/ 1983946 h 2138654"/>
              <a:gd name="connsiteX8" fmla="*/ 370458 w 3430554"/>
              <a:gd name="connsiteY8" fmla="*/ 2018261 h 2138654"/>
              <a:gd name="connsiteX9" fmla="*/ 635981 w 3430554"/>
              <a:gd name="connsiteY9" fmla="*/ 2097228 h 2138654"/>
              <a:gd name="connsiteX10" fmla="*/ 867093 w 3430554"/>
              <a:gd name="connsiteY10" fmla="*/ 2134671 h 2138654"/>
              <a:gd name="connsiteX11" fmla="*/ 1108254 w 3430554"/>
              <a:gd name="connsiteY11" fmla="*/ 2004043 h 2138654"/>
              <a:gd name="connsiteX12" fmla="*/ 1319269 w 3430554"/>
              <a:gd name="connsiteY12" fmla="*/ 1933704 h 2138654"/>
              <a:gd name="connsiteX13" fmla="*/ 1520236 w 3430554"/>
              <a:gd name="connsiteY13" fmla="*/ 1883462 h 2138654"/>
              <a:gd name="connsiteX14" fmla="*/ 1721203 w 3430554"/>
              <a:gd name="connsiteY14" fmla="*/ 1853317 h 2138654"/>
              <a:gd name="connsiteX15" fmla="*/ 1861880 w 3430554"/>
              <a:gd name="connsiteY15" fmla="*/ 1863366 h 2138654"/>
              <a:gd name="connsiteX16" fmla="*/ 2143234 w 3430554"/>
              <a:gd name="connsiteY16" fmla="*/ 1903559 h 2138654"/>
              <a:gd name="connsiteX17" fmla="*/ 2314056 w 3430554"/>
              <a:gd name="connsiteY17" fmla="*/ 1933704 h 2138654"/>
              <a:gd name="connsiteX18" fmla="*/ 2806425 w 3430554"/>
              <a:gd name="connsiteY18" fmla="*/ 1953801 h 2138654"/>
              <a:gd name="connsiteX19" fmla="*/ 2997344 w 3430554"/>
              <a:gd name="connsiteY19" fmla="*/ 1943753 h 2138654"/>
              <a:gd name="connsiteX20" fmla="*/ 3178214 w 3430554"/>
              <a:gd name="connsiteY20" fmla="*/ 1873414 h 2138654"/>
              <a:gd name="connsiteX21" fmla="*/ 3328940 w 3430554"/>
              <a:gd name="connsiteY21" fmla="*/ 1772931 h 2138654"/>
              <a:gd name="connsiteX22" fmla="*/ 3389230 w 3430554"/>
              <a:gd name="connsiteY22" fmla="*/ 1672447 h 2138654"/>
              <a:gd name="connsiteX23" fmla="*/ 3429423 w 3430554"/>
              <a:gd name="connsiteY23" fmla="*/ 1531770 h 2138654"/>
              <a:gd name="connsiteX24" fmla="*/ 3409326 w 3430554"/>
              <a:gd name="connsiteY24" fmla="*/ 1260465 h 2138654"/>
              <a:gd name="connsiteX25" fmla="*/ 3308843 w 3430554"/>
              <a:gd name="connsiteY25" fmla="*/ 1149933 h 2138654"/>
              <a:gd name="connsiteX26" fmla="*/ 3218408 w 3430554"/>
              <a:gd name="connsiteY26" fmla="*/ 1059498 h 2138654"/>
              <a:gd name="connsiteX27" fmla="*/ 3077731 w 3430554"/>
              <a:gd name="connsiteY27" fmla="*/ 959014 h 2138654"/>
              <a:gd name="connsiteX28" fmla="*/ 2947102 w 3430554"/>
              <a:gd name="connsiteY28" fmla="*/ 848482 h 2138654"/>
              <a:gd name="connsiteX29" fmla="*/ 2876764 w 3430554"/>
              <a:gd name="connsiteY29" fmla="*/ 768095 h 2138654"/>
              <a:gd name="connsiteX30" fmla="*/ 2796377 w 3430554"/>
              <a:gd name="connsiteY30" fmla="*/ 557080 h 2138654"/>
              <a:gd name="connsiteX31" fmla="*/ 2736087 w 3430554"/>
              <a:gd name="connsiteY31" fmla="*/ 446548 h 2138654"/>
              <a:gd name="connsiteX32" fmla="*/ 2635603 w 3430554"/>
              <a:gd name="connsiteY32" fmla="*/ 305871 h 2138654"/>
              <a:gd name="connsiteX33" fmla="*/ 2434636 w 3430554"/>
              <a:gd name="connsiteY33" fmla="*/ 205388 h 2138654"/>
              <a:gd name="connsiteX34" fmla="*/ 2293959 w 3430554"/>
              <a:gd name="connsiteY34" fmla="*/ 145098 h 2138654"/>
              <a:gd name="connsiteX35" fmla="*/ 2103041 w 3430554"/>
              <a:gd name="connsiteY35" fmla="*/ 114953 h 2138654"/>
              <a:gd name="connsiteX36" fmla="*/ 1791542 w 3430554"/>
              <a:gd name="connsiteY36" fmla="*/ 84807 h 2138654"/>
              <a:gd name="connsiteX37" fmla="*/ 1580526 w 3430554"/>
              <a:gd name="connsiteY37" fmla="*/ 64711 h 2138654"/>
              <a:gd name="connsiteX38" fmla="*/ 1339366 w 3430554"/>
              <a:gd name="connsiteY38" fmla="*/ 54662 h 2138654"/>
              <a:gd name="connsiteX0" fmla="*/ 1339366 w 3430554"/>
              <a:gd name="connsiteY0" fmla="*/ 54662 h 2134892"/>
              <a:gd name="connsiteX1" fmla="*/ 1339366 w 3430554"/>
              <a:gd name="connsiteY1" fmla="*/ 54662 h 2134892"/>
              <a:gd name="connsiteX2" fmla="*/ 920369 w 3430554"/>
              <a:gd name="connsiteY2" fmla="*/ 1387 h 2134892"/>
              <a:gd name="connsiteX3" fmla="*/ 623090 w 3430554"/>
              <a:gd name="connsiteY3" fmla="*/ 25749 h 2134892"/>
              <a:gd name="connsiteX4" fmla="*/ 334341 w 3430554"/>
              <a:gd name="connsiteY4" fmla="*/ 130594 h 2134892"/>
              <a:gd name="connsiteX5" fmla="*/ 8244 w 3430554"/>
              <a:gd name="connsiteY5" fmla="*/ 218184 h 2134892"/>
              <a:gd name="connsiteX6" fmla="*/ 2935 w 3430554"/>
              <a:gd name="connsiteY6" fmla="*/ 1108885 h 2134892"/>
              <a:gd name="connsiteX7" fmla="*/ 2935 w 3430554"/>
              <a:gd name="connsiteY7" fmla="*/ 1983946 h 2134892"/>
              <a:gd name="connsiteX8" fmla="*/ 370458 w 3430554"/>
              <a:gd name="connsiteY8" fmla="*/ 2018261 h 2134892"/>
              <a:gd name="connsiteX9" fmla="*/ 635981 w 3430554"/>
              <a:gd name="connsiteY9" fmla="*/ 2097228 h 2134892"/>
              <a:gd name="connsiteX10" fmla="*/ 867093 w 3430554"/>
              <a:gd name="connsiteY10" fmla="*/ 2134671 h 2134892"/>
              <a:gd name="connsiteX11" fmla="*/ 1151386 w 3430554"/>
              <a:gd name="connsiteY11" fmla="*/ 2081680 h 2134892"/>
              <a:gd name="connsiteX12" fmla="*/ 1319269 w 3430554"/>
              <a:gd name="connsiteY12" fmla="*/ 1933704 h 2134892"/>
              <a:gd name="connsiteX13" fmla="*/ 1520236 w 3430554"/>
              <a:gd name="connsiteY13" fmla="*/ 1883462 h 2134892"/>
              <a:gd name="connsiteX14" fmla="*/ 1721203 w 3430554"/>
              <a:gd name="connsiteY14" fmla="*/ 1853317 h 2134892"/>
              <a:gd name="connsiteX15" fmla="*/ 1861880 w 3430554"/>
              <a:gd name="connsiteY15" fmla="*/ 1863366 h 2134892"/>
              <a:gd name="connsiteX16" fmla="*/ 2143234 w 3430554"/>
              <a:gd name="connsiteY16" fmla="*/ 1903559 h 2134892"/>
              <a:gd name="connsiteX17" fmla="*/ 2314056 w 3430554"/>
              <a:gd name="connsiteY17" fmla="*/ 1933704 h 2134892"/>
              <a:gd name="connsiteX18" fmla="*/ 2806425 w 3430554"/>
              <a:gd name="connsiteY18" fmla="*/ 1953801 h 2134892"/>
              <a:gd name="connsiteX19" fmla="*/ 2997344 w 3430554"/>
              <a:gd name="connsiteY19" fmla="*/ 1943753 h 2134892"/>
              <a:gd name="connsiteX20" fmla="*/ 3178214 w 3430554"/>
              <a:gd name="connsiteY20" fmla="*/ 1873414 h 2134892"/>
              <a:gd name="connsiteX21" fmla="*/ 3328940 w 3430554"/>
              <a:gd name="connsiteY21" fmla="*/ 1772931 h 2134892"/>
              <a:gd name="connsiteX22" fmla="*/ 3389230 w 3430554"/>
              <a:gd name="connsiteY22" fmla="*/ 1672447 h 2134892"/>
              <a:gd name="connsiteX23" fmla="*/ 3429423 w 3430554"/>
              <a:gd name="connsiteY23" fmla="*/ 1531770 h 2134892"/>
              <a:gd name="connsiteX24" fmla="*/ 3409326 w 3430554"/>
              <a:gd name="connsiteY24" fmla="*/ 1260465 h 2134892"/>
              <a:gd name="connsiteX25" fmla="*/ 3308843 w 3430554"/>
              <a:gd name="connsiteY25" fmla="*/ 1149933 h 2134892"/>
              <a:gd name="connsiteX26" fmla="*/ 3218408 w 3430554"/>
              <a:gd name="connsiteY26" fmla="*/ 1059498 h 2134892"/>
              <a:gd name="connsiteX27" fmla="*/ 3077731 w 3430554"/>
              <a:gd name="connsiteY27" fmla="*/ 959014 h 2134892"/>
              <a:gd name="connsiteX28" fmla="*/ 2947102 w 3430554"/>
              <a:gd name="connsiteY28" fmla="*/ 848482 h 2134892"/>
              <a:gd name="connsiteX29" fmla="*/ 2876764 w 3430554"/>
              <a:gd name="connsiteY29" fmla="*/ 768095 h 2134892"/>
              <a:gd name="connsiteX30" fmla="*/ 2796377 w 3430554"/>
              <a:gd name="connsiteY30" fmla="*/ 557080 h 2134892"/>
              <a:gd name="connsiteX31" fmla="*/ 2736087 w 3430554"/>
              <a:gd name="connsiteY31" fmla="*/ 446548 h 2134892"/>
              <a:gd name="connsiteX32" fmla="*/ 2635603 w 3430554"/>
              <a:gd name="connsiteY32" fmla="*/ 305871 h 2134892"/>
              <a:gd name="connsiteX33" fmla="*/ 2434636 w 3430554"/>
              <a:gd name="connsiteY33" fmla="*/ 205388 h 2134892"/>
              <a:gd name="connsiteX34" fmla="*/ 2293959 w 3430554"/>
              <a:gd name="connsiteY34" fmla="*/ 145098 h 2134892"/>
              <a:gd name="connsiteX35" fmla="*/ 2103041 w 3430554"/>
              <a:gd name="connsiteY35" fmla="*/ 114953 h 2134892"/>
              <a:gd name="connsiteX36" fmla="*/ 1791542 w 3430554"/>
              <a:gd name="connsiteY36" fmla="*/ 84807 h 2134892"/>
              <a:gd name="connsiteX37" fmla="*/ 1580526 w 3430554"/>
              <a:gd name="connsiteY37" fmla="*/ 64711 h 2134892"/>
              <a:gd name="connsiteX38" fmla="*/ 1339366 w 3430554"/>
              <a:gd name="connsiteY38" fmla="*/ 54662 h 2134892"/>
              <a:gd name="connsiteX0" fmla="*/ 1339366 w 3430554"/>
              <a:gd name="connsiteY0" fmla="*/ 54662 h 2134892"/>
              <a:gd name="connsiteX1" fmla="*/ 1339366 w 3430554"/>
              <a:gd name="connsiteY1" fmla="*/ 54662 h 2134892"/>
              <a:gd name="connsiteX2" fmla="*/ 920369 w 3430554"/>
              <a:gd name="connsiteY2" fmla="*/ 1387 h 2134892"/>
              <a:gd name="connsiteX3" fmla="*/ 623090 w 3430554"/>
              <a:gd name="connsiteY3" fmla="*/ 25749 h 2134892"/>
              <a:gd name="connsiteX4" fmla="*/ 334341 w 3430554"/>
              <a:gd name="connsiteY4" fmla="*/ 130594 h 2134892"/>
              <a:gd name="connsiteX5" fmla="*/ 8244 w 3430554"/>
              <a:gd name="connsiteY5" fmla="*/ 218184 h 2134892"/>
              <a:gd name="connsiteX6" fmla="*/ 2935 w 3430554"/>
              <a:gd name="connsiteY6" fmla="*/ 1108885 h 2134892"/>
              <a:gd name="connsiteX7" fmla="*/ 2935 w 3430554"/>
              <a:gd name="connsiteY7" fmla="*/ 1983946 h 2134892"/>
              <a:gd name="connsiteX8" fmla="*/ 370458 w 3430554"/>
              <a:gd name="connsiteY8" fmla="*/ 2018261 h 2134892"/>
              <a:gd name="connsiteX9" fmla="*/ 635981 w 3430554"/>
              <a:gd name="connsiteY9" fmla="*/ 2097228 h 2134892"/>
              <a:gd name="connsiteX10" fmla="*/ 867093 w 3430554"/>
              <a:gd name="connsiteY10" fmla="*/ 2134671 h 2134892"/>
              <a:gd name="connsiteX11" fmla="*/ 1151386 w 3430554"/>
              <a:gd name="connsiteY11" fmla="*/ 2081680 h 2134892"/>
              <a:gd name="connsiteX12" fmla="*/ 1405534 w 3430554"/>
              <a:gd name="connsiteY12" fmla="*/ 2037221 h 2134892"/>
              <a:gd name="connsiteX13" fmla="*/ 1520236 w 3430554"/>
              <a:gd name="connsiteY13" fmla="*/ 1883462 h 2134892"/>
              <a:gd name="connsiteX14" fmla="*/ 1721203 w 3430554"/>
              <a:gd name="connsiteY14" fmla="*/ 1853317 h 2134892"/>
              <a:gd name="connsiteX15" fmla="*/ 1861880 w 3430554"/>
              <a:gd name="connsiteY15" fmla="*/ 1863366 h 2134892"/>
              <a:gd name="connsiteX16" fmla="*/ 2143234 w 3430554"/>
              <a:gd name="connsiteY16" fmla="*/ 1903559 h 2134892"/>
              <a:gd name="connsiteX17" fmla="*/ 2314056 w 3430554"/>
              <a:gd name="connsiteY17" fmla="*/ 1933704 h 2134892"/>
              <a:gd name="connsiteX18" fmla="*/ 2806425 w 3430554"/>
              <a:gd name="connsiteY18" fmla="*/ 1953801 h 2134892"/>
              <a:gd name="connsiteX19" fmla="*/ 2997344 w 3430554"/>
              <a:gd name="connsiteY19" fmla="*/ 1943753 h 2134892"/>
              <a:gd name="connsiteX20" fmla="*/ 3178214 w 3430554"/>
              <a:gd name="connsiteY20" fmla="*/ 1873414 h 2134892"/>
              <a:gd name="connsiteX21" fmla="*/ 3328940 w 3430554"/>
              <a:gd name="connsiteY21" fmla="*/ 1772931 h 2134892"/>
              <a:gd name="connsiteX22" fmla="*/ 3389230 w 3430554"/>
              <a:gd name="connsiteY22" fmla="*/ 1672447 h 2134892"/>
              <a:gd name="connsiteX23" fmla="*/ 3429423 w 3430554"/>
              <a:gd name="connsiteY23" fmla="*/ 1531770 h 2134892"/>
              <a:gd name="connsiteX24" fmla="*/ 3409326 w 3430554"/>
              <a:gd name="connsiteY24" fmla="*/ 1260465 h 2134892"/>
              <a:gd name="connsiteX25" fmla="*/ 3308843 w 3430554"/>
              <a:gd name="connsiteY25" fmla="*/ 1149933 h 2134892"/>
              <a:gd name="connsiteX26" fmla="*/ 3218408 w 3430554"/>
              <a:gd name="connsiteY26" fmla="*/ 1059498 h 2134892"/>
              <a:gd name="connsiteX27" fmla="*/ 3077731 w 3430554"/>
              <a:gd name="connsiteY27" fmla="*/ 959014 h 2134892"/>
              <a:gd name="connsiteX28" fmla="*/ 2947102 w 3430554"/>
              <a:gd name="connsiteY28" fmla="*/ 848482 h 2134892"/>
              <a:gd name="connsiteX29" fmla="*/ 2876764 w 3430554"/>
              <a:gd name="connsiteY29" fmla="*/ 768095 h 2134892"/>
              <a:gd name="connsiteX30" fmla="*/ 2796377 w 3430554"/>
              <a:gd name="connsiteY30" fmla="*/ 557080 h 2134892"/>
              <a:gd name="connsiteX31" fmla="*/ 2736087 w 3430554"/>
              <a:gd name="connsiteY31" fmla="*/ 446548 h 2134892"/>
              <a:gd name="connsiteX32" fmla="*/ 2635603 w 3430554"/>
              <a:gd name="connsiteY32" fmla="*/ 305871 h 2134892"/>
              <a:gd name="connsiteX33" fmla="*/ 2434636 w 3430554"/>
              <a:gd name="connsiteY33" fmla="*/ 205388 h 2134892"/>
              <a:gd name="connsiteX34" fmla="*/ 2293959 w 3430554"/>
              <a:gd name="connsiteY34" fmla="*/ 145098 h 2134892"/>
              <a:gd name="connsiteX35" fmla="*/ 2103041 w 3430554"/>
              <a:gd name="connsiteY35" fmla="*/ 114953 h 2134892"/>
              <a:gd name="connsiteX36" fmla="*/ 1791542 w 3430554"/>
              <a:gd name="connsiteY36" fmla="*/ 84807 h 2134892"/>
              <a:gd name="connsiteX37" fmla="*/ 1580526 w 3430554"/>
              <a:gd name="connsiteY37" fmla="*/ 64711 h 2134892"/>
              <a:gd name="connsiteX38" fmla="*/ 1339366 w 3430554"/>
              <a:gd name="connsiteY38" fmla="*/ 54662 h 2134892"/>
              <a:gd name="connsiteX0" fmla="*/ 1339366 w 3430554"/>
              <a:gd name="connsiteY0" fmla="*/ 54662 h 2134892"/>
              <a:gd name="connsiteX1" fmla="*/ 1339366 w 3430554"/>
              <a:gd name="connsiteY1" fmla="*/ 54662 h 2134892"/>
              <a:gd name="connsiteX2" fmla="*/ 920369 w 3430554"/>
              <a:gd name="connsiteY2" fmla="*/ 1387 h 2134892"/>
              <a:gd name="connsiteX3" fmla="*/ 623090 w 3430554"/>
              <a:gd name="connsiteY3" fmla="*/ 25749 h 2134892"/>
              <a:gd name="connsiteX4" fmla="*/ 334341 w 3430554"/>
              <a:gd name="connsiteY4" fmla="*/ 130594 h 2134892"/>
              <a:gd name="connsiteX5" fmla="*/ 8244 w 3430554"/>
              <a:gd name="connsiteY5" fmla="*/ 218184 h 2134892"/>
              <a:gd name="connsiteX6" fmla="*/ 2935 w 3430554"/>
              <a:gd name="connsiteY6" fmla="*/ 1108885 h 2134892"/>
              <a:gd name="connsiteX7" fmla="*/ 2935 w 3430554"/>
              <a:gd name="connsiteY7" fmla="*/ 1983946 h 2134892"/>
              <a:gd name="connsiteX8" fmla="*/ 370458 w 3430554"/>
              <a:gd name="connsiteY8" fmla="*/ 2018261 h 2134892"/>
              <a:gd name="connsiteX9" fmla="*/ 635981 w 3430554"/>
              <a:gd name="connsiteY9" fmla="*/ 2097228 h 2134892"/>
              <a:gd name="connsiteX10" fmla="*/ 867093 w 3430554"/>
              <a:gd name="connsiteY10" fmla="*/ 2134671 h 2134892"/>
              <a:gd name="connsiteX11" fmla="*/ 1151386 w 3430554"/>
              <a:gd name="connsiteY11" fmla="*/ 2081680 h 2134892"/>
              <a:gd name="connsiteX12" fmla="*/ 1405534 w 3430554"/>
              <a:gd name="connsiteY12" fmla="*/ 2037221 h 2134892"/>
              <a:gd name="connsiteX13" fmla="*/ 1589247 w 3430554"/>
              <a:gd name="connsiteY13" fmla="*/ 1961100 h 2134892"/>
              <a:gd name="connsiteX14" fmla="*/ 1721203 w 3430554"/>
              <a:gd name="connsiteY14" fmla="*/ 1853317 h 2134892"/>
              <a:gd name="connsiteX15" fmla="*/ 1861880 w 3430554"/>
              <a:gd name="connsiteY15" fmla="*/ 1863366 h 2134892"/>
              <a:gd name="connsiteX16" fmla="*/ 2143234 w 3430554"/>
              <a:gd name="connsiteY16" fmla="*/ 1903559 h 2134892"/>
              <a:gd name="connsiteX17" fmla="*/ 2314056 w 3430554"/>
              <a:gd name="connsiteY17" fmla="*/ 1933704 h 2134892"/>
              <a:gd name="connsiteX18" fmla="*/ 2806425 w 3430554"/>
              <a:gd name="connsiteY18" fmla="*/ 1953801 h 2134892"/>
              <a:gd name="connsiteX19" fmla="*/ 2997344 w 3430554"/>
              <a:gd name="connsiteY19" fmla="*/ 1943753 h 2134892"/>
              <a:gd name="connsiteX20" fmla="*/ 3178214 w 3430554"/>
              <a:gd name="connsiteY20" fmla="*/ 1873414 h 2134892"/>
              <a:gd name="connsiteX21" fmla="*/ 3328940 w 3430554"/>
              <a:gd name="connsiteY21" fmla="*/ 1772931 h 2134892"/>
              <a:gd name="connsiteX22" fmla="*/ 3389230 w 3430554"/>
              <a:gd name="connsiteY22" fmla="*/ 1672447 h 2134892"/>
              <a:gd name="connsiteX23" fmla="*/ 3429423 w 3430554"/>
              <a:gd name="connsiteY23" fmla="*/ 1531770 h 2134892"/>
              <a:gd name="connsiteX24" fmla="*/ 3409326 w 3430554"/>
              <a:gd name="connsiteY24" fmla="*/ 1260465 h 2134892"/>
              <a:gd name="connsiteX25" fmla="*/ 3308843 w 3430554"/>
              <a:gd name="connsiteY25" fmla="*/ 1149933 h 2134892"/>
              <a:gd name="connsiteX26" fmla="*/ 3218408 w 3430554"/>
              <a:gd name="connsiteY26" fmla="*/ 1059498 h 2134892"/>
              <a:gd name="connsiteX27" fmla="*/ 3077731 w 3430554"/>
              <a:gd name="connsiteY27" fmla="*/ 959014 h 2134892"/>
              <a:gd name="connsiteX28" fmla="*/ 2947102 w 3430554"/>
              <a:gd name="connsiteY28" fmla="*/ 848482 h 2134892"/>
              <a:gd name="connsiteX29" fmla="*/ 2876764 w 3430554"/>
              <a:gd name="connsiteY29" fmla="*/ 768095 h 2134892"/>
              <a:gd name="connsiteX30" fmla="*/ 2796377 w 3430554"/>
              <a:gd name="connsiteY30" fmla="*/ 557080 h 2134892"/>
              <a:gd name="connsiteX31" fmla="*/ 2736087 w 3430554"/>
              <a:gd name="connsiteY31" fmla="*/ 446548 h 2134892"/>
              <a:gd name="connsiteX32" fmla="*/ 2635603 w 3430554"/>
              <a:gd name="connsiteY32" fmla="*/ 305871 h 2134892"/>
              <a:gd name="connsiteX33" fmla="*/ 2434636 w 3430554"/>
              <a:gd name="connsiteY33" fmla="*/ 205388 h 2134892"/>
              <a:gd name="connsiteX34" fmla="*/ 2293959 w 3430554"/>
              <a:gd name="connsiteY34" fmla="*/ 145098 h 2134892"/>
              <a:gd name="connsiteX35" fmla="*/ 2103041 w 3430554"/>
              <a:gd name="connsiteY35" fmla="*/ 114953 h 2134892"/>
              <a:gd name="connsiteX36" fmla="*/ 1791542 w 3430554"/>
              <a:gd name="connsiteY36" fmla="*/ 84807 h 2134892"/>
              <a:gd name="connsiteX37" fmla="*/ 1580526 w 3430554"/>
              <a:gd name="connsiteY37" fmla="*/ 64711 h 2134892"/>
              <a:gd name="connsiteX38" fmla="*/ 1339366 w 3430554"/>
              <a:gd name="connsiteY38" fmla="*/ 54662 h 2134892"/>
              <a:gd name="connsiteX0" fmla="*/ 1339366 w 3430554"/>
              <a:gd name="connsiteY0" fmla="*/ 54662 h 2134892"/>
              <a:gd name="connsiteX1" fmla="*/ 1339366 w 3430554"/>
              <a:gd name="connsiteY1" fmla="*/ 54662 h 2134892"/>
              <a:gd name="connsiteX2" fmla="*/ 920369 w 3430554"/>
              <a:gd name="connsiteY2" fmla="*/ 1387 h 2134892"/>
              <a:gd name="connsiteX3" fmla="*/ 623090 w 3430554"/>
              <a:gd name="connsiteY3" fmla="*/ 25749 h 2134892"/>
              <a:gd name="connsiteX4" fmla="*/ 334341 w 3430554"/>
              <a:gd name="connsiteY4" fmla="*/ 130594 h 2134892"/>
              <a:gd name="connsiteX5" fmla="*/ 8244 w 3430554"/>
              <a:gd name="connsiteY5" fmla="*/ 218184 h 2134892"/>
              <a:gd name="connsiteX6" fmla="*/ 2935 w 3430554"/>
              <a:gd name="connsiteY6" fmla="*/ 1108885 h 2134892"/>
              <a:gd name="connsiteX7" fmla="*/ 2935 w 3430554"/>
              <a:gd name="connsiteY7" fmla="*/ 1983946 h 2134892"/>
              <a:gd name="connsiteX8" fmla="*/ 370458 w 3430554"/>
              <a:gd name="connsiteY8" fmla="*/ 2018261 h 2134892"/>
              <a:gd name="connsiteX9" fmla="*/ 635981 w 3430554"/>
              <a:gd name="connsiteY9" fmla="*/ 2097228 h 2134892"/>
              <a:gd name="connsiteX10" fmla="*/ 867093 w 3430554"/>
              <a:gd name="connsiteY10" fmla="*/ 2134671 h 2134892"/>
              <a:gd name="connsiteX11" fmla="*/ 1151386 w 3430554"/>
              <a:gd name="connsiteY11" fmla="*/ 2081680 h 2134892"/>
              <a:gd name="connsiteX12" fmla="*/ 1405534 w 3430554"/>
              <a:gd name="connsiteY12" fmla="*/ 2037221 h 2134892"/>
              <a:gd name="connsiteX13" fmla="*/ 1589247 w 3430554"/>
              <a:gd name="connsiteY13" fmla="*/ 1961100 h 2134892"/>
              <a:gd name="connsiteX14" fmla="*/ 1721203 w 3430554"/>
              <a:gd name="connsiteY14" fmla="*/ 1853317 h 2134892"/>
              <a:gd name="connsiteX15" fmla="*/ 1913638 w 3430554"/>
              <a:gd name="connsiteY15" fmla="*/ 1794355 h 2134892"/>
              <a:gd name="connsiteX16" fmla="*/ 2143234 w 3430554"/>
              <a:gd name="connsiteY16" fmla="*/ 1903559 h 2134892"/>
              <a:gd name="connsiteX17" fmla="*/ 2314056 w 3430554"/>
              <a:gd name="connsiteY17" fmla="*/ 1933704 h 2134892"/>
              <a:gd name="connsiteX18" fmla="*/ 2806425 w 3430554"/>
              <a:gd name="connsiteY18" fmla="*/ 1953801 h 2134892"/>
              <a:gd name="connsiteX19" fmla="*/ 2997344 w 3430554"/>
              <a:gd name="connsiteY19" fmla="*/ 1943753 h 2134892"/>
              <a:gd name="connsiteX20" fmla="*/ 3178214 w 3430554"/>
              <a:gd name="connsiteY20" fmla="*/ 1873414 h 2134892"/>
              <a:gd name="connsiteX21" fmla="*/ 3328940 w 3430554"/>
              <a:gd name="connsiteY21" fmla="*/ 1772931 h 2134892"/>
              <a:gd name="connsiteX22" fmla="*/ 3389230 w 3430554"/>
              <a:gd name="connsiteY22" fmla="*/ 1672447 h 2134892"/>
              <a:gd name="connsiteX23" fmla="*/ 3429423 w 3430554"/>
              <a:gd name="connsiteY23" fmla="*/ 1531770 h 2134892"/>
              <a:gd name="connsiteX24" fmla="*/ 3409326 w 3430554"/>
              <a:gd name="connsiteY24" fmla="*/ 1260465 h 2134892"/>
              <a:gd name="connsiteX25" fmla="*/ 3308843 w 3430554"/>
              <a:gd name="connsiteY25" fmla="*/ 1149933 h 2134892"/>
              <a:gd name="connsiteX26" fmla="*/ 3218408 w 3430554"/>
              <a:gd name="connsiteY26" fmla="*/ 1059498 h 2134892"/>
              <a:gd name="connsiteX27" fmla="*/ 3077731 w 3430554"/>
              <a:gd name="connsiteY27" fmla="*/ 959014 h 2134892"/>
              <a:gd name="connsiteX28" fmla="*/ 2947102 w 3430554"/>
              <a:gd name="connsiteY28" fmla="*/ 848482 h 2134892"/>
              <a:gd name="connsiteX29" fmla="*/ 2876764 w 3430554"/>
              <a:gd name="connsiteY29" fmla="*/ 768095 h 2134892"/>
              <a:gd name="connsiteX30" fmla="*/ 2796377 w 3430554"/>
              <a:gd name="connsiteY30" fmla="*/ 557080 h 2134892"/>
              <a:gd name="connsiteX31" fmla="*/ 2736087 w 3430554"/>
              <a:gd name="connsiteY31" fmla="*/ 446548 h 2134892"/>
              <a:gd name="connsiteX32" fmla="*/ 2635603 w 3430554"/>
              <a:gd name="connsiteY32" fmla="*/ 305871 h 2134892"/>
              <a:gd name="connsiteX33" fmla="*/ 2434636 w 3430554"/>
              <a:gd name="connsiteY33" fmla="*/ 205388 h 2134892"/>
              <a:gd name="connsiteX34" fmla="*/ 2293959 w 3430554"/>
              <a:gd name="connsiteY34" fmla="*/ 145098 h 2134892"/>
              <a:gd name="connsiteX35" fmla="*/ 2103041 w 3430554"/>
              <a:gd name="connsiteY35" fmla="*/ 114953 h 2134892"/>
              <a:gd name="connsiteX36" fmla="*/ 1791542 w 3430554"/>
              <a:gd name="connsiteY36" fmla="*/ 84807 h 2134892"/>
              <a:gd name="connsiteX37" fmla="*/ 1580526 w 3430554"/>
              <a:gd name="connsiteY37" fmla="*/ 64711 h 2134892"/>
              <a:gd name="connsiteX38" fmla="*/ 1339366 w 3430554"/>
              <a:gd name="connsiteY38" fmla="*/ 54662 h 2134892"/>
              <a:gd name="connsiteX0" fmla="*/ 1339366 w 3430554"/>
              <a:gd name="connsiteY0" fmla="*/ 54662 h 2134892"/>
              <a:gd name="connsiteX1" fmla="*/ 1339366 w 3430554"/>
              <a:gd name="connsiteY1" fmla="*/ 54662 h 2134892"/>
              <a:gd name="connsiteX2" fmla="*/ 920369 w 3430554"/>
              <a:gd name="connsiteY2" fmla="*/ 1387 h 2134892"/>
              <a:gd name="connsiteX3" fmla="*/ 623090 w 3430554"/>
              <a:gd name="connsiteY3" fmla="*/ 25749 h 2134892"/>
              <a:gd name="connsiteX4" fmla="*/ 334341 w 3430554"/>
              <a:gd name="connsiteY4" fmla="*/ 130594 h 2134892"/>
              <a:gd name="connsiteX5" fmla="*/ 8244 w 3430554"/>
              <a:gd name="connsiteY5" fmla="*/ 218184 h 2134892"/>
              <a:gd name="connsiteX6" fmla="*/ 2935 w 3430554"/>
              <a:gd name="connsiteY6" fmla="*/ 1108885 h 2134892"/>
              <a:gd name="connsiteX7" fmla="*/ 2935 w 3430554"/>
              <a:gd name="connsiteY7" fmla="*/ 1983946 h 2134892"/>
              <a:gd name="connsiteX8" fmla="*/ 370458 w 3430554"/>
              <a:gd name="connsiteY8" fmla="*/ 2018261 h 2134892"/>
              <a:gd name="connsiteX9" fmla="*/ 635981 w 3430554"/>
              <a:gd name="connsiteY9" fmla="*/ 2097228 h 2134892"/>
              <a:gd name="connsiteX10" fmla="*/ 867093 w 3430554"/>
              <a:gd name="connsiteY10" fmla="*/ 2134671 h 2134892"/>
              <a:gd name="connsiteX11" fmla="*/ 1151386 w 3430554"/>
              <a:gd name="connsiteY11" fmla="*/ 2081680 h 2134892"/>
              <a:gd name="connsiteX12" fmla="*/ 1405534 w 3430554"/>
              <a:gd name="connsiteY12" fmla="*/ 2037221 h 2134892"/>
              <a:gd name="connsiteX13" fmla="*/ 1589247 w 3430554"/>
              <a:gd name="connsiteY13" fmla="*/ 1961100 h 2134892"/>
              <a:gd name="connsiteX14" fmla="*/ 1721203 w 3430554"/>
              <a:gd name="connsiteY14" fmla="*/ 1853317 h 2134892"/>
              <a:gd name="connsiteX15" fmla="*/ 1913638 w 3430554"/>
              <a:gd name="connsiteY15" fmla="*/ 1794355 h 2134892"/>
              <a:gd name="connsiteX16" fmla="*/ 2160487 w 3430554"/>
              <a:gd name="connsiteY16" fmla="*/ 1825921 h 2134892"/>
              <a:gd name="connsiteX17" fmla="*/ 2314056 w 3430554"/>
              <a:gd name="connsiteY17" fmla="*/ 1933704 h 2134892"/>
              <a:gd name="connsiteX18" fmla="*/ 2806425 w 3430554"/>
              <a:gd name="connsiteY18" fmla="*/ 1953801 h 2134892"/>
              <a:gd name="connsiteX19" fmla="*/ 2997344 w 3430554"/>
              <a:gd name="connsiteY19" fmla="*/ 1943753 h 2134892"/>
              <a:gd name="connsiteX20" fmla="*/ 3178214 w 3430554"/>
              <a:gd name="connsiteY20" fmla="*/ 1873414 h 2134892"/>
              <a:gd name="connsiteX21" fmla="*/ 3328940 w 3430554"/>
              <a:gd name="connsiteY21" fmla="*/ 1772931 h 2134892"/>
              <a:gd name="connsiteX22" fmla="*/ 3389230 w 3430554"/>
              <a:gd name="connsiteY22" fmla="*/ 1672447 h 2134892"/>
              <a:gd name="connsiteX23" fmla="*/ 3429423 w 3430554"/>
              <a:gd name="connsiteY23" fmla="*/ 1531770 h 2134892"/>
              <a:gd name="connsiteX24" fmla="*/ 3409326 w 3430554"/>
              <a:gd name="connsiteY24" fmla="*/ 1260465 h 2134892"/>
              <a:gd name="connsiteX25" fmla="*/ 3308843 w 3430554"/>
              <a:gd name="connsiteY25" fmla="*/ 1149933 h 2134892"/>
              <a:gd name="connsiteX26" fmla="*/ 3218408 w 3430554"/>
              <a:gd name="connsiteY26" fmla="*/ 1059498 h 2134892"/>
              <a:gd name="connsiteX27" fmla="*/ 3077731 w 3430554"/>
              <a:gd name="connsiteY27" fmla="*/ 959014 h 2134892"/>
              <a:gd name="connsiteX28" fmla="*/ 2947102 w 3430554"/>
              <a:gd name="connsiteY28" fmla="*/ 848482 h 2134892"/>
              <a:gd name="connsiteX29" fmla="*/ 2876764 w 3430554"/>
              <a:gd name="connsiteY29" fmla="*/ 768095 h 2134892"/>
              <a:gd name="connsiteX30" fmla="*/ 2796377 w 3430554"/>
              <a:gd name="connsiteY30" fmla="*/ 557080 h 2134892"/>
              <a:gd name="connsiteX31" fmla="*/ 2736087 w 3430554"/>
              <a:gd name="connsiteY31" fmla="*/ 446548 h 2134892"/>
              <a:gd name="connsiteX32" fmla="*/ 2635603 w 3430554"/>
              <a:gd name="connsiteY32" fmla="*/ 305871 h 2134892"/>
              <a:gd name="connsiteX33" fmla="*/ 2434636 w 3430554"/>
              <a:gd name="connsiteY33" fmla="*/ 205388 h 2134892"/>
              <a:gd name="connsiteX34" fmla="*/ 2293959 w 3430554"/>
              <a:gd name="connsiteY34" fmla="*/ 145098 h 2134892"/>
              <a:gd name="connsiteX35" fmla="*/ 2103041 w 3430554"/>
              <a:gd name="connsiteY35" fmla="*/ 114953 h 2134892"/>
              <a:gd name="connsiteX36" fmla="*/ 1791542 w 3430554"/>
              <a:gd name="connsiteY36" fmla="*/ 84807 h 2134892"/>
              <a:gd name="connsiteX37" fmla="*/ 1580526 w 3430554"/>
              <a:gd name="connsiteY37" fmla="*/ 64711 h 2134892"/>
              <a:gd name="connsiteX38" fmla="*/ 1339366 w 3430554"/>
              <a:gd name="connsiteY38" fmla="*/ 54662 h 2134892"/>
              <a:gd name="connsiteX0" fmla="*/ 1339366 w 3430554"/>
              <a:gd name="connsiteY0" fmla="*/ 54662 h 2134892"/>
              <a:gd name="connsiteX1" fmla="*/ 1339366 w 3430554"/>
              <a:gd name="connsiteY1" fmla="*/ 54662 h 2134892"/>
              <a:gd name="connsiteX2" fmla="*/ 920369 w 3430554"/>
              <a:gd name="connsiteY2" fmla="*/ 1387 h 2134892"/>
              <a:gd name="connsiteX3" fmla="*/ 623090 w 3430554"/>
              <a:gd name="connsiteY3" fmla="*/ 25749 h 2134892"/>
              <a:gd name="connsiteX4" fmla="*/ 334341 w 3430554"/>
              <a:gd name="connsiteY4" fmla="*/ 130594 h 2134892"/>
              <a:gd name="connsiteX5" fmla="*/ 8244 w 3430554"/>
              <a:gd name="connsiteY5" fmla="*/ 218184 h 2134892"/>
              <a:gd name="connsiteX6" fmla="*/ 2935 w 3430554"/>
              <a:gd name="connsiteY6" fmla="*/ 1108885 h 2134892"/>
              <a:gd name="connsiteX7" fmla="*/ 2935 w 3430554"/>
              <a:gd name="connsiteY7" fmla="*/ 1983946 h 2134892"/>
              <a:gd name="connsiteX8" fmla="*/ 370458 w 3430554"/>
              <a:gd name="connsiteY8" fmla="*/ 2018261 h 2134892"/>
              <a:gd name="connsiteX9" fmla="*/ 635981 w 3430554"/>
              <a:gd name="connsiteY9" fmla="*/ 2097228 h 2134892"/>
              <a:gd name="connsiteX10" fmla="*/ 867093 w 3430554"/>
              <a:gd name="connsiteY10" fmla="*/ 2134671 h 2134892"/>
              <a:gd name="connsiteX11" fmla="*/ 1151386 w 3430554"/>
              <a:gd name="connsiteY11" fmla="*/ 2081680 h 2134892"/>
              <a:gd name="connsiteX12" fmla="*/ 1405534 w 3430554"/>
              <a:gd name="connsiteY12" fmla="*/ 2037221 h 2134892"/>
              <a:gd name="connsiteX13" fmla="*/ 1589247 w 3430554"/>
              <a:gd name="connsiteY13" fmla="*/ 1961100 h 2134892"/>
              <a:gd name="connsiteX14" fmla="*/ 1721203 w 3430554"/>
              <a:gd name="connsiteY14" fmla="*/ 1853317 h 2134892"/>
              <a:gd name="connsiteX15" fmla="*/ 1913638 w 3430554"/>
              <a:gd name="connsiteY15" fmla="*/ 1794355 h 2134892"/>
              <a:gd name="connsiteX16" fmla="*/ 2160487 w 3430554"/>
              <a:gd name="connsiteY16" fmla="*/ 1825921 h 2134892"/>
              <a:gd name="connsiteX17" fmla="*/ 2460705 w 3430554"/>
              <a:gd name="connsiteY17" fmla="*/ 1933704 h 2134892"/>
              <a:gd name="connsiteX18" fmla="*/ 2806425 w 3430554"/>
              <a:gd name="connsiteY18" fmla="*/ 1953801 h 2134892"/>
              <a:gd name="connsiteX19" fmla="*/ 2997344 w 3430554"/>
              <a:gd name="connsiteY19" fmla="*/ 1943753 h 2134892"/>
              <a:gd name="connsiteX20" fmla="*/ 3178214 w 3430554"/>
              <a:gd name="connsiteY20" fmla="*/ 1873414 h 2134892"/>
              <a:gd name="connsiteX21" fmla="*/ 3328940 w 3430554"/>
              <a:gd name="connsiteY21" fmla="*/ 1772931 h 2134892"/>
              <a:gd name="connsiteX22" fmla="*/ 3389230 w 3430554"/>
              <a:gd name="connsiteY22" fmla="*/ 1672447 h 2134892"/>
              <a:gd name="connsiteX23" fmla="*/ 3429423 w 3430554"/>
              <a:gd name="connsiteY23" fmla="*/ 1531770 h 2134892"/>
              <a:gd name="connsiteX24" fmla="*/ 3409326 w 3430554"/>
              <a:gd name="connsiteY24" fmla="*/ 1260465 h 2134892"/>
              <a:gd name="connsiteX25" fmla="*/ 3308843 w 3430554"/>
              <a:gd name="connsiteY25" fmla="*/ 1149933 h 2134892"/>
              <a:gd name="connsiteX26" fmla="*/ 3218408 w 3430554"/>
              <a:gd name="connsiteY26" fmla="*/ 1059498 h 2134892"/>
              <a:gd name="connsiteX27" fmla="*/ 3077731 w 3430554"/>
              <a:gd name="connsiteY27" fmla="*/ 959014 h 2134892"/>
              <a:gd name="connsiteX28" fmla="*/ 2947102 w 3430554"/>
              <a:gd name="connsiteY28" fmla="*/ 848482 h 2134892"/>
              <a:gd name="connsiteX29" fmla="*/ 2876764 w 3430554"/>
              <a:gd name="connsiteY29" fmla="*/ 768095 h 2134892"/>
              <a:gd name="connsiteX30" fmla="*/ 2796377 w 3430554"/>
              <a:gd name="connsiteY30" fmla="*/ 557080 h 2134892"/>
              <a:gd name="connsiteX31" fmla="*/ 2736087 w 3430554"/>
              <a:gd name="connsiteY31" fmla="*/ 446548 h 2134892"/>
              <a:gd name="connsiteX32" fmla="*/ 2635603 w 3430554"/>
              <a:gd name="connsiteY32" fmla="*/ 305871 h 2134892"/>
              <a:gd name="connsiteX33" fmla="*/ 2434636 w 3430554"/>
              <a:gd name="connsiteY33" fmla="*/ 205388 h 2134892"/>
              <a:gd name="connsiteX34" fmla="*/ 2293959 w 3430554"/>
              <a:gd name="connsiteY34" fmla="*/ 145098 h 2134892"/>
              <a:gd name="connsiteX35" fmla="*/ 2103041 w 3430554"/>
              <a:gd name="connsiteY35" fmla="*/ 114953 h 2134892"/>
              <a:gd name="connsiteX36" fmla="*/ 1791542 w 3430554"/>
              <a:gd name="connsiteY36" fmla="*/ 84807 h 2134892"/>
              <a:gd name="connsiteX37" fmla="*/ 1580526 w 3430554"/>
              <a:gd name="connsiteY37" fmla="*/ 64711 h 2134892"/>
              <a:gd name="connsiteX38" fmla="*/ 1339366 w 3430554"/>
              <a:gd name="connsiteY38" fmla="*/ 54662 h 2134892"/>
              <a:gd name="connsiteX0" fmla="*/ 1339366 w 3430554"/>
              <a:gd name="connsiteY0" fmla="*/ 54662 h 2134892"/>
              <a:gd name="connsiteX1" fmla="*/ 1339366 w 3430554"/>
              <a:gd name="connsiteY1" fmla="*/ 54662 h 2134892"/>
              <a:gd name="connsiteX2" fmla="*/ 920369 w 3430554"/>
              <a:gd name="connsiteY2" fmla="*/ 1387 h 2134892"/>
              <a:gd name="connsiteX3" fmla="*/ 623090 w 3430554"/>
              <a:gd name="connsiteY3" fmla="*/ 25749 h 2134892"/>
              <a:gd name="connsiteX4" fmla="*/ 334341 w 3430554"/>
              <a:gd name="connsiteY4" fmla="*/ 130594 h 2134892"/>
              <a:gd name="connsiteX5" fmla="*/ 8244 w 3430554"/>
              <a:gd name="connsiteY5" fmla="*/ 218184 h 2134892"/>
              <a:gd name="connsiteX6" fmla="*/ 2935 w 3430554"/>
              <a:gd name="connsiteY6" fmla="*/ 1108885 h 2134892"/>
              <a:gd name="connsiteX7" fmla="*/ 2935 w 3430554"/>
              <a:gd name="connsiteY7" fmla="*/ 1983946 h 2134892"/>
              <a:gd name="connsiteX8" fmla="*/ 370458 w 3430554"/>
              <a:gd name="connsiteY8" fmla="*/ 2018261 h 2134892"/>
              <a:gd name="connsiteX9" fmla="*/ 635981 w 3430554"/>
              <a:gd name="connsiteY9" fmla="*/ 2097228 h 2134892"/>
              <a:gd name="connsiteX10" fmla="*/ 867093 w 3430554"/>
              <a:gd name="connsiteY10" fmla="*/ 2134671 h 2134892"/>
              <a:gd name="connsiteX11" fmla="*/ 1151386 w 3430554"/>
              <a:gd name="connsiteY11" fmla="*/ 2081680 h 2134892"/>
              <a:gd name="connsiteX12" fmla="*/ 1405534 w 3430554"/>
              <a:gd name="connsiteY12" fmla="*/ 2037221 h 2134892"/>
              <a:gd name="connsiteX13" fmla="*/ 1589247 w 3430554"/>
              <a:gd name="connsiteY13" fmla="*/ 1961100 h 2134892"/>
              <a:gd name="connsiteX14" fmla="*/ 1721203 w 3430554"/>
              <a:gd name="connsiteY14" fmla="*/ 1853317 h 2134892"/>
              <a:gd name="connsiteX15" fmla="*/ 1913638 w 3430554"/>
              <a:gd name="connsiteY15" fmla="*/ 1794355 h 2134892"/>
              <a:gd name="connsiteX16" fmla="*/ 2160487 w 3430554"/>
              <a:gd name="connsiteY16" fmla="*/ 1825921 h 2134892"/>
              <a:gd name="connsiteX17" fmla="*/ 2460705 w 3430554"/>
              <a:gd name="connsiteY17" fmla="*/ 1933704 h 2134892"/>
              <a:gd name="connsiteX18" fmla="*/ 2892689 w 3430554"/>
              <a:gd name="connsiteY18" fmla="*/ 2005560 h 2134892"/>
              <a:gd name="connsiteX19" fmla="*/ 2997344 w 3430554"/>
              <a:gd name="connsiteY19" fmla="*/ 1943753 h 2134892"/>
              <a:gd name="connsiteX20" fmla="*/ 3178214 w 3430554"/>
              <a:gd name="connsiteY20" fmla="*/ 1873414 h 2134892"/>
              <a:gd name="connsiteX21" fmla="*/ 3328940 w 3430554"/>
              <a:gd name="connsiteY21" fmla="*/ 1772931 h 2134892"/>
              <a:gd name="connsiteX22" fmla="*/ 3389230 w 3430554"/>
              <a:gd name="connsiteY22" fmla="*/ 1672447 h 2134892"/>
              <a:gd name="connsiteX23" fmla="*/ 3429423 w 3430554"/>
              <a:gd name="connsiteY23" fmla="*/ 1531770 h 2134892"/>
              <a:gd name="connsiteX24" fmla="*/ 3409326 w 3430554"/>
              <a:gd name="connsiteY24" fmla="*/ 1260465 h 2134892"/>
              <a:gd name="connsiteX25" fmla="*/ 3308843 w 3430554"/>
              <a:gd name="connsiteY25" fmla="*/ 1149933 h 2134892"/>
              <a:gd name="connsiteX26" fmla="*/ 3218408 w 3430554"/>
              <a:gd name="connsiteY26" fmla="*/ 1059498 h 2134892"/>
              <a:gd name="connsiteX27" fmla="*/ 3077731 w 3430554"/>
              <a:gd name="connsiteY27" fmla="*/ 959014 h 2134892"/>
              <a:gd name="connsiteX28" fmla="*/ 2947102 w 3430554"/>
              <a:gd name="connsiteY28" fmla="*/ 848482 h 2134892"/>
              <a:gd name="connsiteX29" fmla="*/ 2876764 w 3430554"/>
              <a:gd name="connsiteY29" fmla="*/ 768095 h 2134892"/>
              <a:gd name="connsiteX30" fmla="*/ 2796377 w 3430554"/>
              <a:gd name="connsiteY30" fmla="*/ 557080 h 2134892"/>
              <a:gd name="connsiteX31" fmla="*/ 2736087 w 3430554"/>
              <a:gd name="connsiteY31" fmla="*/ 446548 h 2134892"/>
              <a:gd name="connsiteX32" fmla="*/ 2635603 w 3430554"/>
              <a:gd name="connsiteY32" fmla="*/ 305871 h 2134892"/>
              <a:gd name="connsiteX33" fmla="*/ 2434636 w 3430554"/>
              <a:gd name="connsiteY33" fmla="*/ 205388 h 2134892"/>
              <a:gd name="connsiteX34" fmla="*/ 2293959 w 3430554"/>
              <a:gd name="connsiteY34" fmla="*/ 145098 h 2134892"/>
              <a:gd name="connsiteX35" fmla="*/ 2103041 w 3430554"/>
              <a:gd name="connsiteY35" fmla="*/ 114953 h 2134892"/>
              <a:gd name="connsiteX36" fmla="*/ 1791542 w 3430554"/>
              <a:gd name="connsiteY36" fmla="*/ 84807 h 2134892"/>
              <a:gd name="connsiteX37" fmla="*/ 1580526 w 3430554"/>
              <a:gd name="connsiteY37" fmla="*/ 64711 h 2134892"/>
              <a:gd name="connsiteX38" fmla="*/ 1339366 w 3430554"/>
              <a:gd name="connsiteY38" fmla="*/ 54662 h 2134892"/>
              <a:gd name="connsiteX0" fmla="*/ 1339366 w 3430554"/>
              <a:gd name="connsiteY0" fmla="*/ 54662 h 2134892"/>
              <a:gd name="connsiteX1" fmla="*/ 1339366 w 3430554"/>
              <a:gd name="connsiteY1" fmla="*/ 54662 h 2134892"/>
              <a:gd name="connsiteX2" fmla="*/ 920369 w 3430554"/>
              <a:gd name="connsiteY2" fmla="*/ 1387 h 2134892"/>
              <a:gd name="connsiteX3" fmla="*/ 623090 w 3430554"/>
              <a:gd name="connsiteY3" fmla="*/ 25749 h 2134892"/>
              <a:gd name="connsiteX4" fmla="*/ 334341 w 3430554"/>
              <a:gd name="connsiteY4" fmla="*/ 130594 h 2134892"/>
              <a:gd name="connsiteX5" fmla="*/ 8244 w 3430554"/>
              <a:gd name="connsiteY5" fmla="*/ 218184 h 2134892"/>
              <a:gd name="connsiteX6" fmla="*/ 2935 w 3430554"/>
              <a:gd name="connsiteY6" fmla="*/ 1108885 h 2134892"/>
              <a:gd name="connsiteX7" fmla="*/ 2935 w 3430554"/>
              <a:gd name="connsiteY7" fmla="*/ 1983946 h 2134892"/>
              <a:gd name="connsiteX8" fmla="*/ 370458 w 3430554"/>
              <a:gd name="connsiteY8" fmla="*/ 2018261 h 2134892"/>
              <a:gd name="connsiteX9" fmla="*/ 635981 w 3430554"/>
              <a:gd name="connsiteY9" fmla="*/ 2097228 h 2134892"/>
              <a:gd name="connsiteX10" fmla="*/ 867093 w 3430554"/>
              <a:gd name="connsiteY10" fmla="*/ 2134671 h 2134892"/>
              <a:gd name="connsiteX11" fmla="*/ 1151386 w 3430554"/>
              <a:gd name="connsiteY11" fmla="*/ 2081680 h 2134892"/>
              <a:gd name="connsiteX12" fmla="*/ 1405534 w 3430554"/>
              <a:gd name="connsiteY12" fmla="*/ 2037221 h 2134892"/>
              <a:gd name="connsiteX13" fmla="*/ 1589247 w 3430554"/>
              <a:gd name="connsiteY13" fmla="*/ 1961100 h 2134892"/>
              <a:gd name="connsiteX14" fmla="*/ 1721203 w 3430554"/>
              <a:gd name="connsiteY14" fmla="*/ 1853317 h 2134892"/>
              <a:gd name="connsiteX15" fmla="*/ 1913638 w 3430554"/>
              <a:gd name="connsiteY15" fmla="*/ 1794355 h 2134892"/>
              <a:gd name="connsiteX16" fmla="*/ 2160487 w 3430554"/>
              <a:gd name="connsiteY16" fmla="*/ 1825921 h 2134892"/>
              <a:gd name="connsiteX17" fmla="*/ 2460705 w 3430554"/>
              <a:gd name="connsiteY17" fmla="*/ 1933704 h 2134892"/>
              <a:gd name="connsiteX18" fmla="*/ 2892689 w 3430554"/>
              <a:gd name="connsiteY18" fmla="*/ 2005560 h 2134892"/>
              <a:gd name="connsiteX19" fmla="*/ 3092234 w 3430554"/>
              <a:gd name="connsiteY19" fmla="*/ 1986885 h 2134892"/>
              <a:gd name="connsiteX20" fmla="*/ 3178214 w 3430554"/>
              <a:gd name="connsiteY20" fmla="*/ 1873414 h 2134892"/>
              <a:gd name="connsiteX21" fmla="*/ 3328940 w 3430554"/>
              <a:gd name="connsiteY21" fmla="*/ 1772931 h 2134892"/>
              <a:gd name="connsiteX22" fmla="*/ 3389230 w 3430554"/>
              <a:gd name="connsiteY22" fmla="*/ 1672447 h 2134892"/>
              <a:gd name="connsiteX23" fmla="*/ 3429423 w 3430554"/>
              <a:gd name="connsiteY23" fmla="*/ 1531770 h 2134892"/>
              <a:gd name="connsiteX24" fmla="*/ 3409326 w 3430554"/>
              <a:gd name="connsiteY24" fmla="*/ 1260465 h 2134892"/>
              <a:gd name="connsiteX25" fmla="*/ 3308843 w 3430554"/>
              <a:gd name="connsiteY25" fmla="*/ 1149933 h 2134892"/>
              <a:gd name="connsiteX26" fmla="*/ 3218408 w 3430554"/>
              <a:gd name="connsiteY26" fmla="*/ 1059498 h 2134892"/>
              <a:gd name="connsiteX27" fmla="*/ 3077731 w 3430554"/>
              <a:gd name="connsiteY27" fmla="*/ 959014 h 2134892"/>
              <a:gd name="connsiteX28" fmla="*/ 2947102 w 3430554"/>
              <a:gd name="connsiteY28" fmla="*/ 848482 h 2134892"/>
              <a:gd name="connsiteX29" fmla="*/ 2876764 w 3430554"/>
              <a:gd name="connsiteY29" fmla="*/ 768095 h 2134892"/>
              <a:gd name="connsiteX30" fmla="*/ 2796377 w 3430554"/>
              <a:gd name="connsiteY30" fmla="*/ 557080 h 2134892"/>
              <a:gd name="connsiteX31" fmla="*/ 2736087 w 3430554"/>
              <a:gd name="connsiteY31" fmla="*/ 446548 h 2134892"/>
              <a:gd name="connsiteX32" fmla="*/ 2635603 w 3430554"/>
              <a:gd name="connsiteY32" fmla="*/ 305871 h 2134892"/>
              <a:gd name="connsiteX33" fmla="*/ 2434636 w 3430554"/>
              <a:gd name="connsiteY33" fmla="*/ 205388 h 2134892"/>
              <a:gd name="connsiteX34" fmla="*/ 2293959 w 3430554"/>
              <a:gd name="connsiteY34" fmla="*/ 145098 h 2134892"/>
              <a:gd name="connsiteX35" fmla="*/ 2103041 w 3430554"/>
              <a:gd name="connsiteY35" fmla="*/ 114953 h 2134892"/>
              <a:gd name="connsiteX36" fmla="*/ 1791542 w 3430554"/>
              <a:gd name="connsiteY36" fmla="*/ 84807 h 2134892"/>
              <a:gd name="connsiteX37" fmla="*/ 1580526 w 3430554"/>
              <a:gd name="connsiteY37" fmla="*/ 64711 h 2134892"/>
              <a:gd name="connsiteX38" fmla="*/ 1339366 w 3430554"/>
              <a:gd name="connsiteY38" fmla="*/ 54662 h 2134892"/>
              <a:gd name="connsiteX0" fmla="*/ 1339366 w 3430554"/>
              <a:gd name="connsiteY0" fmla="*/ 54662 h 2134892"/>
              <a:gd name="connsiteX1" fmla="*/ 1339366 w 3430554"/>
              <a:gd name="connsiteY1" fmla="*/ 54662 h 2134892"/>
              <a:gd name="connsiteX2" fmla="*/ 920369 w 3430554"/>
              <a:gd name="connsiteY2" fmla="*/ 1387 h 2134892"/>
              <a:gd name="connsiteX3" fmla="*/ 623090 w 3430554"/>
              <a:gd name="connsiteY3" fmla="*/ 25749 h 2134892"/>
              <a:gd name="connsiteX4" fmla="*/ 334341 w 3430554"/>
              <a:gd name="connsiteY4" fmla="*/ 130594 h 2134892"/>
              <a:gd name="connsiteX5" fmla="*/ 8244 w 3430554"/>
              <a:gd name="connsiteY5" fmla="*/ 218184 h 2134892"/>
              <a:gd name="connsiteX6" fmla="*/ 2935 w 3430554"/>
              <a:gd name="connsiteY6" fmla="*/ 1108885 h 2134892"/>
              <a:gd name="connsiteX7" fmla="*/ 2935 w 3430554"/>
              <a:gd name="connsiteY7" fmla="*/ 1983946 h 2134892"/>
              <a:gd name="connsiteX8" fmla="*/ 370458 w 3430554"/>
              <a:gd name="connsiteY8" fmla="*/ 2018261 h 2134892"/>
              <a:gd name="connsiteX9" fmla="*/ 635981 w 3430554"/>
              <a:gd name="connsiteY9" fmla="*/ 2097228 h 2134892"/>
              <a:gd name="connsiteX10" fmla="*/ 867093 w 3430554"/>
              <a:gd name="connsiteY10" fmla="*/ 2134671 h 2134892"/>
              <a:gd name="connsiteX11" fmla="*/ 1151386 w 3430554"/>
              <a:gd name="connsiteY11" fmla="*/ 2081680 h 2134892"/>
              <a:gd name="connsiteX12" fmla="*/ 1405534 w 3430554"/>
              <a:gd name="connsiteY12" fmla="*/ 2037221 h 2134892"/>
              <a:gd name="connsiteX13" fmla="*/ 1589247 w 3430554"/>
              <a:gd name="connsiteY13" fmla="*/ 1961100 h 2134892"/>
              <a:gd name="connsiteX14" fmla="*/ 1721203 w 3430554"/>
              <a:gd name="connsiteY14" fmla="*/ 1853317 h 2134892"/>
              <a:gd name="connsiteX15" fmla="*/ 1913638 w 3430554"/>
              <a:gd name="connsiteY15" fmla="*/ 1794355 h 2134892"/>
              <a:gd name="connsiteX16" fmla="*/ 2160487 w 3430554"/>
              <a:gd name="connsiteY16" fmla="*/ 1825921 h 2134892"/>
              <a:gd name="connsiteX17" fmla="*/ 2460705 w 3430554"/>
              <a:gd name="connsiteY17" fmla="*/ 1933704 h 2134892"/>
              <a:gd name="connsiteX18" fmla="*/ 2892689 w 3430554"/>
              <a:gd name="connsiteY18" fmla="*/ 2005560 h 2134892"/>
              <a:gd name="connsiteX19" fmla="*/ 3092234 w 3430554"/>
              <a:gd name="connsiteY19" fmla="*/ 1986885 h 2134892"/>
              <a:gd name="connsiteX20" fmla="*/ 3238599 w 3430554"/>
              <a:gd name="connsiteY20" fmla="*/ 1882040 h 2134892"/>
              <a:gd name="connsiteX21" fmla="*/ 3328940 w 3430554"/>
              <a:gd name="connsiteY21" fmla="*/ 1772931 h 2134892"/>
              <a:gd name="connsiteX22" fmla="*/ 3389230 w 3430554"/>
              <a:gd name="connsiteY22" fmla="*/ 1672447 h 2134892"/>
              <a:gd name="connsiteX23" fmla="*/ 3429423 w 3430554"/>
              <a:gd name="connsiteY23" fmla="*/ 1531770 h 2134892"/>
              <a:gd name="connsiteX24" fmla="*/ 3409326 w 3430554"/>
              <a:gd name="connsiteY24" fmla="*/ 1260465 h 2134892"/>
              <a:gd name="connsiteX25" fmla="*/ 3308843 w 3430554"/>
              <a:gd name="connsiteY25" fmla="*/ 1149933 h 2134892"/>
              <a:gd name="connsiteX26" fmla="*/ 3218408 w 3430554"/>
              <a:gd name="connsiteY26" fmla="*/ 1059498 h 2134892"/>
              <a:gd name="connsiteX27" fmla="*/ 3077731 w 3430554"/>
              <a:gd name="connsiteY27" fmla="*/ 959014 h 2134892"/>
              <a:gd name="connsiteX28" fmla="*/ 2947102 w 3430554"/>
              <a:gd name="connsiteY28" fmla="*/ 848482 h 2134892"/>
              <a:gd name="connsiteX29" fmla="*/ 2876764 w 3430554"/>
              <a:gd name="connsiteY29" fmla="*/ 768095 h 2134892"/>
              <a:gd name="connsiteX30" fmla="*/ 2796377 w 3430554"/>
              <a:gd name="connsiteY30" fmla="*/ 557080 h 2134892"/>
              <a:gd name="connsiteX31" fmla="*/ 2736087 w 3430554"/>
              <a:gd name="connsiteY31" fmla="*/ 446548 h 2134892"/>
              <a:gd name="connsiteX32" fmla="*/ 2635603 w 3430554"/>
              <a:gd name="connsiteY32" fmla="*/ 305871 h 2134892"/>
              <a:gd name="connsiteX33" fmla="*/ 2434636 w 3430554"/>
              <a:gd name="connsiteY33" fmla="*/ 205388 h 2134892"/>
              <a:gd name="connsiteX34" fmla="*/ 2293959 w 3430554"/>
              <a:gd name="connsiteY34" fmla="*/ 145098 h 2134892"/>
              <a:gd name="connsiteX35" fmla="*/ 2103041 w 3430554"/>
              <a:gd name="connsiteY35" fmla="*/ 114953 h 2134892"/>
              <a:gd name="connsiteX36" fmla="*/ 1791542 w 3430554"/>
              <a:gd name="connsiteY36" fmla="*/ 84807 h 2134892"/>
              <a:gd name="connsiteX37" fmla="*/ 1580526 w 3430554"/>
              <a:gd name="connsiteY37" fmla="*/ 64711 h 2134892"/>
              <a:gd name="connsiteX38" fmla="*/ 1339366 w 3430554"/>
              <a:gd name="connsiteY38" fmla="*/ 54662 h 2134892"/>
              <a:gd name="connsiteX0" fmla="*/ 1339366 w 3434198"/>
              <a:gd name="connsiteY0" fmla="*/ 54662 h 2134892"/>
              <a:gd name="connsiteX1" fmla="*/ 1339366 w 3434198"/>
              <a:gd name="connsiteY1" fmla="*/ 54662 h 2134892"/>
              <a:gd name="connsiteX2" fmla="*/ 920369 w 3434198"/>
              <a:gd name="connsiteY2" fmla="*/ 1387 h 2134892"/>
              <a:gd name="connsiteX3" fmla="*/ 623090 w 3434198"/>
              <a:gd name="connsiteY3" fmla="*/ 25749 h 2134892"/>
              <a:gd name="connsiteX4" fmla="*/ 334341 w 3434198"/>
              <a:gd name="connsiteY4" fmla="*/ 130594 h 2134892"/>
              <a:gd name="connsiteX5" fmla="*/ 8244 w 3434198"/>
              <a:gd name="connsiteY5" fmla="*/ 218184 h 2134892"/>
              <a:gd name="connsiteX6" fmla="*/ 2935 w 3434198"/>
              <a:gd name="connsiteY6" fmla="*/ 1108885 h 2134892"/>
              <a:gd name="connsiteX7" fmla="*/ 2935 w 3434198"/>
              <a:gd name="connsiteY7" fmla="*/ 1983946 h 2134892"/>
              <a:gd name="connsiteX8" fmla="*/ 370458 w 3434198"/>
              <a:gd name="connsiteY8" fmla="*/ 2018261 h 2134892"/>
              <a:gd name="connsiteX9" fmla="*/ 635981 w 3434198"/>
              <a:gd name="connsiteY9" fmla="*/ 2097228 h 2134892"/>
              <a:gd name="connsiteX10" fmla="*/ 867093 w 3434198"/>
              <a:gd name="connsiteY10" fmla="*/ 2134671 h 2134892"/>
              <a:gd name="connsiteX11" fmla="*/ 1151386 w 3434198"/>
              <a:gd name="connsiteY11" fmla="*/ 2081680 h 2134892"/>
              <a:gd name="connsiteX12" fmla="*/ 1405534 w 3434198"/>
              <a:gd name="connsiteY12" fmla="*/ 2037221 h 2134892"/>
              <a:gd name="connsiteX13" fmla="*/ 1589247 w 3434198"/>
              <a:gd name="connsiteY13" fmla="*/ 1961100 h 2134892"/>
              <a:gd name="connsiteX14" fmla="*/ 1721203 w 3434198"/>
              <a:gd name="connsiteY14" fmla="*/ 1853317 h 2134892"/>
              <a:gd name="connsiteX15" fmla="*/ 1913638 w 3434198"/>
              <a:gd name="connsiteY15" fmla="*/ 1794355 h 2134892"/>
              <a:gd name="connsiteX16" fmla="*/ 2160487 w 3434198"/>
              <a:gd name="connsiteY16" fmla="*/ 1825921 h 2134892"/>
              <a:gd name="connsiteX17" fmla="*/ 2460705 w 3434198"/>
              <a:gd name="connsiteY17" fmla="*/ 1933704 h 2134892"/>
              <a:gd name="connsiteX18" fmla="*/ 2892689 w 3434198"/>
              <a:gd name="connsiteY18" fmla="*/ 2005560 h 2134892"/>
              <a:gd name="connsiteX19" fmla="*/ 3092234 w 3434198"/>
              <a:gd name="connsiteY19" fmla="*/ 1986885 h 2134892"/>
              <a:gd name="connsiteX20" fmla="*/ 3238599 w 3434198"/>
              <a:gd name="connsiteY20" fmla="*/ 1882040 h 2134892"/>
              <a:gd name="connsiteX21" fmla="*/ 3328940 w 3434198"/>
              <a:gd name="connsiteY21" fmla="*/ 1772931 h 2134892"/>
              <a:gd name="connsiteX22" fmla="*/ 3337472 w 3434198"/>
              <a:gd name="connsiteY22" fmla="*/ 1629315 h 2134892"/>
              <a:gd name="connsiteX23" fmla="*/ 3429423 w 3434198"/>
              <a:gd name="connsiteY23" fmla="*/ 1531770 h 2134892"/>
              <a:gd name="connsiteX24" fmla="*/ 3409326 w 3434198"/>
              <a:gd name="connsiteY24" fmla="*/ 1260465 h 2134892"/>
              <a:gd name="connsiteX25" fmla="*/ 3308843 w 3434198"/>
              <a:gd name="connsiteY25" fmla="*/ 1149933 h 2134892"/>
              <a:gd name="connsiteX26" fmla="*/ 3218408 w 3434198"/>
              <a:gd name="connsiteY26" fmla="*/ 1059498 h 2134892"/>
              <a:gd name="connsiteX27" fmla="*/ 3077731 w 3434198"/>
              <a:gd name="connsiteY27" fmla="*/ 959014 h 2134892"/>
              <a:gd name="connsiteX28" fmla="*/ 2947102 w 3434198"/>
              <a:gd name="connsiteY28" fmla="*/ 848482 h 2134892"/>
              <a:gd name="connsiteX29" fmla="*/ 2876764 w 3434198"/>
              <a:gd name="connsiteY29" fmla="*/ 768095 h 2134892"/>
              <a:gd name="connsiteX30" fmla="*/ 2796377 w 3434198"/>
              <a:gd name="connsiteY30" fmla="*/ 557080 h 2134892"/>
              <a:gd name="connsiteX31" fmla="*/ 2736087 w 3434198"/>
              <a:gd name="connsiteY31" fmla="*/ 446548 h 2134892"/>
              <a:gd name="connsiteX32" fmla="*/ 2635603 w 3434198"/>
              <a:gd name="connsiteY32" fmla="*/ 305871 h 2134892"/>
              <a:gd name="connsiteX33" fmla="*/ 2434636 w 3434198"/>
              <a:gd name="connsiteY33" fmla="*/ 205388 h 2134892"/>
              <a:gd name="connsiteX34" fmla="*/ 2293959 w 3434198"/>
              <a:gd name="connsiteY34" fmla="*/ 145098 h 2134892"/>
              <a:gd name="connsiteX35" fmla="*/ 2103041 w 3434198"/>
              <a:gd name="connsiteY35" fmla="*/ 114953 h 2134892"/>
              <a:gd name="connsiteX36" fmla="*/ 1791542 w 3434198"/>
              <a:gd name="connsiteY36" fmla="*/ 84807 h 2134892"/>
              <a:gd name="connsiteX37" fmla="*/ 1580526 w 3434198"/>
              <a:gd name="connsiteY37" fmla="*/ 64711 h 2134892"/>
              <a:gd name="connsiteX38" fmla="*/ 1339366 w 3434198"/>
              <a:gd name="connsiteY38" fmla="*/ 54662 h 2134892"/>
              <a:gd name="connsiteX0" fmla="*/ 1339366 w 3410981"/>
              <a:gd name="connsiteY0" fmla="*/ 54662 h 2134892"/>
              <a:gd name="connsiteX1" fmla="*/ 1339366 w 3410981"/>
              <a:gd name="connsiteY1" fmla="*/ 54662 h 2134892"/>
              <a:gd name="connsiteX2" fmla="*/ 920369 w 3410981"/>
              <a:gd name="connsiteY2" fmla="*/ 1387 h 2134892"/>
              <a:gd name="connsiteX3" fmla="*/ 623090 w 3410981"/>
              <a:gd name="connsiteY3" fmla="*/ 25749 h 2134892"/>
              <a:gd name="connsiteX4" fmla="*/ 334341 w 3410981"/>
              <a:gd name="connsiteY4" fmla="*/ 130594 h 2134892"/>
              <a:gd name="connsiteX5" fmla="*/ 8244 w 3410981"/>
              <a:gd name="connsiteY5" fmla="*/ 218184 h 2134892"/>
              <a:gd name="connsiteX6" fmla="*/ 2935 w 3410981"/>
              <a:gd name="connsiteY6" fmla="*/ 1108885 h 2134892"/>
              <a:gd name="connsiteX7" fmla="*/ 2935 w 3410981"/>
              <a:gd name="connsiteY7" fmla="*/ 1983946 h 2134892"/>
              <a:gd name="connsiteX8" fmla="*/ 370458 w 3410981"/>
              <a:gd name="connsiteY8" fmla="*/ 2018261 h 2134892"/>
              <a:gd name="connsiteX9" fmla="*/ 635981 w 3410981"/>
              <a:gd name="connsiteY9" fmla="*/ 2097228 h 2134892"/>
              <a:gd name="connsiteX10" fmla="*/ 867093 w 3410981"/>
              <a:gd name="connsiteY10" fmla="*/ 2134671 h 2134892"/>
              <a:gd name="connsiteX11" fmla="*/ 1151386 w 3410981"/>
              <a:gd name="connsiteY11" fmla="*/ 2081680 h 2134892"/>
              <a:gd name="connsiteX12" fmla="*/ 1405534 w 3410981"/>
              <a:gd name="connsiteY12" fmla="*/ 2037221 h 2134892"/>
              <a:gd name="connsiteX13" fmla="*/ 1589247 w 3410981"/>
              <a:gd name="connsiteY13" fmla="*/ 1961100 h 2134892"/>
              <a:gd name="connsiteX14" fmla="*/ 1721203 w 3410981"/>
              <a:gd name="connsiteY14" fmla="*/ 1853317 h 2134892"/>
              <a:gd name="connsiteX15" fmla="*/ 1913638 w 3410981"/>
              <a:gd name="connsiteY15" fmla="*/ 1794355 h 2134892"/>
              <a:gd name="connsiteX16" fmla="*/ 2160487 w 3410981"/>
              <a:gd name="connsiteY16" fmla="*/ 1825921 h 2134892"/>
              <a:gd name="connsiteX17" fmla="*/ 2460705 w 3410981"/>
              <a:gd name="connsiteY17" fmla="*/ 1933704 h 2134892"/>
              <a:gd name="connsiteX18" fmla="*/ 2892689 w 3410981"/>
              <a:gd name="connsiteY18" fmla="*/ 2005560 h 2134892"/>
              <a:gd name="connsiteX19" fmla="*/ 3092234 w 3410981"/>
              <a:gd name="connsiteY19" fmla="*/ 1986885 h 2134892"/>
              <a:gd name="connsiteX20" fmla="*/ 3238599 w 3410981"/>
              <a:gd name="connsiteY20" fmla="*/ 1882040 h 2134892"/>
              <a:gd name="connsiteX21" fmla="*/ 3328940 w 3410981"/>
              <a:gd name="connsiteY21" fmla="*/ 1772931 h 2134892"/>
              <a:gd name="connsiteX22" fmla="*/ 3337472 w 3410981"/>
              <a:gd name="connsiteY22" fmla="*/ 1629315 h 2134892"/>
              <a:gd name="connsiteX23" fmla="*/ 3369038 w 3410981"/>
              <a:gd name="connsiteY23" fmla="*/ 1488638 h 2134892"/>
              <a:gd name="connsiteX24" fmla="*/ 3409326 w 3410981"/>
              <a:gd name="connsiteY24" fmla="*/ 1260465 h 2134892"/>
              <a:gd name="connsiteX25" fmla="*/ 3308843 w 3410981"/>
              <a:gd name="connsiteY25" fmla="*/ 1149933 h 2134892"/>
              <a:gd name="connsiteX26" fmla="*/ 3218408 w 3410981"/>
              <a:gd name="connsiteY26" fmla="*/ 1059498 h 2134892"/>
              <a:gd name="connsiteX27" fmla="*/ 3077731 w 3410981"/>
              <a:gd name="connsiteY27" fmla="*/ 959014 h 2134892"/>
              <a:gd name="connsiteX28" fmla="*/ 2947102 w 3410981"/>
              <a:gd name="connsiteY28" fmla="*/ 848482 h 2134892"/>
              <a:gd name="connsiteX29" fmla="*/ 2876764 w 3410981"/>
              <a:gd name="connsiteY29" fmla="*/ 768095 h 2134892"/>
              <a:gd name="connsiteX30" fmla="*/ 2796377 w 3410981"/>
              <a:gd name="connsiteY30" fmla="*/ 557080 h 2134892"/>
              <a:gd name="connsiteX31" fmla="*/ 2736087 w 3410981"/>
              <a:gd name="connsiteY31" fmla="*/ 446548 h 2134892"/>
              <a:gd name="connsiteX32" fmla="*/ 2635603 w 3410981"/>
              <a:gd name="connsiteY32" fmla="*/ 305871 h 2134892"/>
              <a:gd name="connsiteX33" fmla="*/ 2434636 w 3410981"/>
              <a:gd name="connsiteY33" fmla="*/ 205388 h 2134892"/>
              <a:gd name="connsiteX34" fmla="*/ 2293959 w 3410981"/>
              <a:gd name="connsiteY34" fmla="*/ 145098 h 2134892"/>
              <a:gd name="connsiteX35" fmla="*/ 2103041 w 3410981"/>
              <a:gd name="connsiteY35" fmla="*/ 114953 h 2134892"/>
              <a:gd name="connsiteX36" fmla="*/ 1791542 w 3410981"/>
              <a:gd name="connsiteY36" fmla="*/ 84807 h 2134892"/>
              <a:gd name="connsiteX37" fmla="*/ 1580526 w 3410981"/>
              <a:gd name="connsiteY37" fmla="*/ 64711 h 2134892"/>
              <a:gd name="connsiteX38" fmla="*/ 1339366 w 3410981"/>
              <a:gd name="connsiteY38" fmla="*/ 54662 h 2134892"/>
              <a:gd name="connsiteX0" fmla="*/ 1339366 w 3415780"/>
              <a:gd name="connsiteY0" fmla="*/ 54662 h 2134892"/>
              <a:gd name="connsiteX1" fmla="*/ 1339366 w 3415780"/>
              <a:gd name="connsiteY1" fmla="*/ 54662 h 2134892"/>
              <a:gd name="connsiteX2" fmla="*/ 920369 w 3415780"/>
              <a:gd name="connsiteY2" fmla="*/ 1387 h 2134892"/>
              <a:gd name="connsiteX3" fmla="*/ 623090 w 3415780"/>
              <a:gd name="connsiteY3" fmla="*/ 25749 h 2134892"/>
              <a:gd name="connsiteX4" fmla="*/ 334341 w 3415780"/>
              <a:gd name="connsiteY4" fmla="*/ 130594 h 2134892"/>
              <a:gd name="connsiteX5" fmla="*/ 8244 w 3415780"/>
              <a:gd name="connsiteY5" fmla="*/ 218184 h 2134892"/>
              <a:gd name="connsiteX6" fmla="*/ 2935 w 3415780"/>
              <a:gd name="connsiteY6" fmla="*/ 1108885 h 2134892"/>
              <a:gd name="connsiteX7" fmla="*/ 2935 w 3415780"/>
              <a:gd name="connsiteY7" fmla="*/ 1983946 h 2134892"/>
              <a:gd name="connsiteX8" fmla="*/ 370458 w 3415780"/>
              <a:gd name="connsiteY8" fmla="*/ 2018261 h 2134892"/>
              <a:gd name="connsiteX9" fmla="*/ 635981 w 3415780"/>
              <a:gd name="connsiteY9" fmla="*/ 2097228 h 2134892"/>
              <a:gd name="connsiteX10" fmla="*/ 867093 w 3415780"/>
              <a:gd name="connsiteY10" fmla="*/ 2134671 h 2134892"/>
              <a:gd name="connsiteX11" fmla="*/ 1151386 w 3415780"/>
              <a:gd name="connsiteY11" fmla="*/ 2081680 h 2134892"/>
              <a:gd name="connsiteX12" fmla="*/ 1405534 w 3415780"/>
              <a:gd name="connsiteY12" fmla="*/ 2037221 h 2134892"/>
              <a:gd name="connsiteX13" fmla="*/ 1589247 w 3415780"/>
              <a:gd name="connsiteY13" fmla="*/ 1961100 h 2134892"/>
              <a:gd name="connsiteX14" fmla="*/ 1721203 w 3415780"/>
              <a:gd name="connsiteY14" fmla="*/ 1853317 h 2134892"/>
              <a:gd name="connsiteX15" fmla="*/ 1913638 w 3415780"/>
              <a:gd name="connsiteY15" fmla="*/ 1794355 h 2134892"/>
              <a:gd name="connsiteX16" fmla="*/ 2160487 w 3415780"/>
              <a:gd name="connsiteY16" fmla="*/ 1825921 h 2134892"/>
              <a:gd name="connsiteX17" fmla="*/ 2460705 w 3415780"/>
              <a:gd name="connsiteY17" fmla="*/ 1933704 h 2134892"/>
              <a:gd name="connsiteX18" fmla="*/ 2892689 w 3415780"/>
              <a:gd name="connsiteY18" fmla="*/ 2005560 h 2134892"/>
              <a:gd name="connsiteX19" fmla="*/ 3092234 w 3415780"/>
              <a:gd name="connsiteY19" fmla="*/ 1986885 h 2134892"/>
              <a:gd name="connsiteX20" fmla="*/ 3238599 w 3415780"/>
              <a:gd name="connsiteY20" fmla="*/ 1882040 h 2134892"/>
              <a:gd name="connsiteX21" fmla="*/ 3328940 w 3415780"/>
              <a:gd name="connsiteY21" fmla="*/ 1772931 h 2134892"/>
              <a:gd name="connsiteX22" fmla="*/ 3337472 w 3415780"/>
              <a:gd name="connsiteY22" fmla="*/ 1629315 h 2134892"/>
              <a:gd name="connsiteX23" fmla="*/ 3369038 w 3415780"/>
              <a:gd name="connsiteY23" fmla="*/ 1488638 h 2134892"/>
              <a:gd name="connsiteX24" fmla="*/ 3409326 w 3415780"/>
              <a:gd name="connsiteY24" fmla="*/ 1260465 h 2134892"/>
              <a:gd name="connsiteX25" fmla="*/ 3395107 w 3415780"/>
              <a:gd name="connsiteY25" fmla="*/ 1080922 h 2134892"/>
              <a:gd name="connsiteX26" fmla="*/ 3218408 w 3415780"/>
              <a:gd name="connsiteY26" fmla="*/ 1059498 h 2134892"/>
              <a:gd name="connsiteX27" fmla="*/ 3077731 w 3415780"/>
              <a:gd name="connsiteY27" fmla="*/ 959014 h 2134892"/>
              <a:gd name="connsiteX28" fmla="*/ 2947102 w 3415780"/>
              <a:gd name="connsiteY28" fmla="*/ 848482 h 2134892"/>
              <a:gd name="connsiteX29" fmla="*/ 2876764 w 3415780"/>
              <a:gd name="connsiteY29" fmla="*/ 768095 h 2134892"/>
              <a:gd name="connsiteX30" fmla="*/ 2796377 w 3415780"/>
              <a:gd name="connsiteY30" fmla="*/ 557080 h 2134892"/>
              <a:gd name="connsiteX31" fmla="*/ 2736087 w 3415780"/>
              <a:gd name="connsiteY31" fmla="*/ 446548 h 2134892"/>
              <a:gd name="connsiteX32" fmla="*/ 2635603 w 3415780"/>
              <a:gd name="connsiteY32" fmla="*/ 305871 h 2134892"/>
              <a:gd name="connsiteX33" fmla="*/ 2434636 w 3415780"/>
              <a:gd name="connsiteY33" fmla="*/ 205388 h 2134892"/>
              <a:gd name="connsiteX34" fmla="*/ 2293959 w 3415780"/>
              <a:gd name="connsiteY34" fmla="*/ 145098 h 2134892"/>
              <a:gd name="connsiteX35" fmla="*/ 2103041 w 3415780"/>
              <a:gd name="connsiteY35" fmla="*/ 114953 h 2134892"/>
              <a:gd name="connsiteX36" fmla="*/ 1791542 w 3415780"/>
              <a:gd name="connsiteY36" fmla="*/ 84807 h 2134892"/>
              <a:gd name="connsiteX37" fmla="*/ 1580526 w 3415780"/>
              <a:gd name="connsiteY37" fmla="*/ 64711 h 2134892"/>
              <a:gd name="connsiteX38" fmla="*/ 1339366 w 3415780"/>
              <a:gd name="connsiteY38" fmla="*/ 54662 h 2134892"/>
              <a:gd name="connsiteX0" fmla="*/ 1339366 w 3413767"/>
              <a:gd name="connsiteY0" fmla="*/ 54662 h 2134892"/>
              <a:gd name="connsiteX1" fmla="*/ 1339366 w 3413767"/>
              <a:gd name="connsiteY1" fmla="*/ 54662 h 2134892"/>
              <a:gd name="connsiteX2" fmla="*/ 920369 w 3413767"/>
              <a:gd name="connsiteY2" fmla="*/ 1387 h 2134892"/>
              <a:gd name="connsiteX3" fmla="*/ 623090 w 3413767"/>
              <a:gd name="connsiteY3" fmla="*/ 25749 h 2134892"/>
              <a:gd name="connsiteX4" fmla="*/ 334341 w 3413767"/>
              <a:gd name="connsiteY4" fmla="*/ 130594 h 2134892"/>
              <a:gd name="connsiteX5" fmla="*/ 8244 w 3413767"/>
              <a:gd name="connsiteY5" fmla="*/ 218184 h 2134892"/>
              <a:gd name="connsiteX6" fmla="*/ 2935 w 3413767"/>
              <a:gd name="connsiteY6" fmla="*/ 1108885 h 2134892"/>
              <a:gd name="connsiteX7" fmla="*/ 2935 w 3413767"/>
              <a:gd name="connsiteY7" fmla="*/ 1983946 h 2134892"/>
              <a:gd name="connsiteX8" fmla="*/ 370458 w 3413767"/>
              <a:gd name="connsiteY8" fmla="*/ 2018261 h 2134892"/>
              <a:gd name="connsiteX9" fmla="*/ 635981 w 3413767"/>
              <a:gd name="connsiteY9" fmla="*/ 2097228 h 2134892"/>
              <a:gd name="connsiteX10" fmla="*/ 867093 w 3413767"/>
              <a:gd name="connsiteY10" fmla="*/ 2134671 h 2134892"/>
              <a:gd name="connsiteX11" fmla="*/ 1151386 w 3413767"/>
              <a:gd name="connsiteY11" fmla="*/ 2081680 h 2134892"/>
              <a:gd name="connsiteX12" fmla="*/ 1405534 w 3413767"/>
              <a:gd name="connsiteY12" fmla="*/ 2037221 h 2134892"/>
              <a:gd name="connsiteX13" fmla="*/ 1589247 w 3413767"/>
              <a:gd name="connsiteY13" fmla="*/ 1961100 h 2134892"/>
              <a:gd name="connsiteX14" fmla="*/ 1721203 w 3413767"/>
              <a:gd name="connsiteY14" fmla="*/ 1853317 h 2134892"/>
              <a:gd name="connsiteX15" fmla="*/ 1913638 w 3413767"/>
              <a:gd name="connsiteY15" fmla="*/ 1794355 h 2134892"/>
              <a:gd name="connsiteX16" fmla="*/ 2160487 w 3413767"/>
              <a:gd name="connsiteY16" fmla="*/ 1825921 h 2134892"/>
              <a:gd name="connsiteX17" fmla="*/ 2460705 w 3413767"/>
              <a:gd name="connsiteY17" fmla="*/ 1933704 h 2134892"/>
              <a:gd name="connsiteX18" fmla="*/ 2892689 w 3413767"/>
              <a:gd name="connsiteY18" fmla="*/ 2005560 h 2134892"/>
              <a:gd name="connsiteX19" fmla="*/ 3092234 w 3413767"/>
              <a:gd name="connsiteY19" fmla="*/ 1986885 h 2134892"/>
              <a:gd name="connsiteX20" fmla="*/ 3238599 w 3413767"/>
              <a:gd name="connsiteY20" fmla="*/ 1882040 h 2134892"/>
              <a:gd name="connsiteX21" fmla="*/ 3328940 w 3413767"/>
              <a:gd name="connsiteY21" fmla="*/ 1772931 h 2134892"/>
              <a:gd name="connsiteX22" fmla="*/ 3337472 w 3413767"/>
              <a:gd name="connsiteY22" fmla="*/ 1629315 h 2134892"/>
              <a:gd name="connsiteX23" fmla="*/ 3369038 w 3413767"/>
              <a:gd name="connsiteY23" fmla="*/ 1488638 h 2134892"/>
              <a:gd name="connsiteX24" fmla="*/ 3409326 w 3413767"/>
              <a:gd name="connsiteY24" fmla="*/ 1260465 h 2134892"/>
              <a:gd name="connsiteX25" fmla="*/ 3395107 w 3413767"/>
              <a:gd name="connsiteY25" fmla="*/ 1080922 h 2134892"/>
              <a:gd name="connsiteX26" fmla="*/ 3252914 w 3413767"/>
              <a:gd name="connsiteY26" fmla="*/ 947355 h 2134892"/>
              <a:gd name="connsiteX27" fmla="*/ 3077731 w 3413767"/>
              <a:gd name="connsiteY27" fmla="*/ 959014 h 2134892"/>
              <a:gd name="connsiteX28" fmla="*/ 2947102 w 3413767"/>
              <a:gd name="connsiteY28" fmla="*/ 848482 h 2134892"/>
              <a:gd name="connsiteX29" fmla="*/ 2876764 w 3413767"/>
              <a:gd name="connsiteY29" fmla="*/ 768095 h 2134892"/>
              <a:gd name="connsiteX30" fmla="*/ 2796377 w 3413767"/>
              <a:gd name="connsiteY30" fmla="*/ 557080 h 2134892"/>
              <a:gd name="connsiteX31" fmla="*/ 2736087 w 3413767"/>
              <a:gd name="connsiteY31" fmla="*/ 446548 h 2134892"/>
              <a:gd name="connsiteX32" fmla="*/ 2635603 w 3413767"/>
              <a:gd name="connsiteY32" fmla="*/ 305871 h 2134892"/>
              <a:gd name="connsiteX33" fmla="*/ 2434636 w 3413767"/>
              <a:gd name="connsiteY33" fmla="*/ 205388 h 2134892"/>
              <a:gd name="connsiteX34" fmla="*/ 2293959 w 3413767"/>
              <a:gd name="connsiteY34" fmla="*/ 145098 h 2134892"/>
              <a:gd name="connsiteX35" fmla="*/ 2103041 w 3413767"/>
              <a:gd name="connsiteY35" fmla="*/ 114953 h 2134892"/>
              <a:gd name="connsiteX36" fmla="*/ 1791542 w 3413767"/>
              <a:gd name="connsiteY36" fmla="*/ 84807 h 2134892"/>
              <a:gd name="connsiteX37" fmla="*/ 1580526 w 3413767"/>
              <a:gd name="connsiteY37" fmla="*/ 64711 h 2134892"/>
              <a:gd name="connsiteX38" fmla="*/ 1339366 w 3413767"/>
              <a:gd name="connsiteY38" fmla="*/ 54662 h 2134892"/>
              <a:gd name="connsiteX0" fmla="*/ 1339366 w 3413767"/>
              <a:gd name="connsiteY0" fmla="*/ 54662 h 2134892"/>
              <a:gd name="connsiteX1" fmla="*/ 1339366 w 3413767"/>
              <a:gd name="connsiteY1" fmla="*/ 54662 h 2134892"/>
              <a:gd name="connsiteX2" fmla="*/ 920369 w 3413767"/>
              <a:gd name="connsiteY2" fmla="*/ 1387 h 2134892"/>
              <a:gd name="connsiteX3" fmla="*/ 623090 w 3413767"/>
              <a:gd name="connsiteY3" fmla="*/ 25749 h 2134892"/>
              <a:gd name="connsiteX4" fmla="*/ 334341 w 3413767"/>
              <a:gd name="connsiteY4" fmla="*/ 130594 h 2134892"/>
              <a:gd name="connsiteX5" fmla="*/ 8244 w 3413767"/>
              <a:gd name="connsiteY5" fmla="*/ 218184 h 2134892"/>
              <a:gd name="connsiteX6" fmla="*/ 2935 w 3413767"/>
              <a:gd name="connsiteY6" fmla="*/ 1108885 h 2134892"/>
              <a:gd name="connsiteX7" fmla="*/ 2935 w 3413767"/>
              <a:gd name="connsiteY7" fmla="*/ 1983946 h 2134892"/>
              <a:gd name="connsiteX8" fmla="*/ 370458 w 3413767"/>
              <a:gd name="connsiteY8" fmla="*/ 2018261 h 2134892"/>
              <a:gd name="connsiteX9" fmla="*/ 635981 w 3413767"/>
              <a:gd name="connsiteY9" fmla="*/ 2097228 h 2134892"/>
              <a:gd name="connsiteX10" fmla="*/ 867093 w 3413767"/>
              <a:gd name="connsiteY10" fmla="*/ 2134671 h 2134892"/>
              <a:gd name="connsiteX11" fmla="*/ 1151386 w 3413767"/>
              <a:gd name="connsiteY11" fmla="*/ 2081680 h 2134892"/>
              <a:gd name="connsiteX12" fmla="*/ 1405534 w 3413767"/>
              <a:gd name="connsiteY12" fmla="*/ 2037221 h 2134892"/>
              <a:gd name="connsiteX13" fmla="*/ 1589247 w 3413767"/>
              <a:gd name="connsiteY13" fmla="*/ 1961100 h 2134892"/>
              <a:gd name="connsiteX14" fmla="*/ 1721203 w 3413767"/>
              <a:gd name="connsiteY14" fmla="*/ 1853317 h 2134892"/>
              <a:gd name="connsiteX15" fmla="*/ 1913638 w 3413767"/>
              <a:gd name="connsiteY15" fmla="*/ 1794355 h 2134892"/>
              <a:gd name="connsiteX16" fmla="*/ 2160487 w 3413767"/>
              <a:gd name="connsiteY16" fmla="*/ 1825921 h 2134892"/>
              <a:gd name="connsiteX17" fmla="*/ 2460705 w 3413767"/>
              <a:gd name="connsiteY17" fmla="*/ 1933704 h 2134892"/>
              <a:gd name="connsiteX18" fmla="*/ 2892689 w 3413767"/>
              <a:gd name="connsiteY18" fmla="*/ 2005560 h 2134892"/>
              <a:gd name="connsiteX19" fmla="*/ 3092234 w 3413767"/>
              <a:gd name="connsiteY19" fmla="*/ 1986885 h 2134892"/>
              <a:gd name="connsiteX20" fmla="*/ 3238599 w 3413767"/>
              <a:gd name="connsiteY20" fmla="*/ 1882040 h 2134892"/>
              <a:gd name="connsiteX21" fmla="*/ 3328940 w 3413767"/>
              <a:gd name="connsiteY21" fmla="*/ 1772931 h 2134892"/>
              <a:gd name="connsiteX22" fmla="*/ 3337472 w 3413767"/>
              <a:gd name="connsiteY22" fmla="*/ 1629315 h 2134892"/>
              <a:gd name="connsiteX23" fmla="*/ 3369038 w 3413767"/>
              <a:gd name="connsiteY23" fmla="*/ 1488638 h 2134892"/>
              <a:gd name="connsiteX24" fmla="*/ 3409326 w 3413767"/>
              <a:gd name="connsiteY24" fmla="*/ 1260465 h 2134892"/>
              <a:gd name="connsiteX25" fmla="*/ 3395107 w 3413767"/>
              <a:gd name="connsiteY25" fmla="*/ 1080922 h 2134892"/>
              <a:gd name="connsiteX26" fmla="*/ 3252914 w 3413767"/>
              <a:gd name="connsiteY26" fmla="*/ 947355 h 2134892"/>
              <a:gd name="connsiteX27" fmla="*/ 3077731 w 3413767"/>
              <a:gd name="connsiteY27" fmla="*/ 872749 h 2134892"/>
              <a:gd name="connsiteX28" fmla="*/ 2947102 w 3413767"/>
              <a:gd name="connsiteY28" fmla="*/ 848482 h 2134892"/>
              <a:gd name="connsiteX29" fmla="*/ 2876764 w 3413767"/>
              <a:gd name="connsiteY29" fmla="*/ 768095 h 2134892"/>
              <a:gd name="connsiteX30" fmla="*/ 2796377 w 3413767"/>
              <a:gd name="connsiteY30" fmla="*/ 557080 h 2134892"/>
              <a:gd name="connsiteX31" fmla="*/ 2736087 w 3413767"/>
              <a:gd name="connsiteY31" fmla="*/ 446548 h 2134892"/>
              <a:gd name="connsiteX32" fmla="*/ 2635603 w 3413767"/>
              <a:gd name="connsiteY32" fmla="*/ 305871 h 2134892"/>
              <a:gd name="connsiteX33" fmla="*/ 2434636 w 3413767"/>
              <a:gd name="connsiteY33" fmla="*/ 205388 h 2134892"/>
              <a:gd name="connsiteX34" fmla="*/ 2293959 w 3413767"/>
              <a:gd name="connsiteY34" fmla="*/ 145098 h 2134892"/>
              <a:gd name="connsiteX35" fmla="*/ 2103041 w 3413767"/>
              <a:gd name="connsiteY35" fmla="*/ 114953 h 2134892"/>
              <a:gd name="connsiteX36" fmla="*/ 1791542 w 3413767"/>
              <a:gd name="connsiteY36" fmla="*/ 84807 h 2134892"/>
              <a:gd name="connsiteX37" fmla="*/ 1580526 w 3413767"/>
              <a:gd name="connsiteY37" fmla="*/ 64711 h 2134892"/>
              <a:gd name="connsiteX38" fmla="*/ 1339366 w 3413767"/>
              <a:gd name="connsiteY38" fmla="*/ 54662 h 2134892"/>
              <a:gd name="connsiteX0" fmla="*/ 1339366 w 3413767"/>
              <a:gd name="connsiteY0" fmla="*/ 54662 h 2134892"/>
              <a:gd name="connsiteX1" fmla="*/ 1339366 w 3413767"/>
              <a:gd name="connsiteY1" fmla="*/ 54662 h 2134892"/>
              <a:gd name="connsiteX2" fmla="*/ 920369 w 3413767"/>
              <a:gd name="connsiteY2" fmla="*/ 1387 h 2134892"/>
              <a:gd name="connsiteX3" fmla="*/ 623090 w 3413767"/>
              <a:gd name="connsiteY3" fmla="*/ 25749 h 2134892"/>
              <a:gd name="connsiteX4" fmla="*/ 334341 w 3413767"/>
              <a:gd name="connsiteY4" fmla="*/ 130594 h 2134892"/>
              <a:gd name="connsiteX5" fmla="*/ 8244 w 3413767"/>
              <a:gd name="connsiteY5" fmla="*/ 218184 h 2134892"/>
              <a:gd name="connsiteX6" fmla="*/ 2935 w 3413767"/>
              <a:gd name="connsiteY6" fmla="*/ 1108885 h 2134892"/>
              <a:gd name="connsiteX7" fmla="*/ 2935 w 3413767"/>
              <a:gd name="connsiteY7" fmla="*/ 1983946 h 2134892"/>
              <a:gd name="connsiteX8" fmla="*/ 370458 w 3413767"/>
              <a:gd name="connsiteY8" fmla="*/ 2018261 h 2134892"/>
              <a:gd name="connsiteX9" fmla="*/ 635981 w 3413767"/>
              <a:gd name="connsiteY9" fmla="*/ 2097228 h 2134892"/>
              <a:gd name="connsiteX10" fmla="*/ 867093 w 3413767"/>
              <a:gd name="connsiteY10" fmla="*/ 2134671 h 2134892"/>
              <a:gd name="connsiteX11" fmla="*/ 1151386 w 3413767"/>
              <a:gd name="connsiteY11" fmla="*/ 2081680 h 2134892"/>
              <a:gd name="connsiteX12" fmla="*/ 1405534 w 3413767"/>
              <a:gd name="connsiteY12" fmla="*/ 2037221 h 2134892"/>
              <a:gd name="connsiteX13" fmla="*/ 1589247 w 3413767"/>
              <a:gd name="connsiteY13" fmla="*/ 1961100 h 2134892"/>
              <a:gd name="connsiteX14" fmla="*/ 1721203 w 3413767"/>
              <a:gd name="connsiteY14" fmla="*/ 1853317 h 2134892"/>
              <a:gd name="connsiteX15" fmla="*/ 1913638 w 3413767"/>
              <a:gd name="connsiteY15" fmla="*/ 1794355 h 2134892"/>
              <a:gd name="connsiteX16" fmla="*/ 2160487 w 3413767"/>
              <a:gd name="connsiteY16" fmla="*/ 1825921 h 2134892"/>
              <a:gd name="connsiteX17" fmla="*/ 2460705 w 3413767"/>
              <a:gd name="connsiteY17" fmla="*/ 1933704 h 2134892"/>
              <a:gd name="connsiteX18" fmla="*/ 2892689 w 3413767"/>
              <a:gd name="connsiteY18" fmla="*/ 2005560 h 2134892"/>
              <a:gd name="connsiteX19" fmla="*/ 3092234 w 3413767"/>
              <a:gd name="connsiteY19" fmla="*/ 1986885 h 2134892"/>
              <a:gd name="connsiteX20" fmla="*/ 3238599 w 3413767"/>
              <a:gd name="connsiteY20" fmla="*/ 1882040 h 2134892"/>
              <a:gd name="connsiteX21" fmla="*/ 3328940 w 3413767"/>
              <a:gd name="connsiteY21" fmla="*/ 1772931 h 2134892"/>
              <a:gd name="connsiteX22" fmla="*/ 3337472 w 3413767"/>
              <a:gd name="connsiteY22" fmla="*/ 1629315 h 2134892"/>
              <a:gd name="connsiteX23" fmla="*/ 3369038 w 3413767"/>
              <a:gd name="connsiteY23" fmla="*/ 1488638 h 2134892"/>
              <a:gd name="connsiteX24" fmla="*/ 3409326 w 3413767"/>
              <a:gd name="connsiteY24" fmla="*/ 1260465 h 2134892"/>
              <a:gd name="connsiteX25" fmla="*/ 3395107 w 3413767"/>
              <a:gd name="connsiteY25" fmla="*/ 1080922 h 2134892"/>
              <a:gd name="connsiteX26" fmla="*/ 3252914 w 3413767"/>
              <a:gd name="connsiteY26" fmla="*/ 947355 h 2134892"/>
              <a:gd name="connsiteX27" fmla="*/ 3077731 w 3413767"/>
              <a:gd name="connsiteY27" fmla="*/ 872749 h 2134892"/>
              <a:gd name="connsiteX28" fmla="*/ 2947102 w 3413767"/>
              <a:gd name="connsiteY28" fmla="*/ 848482 h 2134892"/>
              <a:gd name="connsiteX29" fmla="*/ 2799126 w 3413767"/>
              <a:gd name="connsiteY29" fmla="*/ 768095 h 2134892"/>
              <a:gd name="connsiteX30" fmla="*/ 2796377 w 3413767"/>
              <a:gd name="connsiteY30" fmla="*/ 557080 h 2134892"/>
              <a:gd name="connsiteX31" fmla="*/ 2736087 w 3413767"/>
              <a:gd name="connsiteY31" fmla="*/ 446548 h 2134892"/>
              <a:gd name="connsiteX32" fmla="*/ 2635603 w 3413767"/>
              <a:gd name="connsiteY32" fmla="*/ 305871 h 2134892"/>
              <a:gd name="connsiteX33" fmla="*/ 2434636 w 3413767"/>
              <a:gd name="connsiteY33" fmla="*/ 205388 h 2134892"/>
              <a:gd name="connsiteX34" fmla="*/ 2293959 w 3413767"/>
              <a:gd name="connsiteY34" fmla="*/ 145098 h 2134892"/>
              <a:gd name="connsiteX35" fmla="*/ 2103041 w 3413767"/>
              <a:gd name="connsiteY35" fmla="*/ 114953 h 2134892"/>
              <a:gd name="connsiteX36" fmla="*/ 1791542 w 3413767"/>
              <a:gd name="connsiteY36" fmla="*/ 84807 h 2134892"/>
              <a:gd name="connsiteX37" fmla="*/ 1580526 w 3413767"/>
              <a:gd name="connsiteY37" fmla="*/ 64711 h 2134892"/>
              <a:gd name="connsiteX38" fmla="*/ 1339366 w 3413767"/>
              <a:gd name="connsiteY38" fmla="*/ 54662 h 2134892"/>
              <a:gd name="connsiteX0" fmla="*/ 1339366 w 3413767"/>
              <a:gd name="connsiteY0" fmla="*/ 54662 h 2134892"/>
              <a:gd name="connsiteX1" fmla="*/ 1339366 w 3413767"/>
              <a:gd name="connsiteY1" fmla="*/ 54662 h 2134892"/>
              <a:gd name="connsiteX2" fmla="*/ 920369 w 3413767"/>
              <a:gd name="connsiteY2" fmla="*/ 1387 h 2134892"/>
              <a:gd name="connsiteX3" fmla="*/ 623090 w 3413767"/>
              <a:gd name="connsiteY3" fmla="*/ 25749 h 2134892"/>
              <a:gd name="connsiteX4" fmla="*/ 334341 w 3413767"/>
              <a:gd name="connsiteY4" fmla="*/ 130594 h 2134892"/>
              <a:gd name="connsiteX5" fmla="*/ 8244 w 3413767"/>
              <a:gd name="connsiteY5" fmla="*/ 218184 h 2134892"/>
              <a:gd name="connsiteX6" fmla="*/ 2935 w 3413767"/>
              <a:gd name="connsiteY6" fmla="*/ 1108885 h 2134892"/>
              <a:gd name="connsiteX7" fmla="*/ 2935 w 3413767"/>
              <a:gd name="connsiteY7" fmla="*/ 1983946 h 2134892"/>
              <a:gd name="connsiteX8" fmla="*/ 370458 w 3413767"/>
              <a:gd name="connsiteY8" fmla="*/ 2018261 h 2134892"/>
              <a:gd name="connsiteX9" fmla="*/ 635981 w 3413767"/>
              <a:gd name="connsiteY9" fmla="*/ 2097228 h 2134892"/>
              <a:gd name="connsiteX10" fmla="*/ 867093 w 3413767"/>
              <a:gd name="connsiteY10" fmla="*/ 2134671 h 2134892"/>
              <a:gd name="connsiteX11" fmla="*/ 1151386 w 3413767"/>
              <a:gd name="connsiteY11" fmla="*/ 2081680 h 2134892"/>
              <a:gd name="connsiteX12" fmla="*/ 1405534 w 3413767"/>
              <a:gd name="connsiteY12" fmla="*/ 2037221 h 2134892"/>
              <a:gd name="connsiteX13" fmla="*/ 1589247 w 3413767"/>
              <a:gd name="connsiteY13" fmla="*/ 1961100 h 2134892"/>
              <a:gd name="connsiteX14" fmla="*/ 1721203 w 3413767"/>
              <a:gd name="connsiteY14" fmla="*/ 1853317 h 2134892"/>
              <a:gd name="connsiteX15" fmla="*/ 1913638 w 3413767"/>
              <a:gd name="connsiteY15" fmla="*/ 1794355 h 2134892"/>
              <a:gd name="connsiteX16" fmla="*/ 2160487 w 3413767"/>
              <a:gd name="connsiteY16" fmla="*/ 1825921 h 2134892"/>
              <a:gd name="connsiteX17" fmla="*/ 2460705 w 3413767"/>
              <a:gd name="connsiteY17" fmla="*/ 1933704 h 2134892"/>
              <a:gd name="connsiteX18" fmla="*/ 2892689 w 3413767"/>
              <a:gd name="connsiteY18" fmla="*/ 2005560 h 2134892"/>
              <a:gd name="connsiteX19" fmla="*/ 3092234 w 3413767"/>
              <a:gd name="connsiteY19" fmla="*/ 1986885 h 2134892"/>
              <a:gd name="connsiteX20" fmla="*/ 3238599 w 3413767"/>
              <a:gd name="connsiteY20" fmla="*/ 1882040 h 2134892"/>
              <a:gd name="connsiteX21" fmla="*/ 3328940 w 3413767"/>
              <a:gd name="connsiteY21" fmla="*/ 1772931 h 2134892"/>
              <a:gd name="connsiteX22" fmla="*/ 3337472 w 3413767"/>
              <a:gd name="connsiteY22" fmla="*/ 1629315 h 2134892"/>
              <a:gd name="connsiteX23" fmla="*/ 3369038 w 3413767"/>
              <a:gd name="connsiteY23" fmla="*/ 1488638 h 2134892"/>
              <a:gd name="connsiteX24" fmla="*/ 3409326 w 3413767"/>
              <a:gd name="connsiteY24" fmla="*/ 1260465 h 2134892"/>
              <a:gd name="connsiteX25" fmla="*/ 3395107 w 3413767"/>
              <a:gd name="connsiteY25" fmla="*/ 1080922 h 2134892"/>
              <a:gd name="connsiteX26" fmla="*/ 3252914 w 3413767"/>
              <a:gd name="connsiteY26" fmla="*/ 947355 h 2134892"/>
              <a:gd name="connsiteX27" fmla="*/ 3077731 w 3413767"/>
              <a:gd name="connsiteY27" fmla="*/ 872749 h 2134892"/>
              <a:gd name="connsiteX28" fmla="*/ 2947102 w 3413767"/>
              <a:gd name="connsiteY28" fmla="*/ 848482 h 2134892"/>
              <a:gd name="connsiteX29" fmla="*/ 2799126 w 3413767"/>
              <a:gd name="connsiteY29" fmla="*/ 768095 h 2134892"/>
              <a:gd name="connsiteX30" fmla="*/ 2735992 w 3413767"/>
              <a:gd name="connsiteY30" fmla="*/ 548454 h 2134892"/>
              <a:gd name="connsiteX31" fmla="*/ 2736087 w 3413767"/>
              <a:gd name="connsiteY31" fmla="*/ 446548 h 2134892"/>
              <a:gd name="connsiteX32" fmla="*/ 2635603 w 3413767"/>
              <a:gd name="connsiteY32" fmla="*/ 305871 h 2134892"/>
              <a:gd name="connsiteX33" fmla="*/ 2434636 w 3413767"/>
              <a:gd name="connsiteY33" fmla="*/ 205388 h 2134892"/>
              <a:gd name="connsiteX34" fmla="*/ 2293959 w 3413767"/>
              <a:gd name="connsiteY34" fmla="*/ 145098 h 2134892"/>
              <a:gd name="connsiteX35" fmla="*/ 2103041 w 3413767"/>
              <a:gd name="connsiteY35" fmla="*/ 114953 h 2134892"/>
              <a:gd name="connsiteX36" fmla="*/ 1791542 w 3413767"/>
              <a:gd name="connsiteY36" fmla="*/ 84807 h 2134892"/>
              <a:gd name="connsiteX37" fmla="*/ 1580526 w 3413767"/>
              <a:gd name="connsiteY37" fmla="*/ 64711 h 2134892"/>
              <a:gd name="connsiteX38" fmla="*/ 1339366 w 3413767"/>
              <a:gd name="connsiteY38" fmla="*/ 54662 h 2134892"/>
              <a:gd name="connsiteX0" fmla="*/ 1339366 w 3413767"/>
              <a:gd name="connsiteY0" fmla="*/ 54662 h 2134892"/>
              <a:gd name="connsiteX1" fmla="*/ 1339366 w 3413767"/>
              <a:gd name="connsiteY1" fmla="*/ 54662 h 2134892"/>
              <a:gd name="connsiteX2" fmla="*/ 920369 w 3413767"/>
              <a:gd name="connsiteY2" fmla="*/ 1387 h 2134892"/>
              <a:gd name="connsiteX3" fmla="*/ 623090 w 3413767"/>
              <a:gd name="connsiteY3" fmla="*/ 25749 h 2134892"/>
              <a:gd name="connsiteX4" fmla="*/ 334341 w 3413767"/>
              <a:gd name="connsiteY4" fmla="*/ 130594 h 2134892"/>
              <a:gd name="connsiteX5" fmla="*/ 8244 w 3413767"/>
              <a:gd name="connsiteY5" fmla="*/ 218184 h 2134892"/>
              <a:gd name="connsiteX6" fmla="*/ 2935 w 3413767"/>
              <a:gd name="connsiteY6" fmla="*/ 1108885 h 2134892"/>
              <a:gd name="connsiteX7" fmla="*/ 2935 w 3413767"/>
              <a:gd name="connsiteY7" fmla="*/ 1983946 h 2134892"/>
              <a:gd name="connsiteX8" fmla="*/ 370458 w 3413767"/>
              <a:gd name="connsiteY8" fmla="*/ 2018261 h 2134892"/>
              <a:gd name="connsiteX9" fmla="*/ 635981 w 3413767"/>
              <a:gd name="connsiteY9" fmla="*/ 2097228 h 2134892"/>
              <a:gd name="connsiteX10" fmla="*/ 867093 w 3413767"/>
              <a:gd name="connsiteY10" fmla="*/ 2134671 h 2134892"/>
              <a:gd name="connsiteX11" fmla="*/ 1151386 w 3413767"/>
              <a:gd name="connsiteY11" fmla="*/ 2081680 h 2134892"/>
              <a:gd name="connsiteX12" fmla="*/ 1405534 w 3413767"/>
              <a:gd name="connsiteY12" fmla="*/ 2037221 h 2134892"/>
              <a:gd name="connsiteX13" fmla="*/ 1589247 w 3413767"/>
              <a:gd name="connsiteY13" fmla="*/ 1961100 h 2134892"/>
              <a:gd name="connsiteX14" fmla="*/ 1721203 w 3413767"/>
              <a:gd name="connsiteY14" fmla="*/ 1853317 h 2134892"/>
              <a:gd name="connsiteX15" fmla="*/ 1913638 w 3413767"/>
              <a:gd name="connsiteY15" fmla="*/ 1794355 h 2134892"/>
              <a:gd name="connsiteX16" fmla="*/ 2160487 w 3413767"/>
              <a:gd name="connsiteY16" fmla="*/ 1825921 h 2134892"/>
              <a:gd name="connsiteX17" fmla="*/ 2460705 w 3413767"/>
              <a:gd name="connsiteY17" fmla="*/ 1933704 h 2134892"/>
              <a:gd name="connsiteX18" fmla="*/ 2892689 w 3413767"/>
              <a:gd name="connsiteY18" fmla="*/ 2005560 h 2134892"/>
              <a:gd name="connsiteX19" fmla="*/ 3092234 w 3413767"/>
              <a:gd name="connsiteY19" fmla="*/ 1986885 h 2134892"/>
              <a:gd name="connsiteX20" fmla="*/ 3238599 w 3413767"/>
              <a:gd name="connsiteY20" fmla="*/ 1882040 h 2134892"/>
              <a:gd name="connsiteX21" fmla="*/ 3328940 w 3413767"/>
              <a:gd name="connsiteY21" fmla="*/ 1772931 h 2134892"/>
              <a:gd name="connsiteX22" fmla="*/ 3337472 w 3413767"/>
              <a:gd name="connsiteY22" fmla="*/ 1629315 h 2134892"/>
              <a:gd name="connsiteX23" fmla="*/ 3369038 w 3413767"/>
              <a:gd name="connsiteY23" fmla="*/ 1488638 h 2134892"/>
              <a:gd name="connsiteX24" fmla="*/ 3409326 w 3413767"/>
              <a:gd name="connsiteY24" fmla="*/ 1260465 h 2134892"/>
              <a:gd name="connsiteX25" fmla="*/ 3395107 w 3413767"/>
              <a:gd name="connsiteY25" fmla="*/ 1080922 h 2134892"/>
              <a:gd name="connsiteX26" fmla="*/ 3252914 w 3413767"/>
              <a:gd name="connsiteY26" fmla="*/ 947355 h 2134892"/>
              <a:gd name="connsiteX27" fmla="*/ 3077731 w 3413767"/>
              <a:gd name="connsiteY27" fmla="*/ 872749 h 2134892"/>
              <a:gd name="connsiteX28" fmla="*/ 2947102 w 3413767"/>
              <a:gd name="connsiteY28" fmla="*/ 848482 h 2134892"/>
              <a:gd name="connsiteX29" fmla="*/ 2799126 w 3413767"/>
              <a:gd name="connsiteY29" fmla="*/ 768095 h 2134892"/>
              <a:gd name="connsiteX30" fmla="*/ 2735992 w 3413767"/>
              <a:gd name="connsiteY30" fmla="*/ 548454 h 2134892"/>
              <a:gd name="connsiteX31" fmla="*/ 2736087 w 3413767"/>
              <a:gd name="connsiteY31" fmla="*/ 446548 h 2134892"/>
              <a:gd name="connsiteX32" fmla="*/ 2644230 w 3413767"/>
              <a:gd name="connsiteY32" fmla="*/ 236860 h 2134892"/>
              <a:gd name="connsiteX33" fmla="*/ 2434636 w 3413767"/>
              <a:gd name="connsiteY33" fmla="*/ 205388 h 2134892"/>
              <a:gd name="connsiteX34" fmla="*/ 2293959 w 3413767"/>
              <a:gd name="connsiteY34" fmla="*/ 145098 h 2134892"/>
              <a:gd name="connsiteX35" fmla="*/ 2103041 w 3413767"/>
              <a:gd name="connsiteY35" fmla="*/ 114953 h 2134892"/>
              <a:gd name="connsiteX36" fmla="*/ 1791542 w 3413767"/>
              <a:gd name="connsiteY36" fmla="*/ 84807 h 2134892"/>
              <a:gd name="connsiteX37" fmla="*/ 1580526 w 3413767"/>
              <a:gd name="connsiteY37" fmla="*/ 64711 h 2134892"/>
              <a:gd name="connsiteX38" fmla="*/ 1339366 w 3413767"/>
              <a:gd name="connsiteY38" fmla="*/ 54662 h 2134892"/>
              <a:gd name="connsiteX0" fmla="*/ 1339366 w 3413767"/>
              <a:gd name="connsiteY0" fmla="*/ 54662 h 2134892"/>
              <a:gd name="connsiteX1" fmla="*/ 1339366 w 3413767"/>
              <a:gd name="connsiteY1" fmla="*/ 54662 h 2134892"/>
              <a:gd name="connsiteX2" fmla="*/ 920369 w 3413767"/>
              <a:gd name="connsiteY2" fmla="*/ 1387 h 2134892"/>
              <a:gd name="connsiteX3" fmla="*/ 623090 w 3413767"/>
              <a:gd name="connsiteY3" fmla="*/ 25749 h 2134892"/>
              <a:gd name="connsiteX4" fmla="*/ 334341 w 3413767"/>
              <a:gd name="connsiteY4" fmla="*/ 130594 h 2134892"/>
              <a:gd name="connsiteX5" fmla="*/ 8244 w 3413767"/>
              <a:gd name="connsiteY5" fmla="*/ 218184 h 2134892"/>
              <a:gd name="connsiteX6" fmla="*/ 2935 w 3413767"/>
              <a:gd name="connsiteY6" fmla="*/ 1108885 h 2134892"/>
              <a:gd name="connsiteX7" fmla="*/ 2935 w 3413767"/>
              <a:gd name="connsiteY7" fmla="*/ 1983946 h 2134892"/>
              <a:gd name="connsiteX8" fmla="*/ 370458 w 3413767"/>
              <a:gd name="connsiteY8" fmla="*/ 2018261 h 2134892"/>
              <a:gd name="connsiteX9" fmla="*/ 635981 w 3413767"/>
              <a:gd name="connsiteY9" fmla="*/ 2097228 h 2134892"/>
              <a:gd name="connsiteX10" fmla="*/ 867093 w 3413767"/>
              <a:gd name="connsiteY10" fmla="*/ 2134671 h 2134892"/>
              <a:gd name="connsiteX11" fmla="*/ 1151386 w 3413767"/>
              <a:gd name="connsiteY11" fmla="*/ 2081680 h 2134892"/>
              <a:gd name="connsiteX12" fmla="*/ 1405534 w 3413767"/>
              <a:gd name="connsiteY12" fmla="*/ 2037221 h 2134892"/>
              <a:gd name="connsiteX13" fmla="*/ 1589247 w 3413767"/>
              <a:gd name="connsiteY13" fmla="*/ 1961100 h 2134892"/>
              <a:gd name="connsiteX14" fmla="*/ 1721203 w 3413767"/>
              <a:gd name="connsiteY14" fmla="*/ 1853317 h 2134892"/>
              <a:gd name="connsiteX15" fmla="*/ 1913638 w 3413767"/>
              <a:gd name="connsiteY15" fmla="*/ 1794355 h 2134892"/>
              <a:gd name="connsiteX16" fmla="*/ 2160487 w 3413767"/>
              <a:gd name="connsiteY16" fmla="*/ 1825921 h 2134892"/>
              <a:gd name="connsiteX17" fmla="*/ 2460705 w 3413767"/>
              <a:gd name="connsiteY17" fmla="*/ 1933704 h 2134892"/>
              <a:gd name="connsiteX18" fmla="*/ 2892689 w 3413767"/>
              <a:gd name="connsiteY18" fmla="*/ 2005560 h 2134892"/>
              <a:gd name="connsiteX19" fmla="*/ 3092234 w 3413767"/>
              <a:gd name="connsiteY19" fmla="*/ 1986885 h 2134892"/>
              <a:gd name="connsiteX20" fmla="*/ 3238599 w 3413767"/>
              <a:gd name="connsiteY20" fmla="*/ 1882040 h 2134892"/>
              <a:gd name="connsiteX21" fmla="*/ 3328940 w 3413767"/>
              <a:gd name="connsiteY21" fmla="*/ 1772931 h 2134892"/>
              <a:gd name="connsiteX22" fmla="*/ 3337472 w 3413767"/>
              <a:gd name="connsiteY22" fmla="*/ 1629315 h 2134892"/>
              <a:gd name="connsiteX23" fmla="*/ 3369038 w 3413767"/>
              <a:gd name="connsiteY23" fmla="*/ 1488638 h 2134892"/>
              <a:gd name="connsiteX24" fmla="*/ 3409326 w 3413767"/>
              <a:gd name="connsiteY24" fmla="*/ 1260465 h 2134892"/>
              <a:gd name="connsiteX25" fmla="*/ 3395107 w 3413767"/>
              <a:gd name="connsiteY25" fmla="*/ 1080922 h 2134892"/>
              <a:gd name="connsiteX26" fmla="*/ 3252914 w 3413767"/>
              <a:gd name="connsiteY26" fmla="*/ 947355 h 2134892"/>
              <a:gd name="connsiteX27" fmla="*/ 3077731 w 3413767"/>
              <a:gd name="connsiteY27" fmla="*/ 872749 h 2134892"/>
              <a:gd name="connsiteX28" fmla="*/ 2947102 w 3413767"/>
              <a:gd name="connsiteY28" fmla="*/ 848482 h 2134892"/>
              <a:gd name="connsiteX29" fmla="*/ 2799126 w 3413767"/>
              <a:gd name="connsiteY29" fmla="*/ 768095 h 2134892"/>
              <a:gd name="connsiteX30" fmla="*/ 2735992 w 3413767"/>
              <a:gd name="connsiteY30" fmla="*/ 548454 h 2134892"/>
              <a:gd name="connsiteX31" fmla="*/ 2736087 w 3413767"/>
              <a:gd name="connsiteY31" fmla="*/ 446548 h 2134892"/>
              <a:gd name="connsiteX32" fmla="*/ 2644230 w 3413767"/>
              <a:gd name="connsiteY32" fmla="*/ 236860 h 2134892"/>
              <a:gd name="connsiteX33" fmla="*/ 2434636 w 3413767"/>
              <a:gd name="connsiteY33" fmla="*/ 84619 h 2134892"/>
              <a:gd name="connsiteX34" fmla="*/ 2293959 w 3413767"/>
              <a:gd name="connsiteY34" fmla="*/ 145098 h 2134892"/>
              <a:gd name="connsiteX35" fmla="*/ 2103041 w 3413767"/>
              <a:gd name="connsiteY35" fmla="*/ 114953 h 2134892"/>
              <a:gd name="connsiteX36" fmla="*/ 1791542 w 3413767"/>
              <a:gd name="connsiteY36" fmla="*/ 84807 h 2134892"/>
              <a:gd name="connsiteX37" fmla="*/ 1580526 w 3413767"/>
              <a:gd name="connsiteY37" fmla="*/ 64711 h 2134892"/>
              <a:gd name="connsiteX38" fmla="*/ 1339366 w 3413767"/>
              <a:gd name="connsiteY38" fmla="*/ 54662 h 2134892"/>
              <a:gd name="connsiteX0" fmla="*/ 1339366 w 3413767"/>
              <a:gd name="connsiteY0" fmla="*/ 54662 h 2134892"/>
              <a:gd name="connsiteX1" fmla="*/ 1339366 w 3413767"/>
              <a:gd name="connsiteY1" fmla="*/ 54662 h 2134892"/>
              <a:gd name="connsiteX2" fmla="*/ 920369 w 3413767"/>
              <a:gd name="connsiteY2" fmla="*/ 1387 h 2134892"/>
              <a:gd name="connsiteX3" fmla="*/ 623090 w 3413767"/>
              <a:gd name="connsiteY3" fmla="*/ 25749 h 2134892"/>
              <a:gd name="connsiteX4" fmla="*/ 334341 w 3413767"/>
              <a:gd name="connsiteY4" fmla="*/ 130594 h 2134892"/>
              <a:gd name="connsiteX5" fmla="*/ 8244 w 3413767"/>
              <a:gd name="connsiteY5" fmla="*/ 218184 h 2134892"/>
              <a:gd name="connsiteX6" fmla="*/ 2935 w 3413767"/>
              <a:gd name="connsiteY6" fmla="*/ 1108885 h 2134892"/>
              <a:gd name="connsiteX7" fmla="*/ 2935 w 3413767"/>
              <a:gd name="connsiteY7" fmla="*/ 1983946 h 2134892"/>
              <a:gd name="connsiteX8" fmla="*/ 370458 w 3413767"/>
              <a:gd name="connsiteY8" fmla="*/ 2018261 h 2134892"/>
              <a:gd name="connsiteX9" fmla="*/ 635981 w 3413767"/>
              <a:gd name="connsiteY9" fmla="*/ 2097228 h 2134892"/>
              <a:gd name="connsiteX10" fmla="*/ 867093 w 3413767"/>
              <a:gd name="connsiteY10" fmla="*/ 2134671 h 2134892"/>
              <a:gd name="connsiteX11" fmla="*/ 1151386 w 3413767"/>
              <a:gd name="connsiteY11" fmla="*/ 2081680 h 2134892"/>
              <a:gd name="connsiteX12" fmla="*/ 1405534 w 3413767"/>
              <a:gd name="connsiteY12" fmla="*/ 2037221 h 2134892"/>
              <a:gd name="connsiteX13" fmla="*/ 1589247 w 3413767"/>
              <a:gd name="connsiteY13" fmla="*/ 1961100 h 2134892"/>
              <a:gd name="connsiteX14" fmla="*/ 1721203 w 3413767"/>
              <a:gd name="connsiteY14" fmla="*/ 1853317 h 2134892"/>
              <a:gd name="connsiteX15" fmla="*/ 1913638 w 3413767"/>
              <a:gd name="connsiteY15" fmla="*/ 1794355 h 2134892"/>
              <a:gd name="connsiteX16" fmla="*/ 2160487 w 3413767"/>
              <a:gd name="connsiteY16" fmla="*/ 1825921 h 2134892"/>
              <a:gd name="connsiteX17" fmla="*/ 2460705 w 3413767"/>
              <a:gd name="connsiteY17" fmla="*/ 1933704 h 2134892"/>
              <a:gd name="connsiteX18" fmla="*/ 2892689 w 3413767"/>
              <a:gd name="connsiteY18" fmla="*/ 2005560 h 2134892"/>
              <a:gd name="connsiteX19" fmla="*/ 3092234 w 3413767"/>
              <a:gd name="connsiteY19" fmla="*/ 1986885 h 2134892"/>
              <a:gd name="connsiteX20" fmla="*/ 3238599 w 3413767"/>
              <a:gd name="connsiteY20" fmla="*/ 1882040 h 2134892"/>
              <a:gd name="connsiteX21" fmla="*/ 3328940 w 3413767"/>
              <a:gd name="connsiteY21" fmla="*/ 1772931 h 2134892"/>
              <a:gd name="connsiteX22" fmla="*/ 3337472 w 3413767"/>
              <a:gd name="connsiteY22" fmla="*/ 1629315 h 2134892"/>
              <a:gd name="connsiteX23" fmla="*/ 3369038 w 3413767"/>
              <a:gd name="connsiteY23" fmla="*/ 1488638 h 2134892"/>
              <a:gd name="connsiteX24" fmla="*/ 3409326 w 3413767"/>
              <a:gd name="connsiteY24" fmla="*/ 1260465 h 2134892"/>
              <a:gd name="connsiteX25" fmla="*/ 3395107 w 3413767"/>
              <a:gd name="connsiteY25" fmla="*/ 1080922 h 2134892"/>
              <a:gd name="connsiteX26" fmla="*/ 3252914 w 3413767"/>
              <a:gd name="connsiteY26" fmla="*/ 947355 h 2134892"/>
              <a:gd name="connsiteX27" fmla="*/ 3077731 w 3413767"/>
              <a:gd name="connsiteY27" fmla="*/ 872749 h 2134892"/>
              <a:gd name="connsiteX28" fmla="*/ 2947102 w 3413767"/>
              <a:gd name="connsiteY28" fmla="*/ 848482 h 2134892"/>
              <a:gd name="connsiteX29" fmla="*/ 2799126 w 3413767"/>
              <a:gd name="connsiteY29" fmla="*/ 768095 h 2134892"/>
              <a:gd name="connsiteX30" fmla="*/ 2735992 w 3413767"/>
              <a:gd name="connsiteY30" fmla="*/ 548454 h 2134892"/>
              <a:gd name="connsiteX31" fmla="*/ 2736087 w 3413767"/>
              <a:gd name="connsiteY31" fmla="*/ 446548 h 2134892"/>
              <a:gd name="connsiteX32" fmla="*/ 2644230 w 3413767"/>
              <a:gd name="connsiteY32" fmla="*/ 236860 h 2134892"/>
              <a:gd name="connsiteX33" fmla="*/ 2434636 w 3413767"/>
              <a:gd name="connsiteY33" fmla="*/ 84619 h 2134892"/>
              <a:gd name="connsiteX34" fmla="*/ 2224948 w 3413767"/>
              <a:gd name="connsiteY34" fmla="*/ 15701 h 2134892"/>
              <a:gd name="connsiteX35" fmla="*/ 2103041 w 3413767"/>
              <a:gd name="connsiteY35" fmla="*/ 114953 h 2134892"/>
              <a:gd name="connsiteX36" fmla="*/ 1791542 w 3413767"/>
              <a:gd name="connsiteY36" fmla="*/ 84807 h 2134892"/>
              <a:gd name="connsiteX37" fmla="*/ 1580526 w 3413767"/>
              <a:gd name="connsiteY37" fmla="*/ 64711 h 2134892"/>
              <a:gd name="connsiteX38" fmla="*/ 1339366 w 3413767"/>
              <a:gd name="connsiteY38" fmla="*/ 54662 h 2134892"/>
              <a:gd name="connsiteX0" fmla="*/ 1339366 w 3413767"/>
              <a:gd name="connsiteY0" fmla="*/ 54662 h 2134892"/>
              <a:gd name="connsiteX1" fmla="*/ 1339366 w 3413767"/>
              <a:gd name="connsiteY1" fmla="*/ 54662 h 2134892"/>
              <a:gd name="connsiteX2" fmla="*/ 920369 w 3413767"/>
              <a:gd name="connsiteY2" fmla="*/ 1387 h 2134892"/>
              <a:gd name="connsiteX3" fmla="*/ 623090 w 3413767"/>
              <a:gd name="connsiteY3" fmla="*/ 25749 h 2134892"/>
              <a:gd name="connsiteX4" fmla="*/ 334341 w 3413767"/>
              <a:gd name="connsiteY4" fmla="*/ 130594 h 2134892"/>
              <a:gd name="connsiteX5" fmla="*/ 8244 w 3413767"/>
              <a:gd name="connsiteY5" fmla="*/ 218184 h 2134892"/>
              <a:gd name="connsiteX6" fmla="*/ 2935 w 3413767"/>
              <a:gd name="connsiteY6" fmla="*/ 1108885 h 2134892"/>
              <a:gd name="connsiteX7" fmla="*/ 2935 w 3413767"/>
              <a:gd name="connsiteY7" fmla="*/ 1983946 h 2134892"/>
              <a:gd name="connsiteX8" fmla="*/ 370458 w 3413767"/>
              <a:gd name="connsiteY8" fmla="*/ 2018261 h 2134892"/>
              <a:gd name="connsiteX9" fmla="*/ 635981 w 3413767"/>
              <a:gd name="connsiteY9" fmla="*/ 2097228 h 2134892"/>
              <a:gd name="connsiteX10" fmla="*/ 867093 w 3413767"/>
              <a:gd name="connsiteY10" fmla="*/ 2134671 h 2134892"/>
              <a:gd name="connsiteX11" fmla="*/ 1151386 w 3413767"/>
              <a:gd name="connsiteY11" fmla="*/ 2081680 h 2134892"/>
              <a:gd name="connsiteX12" fmla="*/ 1405534 w 3413767"/>
              <a:gd name="connsiteY12" fmla="*/ 2037221 h 2134892"/>
              <a:gd name="connsiteX13" fmla="*/ 1589247 w 3413767"/>
              <a:gd name="connsiteY13" fmla="*/ 1961100 h 2134892"/>
              <a:gd name="connsiteX14" fmla="*/ 1721203 w 3413767"/>
              <a:gd name="connsiteY14" fmla="*/ 1853317 h 2134892"/>
              <a:gd name="connsiteX15" fmla="*/ 1913638 w 3413767"/>
              <a:gd name="connsiteY15" fmla="*/ 1794355 h 2134892"/>
              <a:gd name="connsiteX16" fmla="*/ 2160487 w 3413767"/>
              <a:gd name="connsiteY16" fmla="*/ 1825921 h 2134892"/>
              <a:gd name="connsiteX17" fmla="*/ 2460705 w 3413767"/>
              <a:gd name="connsiteY17" fmla="*/ 1933704 h 2134892"/>
              <a:gd name="connsiteX18" fmla="*/ 2892689 w 3413767"/>
              <a:gd name="connsiteY18" fmla="*/ 2005560 h 2134892"/>
              <a:gd name="connsiteX19" fmla="*/ 3092234 w 3413767"/>
              <a:gd name="connsiteY19" fmla="*/ 1986885 h 2134892"/>
              <a:gd name="connsiteX20" fmla="*/ 3238599 w 3413767"/>
              <a:gd name="connsiteY20" fmla="*/ 1882040 h 2134892"/>
              <a:gd name="connsiteX21" fmla="*/ 3328940 w 3413767"/>
              <a:gd name="connsiteY21" fmla="*/ 1772931 h 2134892"/>
              <a:gd name="connsiteX22" fmla="*/ 3337472 w 3413767"/>
              <a:gd name="connsiteY22" fmla="*/ 1629315 h 2134892"/>
              <a:gd name="connsiteX23" fmla="*/ 3369038 w 3413767"/>
              <a:gd name="connsiteY23" fmla="*/ 1488638 h 2134892"/>
              <a:gd name="connsiteX24" fmla="*/ 3409326 w 3413767"/>
              <a:gd name="connsiteY24" fmla="*/ 1260465 h 2134892"/>
              <a:gd name="connsiteX25" fmla="*/ 3395107 w 3413767"/>
              <a:gd name="connsiteY25" fmla="*/ 1080922 h 2134892"/>
              <a:gd name="connsiteX26" fmla="*/ 3252914 w 3413767"/>
              <a:gd name="connsiteY26" fmla="*/ 947355 h 2134892"/>
              <a:gd name="connsiteX27" fmla="*/ 3077731 w 3413767"/>
              <a:gd name="connsiteY27" fmla="*/ 872749 h 2134892"/>
              <a:gd name="connsiteX28" fmla="*/ 2947102 w 3413767"/>
              <a:gd name="connsiteY28" fmla="*/ 848482 h 2134892"/>
              <a:gd name="connsiteX29" fmla="*/ 2799126 w 3413767"/>
              <a:gd name="connsiteY29" fmla="*/ 768095 h 2134892"/>
              <a:gd name="connsiteX30" fmla="*/ 2735992 w 3413767"/>
              <a:gd name="connsiteY30" fmla="*/ 548454 h 2134892"/>
              <a:gd name="connsiteX31" fmla="*/ 2736087 w 3413767"/>
              <a:gd name="connsiteY31" fmla="*/ 446548 h 2134892"/>
              <a:gd name="connsiteX32" fmla="*/ 2644230 w 3413767"/>
              <a:gd name="connsiteY32" fmla="*/ 236860 h 2134892"/>
              <a:gd name="connsiteX33" fmla="*/ 2434636 w 3413767"/>
              <a:gd name="connsiteY33" fmla="*/ 84619 h 2134892"/>
              <a:gd name="connsiteX34" fmla="*/ 2224948 w 3413767"/>
              <a:gd name="connsiteY34" fmla="*/ 15701 h 2134892"/>
              <a:gd name="connsiteX35" fmla="*/ 2016777 w 3413767"/>
              <a:gd name="connsiteY35" fmla="*/ 28689 h 2134892"/>
              <a:gd name="connsiteX36" fmla="*/ 1791542 w 3413767"/>
              <a:gd name="connsiteY36" fmla="*/ 84807 h 2134892"/>
              <a:gd name="connsiteX37" fmla="*/ 1580526 w 3413767"/>
              <a:gd name="connsiteY37" fmla="*/ 64711 h 2134892"/>
              <a:gd name="connsiteX38" fmla="*/ 1339366 w 3413767"/>
              <a:gd name="connsiteY38" fmla="*/ 54662 h 2134892"/>
              <a:gd name="connsiteX0" fmla="*/ 1339366 w 3413767"/>
              <a:gd name="connsiteY0" fmla="*/ 54662 h 2134892"/>
              <a:gd name="connsiteX1" fmla="*/ 1339366 w 3413767"/>
              <a:gd name="connsiteY1" fmla="*/ 54662 h 2134892"/>
              <a:gd name="connsiteX2" fmla="*/ 920369 w 3413767"/>
              <a:gd name="connsiteY2" fmla="*/ 1387 h 2134892"/>
              <a:gd name="connsiteX3" fmla="*/ 623090 w 3413767"/>
              <a:gd name="connsiteY3" fmla="*/ 25749 h 2134892"/>
              <a:gd name="connsiteX4" fmla="*/ 334341 w 3413767"/>
              <a:gd name="connsiteY4" fmla="*/ 130594 h 2134892"/>
              <a:gd name="connsiteX5" fmla="*/ 8244 w 3413767"/>
              <a:gd name="connsiteY5" fmla="*/ 218184 h 2134892"/>
              <a:gd name="connsiteX6" fmla="*/ 2935 w 3413767"/>
              <a:gd name="connsiteY6" fmla="*/ 1108885 h 2134892"/>
              <a:gd name="connsiteX7" fmla="*/ 2935 w 3413767"/>
              <a:gd name="connsiteY7" fmla="*/ 1983946 h 2134892"/>
              <a:gd name="connsiteX8" fmla="*/ 370458 w 3413767"/>
              <a:gd name="connsiteY8" fmla="*/ 2018261 h 2134892"/>
              <a:gd name="connsiteX9" fmla="*/ 635981 w 3413767"/>
              <a:gd name="connsiteY9" fmla="*/ 2097228 h 2134892"/>
              <a:gd name="connsiteX10" fmla="*/ 867093 w 3413767"/>
              <a:gd name="connsiteY10" fmla="*/ 2134671 h 2134892"/>
              <a:gd name="connsiteX11" fmla="*/ 1151386 w 3413767"/>
              <a:gd name="connsiteY11" fmla="*/ 2081680 h 2134892"/>
              <a:gd name="connsiteX12" fmla="*/ 1405534 w 3413767"/>
              <a:gd name="connsiteY12" fmla="*/ 2037221 h 2134892"/>
              <a:gd name="connsiteX13" fmla="*/ 1589247 w 3413767"/>
              <a:gd name="connsiteY13" fmla="*/ 1961100 h 2134892"/>
              <a:gd name="connsiteX14" fmla="*/ 1721203 w 3413767"/>
              <a:gd name="connsiteY14" fmla="*/ 1853317 h 2134892"/>
              <a:gd name="connsiteX15" fmla="*/ 1913638 w 3413767"/>
              <a:gd name="connsiteY15" fmla="*/ 1794355 h 2134892"/>
              <a:gd name="connsiteX16" fmla="*/ 2160487 w 3413767"/>
              <a:gd name="connsiteY16" fmla="*/ 1825921 h 2134892"/>
              <a:gd name="connsiteX17" fmla="*/ 2460705 w 3413767"/>
              <a:gd name="connsiteY17" fmla="*/ 1933704 h 2134892"/>
              <a:gd name="connsiteX18" fmla="*/ 2892689 w 3413767"/>
              <a:gd name="connsiteY18" fmla="*/ 2005560 h 2134892"/>
              <a:gd name="connsiteX19" fmla="*/ 3092234 w 3413767"/>
              <a:gd name="connsiteY19" fmla="*/ 1986885 h 2134892"/>
              <a:gd name="connsiteX20" fmla="*/ 3238599 w 3413767"/>
              <a:gd name="connsiteY20" fmla="*/ 1882040 h 2134892"/>
              <a:gd name="connsiteX21" fmla="*/ 3328940 w 3413767"/>
              <a:gd name="connsiteY21" fmla="*/ 1772931 h 2134892"/>
              <a:gd name="connsiteX22" fmla="*/ 3337472 w 3413767"/>
              <a:gd name="connsiteY22" fmla="*/ 1629315 h 2134892"/>
              <a:gd name="connsiteX23" fmla="*/ 3369038 w 3413767"/>
              <a:gd name="connsiteY23" fmla="*/ 1488638 h 2134892"/>
              <a:gd name="connsiteX24" fmla="*/ 3409326 w 3413767"/>
              <a:gd name="connsiteY24" fmla="*/ 1260465 h 2134892"/>
              <a:gd name="connsiteX25" fmla="*/ 3395107 w 3413767"/>
              <a:gd name="connsiteY25" fmla="*/ 1080922 h 2134892"/>
              <a:gd name="connsiteX26" fmla="*/ 3252914 w 3413767"/>
              <a:gd name="connsiteY26" fmla="*/ 947355 h 2134892"/>
              <a:gd name="connsiteX27" fmla="*/ 3077731 w 3413767"/>
              <a:gd name="connsiteY27" fmla="*/ 872749 h 2134892"/>
              <a:gd name="connsiteX28" fmla="*/ 2947102 w 3413767"/>
              <a:gd name="connsiteY28" fmla="*/ 848482 h 2134892"/>
              <a:gd name="connsiteX29" fmla="*/ 2799126 w 3413767"/>
              <a:gd name="connsiteY29" fmla="*/ 768095 h 2134892"/>
              <a:gd name="connsiteX30" fmla="*/ 2735992 w 3413767"/>
              <a:gd name="connsiteY30" fmla="*/ 548454 h 2134892"/>
              <a:gd name="connsiteX31" fmla="*/ 2736087 w 3413767"/>
              <a:gd name="connsiteY31" fmla="*/ 446548 h 2134892"/>
              <a:gd name="connsiteX32" fmla="*/ 2644230 w 3413767"/>
              <a:gd name="connsiteY32" fmla="*/ 236860 h 2134892"/>
              <a:gd name="connsiteX33" fmla="*/ 2434636 w 3413767"/>
              <a:gd name="connsiteY33" fmla="*/ 84619 h 2134892"/>
              <a:gd name="connsiteX34" fmla="*/ 2224948 w 3413767"/>
              <a:gd name="connsiteY34" fmla="*/ 15701 h 2134892"/>
              <a:gd name="connsiteX35" fmla="*/ 2016777 w 3413767"/>
              <a:gd name="connsiteY35" fmla="*/ 28689 h 2134892"/>
              <a:gd name="connsiteX36" fmla="*/ 1739783 w 3413767"/>
              <a:gd name="connsiteY36" fmla="*/ 145192 h 2134892"/>
              <a:gd name="connsiteX37" fmla="*/ 1580526 w 3413767"/>
              <a:gd name="connsiteY37" fmla="*/ 64711 h 2134892"/>
              <a:gd name="connsiteX38" fmla="*/ 1339366 w 3413767"/>
              <a:gd name="connsiteY38" fmla="*/ 54662 h 2134892"/>
              <a:gd name="connsiteX0" fmla="*/ 1339366 w 3413767"/>
              <a:gd name="connsiteY0" fmla="*/ 54662 h 2134892"/>
              <a:gd name="connsiteX1" fmla="*/ 1339366 w 3413767"/>
              <a:gd name="connsiteY1" fmla="*/ 54662 h 2134892"/>
              <a:gd name="connsiteX2" fmla="*/ 920369 w 3413767"/>
              <a:gd name="connsiteY2" fmla="*/ 1387 h 2134892"/>
              <a:gd name="connsiteX3" fmla="*/ 623090 w 3413767"/>
              <a:gd name="connsiteY3" fmla="*/ 25749 h 2134892"/>
              <a:gd name="connsiteX4" fmla="*/ 334341 w 3413767"/>
              <a:gd name="connsiteY4" fmla="*/ 130594 h 2134892"/>
              <a:gd name="connsiteX5" fmla="*/ 8244 w 3413767"/>
              <a:gd name="connsiteY5" fmla="*/ 218184 h 2134892"/>
              <a:gd name="connsiteX6" fmla="*/ 2935 w 3413767"/>
              <a:gd name="connsiteY6" fmla="*/ 1108885 h 2134892"/>
              <a:gd name="connsiteX7" fmla="*/ 2935 w 3413767"/>
              <a:gd name="connsiteY7" fmla="*/ 1983946 h 2134892"/>
              <a:gd name="connsiteX8" fmla="*/ 370458 w 3413767"/>
              <a:gd name="connsiteY8" fmla="*/ 2018261 h 2134892"/>
              <a:gd name="connsiteX9" fmla="*/ 635981 w 3413767"/>
              <a:gd name="connsiteY9" fmla="*/ 2097228 h 2134892"/>
              <a:gd name="connsiteX10" fmla="*/ 867093 w 3413767"/>
              <a:gd name="connsiteY10" fmla="*/ 2134671 h 2134892"/>
              <a:gd name="connsiteX11" fmla="*/ 1151386 w 3413767"/>
              <a:gd name="connsiteY11" fmla="*/ 2081680 h 2134892"/>
              <a:gd name="connsiteX12" fmla="*/ 1405534 w 3413767"/>
              <a:gd name="connsiteY12" fmla="*/ 2037221 h 2134892"/>
              <a:gd name="connsiteX13" fmla="*/ 1589247 w 3413767"/>
              <a:gd name="connsiteY13" fmla="*/ 1961100 h 2134892"/>
              <a:gd name="connsiteX14" fmla="*/ 1721203 w 3413767"/>
              <a:gd name="connsiteY14" fmla="*/ 1853317 h 2134892"/>
              <a:gd name="connsiteX15" fmla="*/ 1913638 w 3413767"/>
              <a:gd name="connsiteY15" fmla="*/ 1794355 h 2134892"/>
              <a:gd name="connsiteX16" fmla="*/ 2160487 w 3413767"/>
              <a:gd name="connsiteY16" fmla="*/ 1825921 h 2134892"/>
              <a:gd name="connsiteX17" fmla="*/ 2460705 w 3413767"/>
              <a:gd name="connsiteY17" fmla="*/ 1933704 h 2134892"/>
              <a:gd name="connsiteX18" fmla="*/ 2892689 w 3413767"/>
              <a:gd name="connsiteY18" fmla="*/ 2005560 h 2134892"/>
              <a:gd name="connsiteX19" fmla="*/ 3092234 w 3413767"/>
              <a:gd name="connsiteY19" fmla="*/ 1986885 h 2134892"/>
              <a:gd name="connsiteX20" fmla="*/ 3238599 w 3413767"/>
              <a:gd name="connsiteY20" fmla="*/ 1882040 h 2134892"/>
              <a:gd name="connsiteX21" fmla="*/ 3328940 w 3413767"/>
              <a:gd name="connsiteY21" fmla="*/ 1772931 h 2134892"/>
              <a:gd name="connsiteX22" fmla="*/ 3337472 w 3413767"/>
              <a:gd name="connsiteY22" fmla="*/ 1629315 h 2134892"/>
              <a:gd name="connsiteX23" fmla="*/ 3369038 w 3413767"/>
              <a:gd name="connsiteY23" fmla="*/ 1488638 h 2134892"/>
              <a:gd name="connsiteX24" fmla="*/ 3409326 w 3413767"/>
              <a:gd name="connsiteY24" fmla="*/ 1260465 h 2134892"/>
              <a:gd name="connsiteX25" fmla="*/ 3395107 w 3413767"/>
              <a:gd name="connsiteY25" fmla="*/ 1080922 h 2134892"/>
              <a:gd name="connsiteX26" fmla="*/ 3252914 w 3413767"/>
              <a:gd name="connsiteY26" fmla="*/ 947355 h 2134892"/>
              <a:gd name="connsiteX27" fmla="*/ 3077731 w 3413767"/>
              <a:gd name="connsiteY27" fmla="*/ 872749 h 2134892"/>
              <a:gd name="connsiteX28" fmla="*/ 2947102 w 3413767"/>
              <a:gd name="connsiteY28" fmla="*/ 848482 h 2134892"/>
              <a:gd name="connsiteX29" fmla="*/ 2799126 w 3413767"/>
              <a:gd name="connsiteY29" fmla="*/ 768095 h 2134892"/>
              <a:gd name="connsiteX30" fmla="*/ 2735992 w 3413767"/>
              <a:gd name="connsiteY30" fmla="*/ 548454 h 2134892"/>
              <a:gd name="connsiteX31" fmla="*/ 2736087 w 3413767"/>
              <a:gd name="connsiteY31" fmla="*/ 446548 h 2134892"/>
              <a:gd name="connsiteX32" fmla="*/ 2644230 w 3413767"/>
              <a:gd name="connsiteY32" fmla="*/ 236860 h 2134892"/>
              <a:gd name="connsiteX33" fmla="*/ 2434636 w 3413767"/>
              <a:gd name="connsiteY33" fmla="*/ 84619 h 2134892"/>
              <a:gd name="connsiteX34" fmla="*/ 2224948 w 3413767"/>
              <a:gd name="connsiteY34" fmla="*/ 15701 h 2134892"/>
              <a:gd name="connsiteX35" fmla="*/ 2016777 w 3413767"/>
              <a:gd name="connsiteY35" fmla="*/ 28689 h 2134892"/>
              <a:gd name="connsiteX36" fmla="*/ 1739783 w 3413767"/>
              <a:gd name="connsiteY36" fmla="*/ 145192 h 2134892"/>
              <a:gd name="connsiteX37" fmla="*/ 1511515 w 3413767"/>
              <a:gd name="connsiteY37" fmla="*/ 125096 h 2134892"/>
              <a:gd name="connsiteX38" fmla="*/ 1339366 w 3413767"/>
              <a:gd name="connsiteY38" fmla="*/ 54662 h 2134892"/>
              <a:gd name="connsiteX0" fmla="*/ 1175464 w 3413767"/>
              <a:gd name="connsiteY0" fmla="*/ 106420 h 2134892"/>
              <a:gd name="connsiteX1" fmla="*/ 1339366 w 3413767"/>
              <a:gd name="connsiteY1" fmla="*/ 54662 h 2134892"/>
              <a:gd name="connsiteX2" fmla="*/ 920369 w 3413767"/>
              <a:gd name="connsiteY2" fmla="*/ 1387 h 2134892"/>
              <a:gd name="connsiteX3" fmla="*/ 623090 w 3413767"/>
              <a:gd name="connsiteY3" fmla="*/ 25749 h 2134892"/>
              <a:gd name="connsiteX4" fmla="*/ 334341 w 3413767"/>
              <a:gd name="connsiteY4" fmla="*/ 130594 h 2134892"/>
              <a:gd name="connsiteX5" fmla="*/ 8244 w 3413767"/>
              <a:gd name="connsiteY5" fmla="*/ 218184 h 2134892"/>
              <a:gd name="connsiteX6" fmla="*/ 2935 w 3413767"/>
              <a:gd name="connsiteY6" fmla="*/ 1108885 h 2134892"/>
              <a:gd name="connsiteX7" fmla="*/ 2935 w 3413767"/>
              <a:gd name="connsiteY7" fmla="*/ 1983946 h 2134892"/>
              <a:gd name="connsiteX8" fmla="*/ 370458 w 3413767"/>
              <a:gd name="connsiteY8" fmla="*/ 2018261 h 2134892"/>
              <a:gd name="connsiteX9" fmla="*/ 635981 w 3413767"/>
              <a:gd name="connsiteY9" fmla="*/ 2097228 h 2134892"/>
              <a:gd name="connsiteX10" fmla="*/ 867093 w 3413767"/>
              <a:gd name="connsiteY10" fmla="*/ 2134671 h 2134892"/>
              <a:gd name="connsiteX11" fmla="*/ 1151386 w 3413767"/>
              <a:gd name="connsiteY11" fmla="*/ 2081680 h 2134892"/>
              <a:gd name="connsiteX12" fmla="*/ 1405534 w 3413767"/>
              <a:gd name="connsiteY12" fmla="*/ 2037221 h 2134892"/>
              <a:gd name="connsiteX13" fmla="*/ 1589247 w 3413767"/>
              <a:gd name="connsiteY13" fmla="*/ 1961100 h 2134892"/>
              <a:gd name="connsiteX14" fmla="*/ 1721203 w 3413767"/>
              <a:gd name="connsiteY14" fmla="*/ 1853317 h 2134892"/>
              <a:gd name="connsiteX15" fmla="*/ 1913638 w 3413767"/>
              <a:gd name="connsiteY15" fmla="*/ 1794355 h 2134892"/>
              <a:gd name="connsiteX16" fmla="*/ 2160487 w 3413767"/>
              <a:gd name="connsiteY16" fmla="*/ 1825921 h 2134892"/>
              <a:gd name="connsiteX17" fmla="*/ 2460705 w 3413767"/>
              <a:gd name="connsiteY17" fmla="*/ 1933704 h 2134892"/>
              <a:gd name="connsiteX18" fmla="*/ 2892689 w 3413767"/>
              <a:gd name="connsiteY18" fmla="*/ 2005560 h 2134892"/>
              <a:gd name="connsiteX19" fmla="*/ 3092234 w 3413767"/>
              <a:gd name="connsiteY19" fmla="*/ 1986885 h 2134892"/>
              <a:gd name="connsiteX20" fmla="*/ 3238599 w 3413767"/>
              <a:gd name="connsiteY20" fmla="*/ 1882040 h 2134892"/>
              <a:gd name="connsiteX21" fmla="*/ 3328940 w 3413767"/>
              <a:gd name="connsiteY21" fmla="*/ 1772931 h 2134892"/>
              <a:gd name="connsiteX22" fmla="*/ 3337472 w 3413767"/>
              <a:gd name="connsiteY22" fmla="*/ 1629315 h 2134892"/>
              <a:gd name="connsiteX23" fmla="*/ 3369038 w 3413767"/>
              <a:gd name="connsiteY23" fmla="*/ 1488638 h 2134892"/>
              <a:gd name="connsiteX24" fmla="*/ 3409326 w 3413767"/>
              <a:gd name="connsiteY24" fmla="*/ 1260465 h 2134892"/>
              <a:gd name="connsiteX25" fmla="*/ 3395107 w 3413767"/>
              <a:gd name="connsiteY25" fmla="*/ 1080922 h 2134892"/>
              <a:gd name="connsiteX26" fmla="*/ 3252914 w 3413767"/>
              <a:gd name="connsiteY26" fmla="*/ 947355 h 2134892"/>
              <a:gd name="connsiteX27" fmla="*/ 3077731 w 3413767"/>
              <a:gd name="connsiteY27" fmla="*/ 872749 h 2134892"/>
              <a:gd name="connsiteX28" fmla="*/ 2947102 w 3413767"/>
              <a:gd name="connsiteY28" fmla="*/ 848482 h 2134892"/>
              <a:gd name="connsiteX29" fmla="*/ 2799126 w 3413767"/>
              <a:gd name="connsiteY29" fmla="*/ 768095 h 2134892"/>
              <a:gd name="connsiteX30" fmla="*/ 2735992 w 3413767"/>
              <a:gd name="connsiteY30" fmla="*/ 548454 h 2134892"/>
              <a:gd name="connsiteX31" fmla="*/ 2736087 w 3413767"/>
              <a:gd name="connsiteY31" fmla="*/ 446548 h 2134892"/>
              <a:gd name="connsiteX32" fmla="*/ 2644230 w 3413767"/>
              <a:gd name="connsiteY32" fmla="*/ 236860 h 2134892"/>
              <a:gd name="connsiteX33" fmla="*/ 2434636 w 3413767"/>
              <a:gd name="connsiteY33" fmla="*/ 84619 h 2134892"/>
              <a:gd name="connsiteX34" fmla="*/ 2224948 w 3413767"/>
              <a:gd name="connsiteY34" fmla="*/ 15701 h 2134892"/>
              <a:gd name="connsiteX35" fmla="*/ 2016777 w 3413767"/>
              <a:gd name="connsiteY35" fmla="*/ 28689 h 2134892"/>
              <a:gd name="connsiteX36" fmla="*/ 1739783 w 3413767"/>
              <a:gd name="connsiteY36" fmla="*/ 145192 h 2134892"/>
              <a:gd name="connsiteX37" fmla="*/ 1511515 w 3413767"/>
              <a:gd name="connsiteY37" fmla="*/ 125096 h 2134892"/>
              <a:gd name="connsiteX38" fmla="*/ 1175464 w 3413767"/>
              <a:gd name="connsiteY38" fmla="*/ 106420 h 2134892"/>
              <a:gd name="connsiteX0" fmla="*/ 1175464 w 3413767"/>
              <a:gd name="connsiteY0" fmla="*/ 105898 h 2134370"/>
              <a:gd name="connsiteX1" fmla="*/ 1097827 w 3413767"/>
              <a:gd name="connsiteY1" fmla="*/ 45513 h 2134370"/>
              <a:gd name="connsiteX2" fmla="*/ 920369 w 3413767"/>
              <a:gd name="connsiteY2" fmla="*/ 865 h 2134370"/>
              <a:gd name="connsiteX3" fmla="*/ 623090 w 3413767"/>
              <a:gd name="connsiteY3" fmla="*/ 25227 h 2134370"/>
              <a:gd name="connsiteX4" fmla="*/ 334341 w 3413767"/>
              <a:gd name="connsiteY4" fmla="*/ 130072 h 2134370"/>
              <a:gd name="connsiteX5" fmla="*/ 8244 w 3413767"/>
              <a:gd name="connsiteY5" fmla="*/ 217662 h 2134370"/>
              <a:gd name="connsiteX6" fmla="*/ 2935 w 3413767"/>
              <a:gd name="connsiteY6" fmla="*/ 1108363 h 2134370"/>
              <a:gd name="connsiteX7" fmla="*/ 2935 w 3413767"/>
              <a:gd name="connsiteY7" fmla="*/ 1983424 h 2134370"/>
              <a:gd name="connsiteX8" fmla="*/ 370458 w 3413767"/>
              <a:gd name="connsiteY8" fmla="*/ 2017739 h 2134370"/>
              <a:gd name="connsiteX9" fmla="*/ 635981 w 3413767"/>
              <a:gd name="connsiteY9" fmla="*/ 2096706 h 2134370"/>
              <a:gd name="connsiteX10" fmla="*/ 867093 w 3413767"/>
              <a:gd name="connsiteY10" fmla="*/ 2134149 h 2134370"/>
              <a:gd name="connsiteX11" fmla="*/ 1151386 w 3413767"/>
              <a:gd name="connsiteY11" fmla="*/ 2081158 h 2134370"/>
              <a:gd name="connsiteX12" fmla="*/ 1405534 w 3413767"/>
              <a:gd name="connsiteY12" fmla="*/ 2036699 h 2134370"/>
              <a:gd name="connsiteX13" fmla="*/ 1589247 w 3413767"/>
              <a:gd name="connsiteY13" fmla="*/ 1960578 h 2134370"/>
              <a:gd name="connsiteX14" fmla="*/ 1721203 w 3413767"/>
              <a:gd name="connsiteY14" fmla="*/ 1852795 h 2134370"/>
              <a:gd name="connsiteX15" fmla="*/ 1913638 w 3413767"/>
              <a:gd name="connsiteY15" fmla="*/ 1793833 h 2134370"/>
              <a:gd name="connsiteX16" fmla="*/ 2160487 w 3413767"/>
              <a:gd name="connsiteY16" fmla="*/ 1825399 h 2134370"/>
              <a:gd name="connsiteX17" fmla="*/ 2460705 w 3413767"/>
              <a:gd name="connsiteY17" fmla="*/ 1933182 h 2134370"/>
              <a:gd name="connsiteX18" fmla="*/ 2892689 w 3413767"/>
              <a:gd name="connsiteY18" fmla="*/ 2005038 h 2134370"/>
              <a:gd name="connsiteX19" fmla="*/ 3092234 w 3413767"/>
              <a:gd name="connsiteY19" fmla="*/ 1986363 h 2134370"/>
              <a:gd name="connsiteX20" fmla="*/ 3238599 w 3413767"/>
              <a:gd name="connsiteY20" fmla="*/ 1881518 h 2134370"/>
              <a:gd name="connsiteX21" fmla="*/ 3328940 w 3413767"/>
              <a:gd name="connsiteY21" fmla="*/ 1772409 h 2134370"/>
              <a:gd name="connsiteX22" fmla="*/ 3337472 w 3413767"/>
              <a:gd name="connsiteY22" fmla="*/ 1628793 h 2134370"/>
              <a:gd name="connsiteX23" fmla="*/ 3369038 w 3413767"/>
              <a:gd name="connsiteY23" fmla="*/ 1488116 h 2134370"/>
              <a:gd name="connsiteX24" fmla="*/ 3409326 w 3413767"/>
              <a:gd name="connsiteY24" fmla="*/ 1259943 h 2134370"/>
              <a:gd name="connsiteX25" fmla="*/ 3395107 w 3413767"/>
              <a:gd name="connsiteY25" fmla="*/ 1080400 h 2134370"/>
              <a:gd name="connsiteX26" fmla="*/ 3252914 w 3413767"/>
              <a:gd name="connsiteY26" fmla="*/ 946833 h 2134370"/>
              <a:gd name="connsiteX27" fmla="*/ 3077731 w 3413767"/>
              <a:gd name="connsiteY27" fmla="*/ 872227 h 2134370"/>
              <a:gd name="connsiteX28" fmla="*/ 2947102 w 3413767"/>
              <a:gd name="connsiteY28" fmla="*/ 847960 h 2134370"/>
              <a:gd name="connsiteX29" fmla="*/ 2799126 w 3413767"/>
              <a:gd name="connsiteY29" fmla="*/ 767573 h 2134370"/>
              <a:gd name="connsiteX30" fmla="*/ 2735992 w 3413767"/>
              <a:gd name="connsiteY30" fmla="*/ 547932 h 2134370"/>
              <a:gd name="connsiteX31" fmla="*/ 2736087 w 3413767"/>
              <a:gd name="connsiteY31" fmla="*/ 446026 h 2134370"/>
              <a:gd name="connsiteX32" fmla="*/ 2644230 w 3413767"/>
              <a:gd name="connsiteY32" fmla="*/ 236338 h 2134370"/>
              <a:gd name="connsiteX33" fmla="*/ 2434636 w 3413767"/>
              <a:gd name="connsiteY33" fmla="*/ 84097 h 2134370"/>
              <a:gd name="connsiteX34" fmla="*/ 2224948 w 3413767"/>
              <a:gd name="connsiteY34" fmla="*/ 15179 h 2134370"/>
              <a:gd name="connsiteX35" fmla="*/ 2016777 w 3413767"/>
              <a:gd name="connsiteY35" fmla="*/ 28167 h 2134370"/>
              <a:gd name="connsiteX36" fmla="*/ 1739783 w 3413767"/>
              <a:gd name="connsiteY36" fmla="*/ 144670 h 2134370"/>
              <a:gd name="connsiteX37" fmla="*/ 1511515 w 3413767"/>
              <a:gd name="connsiteY37" fmla="*/ 124574 h 2134370"/>
              <a:gd name="connsiteX38" fmla="*/ 1175464 w 3413767"/>
              <a:gd name="connsiteY38" fmla="*/ 105898 h 2134370"/>
              <a:gd name="connsiteX0" fmla="*/ 1175464 w 3413767"/>
              <a:gd name="connsiteY0" fmla="*/ 139765 h 2168237"/>
              <a:gd name="connsiteX1" fmla="*/ 1097827 w 3413767"/>
              <a:gd name="connsiteY1" fmla="*/ 79380 h 2168237"/>
              <a:gd name="connsiteX2" fmla="*/ 790973 w 3413767"/>
              <a:gd name="connsiteY2" fmla="*/ 227 h 2168237"/>
              <a:gd name="connsiteX3" fmla="*/ 623090 w 3413767"/>
              <a:gd name="connsiteY3" fmla="*/ 59094 h 2168237"/>
              <a:gd name="connsiteX4" fmla="*/ 334341 w 3413767"/>
              <a:gd name="connsiteY4" fmla="*/ 163939 h 2168237"/>
              <a:gd name="connsiteX5" fmla="*/ 8244 w 3413767"/>
              <a:gd name="connsiteY5" fmla="*/ 251529 h 2168237"/>
              <a:gd name="connsiteX6" fmla="*/ 2935 w 3413767"/>
              <a:gd name="connsiteY6" fmla="*/ 1142230 h 2168237"/>
              <a:gd name="connsiteX7" fmla="*/ 2935 w 3413767"/>
              <a:gd name="connsiteY7" fmla="*/ 2017291 h 2168237"/>
              <a:gd name="connsiteX8" fmla="*/ 370458 w 3413767"/>
              <a:gd name="connsiteY8" fmla="*/ 2051606 h 2168237"/>
              <a:gd name="connsiteX9" fmla="*/ 635981 w 3413767"/>
              <a:gd name="connsiteY9" fmla="*/ 2130573 h 2168237"/>
              <a:gd name="connsiteX10" fmla="*/ 867093 w 3413767"/>
              <a:gd name="connsiteY10" fmla="*/ 2168016 h 2168237"/>
              <a:gd name="connsiteX11" fmla="*/ 1151386 w 3413767"/>
              <a:gd name="connsiteY11" fmla="*/ 2115025 h 2168237"/>
              <a:gd name="connsiteX12" fmla="*/ 1405534 w 3413767"/>
              <a:gd name="connsiteY12" fmla="*/ 2070566 h 2168237"/>
              <a:gd name="connsiteX13" fmla="*/ 1589247 w 3413767"/>
              <a:gd name="connsiteY13" fmla="*/ 1994445 h 2168237"/>
              <a:gd name="connsiteX14" fmla="*/ 1721203 w 3413767"/>
              <a:gd name="connsiteY14" fmla="*/ 1886662 h 2168237"/>
              <a:gd name="connsiteX15" fmla="*/ 1913638 w 3413767"/>
              <a:gd name="connsiteY15" fmla="*/ 1827700 h 2168237"/>
              <a:gd name="connsiteX16" fmla="*/ 2160487 w 3413767"/>
              <a:gd name="connsiteY16" fmla="*/ 1859266 h 2168237"/>
              <a:gd name="connsiteX17" fmla="*/ 2460705 w 3413767"/>
              <a:gd name="connsiteY17" fmla="*/ 1967049 h 2168237"/>
              <a:gd name="connsiteX18" fmla="*/ 2892689 w 3413767"/>
              <a:gd name="connsiteY18" fmla="*/ 2038905 h 2168237"/>
              <a:gd name="connsiteX19" fmla="*/ 3092234 w 3413767"/>
              <a:gd name="connsiteY19" fmla="*/ 2020230 h 2168237"/>
              <a:gd name="connsiteX20" fmla="*/ 3238599 w 3413767"/>
              <a:gd name="connsiteY20" fmla="*/ 1915385 h 2168237"/>
              <a:gd name="connsiteX21" fmla="*/ 3328940 w 3413767"/>
              <a:gd name="connsiteY21" fmla="*/ 1806276 h 2168237"/>
              <a:gd name="connsiteX22" fmla="*/ 3337472 w 3413767"/>
              <a:gd name="connsiteY22" fmla="*/ 1662660 h 2168237"/>
              <a:gd name="connsiteX23" fmla="*/ 3369038 w 3413767"/>
              <a:gd name="connsiteY23" fmla="*/ 1521983 h 2168237"/>
              <a:gd name="connsiteX24" fmla="*/ 3409326 w 3413767"/>
              <a:gd name="connsiteY24" fmla="*/ 1293810 h 2168237"/>
              <a:gd name="connsiteX25" fmla="*/ 3395107 w 3413767"/>
              <a:gd name="connsiteY25" fmla="*/ 1114267 h 2168237"/>
              <a:gd name="connsiteX26" fmla="*/ 3252914 w 3413767"/>
              <a:gd name="connsiteY26" fmla="*/ 980700 h 2168237"/>
              <a:gd name="connsiteX27" fmla="*/ 3077731 w 3413767"/>
              <a:gd name="connsiteY27" fmla="*/ 906094 h 2168237"/>
              <a:gd name="connsiteX28" fmla="*/ 2947102 w 3413767"/>
              <a:gd name="connsiteY28" fmla="*/ 881827 h 2168237"/>
              <a:gd name="connsiteX29" fmla="*/ 2799126 w 3413767"/>
              <a:gd name="connsiteY29" fmla="*/ 801440 h 2168237"/>
              <a:gd name="connsiteX30" fmla="*/ 2735992 w 3413767"/>
              <a:gd name="connsiteY30" fmla="*/ 581799 h 2168237"/>
              <a:gd name="connsiteX31" fmla="*/ 2736087 w 3413767"/>
              <a:gd name="connsiteY31" fmla="*/ 479893 h 2168237"/>
              <a:gd name="connsiteX32" fmla="*/ 2644230 w 3413767"/>
              <a:gd name="connsiteY32" fmla="*/ 270205 h 2168237"/>
              <a:gd name="connsiteX33" fmla="*/ 2434636 w 3413767"/>
              <a:gd name="connsiteY33" fmla="*/ 117964 h 2168237"/>
              <a:gd name="connsiteX34" fmla="*/ 2224948 w 3413767"/>
              <a:gd name="connsiteY34" fmla="*/ 49046 h 2168237"/>
              <a:gd name="connsiteX35" fmla="*/ 2016777 w 3413767"/>
              <a:gd name="connsiteY35" fmla="*/ 62034 h 2168237"/>
              <a:gd name="connsiteX36" fmla="*/ 1739783 w 3413767"/>
              <a:gd name="connsiteY36" fmla="*/ 178537 h 2168237"/>
              <a:gd name="connsiteX37" fmla="*/ 1511515 w 3413767"/>
              <a:gd name="connsiteY37" fmla="*/ 158441 h 2168237"/>
              <a:gd name="connsiteX38" fmla="*/ 1175464 w 3413767"/>
              <a:gd name="connsiteY38" fmla="*/ 139765 h 2168237"/>
              <a:gd name="connsiteX0" fmla="*/ 1175464 w 3413767"/>
              <a:gd name="connsiteY0" fmla="*/ 141689 h 2170161"/>
              <a:gd name="connsiteX1" fmla="*/ 1097827 w 3413767"/>
              <a:gd name="connsiteY1" fmla="*/ 81304 h 2170161"/>
              <a:gd name="connsiteX2" fmla="*/ 790973 w 3413767"/>
              <a:gd name="connsiteY2" fmla="*/ 2151 h 2170161"/>
              <a:gd name="connsiteX3" fmla="*/ 536826 w 3413767"/>
              <a:gd name="connsiteY3" fmla="*/ 35138 h 2170161"/>
              <a:gd name="connsiteX4" fmla="*/ 334341 w 3413767"/>
              <a:gd name="connsiteY4" fmla="*/ 165863 h 2170161"/>
              <a:gd name="connsiteX5" fmla="*/ 8244 w 3413767"/>
              <a:gd name="connsiteY5" fmla="*/ 253453 h 2170161"/>
              <a:gd name="connsiteX6" fmla="*/ 2935 w 3413767"/>
              <a:gd name="connsiteY6" fmla="*/ 1144154 h 2170161"/>
              <a:gd name="connsiteX7" fmla="*/ 2935 w 3413767"/>
              <a:gd name="connsiteY7" fmla="*/ 2019215 h 2170161"/>
              <a:gd name="connsiteX8" fmla="*/ 370458 w 3413767"/>
              <a:gd name="connsiteY8" fmla="*/ 2053530 h 2170161"/>
              <a:gd name="connsiteX9" fmla="*/ 635981 w 3413767"/>
              <a:gd name="connsiteY9" fmla="*/ 2132497 h 2170161"/>
              <a:gd name="connsiteX10" fmla="*/ 867093 w 3413767"/>
              <a:gd name="connsiteY10" fmla="*/ 2169940 h 2170161"/>
              <a:gd name="connsiteX11" fmla="*/ 1151386 w 3413767"/>
              <a:gd name="connsiteY11" fmla="*/ 2116949 h 2170161"/>
              <a:gd name="connsiteX12" fmla="*/ 1405534 w 3413767"/>
              <a:gd name="connsiteY12" fmla="*/ 2072490 h 2170161"/>
              <a:gd name="connsiteX13" fmla="*/ 1589247 w 3413767"/>
              <a:gd name="connsiteY13" fmla="*/ 1996369 h 2170161"/>
              <a:gd name="connsiteX14" fmla="*/ 1721203 w 3413767"/>
              <a:gd name="connsiteY14" fmla="*/ 1888586 h 2170161"/>
              <a:gd name="connsiteX15" fmla="*/ 1913638 w 3413767"/>
              <a:gd name="connsiteY15" fmla="*/ 1829624 h 2170161"/>
              <a:gd name="connsiteX16" fmla="*/ 2160487 w 3413767"/>
              <a:gd name="connsiteY16" fmla="*/ 1861190 h 2170161"/>
              <a:gd name="connsiteX17" fmla="*/ 2460705 w 3413767"/>
              <a:gd name="connsiteY17" fmla="*/ 1968973 h 2170161"/>
              <a:gd name="connsiteX18" fmla="*/ 2892689 w 3413767"/>
              <a:gd name="connsiteY18" fmla="*/ 2040829 h 2170161"/>
              <a:gd name="connsiteX19" fmla="*/ 3092234 w 3413767"/>
              <a:gd name="connsiteY19" fmla="*/ 2022154 h 2170161"/>
              <a:gd name="connsiteX20" fmla="*/ 3238599 w 3413767"/>
              <a:gd name="connsiteY20" fmla="*/ 1917309 h 2170161"/>
              <a:gd name="connsiteX21" fmla="*/ 3328940 w 3413767"/>
              <a:gd name="connsiteY21" fmla="*/ 1808200 h 2170161"/>
              <a:gd name="connsiteX22" fmla="*/ 3337472 w 3413767"/>
              <a:gd name="connsiteY22" fmla="*/ 1664584 h 2170161"/>
              <a:gd name="connsiteX23" fmla="*/ 3369038 w 3413767"/>
              <a:gd name="connsiteY23" fmla="*/ 1523907 h 2170161"/>
              <a:gd name="connsiteX24" fmla="*/ 3409326 w 3413767"/>
              <a:gd name="connsiteY24" fmla="*/ 1295734 h 2170161"/>
              <a:gd name="connsiteX25" fmla="*/ 3395107 w 3413767"/>
              <a:gd name="connsiteY25" fmla="*/ 1116191 h 2170161"/>
              <a:gd name="connsiteX26" fmla="*/ 3252914 w 3413767"/>
              <a:gd name="connsiteY26" fmla="*/ 982624 h 2170161"/>
              <a:gd name="connsiteX27" fmla="*/ 3077731 w 3413767"/>
              <a:gd name="connsiteY27" fmla="*/ 908018 h 2170161"/>
              <a:gd name="connsiteX28" fmla="*/ 2947102 w 3413767"/>
              <a:gd name="connsiteY28" fmla="*/ 883751 h 2170161"/>
              <a:gd name="connsiteX29" fmla="*/ 2799126 w 3413767"/>
              <a:gd name="connsiteY29" fmla="*/ 803364 h 2170161"/>
              <a:gd name="connsiteX30" fmla="*/ 2735992 w 3413767"/>
              <a:gd name="connsiteY30" fmla="*/ 583723 h 2170161"/>
              <a:gd name="connsiteX31" fmla="*/ 2736087 w 3413767"/>
              <a:gd name="connsiteY31" fmla="*/ 481817 h 2170161"/>
              <a:gd name="connsiteX32" fmla="*/ 2644230 w 3413767"/>
              <a:gd name="connsiteY32" fmla="*/ 272129 h 2170161"/>
              <a:gd name="connsiteX33" fmla="*/ 2434636 w 3413767"/>
              <a:gd name="connsiteY33" fmla="*/ 119888 h 2170161"/>
              <a:gd name="connsiteX34" fmla="*/ 2224948 w 3413767"/>
              <a:gd name="connsiteY34" fmla="*/ 50970 h 2170161"/>
              <a:gd name="connsiteX35" fmla="*/ 2016777 w 3413767"/>
              <a:gd name="connsiteY35" fmla="*/ 63958 h 2170161"/>
              <a:gd name="connsiteX36" fmla="*/ 1739783 w 3413767"/>
              <a:gd name="connsiteY36" fmla="*/ 180461 h 2170161"/>
              <a:gd name="connsiteX37" fmla="*/ 1511515 w 3413767"/>
              <a:gd name="connsiteY37" fmla="*/ 160365 h 2170161"/>
              <a:gd name="connsiteX38" fmla="*/ 1175464 w 3413767"/>
              <a:gd name="connsiteY38" fmla="*/ 141689 h 21701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413767" h="2170161">
                <a:moveTo>
                  <a:pt x="1175464" y="141689"/>
                </a:moveTo>
                <a:lnTo>
                  <a:pt x="1097827" y="81304"/>
                </a:lnTo>
                <a:cubicBezTo>
                  <a:pt x="1027994" y="72425"/>
                  <a:pt x="884473" y="9845"/>
                  <a:pt x="790973" y="2151"/>
                </a:cubicBezTo>
                <a:cubicBezTo>
                  <a:pt x="697473" y="-5543"/>
                  <a:pt x="612931" y="7853"/>
                  <a:pt x="536826" y="35138"/>
                </a:cubicBezTo>
                <a:cubicBezTo>
                  <a:pt x="460721" y="62423"/>
                  <a:pt x="422438" y="129477"/>
                  <a:pt x="334341" y="165863"/>
                </a:cubicBezTo>
                <a:cubicBezTo>
                  <a:pt x="246244" y="202249"/>
                  <a:pt x="51787" y="228332"/>
                  <a:pt x="8244" y="253453"/>
                </a:cubicBezTo>
                <a:cubicBezTo>
                  <a:pt x="1892" y="373370"/>
                  <a:pt x="11009" y="854174"/>
                  <a:pt x="2935" y="1144154"/>
                </a:cubicBezTo>
                <a:cubicBezTo>
                  <a:pt x="-5138" y="1434134"/>
                  <a:pt x="6379" y="1810143"/>
                  <a:pt x="2935" y="2019215"/>
                </a:cubicBezTo>
                <a:cubicBezTo>
                  <a:pt x="59876" y="2185155"/>
                  <a:pt x="264950" y="2034650"/>
                  <a:pt x="370458" y="2053530"/>
                </a:cubicBezTo>
                <a:cubicBezTo>
                  <a:pt x="475966" y="2072410"/>
                  <a:pt x="553209" y="2113095"/>
                  <a:pt x="635981" y="2132497"/>
                </a:cubicBezTo>
                <a:cubicBezTo>
                  <a:pt x="718753" y="2151899"/>
                  <a:pt x="781192" y="2172531"/>
                  <a:pt x="867093" y="2169940"/>
                </a:cubicBezTo>
                <a:cubicBezTo>
                  <a:pt x="952994" y="2167349"/>
                  <a:pt x="1061646" y="2133191"/>
                  <a:pt x="1151386" y="2116949"/>
                </a:cubicBezTo>
                <a:cubicBezTo>
                  <a:pt x="1241126" y="2100707"/>
                  <a:pt x="1332557" y="2092587"/>
                  <a:pt x="1405534" y="2072490"/>
                </a:cubicBezTo>
                <a:cubicBezTo>
                  <a:pt x="1478511" y="2052393"/>
                  <a:pt x="1536635" y="2027020"/>
                  <a:pt x="1589247" y="1996369"/>
                </a:cubicBezTo>
                <a:cubicBezTo>
                  <a:pt x="1641859" y="1965718"/>
                  <a:pt x="1667138" y="1916377"/>
                  <a:pt x="1721203" y="1888586"/>
                </a:cubicBezTo>
                <a:cubicBezTo>
                  <a:pt x="1775268" y="1860795"/>
                  <a:pt x="1840424" y="1834190"/>
                  <a:pt x="1913638" y="1829624"/>
                </a:cubicBezTo>
                <a:cubicBezTo>
                  <a:pt x="1986852" y="1825058"/>
                  <a:pt x="2069309" y="1837965"/>
                  <a:pt x="2160487" y="1861190"/>
                </a:cubicBezTo>
                <a:cubicBezTo>
                  <a:pt x="2251665" y="1884415"/>
                  <a:pt x="2338671" y="1939033"/>
                  <a:pt x="2460705" y="1968973"/>
                </a:cubicBezTo>
                <a:cubicBezTo>
                  <a:pt x="2582739" y="1998913"/>
                  <a:pt x="2787434" y="2031966"/>
                  <a:pt x="2892689" y="2040829"/>
                </a:cubicBezTo>
                <a:cubicBezTo>
                  <a:pt x="2997944" y="2049692"/>
                  <a:pt x="3034582" y="2042741"/>
                  <a:pt x="3092234" y="2022154"/>
                </a:cubicBezTo>
                <a:cubicBezTo>
                  <a:pt x="3149886" y="2001567"/>
                  <a:pt x="3199148" y="1952968"/>
                  <a:pt x="3238599" y="1917309"/>
                </a:cubicBezTo>
                <a:cubicBezTo>
                  <a:pt x="3278050" y="1881650"/>
                  <a:pt x="3312461" y="1850321"/>
                  <a:pt x="3328940" y="1808200"/>
                </a:cubicBezTo>
                <a:cubicBezTo>
                  <a:pt x="3345419" y="1766079"/>
                  <a:pt x="3330789" y="1711966"/>
                  <a:pt x="3337472" y="1664584"/>
                </a:cubicBezTo>
                <a:cubicBezTo>
                  <a:pt x="3344155" y="1617202"/>
                  <a:pt x="3357062" y="1585382"/>
                  <a:pt x="3369038" y="1523907"/>
                </a:cubicBezTo>
                <a:cubicBezTo>
                  <a:pt x="3381014" y="1462432"/>
                  <a:pt x="3404981" y="1363687"/>
                  <a:pt x="3409326" y="1295734"/>
                </a:cubicBezTo>
                <a:cubicBezTo>
                  <a:pt x="3413671" y="1227781"/>
                  <a:pt x="3421176" y="1168376"/>
                  <a:pt x="3395107" y="1116191"/>
                </a:cubicBezTo>
                <a:cubicBezTo>
                  <a:pt x="3369038" y="1064006"/>
                  <a:pt x="3305810" y="1017320"/>
                  <a:pt x="3252914" y="982624"/>
                </a:cubicBezTo>
                <a:cubicBezTo>
                  <a:pt x="3200018" y="947929"/>
                  <a:pt x="3128700" y="924497"/>
                  <a:pt x="3077731" y="908018"/>
                </a:cubicBezTo>
                <a:cubicBezTo>
                  <a:pt x="3026762" y="891539"/>
                  <a:pt x="2993536" y="901193"/>
                  <a:pt x="2947102" y="883751"/>
                </a:cubicBezTo>
                <a:cubicBezTo>
                  <a:pt x="2900668" y="866309"/>
                  <a:pt x="2834311" y="853369"/>
                  <a:pt x="2799126" y="803364"/>
                </a:cubicBezTo>
                <a:cubicBezTo>
                  <a:pt x="2763941" y="753359"/>
                  <a:pt x="2746498" y="637314"/>
                  <a:pt x="2735992" y="583723"/>
                </a:cubicBezTo>
                <a:cubicBezTo>
                  <a:pt x="2725486" y="530132"/>
                  <a:pt x="2751381" y="533749"/>
                  <a:pt x="2736087" y="481817"/>
                </a:cubicBezTo>
                <a:cubicBezTo>
                  <a:pt x="2720793" y="429885"/>
                  <a:pt x="2694472" y="332450"/>
                  <a:pt x="2644230" y="272129"/>
                </a:cubicBezTo>
                <a:cubicBezTo>
                  <a:pt x="2593988" y="211808"/>
                  <a:pt x="2504516" y="156748"/>
                  <a:pt x="2434636" y="119888"/>
                </a:cubicBezTo>
                <a:cubicBezTo>
                  <a:pt x="2364756" y="83028"/>
                  <a:pt x="2294591" y="60292"/>
                  <a:pt x="2224948" y="50970"/>
                </a:cubicBezTo>
                <a:cubicBezTo>
                  <a:pt x="2155305" y="41648"/>
                  <a:pt x="2097638" y="42376"/>
                  <a:pt x="2016777" y="63958"/>
                </a:cubicBezTo>
                <a:cubicBezTo>
                  <a:pt x="1935916" y="85540"/>
                  <a:pt x="1843616" y="190510"/>
                  <a:pt x="1739783" y="180461"/>
                </a:cubicBezTo>
                <a:cubicBezTo>
                  <a:pt x="1652697" y="172087"/>
                  <a:pt x="1596812" y="164526"/>
                  <a:pt x="1511515" y="160365"/>
                </a:cubicBezTo>
                <a:lnTo>
                  <a:pt x="1175464" y="141689"/>
                </a:lnTo>
                <a:close/>
              </a:path>
            </a:pathLst>
          </a:custGeom>
          <a:noFill/>
          <a:ln w="38100" cap="flat" cmpd="sng" algn="ctr">
            <a:solidFill>
              <a:srgbClr val="99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Black"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4114859783"/>
              </p:ext>
            </p:extLst>
          </p:nvPr>
        </p:nvGraphicFramePr>
        <p:xfrm>
          <a:off x="389626" y="4146136"/>
          <a:ext cx="2605087" cy="885825"/>
        </p:xfrm>
        <a:graphic>
          <a:graphicData uri="http://schemas.openxmlformats.org/presentationml/2006/ole">
            <mc:AlternateContent xmlns:mc="http://schemas.openxmlformats.org/markup-compatibility/2006">
              <mc:Choice xmlns:v="urn:schemas-microsoft-com:vml" Requires="v">
                <p:oleObj spid="_x0000_s471199" name="Equation" r:id="rId6" imgW="1333440" imgH="457200" progId="Equation.DSMT4">
                  <p:embed/>
                </p:oleObj>
              </mc:Choice>
              <mc:Fallback>
                <p:oleObj name="Equation" r:id="rId6" imgW="1333440" imgH="457200" progId="Equation.DSMT4">
                  <p:embed/>
                  <p:pic>
                    <p:nvPicPr>
                      <p:cNvPr id="0" name="Object 58"/>
                      <p:cNvPicPr>
                        <a:picLocks noChangeAspect="1" noChangeArrowheads="1"/>
                      </p:cNvPicPr>
                      <p:nvPr/>
                    </p:nvPicPr>
                    <p:blipFill>
                      <a:blip r:embed="rId7"/>
                      <a:srcRect/>
                      <a:stretch>
                        <a:fillRect/>
                      </a:stretch>
                    </p:blipFill>
                    <p:spPr bwMode="auto">
                      <a:xfrm>
                        <a:off x="389626" y="4146136"/>
                        <a:ext cx="2605087"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27684995"/>
              </p:ext>
            </p:extLst>
          </p:nvPr>
        </p:nvGraphicFramePr>
        <p:xfrm>
          <a:off x="567904" y="2133600"/>
          <a:ext cx="4217988" cy="1873250"/>
        </p:xfrm>
        <a:graphic>
          <a:graphicData uri="http://schemas.openxmlformats.org/presentationml/2006/ole">
            <mc:AlternateContent xmlns:mc="http://schemas.openxmlformats.org/markup-compatibility/2006">
              <mc:Choice xmlns:v="urn:schemas-microsoft-com:vml" Requires="v">
                <p:oleObj spid="_x0000_s471200" name="Equation" r:id="rId8" imgW="2158920" imgH="965160" progId="Equation.DSMT4">
                  <p:embed/>
                </p:oleObj>
              </mc:Choice>
              <mc:Fallback>
                <p:oleObj name="Equation" r:id="rId8" imgW="2158920" imgH="965160" progId="Equation.DSMT4">
                  <p:embed/>
                  <p:pic>
                    <p:nvPicPr>
                      <p:cNvPr id="0" name="Object 7"/>
                      <p:cNvPicPr>
                        <a:picLocks noChangeAspect="1" noChangeArrowheads="1"/>
                      </p:cNvPicPr>
                      <p:nvPr/>
                    </p:nvPicPr>
                    <p:blipFill>
                      <a:blip r:embed="rId9"/>
                      <a:srcRect/>
                      <a:stretch>
                        <a:fillRect/>
                      </a:stretch>
                    </p:blipFill>
                    <p:spPr bwMode="auto">
                      <a:xfrm>
                        <a:off x="567904" y="2133600"/>
                        <a:ext cx="4217988"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4786223" y="1676400"/>
            <a:ext cx="4191000" cy="2031325"/>
          </a:xfrm>
          <a:prstGeom prst="rect">
            <a:avLst/>
          </a:prstGeom>
          <a:noFill/>
        </p:spPr>
        <p:txBody>
          <a:bodyPr wrap="square" rtlCol="0">
            <a:spAutoFit/>
          </a:bodyPr>
          <a:lstStyle/>
          <a:p>
            <a:r>
              <a:rPr lang="en-US" dirty="0" smtClean="0"/>
              <a:t>A </a:t>
            </a:r>
            <a:r>
              <a:rPr lang="en-US" dirty="0" smtClean="0">
                <a:solidFill>
                  <a:srgbClr val="990000"/>
                </a:solidFill>
              </a:rPr>
              <a:t>virtual displacement field </a:t>
            </a:r>
            <a:r>
              <a:rPr lang="en-US" dirty="0" smtClean="0"/>
              <a:t>is a single-valued, continuous vector field representing a hypothetical movement of a deformable body consistent with the constraints present and </a:t>
            </a:r>
            <a:r>
              <a:rPr lang="en-US" dirty="0" smtClean="0">
                <a:solidFill>
                  <a:srgbClr val="0033CC"/>
                </a:solidFill>
              </a:rPr>
              <a:t>with on change in time</a:t>
            </a:r>
            <a:r>
              <a:rPr lang="en-US" dirty="0" smtClean="0"/>
              <a:t>.</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769027164"/>
              </p:ext>
            </p:extLst>
          </p:nvPr>
        </p:nvGraphicFramePr>
        <p:xfrm>
          <a:off x="400049" y="5473700"/>
          <a:ext cx="4019551" cy="393700"/>
        </p:xfrm>
        <a:graphic>
          <a:graphicData uri="http://schemas.openxmlformats.org/presentationml/2006/ole">
            <mc:AlternateContent xmlns:mc="http://schemas.openxmlformats.org/markup-compatibility/2006">
              <mc:Choice xmlns:v="urn:schemas-microsoft-com:vml" Requires="v">
                <p:oleObj spid="_x0000_s471201" name="Equation" r:id="rId10" imgW="2057400" imgH="203040" progId="Equation.DSMT4">
                  <p:embed/>
                </p:oleObj>
              </mc:Choice>
              <mc:Fallback>
                <p:oleObj name="Equation" r:id="rId10" imgW="2057400" imgH="203040" progId="Equation.DSMT4">
                  <p:embed/>
                  <p:pic>
                    <p:nvPicPr>
                      <p:cNvPr id="0" name="Object 7"/>
                      <p:cNvPicPr>
                        <a:picLocks noChangeAspect="1" noChangeArrowheads="1"/>
                      </p:cNvPicPr>
                      <p:nvPr/>
                    </p:nvPicPr>
                    <p:blipFill>
                      <a:blip r:embed="rId11"/>
                      <a:srcRect/>
                      <a:stretch>
                        <a:fillRect/>
                      </a:stretch>
                    </p:blipFill>
                    <p:spPr bwMode="auto">
                      <a:xfrm>
                        <a:off x="400049" y="5473700"/>
                        <a:ext cx="4019551"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0679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2" grpId="0" animBg="1"/>
      <p:bldP spid="78" grpId="0" animBg="1"/>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81000" y="304800"/>
            <a:ext cx="8534400" cy="1216025"/>
          </a:xfrm>
        </p:spPr>
        <p:txBody>
          <a:bodyPr/>
          <a:lstStyle/>
          <a:p>
            <a:r>
              <a:rPr lang="en-US" dirty="0" smtClean="0"/>
              <a:t>Virtual Work In Terms of Body Forces and Tractions</a:t>
            </a:r>
            <a:endParaRPr lang="en-US" dirty="0"/>
          </a:p>
        </p:txBody>
      </p:sp>
      <p:sp>
        <p:nvSpPr>
          <p:cNvPr id="4" name="Slide Number Placeholder 3"/>
          <p:cNvSpPr>
            <a:spLocks noGrp="1"/>
          </p:cNvSpPr>
          <p:nvPr>
            <p:ph type="sldNum" sz="quarter" idx="4"/>
          </p:nvPr>
        </p:nvSpPr>
        <p:spPr/>
        <p:txBody>
          <a:bodyPr/>
          <a:lstStyle/>
          <a:p>
            <a:fld id="{CBBFA05F-689E-4591-9CFF-FB8E4A004253}" type="slidenum">
              <a:rPr lang="en-US" smtClean="0"/>
              <a:pPr/>
              <a:t>19</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545754186"/>
              </p:ext>
            </p:extLst>
          </p:nvPr>
        </p:nvGraphicFramePr>
        <p:xfrm>
          <a:off x="1336270" y="4019699"/>
          <a:ext cx="3746500" cy="1041400"/>
        </p:xfrm>
        <a:graphic>
          <a:graphicData uri="http://schemas.openxmlformats.org/presentationml/2006/ole">
            <mc:AlternateContent xmlns:mc="http://schemas.openxmlformats.org/markup-compatibility/2006">
              <mc:Choice xmlns:v="urn:schemas-microsoft-com:vml" Requires="v">
                <p:oleObj spid="_x0000_s470100" name="Equation" r:id="rId3" imgW="1358640" imgH="380880" progId="Equation.DSMT4">
                  <p:embed/>
                </p:oleObj>
              </mc:Choice>
              <mc:Fallback>
                <p:oleObj name="Equation" r:id="rId3" imgW="1358640" imgH="380880" progId="Equation.DSMT4">
                  <p:embed/>
                  <p:pic>
                    <p:nvPicPr>
                      <p:cNvPr id="0" name=""/>
                      <p:cNvPicPr/>
                      <p:nvPr/>
                    </p:nvPicPr>
                    <p:blipFill>
                      <a:blip r:embed="rId4"/>
                      <a:stretch>
                        <a:fillRect/>
                      </a:stretch>
                    </p:blipFill>
                    <p:spPr>
                      <a:xfrm>
                        <a:off x="1336270" y="4019699"/>
                        <a:ext cx="3746500" cy="1041400"/>
                      </a:xfrm>
                      <a:prstGeom prst="rect">
                        <a:avLst/>
                      </a:prstGeom>
                    </p:spPr>
                  </p:pic>
                </p:oleObj>
              </mc:Fallback>
            </mc:AlternateContent>
          </a:graphicData>
        </a:graphic>
      </p:graphicFrame>
      <p:sp>
        <p:nvSpPr>
          <p:cNvPr id="7" name="TextBox 6"/>
          <p:cNvSpPr txBox="1"/>
          <p:nvPr/>
        </p:nvSpPr>
        <p:spPr>
          <a:xfrm>
            <a:off x="3649775" y="5421868"/>
            <a:ext cx="2377440" cy="369332"/>
          </a:xfrm>
          <a:prstGeom prst="rect">
            <a:avLst/>
          </a:prstGeom>
          <a:noFill/>
        </p:spPr>
        <p:txBody>
          <a:bodyPr wrap="none" rtlCol="0">
            <a:spAutoFit/>
          </a:bodyPr>
          <a:lstStyle/>
          <a:p>
            <a:r>
              <a:rPr lang="en-US" dirty="0" smtClean="0"/>
              <a:t>Body Force [F/L</a:t>
            </a:r>
            <a:r>
              <a:rPr lang="en-US" baseline="30000" dirty="0" smtClean="0"/>
              <a:t>3</a:t>
            </a:r>
            <a:r>
              <a:rPr lang="en-US" dirty="0" smtClean="0"/>
              <a:t>]</a:t>
            </a:r>
            <a:endParaRPr lang="en-US" dirty="0"/>
          </a:p>
        </p:txBody>
      </p:sp>
      <p:sp>
        <p:nvSpPr>
          <p:cNvPr id="8" name="TextBox 7"/>
          <p:cNvSpPr txBox="1"/>
          <p:nvPr/>
        </p:nvSpPr>
        <p:spPr>
          <a:xfrm>
            <a:off x="6066064" y="4999045"/>
            <a:ext cx="2765244" cy="369332"/>
          </a:xfrm>
          <a:prstGeom prst="rect">
            <a:avLst/>
          </a:prstGeom>
          <a:noFill/>
        </p:spPr>
        <p:txBody>
          <a:bodyPr wrap="none" rtlCol="0">
            <a:spAutoFit/>
          </a:bodyPr>
          <a:lstStyle/>
          <a:p>
            <a:r>
              <a:rPr lang="en-US" dirty="0" smtClean="0"/>
              <a:t>Traction Force [F/L</a:t>
            </a:r>
            <a:r>
              <a:rPr lang="en-US" baseline="30000" dirty="0" smtClean="0"/>
              <a:t>3</a:t>
            </a:r>
            <a:r>
              <a:rPr lang="en-US" dirty="0" smtClean="0"/>
              <a:t>]</a:t>
            </a:r>
            <a:endParaRPr lang="en-US" dirty="0"/>
          </a:p>
        </p:txBody>
      </p:sp>
      <p:cxnSp>
        <p:nvCxnSpPr>
          <p:cNvPr id="10" name="Elbow Connector 9"/>
          <p:cNvCxnSpPr/>
          <p:nvPr/>
        </p:nvCxnSpPr>
        <p:spPr bwMode="auto">
          <a:xfrm rot="16200000" flipH="1">
            <a:off x="3001996" y="4927539"/>
            <a:ext cx="1003266" cy="317310"/>
          </a:xfrm>
          <a:prstGeom prst="bentConnector3">
            <a:avLst>
              <a:gd name="adj1" fmla="val 99652"/>
            </a:avLst>
          </a:prstGeom>
          <a:solidFill>
            <a:schemeClr val="accent1"/>
          </a:solidFill>
          <a:ln w="22225" cap="flat" cmpd="sng" algn="ctr">
            <a:solidFill>
              <a:schemeClr val="tx1"/>
            </a:solidFill>
            <a:prstDash val="solid"/>
            <a:round/>
            <a:headEnd type="none" w="med" len="med"/>
            <a:tailEnd type="triangle"/>
          </a:ln>
          <a:effectLst/>
        </p:spPr>
      </p:cxnSp>
      <p:sp>
        <p:nvSpPr>
          <p:cNvPr id="13" name="TextBox 12"/>
          <p:cNvSpPr txBox="1"/>
          <p:nvPr/>
        </p:nvSpPr>
        <p:spPr>
          <a:xfrm>
            <a:off x="256415" y="3163251"/>
            <a:ext cx="3405869" cy="369332"/>
          </a:xfrm>
          <a:prstGeom prst="rect">
            <a:avLst/>
          </a:prstGeom>
          <a:noFill/>
        </p:spPr>
        <p:txBody>
          <a:bodyPr wrap="none" rtlCol="0">
            <a:spAutoFit/>
          </a:bodyPr>
          <a:lstStyle/>
          <a:p>
            <a:r>
              <a:rPr lang="en-US" dirty="0" smtClean="0"/>
              <a:t>Virtual Displacements [L]</a:t>
            </a:r>
            <a:endParaRPr lang="en-US" dirty="0"/>
          </a:p>
        </p:txBody>
      </p:sp>
      <p:cxnSp>
        <p:nvCxnSpPr>
          <p:cNvPr id="15" name="Elbow Connector 14"/>
          <p:cNvCxnSpPr/>
          <p:nvPr/>
        </p:nvCxnSpPr>
        <p:spPr bwMode="auto">
          <a:xfrm rot="16200000" flipH="1">
            <a:off x="3482523" y="3594994"/>
            <a:ext cx="723331" cy="388824"/>
          </a:xfrm>
          <a:prstGeom prst="bentConnector3">
            <a:avLst>
              <a:gd name="adj1" fmla="val 943"/>
            </a:avLst>
          </a:prstGeom>
          <a:solidFill>
            <a:schemeClr val="accent1"/>
          </a:solidFill>
          <a:ln w="22225" cap="flat" cmpd="sng" algn="ctr">
            <a:solidFill>
              <a:schemeClr val="tx1"/>
            </a:solidFill>
            <a:prstDash val="solid"/>
            <a:round/>
            <a:headEnd type="none" w="med" len="med"/>
            <a:tailEnd type="triangle"/>
          </a:ln>
          <a:effectLst/>
        </p:spPr>
      </p:cxnSp>
      <p:graphicFrame>
        <p:nvGraphicFramePr>
          <p:cNvPr id="26" name="Object 25"/>
          <p:cNvGraphicFramePr>
            <a:graphicFrameLocks noChangeAspect="1"/>
          </p:cNvGraphicFramePr>
          <p:nvPr>
            <p:extLst>
              <p:ext uri="{D42A27DB-BD31-4B8C-83A1-F6EECF244321}">
                <p14:modId xmlns:p14="http://schemas.microsoft.com/office/powerpoint/2010/main" val="3801514312"/>
              </p:ext>
            </p:extLst>
          </p:nvPr>
        </p:nvGraphicFramePr>
        <p:xfrm>
          <a:off x="3344974" y="2035005"/>
          <a:ext cx="2486025" cy="658812"/>
        </p:xfrm>
        <a:graphic>
          <a:graphicData uri="http://schemas.openxmlformats.org/presentationml/2006/ole">
            <mc:AlternateContent xmlns:mc="http://schemas.openxmlformats.org/markup-compatibility/2006">
              <mc:Choice xmlns:v="urn:schemas-microsoft-com:vml" Requires="v">
                <p:oleObj spid="_x0000_s470101" name="Equation" r:id="rId5" imgW="901440" imgH="241200" progId="Equation.DSMT4">
                  <p:embed/>
                </p:oleObj>
              </mc:Choice>
              <mc:Fallback>
                <p:oleObj name="Equation" r:id="rId5" imgW="901440" imgH="241200" progId="Equation.DSMT4">
                  <p:embed/>
                  <p:pic>
                    <p:nvPicPr>
                      <p:cNvPr id="0" name=""/>
                      <p:cNvPicPr/>
                      <p:nvPr/>
                    </p:nvPicPr>
                    <p:blipFill>
                      <a:blip r:embed="rId6"/>
                      <a:stretch>
                        <a:fillRect/>
                      </a:stretch>
                    </p:blipFill>
                    <p:spPr>
                      <a:xfrm>
                        <a:off x="3344974" y="2035005"/>
                        <a:ext cx="2486025" cy="658812"/>
                      </a:xfrm>
                      <a:prstGeom prst="rect">
                        <a:avLst/>
                      </a:prstGeom>
                    </p:spPr>
                  </p:pic>
                </p:oleObj>
              </mc:Fallback>
            </mc:AlternateContent>
          </a:graphicData>
        </a:graphic>
      </p:graphicFrame>
      <p:cxnSp>
        <p:nvCxnSpPr>
          <p:cNvPr id="17" name="Elbow Connector 16"/>
          <p:cNvCxnSpPr/>
          <p:nvPr/>
        </p:nvCxnSpPr>
        <p:spPr bwMode="auto">
          <a:xfrm>
            <a:off x="3649775" y="3321720"/>
            <a:ext cx="2866686" cy="900925"/>
          </a:xfrm>
          <a:prstGeom prst="bentConnector3">
            <a:avLst>
              <a:gd name="adj1" fmla="val 99989"/>
            </a:avLst>
          </a:prstGeom>
          <a:solidFill>
            <a:schemeClr val="accent1"/>
          </a:solidFill>
          <a:ln w="22225" cap="flat" cmpd="sng" algn="ctr">
            <a:solidFill>
              <a:schemeClr val="tx1"/>
            </a:solidFill>
            <a:prstDash val="solid"/>
            <a:round/>
            <a:headEnd type="none" w="med" len="med"/>
            <a:tailEnd type="triangle"/>
          </a:ln>
          <a:effectLst/>
        </p:spPr>
      </p:cxnSp>
      <p:cxnSp>
        <p:nvCxnSpPr>
          <p:cNvPr id="12" name="Elbow Connector 11"/>
          <p:cNvCxnSpPr/>
          <p:nvPr/>
        </p:nvCxnSpPr>
        <p:spPr bwMode="auto">
          <a:xfrm rot="16200000" flipH="1">
            <a:off x="5680302" y="4751308"/>
            <a:ext cx="548640" cy="304800"/>
          </a:xfrm>
          <a:prstGeom prst="bentConnector3">
            <a:avLst>
              <a:gd name="adj1" fmla="val 99956"/>
            </a:avLst>
          </a:prstGeom>
          <a:solidFill>
            <a:schemeClr val="accent1"/>
          </a:solidFill>
          <a:ln w="22225" cap="flat" cmpd="sng" algn="ctr">
            <a:solidFill>
              <a:schemeClr val="tx1"/>
            </a:solidFill>
            <a:prstDash val="solid"/>
            <a:round/>
            <a:headEnd type="none" w="med" len="med"/>
            <a:tailEnd type="triangle"/>
          </a:ln>
          <a:effectLst/>
        </p:spPr>
      </p:cxnSp>
      <p:graphicFrame>
        <p:nvGraphicFramePr>
          <p:cNvPr id="2" name="Object 1"/>
          <p:cNvGraphicFramePr>
            <a:graphicFrameLocks noChangeAspect="1"/>
          </p:cNvGraphicFramePr>
          <p:nvPr>
            <p:extLst>
              <p:ext uri="{D42A27DB-BD31-4B8C-83A1-F6EECF244321}">
                <p14:modId xmlns:p14="http://schemas.microsoft.com/office/powerpoint/2010/main" val="883509260"/>
              </p:ext>
            </p:extLst>
          </p:nvPr>
        </p:nvGraphicFramePr>
        <p:xfrm>
          <a:off x="4956026" y="4019699"/>
          <a:ext cx="2555875" cy="1041400"/>
        </p:xfrm>
        <a:graphic>
          <a:graphicData uri="http://schemas.openxmlformats.org/presentationml/2006/ole">
            <mc:AlternateContent xmlns:mc="http://schemas.openxmlformats.org/markup-compatibility/2006">
              <mc:Choice xmlns:v="urn:schemas-microsoft-com:vml" Requires="v">
                <p:oleObj spid="_x0000_s470102" name="Equation" r:id="rId7" imgW="927000" imgH="380880" progId="Equation.DSMT4">
                  <p:embed/>
                </p:oleObj>
              </mc:Choice>
              <mc:Fallback>
                <p:oleObj name="Equation" r:id="rId7" imgW="927000" imgH="380880" progId="Equation.DSMT4">
                  <p:embed/>
                  <p:pic>
                    <p:nvPicPr>
                      <p:cNvPr id="0" name="Object 5"/>
                      <p:cNvPicPr>
                        <a:picLocks noChangeAspect="1" noChangeArrowheads="1"/>
                      </p:cNvPicPr>
                      <p:nvPr/>
                    </p:nvPicPr>
                    <p:blipFill>
                      <a:blip r:embed="rId8"/>
                      <a:srcRect/>
                      <a:stretch>
                        <a:fillRect/>
                      </a:stretch>
                    </p:blipFill>
                    <p:spPr bwMode="auto">
                      <a:xfrm>
                        <a:off x="4956026" y="4019699"/>
                        <a:ext cx="25558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72194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BBFA05F-689E-4591-9CFF-FB8E4A004253}" type="slidenum">
              <a:rPr lang="en-US" smtClean="0"/>
              <a:pPr/>
              <a:t>2</a:t>
            </a:fld>
            <a:endParaRPr lang="en-US" dirty="0"/>
          </a:p>
        </p:txBody>
      </p:sp>
      <p:sp>
        <p:nvSpPr>
          <p:cNvPr id="2" name="Title 1"/>
          <p:cNvSpPr>
            <a:spLocks noGrp="1"/>
          </p:cNvSpPr>
          <p:nvPr>
            <p:ph type="title" idx="4294967295"/>
          </p:nvPr>
        </p:nvSpPr>
        <p:spPr>
          <a:xfrm>
            <a:off x="1143000" y="304800"/>
            <a:ext cx="8001000" cy="1216025"/>
          </a:xfrm>
          <a:prstGeom prst="rect">
            <a:avLst/>
          </a:prstGeom>
        </p:spPr>
        <p:txBody>
          <a:bodyPr/>
          <a:lstStyle/>
          <a:p>
            <a:r>
              <a:rPr lang="en-US" dirty="0" smtClean="0"/>
              <a:t>Energy Methods Are Based on </a:t>
            </a:r>
            <a:r>
              <a:rPr lang="en-US" dirty="0" err="1" smtClean="0"/>
              <a:t>Variational</a:t>
            </a:r>
            <a:r>
              <a:rPr lang="en-US" dirty="0" smtClean="0"/>
              <a:t> Mechanics</a:t>
            </a:r>
            <a:endParaRPr lang="en-US" dirty="0"/>
          </a:p>
        </p:txBody>
      </p:sp>
      <p:sp>
        <p:nvSpPr>
          <p:cNvPr id="7" name="TextBox 6"/>
          <p:cNvSpPr txBox="1"/>
          <p:nvPr/>
        </p:nvSpPr>
        <p:spPr>
          <a:xfrm>
            <a:off x="381000" y="2514600"/>
            <a:ext cx="4191000" cy="2739211"/>
          </a:xfrm>
          <a:prstGeom prst="rect">
            <a:avLst/>
          </a:prstGeom>
          <a:noFill/>
        </p:spPr>
        <p:txBody>
          <a:bodyPr wrap="square" rtlCol="0">
            <a:spAutoFit/>
          </a:bodyPr>
          <a:lstStyle/>
          <a:p>
            <a:r>
              <a:rPr lang="en-US" sz="2000" u="sng" dirty="0" smtClean="0"/>
              <a:t>VECTOR MECHANICS</a:t>
            </a:r>
          </a:p>
          <a:p>
            <a:endParaRPr lang="en-US" sz="2000" dirty="0"/>
          </a:p>
          <a:p>
            <a:pPr marL="342900" indent="-342900">
              <a:buFont typeface="Arial" panose="020B0604020202020204" pitchFamily="34" charset="0"/>
              <a:buChar char="•"/>
            </a:pPr>
            <a:r>
              <a:rPr lang="en-US" sz="2000" dirty="0" smtClean="0"/>
              <a:t>Equilibrium</a:t>
            </a:r>
            <a:br>
              <a:rPr lang="en-US" sz="2000" dirty="0" smtClean="0"/>
            </a:br>
            <a:endParaRPr lang="en-US" sz="2000" dirty="0" smtClean="0"/>
          </a:p>
          <a:p>
            <a:pPr marL="342900" indent="-342900">
              <a:buFont typeface="Arial" panose="020B0604020202020204" pitchFamily="34" charset="0"/>
              <a:buChar char="•"/>
            </a:pPr>
            <a:r>
              <a:rPr lang="en-US" sz="2000" dirty="0" smtClean="0"/>
              <a:t>Compatibility</a:t>
            </a:r>
          </a:p>
          <a:p>
            <a:pPr marL="800100" lvl="1" indent="-342900">
              <a:buFont typeface="Wingdings" panose="05000000000000000000" pitchFamily="2" charset="2"/>
              <a:buChar char="§"/>
            </a:pPr>
            <a:r>
              <a:rPr lang="en-US" dirty="0" smtClean="0"/>
              <a:t>Strain-Displacement</a:t>
            </a:r>
          </a:p>
          <a:p>
            <a:pPr marL="800100" lvl="1" indent="-342900">
              <a:buFont typeface="Wingdings" panose="05000000000000000000" pitchFamily="2" charset="2"/>
              <a:buChar char="§"/>
            </a:pPr>
            <a:r>
              <a:rPr lang="en-US" dirty="0" smtClean="0"/>
              <a:t>Compatibility Condition</a:t>
            </a:r>
            <a:br>
              <a:rPr lang="en-US" dirty="0" smtClean="0"/>
            </a:br>
            <a:endParaRPr lang="en-US" dirty="0" smtClean="0"/>
          </a:p>
          <a:p>
            <a:pPr marL="342900" indent="-342900">
              <a:buFont typeface="Wingdings" panose="05000000000000000000" pitchFamily="2" charset="2"/>
              <a:buChar char="§"/>
            </a:pPr>
            <a:r>
              <a:rPr lang="en-US" dirty="0" smtClean="0"/>
              <a:t>Constitutive Laws</a:t>
            </a:r>
            <a:endParaRPr lang="en-US" dirty="0"/>
          </a:p>
        </p:txBody>
      </p:sp>
      <p:sp>
        <p:nvSpPr>
          <p:cNvPr id="8" name="TextBox 7"/>
          <p:cNvSpPr txBox="1"/>
          <p:nvPr/>
        </p:nvSpPr>
        <p:spPr>
          <a:xfrm>
            <a:off x="4572000" y="2509855"/>
            <a:ext cx="4267200" cy="2862322"/>
          </a:xfrm>
          <a:prstGeom prst="rect">
            <a:avLst/>
          </a:prstGeom>
          <a:noFill/>
        </p:spPr>
        <p:txBody>
          <a:bodyPr wrap="square" rtlCol="0">
            <a:spAutoFit/>
          </a:bodyPr>
          <a:lstStyle/>
          <a:p>
            <a:r>
              <a:rPr lang="en-US" sz="2000" u="sng" dirty="0" smtClean="0"/>
              <a:t>VARIATIONAL MECHANICS</a:t>
            </a:r>
          </a:p>
          <a:p>
            <a:endParaRPr lang="en-US" sz="2000" dirty="0"/>
          </a:p>
          <a:p>
            <a:pPr marL="342900" indent="-342900">
              <a:buFont typeface="Arial" panose="020B0604020202020204" pitchFamily="34" charset="0"/>
              <a:buChar char="•"/>
            </a:pPr>
            <a:r>
              <a:rPr lang="en-US" sz="2000" dirty="0" smtClean="0"/>
              <a:t>Less Physically Obvious</a:t>
            </a:r>
            <a:br>
              <a:rPr lang="en-US" sz="2000" dirty="0" smtClean="0"/>
            </a:br>
            <a:endParaRPr lang="en-US" sz="2000" dirty="0" smtClean="0"/>
          </a:p>
          <a:p>
            <a:pPr marL="342900" indent="-342900">
              <a:buFont typeface="Arial" panose="020B0604020202020204" pitchFamily="34" charset="0"/>
              <a:buChar char="•"/>
            </a:pPr>
            <a:r>
              <a:rPr lang="en-US" sz="2000" dirty="0" smtClean="0"/>
              <a:t>More Mathematical</a:t>
            </a:r>
            <a:br>
              <a:rPr lang="en-US" sz="2000" dirty="0" smtClean="0"/>
            </a:br>
            <a:endParaRPr lang="en-US" sz="2000" dirty="0" smtClean="0"/>
          </a:p>
          <a:p>
            <a:pPr marL="342900" indent="-342900">
              <a:buFont typeface="Arial" panose="020B0604020202020204" pitchFamily="34" charset="0"/>
              <a:buChar char="•"/>
            </a:pPr>
            <a:r>
              <a:rPr lang="en-US" sz="2000" dirty="0" smtClean="0"/>
              <a:t>Tremendous Simplification</a:t>
            </a:r>
            <a:br>
              <a:rPr lang="en-US" sz="2000" dirty="0" smtClean="0"/>
            </a:br>
            <a:endParaRPr lang="en-US" sz="2000" dirty="0" smtClean="0"/>
          </a:p>
          <a:p>
            <a:pPr marL="342900" indent="-342900">
              <a:buFont typeface="Arial" panose="020B0604020202020204" pitchFamily="34" charset="0"/>
              <a:buChar char="•"/>
            </a:pPr>
            <a:r>
              <a:rPr lang="en-US" sz="2000" dirty="0" smtClean="0"/>
              <a:t>Leads to Finite Element</a:t>
            </a:r>
            <a:endParaRPr lang="en-US" sz="2000" dirty="0"/>
          </a:p>
        </p:txBody>
      </p:sp>
    </p:spTree>
    <p:extLst>
      <p:ext uri="{BB962C8B-B14F-4D97-AF65-F5344CB8AC3E}">
        <p14:creationId xmlns:p14="http://schemas.microsoft.com/office/powerpoint/2010/main" val="377967732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81000" y="304800"/>
            <a:ext cx="8534400" cy="1216025"/>
          </a:xfrm>
        </p:spPr>
        <p:txBody>
          <a:bodyPr/>
          <a:lstStyle/>
          <a:p>
            <a:r>
              <a:rPr lang="en-US" dirty="0" smtClean="0"/>
              <a:t>Virtual Work for a Deformable Body is NOT Zero: 1D Case</a:t>
            </a:r>
            <a:endParaRPr lang="en-US" dirty="0"/>
          </a:p>
        </p:txBody>
      </p:sp>
      <p:sp>
        <p:nvSpPr>
          <p:cNvPr id="4" name="Slide Number Placeholder 3"/>
          <p:cNvSpPr>
            <a:spLocks noGrp="1"/>
          </p:cNvSpPr>
          <p:nvPr>
            <p:ph type="sldNum" sz="quarter" idx="4"/>
          </p:nvPr>
        </p:nvSpPr>
        <p:spPr/>
        <p:txBody>
          <a:bodyPr/>
          <a:lstStyle/>
          <a:p>
            <a:fld id="{CBBFA05F-689E-4591-9CFF-FB8E4A004253}" type="slidenum">
              <a:rPr lang="en-US" smtClean="0"/>
              <a:pPr/>
              <a:t>20</a:t>
            </a:fld>
            <a:endParaRPr lang="en-US" dirty="0"/>
          </a:p>
        </p:txBody>
      </p:sp>
      <p:sp>
        <p:nvSpPr>
          <p:cNvPr id="2" name="Rectangle 1"/>
          <p:cNvSpPr/>
          <p:nvPr/>
        </p:nvSpPr>
        <p:spPr bwMode="auto">
          <a:xfrm>
            <a:off x="2667000" y="2265869"/>
            <a:ext cx="3810000" cy="248731"/>
          </a:xfrm>
          <a:prstGeom prst="rect">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9" name="Straight Arrow Connector 8"/>
          <p:cNvCxnSpPr/>
          <p:nvPr/>
        </p:nvCxnSpPr>
        <p:spPr bwMode="auto">
          <a:xfrm>
            <a:off x="7543800" y="2438400"/>
            <a:ext cx="914400" cy="0"/>
          </a:xfrm>
          <a:prstGeom prst="straightConnector1">
            <a:avLst/>
          </a:prstGeom>
          <a:solidFill>
            <a:schemeClr val="accent1"/>
          </a:solidFill>
          <a:ln w="19050" cap="flat" cmpd="sng" algn="ctr">
            <a:solidFill>
              <a:srgbClr val="0033CC"/>
            </a:solidFill>
            <a:prstDash val="solid"/>
            <a:round/>
            <a:headEnd type="none" w="med" len="med"/>
            <a:tailEnd type="stealth"/>
          </a:ln>
          <a:effectLst/>
        </p:spPr>
      </p:cxnSp>
      <p:cxnSp>
        <p:nvCxnSpPr>
          <p:cNvPr id="16" name="Straight Arrow Connector 15"/>
          <p:cNvCxnSpPr/>
          <p:nvPr/>
        </p:nvCxnSpPr>
        <p:spPr bwMode="auto">
          <a:xfrm flipV="1">
            <a:off x="2675709" y="1752600"/>
            <a:ext cx="0" cy="537754"/>
          </a:xfrm>
          <a:prstGeom prst="straightConnector1">
            <a:avLst/>
          </a:prstGeom>
          <a:solidFill>
            <a:schemeClr val="accent1"/>
          </a:solidFill>
          <a:ln w="19050" cap="flat" cmpd="sng" algn="ctr">
            <a:solidFill>
              <a:srgbClr val="0033CC"/>
            </a:solidFill>
            <a:prstDash val="solid"/>
            <a:round/>
            <a:headEnd type="none" w="med" len="med"/>
            <a:tailEnd type="stealth"/>
          </a:ln>
          <a:effectLst/>
        </p:spPr>
      </p:cxnSp>
      <p:cxnSp>
        <p:nvCxnSpPr>
          <p:cNvPr id="18" name="Straight Arrow Connector 17"/>
          <p:cNvCxnSpPr/>
          <p:nvPr/>
        </p:nvCxnSpPr>
        <p:spPr bwMode="auto">
          <a:xfrm flipH="1">
            <a:off x="2057400" y="2497183"/>
            <a:ext cx="533400" cy="381000"/>
          </a:xfrm>
          <a:prstGeom prst="straightConnector1">
            <a:avLst/>
          </a:prstGeom>
          <a:solidFill>
            <a:schemeClr val="accent1"/>
          </a:solidFill>
          <a:ln w="19050" cap="flat" cmpd="sng" algn="ctr">
            <a:solidFill>
              <a:srgbClr val="0033CC"/>
            </a:solidFill>
            <a:prstDash val="solid"/>
            <a:round/>
            <a:headEnd type="none" w="med" len="med"/>
            <a:tailEnd type="stealth"/>
          </a:ln>
          <a:effectLst/>
        </p:spPr>
      </p:cxnSp>
      <p:grpSp>
        <p:nvGrpSpPr>
          <p:cNvPr id="29" name="Group 28"/>
          <p:cNvGrpSpPr/>
          <p:nvPr/>
        </p:nvGrpSpPr>
        <p:grpSpPr>
          <a:xfrm>
            <a:off x="3200400" y="2523218"/>
            <a:ext cx="457200" cy="304800"/>
            <a:chOff x="3276600" y="3034954"/>
            <a:chExt cx="457200" cy="304800"/>
          </a:xfrm>
        </p:grpSpPr>
        <p:sp>
          <p:nvSpPr>
            <p:cNvPr id="20" name="Isosceles Triangle 19"/>
            <p:cNvSpPr/>
            <p:nvPr/>
          </p:nvSpPr>
          <p:spPr bwMode="auto">
            <a:xfrm>
              <a:off x="3382536" y="3034954"/>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1" name="Straight Connector 20"/>
            <p:cNvCxnSpPr/>
            <p:nvPr/>
          </p:nvCxnSpPr>
          <p:spPr bwMode="auto">
            <a:xfrm>
              <a:off x="3276600" y="3263554"/>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22" name="Rectangle 21"/>
            <p:cNvSpPr/>
            <p:nvPr/>
          </p:nvSpPr>
          <p:spPr bwMode="auto">
            <a:xfrm>
              <a:off x="3276600" y="3263554"/>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grpSp>
        <p:nvGrpSpPr>
          <p:cNvPr id="33" name="Group 32"/>
          <p:cNvGrpSpPr/>
          <p:nvPr/>
        </p:nvGrpSpPr>
        <p:grpSpPr>
          <a:xfrm>
            <a:off x="5257800" y="2523218"/>
            <a:ext cx="457200" cy="419100"/>
            <a:chOff x="4876800" y="2936875"/>
            <a:chExt cx="457200" cy="419100"/>
          </a:xfrm>
        </p:grpSpPr>
        <p:sp>
          <p:nvSpPr>
            <p:cNvPr id="25" name="Isosceles Triangle 24"/>
            <p:cNvSpPr/>
            <p:nvPr/>
          </p:nvSpPr>
          <p:spPr bwMode="auto">
            <a:xfrm>
              <a:off x="4991100" y="2936875"/>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6" name="Straight Connector 25"/>
            <p:cNvCxnSpPr/>
            <p:nvPr/>
          </p:nvCxnSpPr>
          <p:spPr bwMode="auto">
            <a:xfrm>
              <a:off x="4876800" y="3279775"/>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27" name="Rectangle 26"/>
            <p:cNvSpPr/>
            <p:nvPr/>
          </p:nvSpPr>
          <p:spPr bwMode="auto">
            <a:xfrm>
              <a:off x="4876800" y="3279775"/>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8" name="Oval 27"/>
            <p:cNvSpPr/>
            <p:nvPr/>
          </p:nvSpPr>
          <p:spPr bwMode="auto">
            <a:xfrm>
              <a:off x="5057442" y="3173634"/>
              <a:ext cx="91440" cy="9144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1" name="Oval 30"/>
            <p:cNvSpPr/>
            <p:nvPr/>
          </p:nvSpPr>
          <p:spPr bwMode="auto">
            <a:xfrm>
              <a:off x="5162829" y="3178098"/>
              <a:ext cx="91440" cy="9144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2" name="Oval 31"/>
            <p:cNvSpPr/>
            <p:nvPr/>
          </p:nvSpPr>
          <p:spPr bwMode="auto">
            <a:xfrm>
              <a:off x="4949469" y="3178098"/>
              <a:ext cx="91440" cy="9144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sp>
        <p:nvSpPr>
          <p:cNvPr id="34" name="Oval 33"/>
          <p:cNvSpPr/>
          <p:nvPr/>
        </p:nvSpPr>
        <p:spPr bwMode="auto">
          <a:xfrm>
            <a:off x="3394625" y="2493295"/>
            <a:ext cx="55580" cy="45719"/>
          </a:xfrm>
          <a:prstGeom prst="ellipse">
            <a:avLst/>
          </a:prstGeom>
          <a:solidFill>
            <a:schemeClr val="tx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5" name="Oval 34"/>
          <p:cNvSpPr/>
          <p:nvPr/>
        </p:nvSpPr>
        <p:spPr bwMode="auto">
          <a:xfrm>
            <a:off x="5459634" y="2493414"/>
            <a:ext cx="55580" cy="45719"/>
          </a:xfrm>
          <a:prstGeom prst="ellipse">
            <a:avLst/>
          </a:prstGeom>
          <a:solidFill>
            <a:schemeClr val="tx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37" name="Straight Arrow Connector 36"/>
          <p:cNvCxnSpPr/>
          <p:nvPr/>
        </p:nvCxnSpPr>
        <p:spPr bwMode="auto">
          <a:xfrm flipH="1">
            <a:off x="1981200" y="2385235"/>
            <a:ext cx="609600"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38" name="Straight Arrow Connector 37"/>
          <p:cNvCxnSpPr/>
          <p:nvPr/>
        </p:nvCxnSpPr>
        <p:spPr bwMode="auto">
          <a:xfrm flipH="1">
            <a:off x="6553200" y="2392324"/>
            <a:ext cx="609600" cy="0"/>
          </a:xfrm>
          <a:prstGeom prst="straightConnector1">
            <a:avLst/>
          </a:prstGeom>
          <a:solidFill>
            <a:schemeClr val="accent1"/>
          </a:solidFill>
          <a:ln w="38100" cap="flat" cmpd="sng" algn="ctr">
            <a:solidFill>
              <a:schemeClr val="tx1"/>
            </a:solidFill>
            <a:prstDash val="solid"/>
            <a:round/>
            <a:headEnd type="triangle" w="med" len="med"/>
            <a:tailEnd type="none"/>
          </a:ln>
          <a:effectLst/>
        </p:spPr>
      </p:cxnSp>
      <p:cxnSp>
        <p:nvCxnSpPr>
          <p:cNvPr id="39" name="Straight Arrow Connector 38"/>
          <p:cNvCxnSpPr/>
          <p:nvPr/>
        </p:nvCxnSpPr>
        <p:spPr bwMode="auto">
          <a:xfrm flipH="1">
            <a:off x="4175934" y="2392324"/>
            <a:ext cx="1005840" cy="0"/>
          </a:xfrm>
          <a:prstGeom prst="straightConnector1">
            <a:avLst/>
          </a:prstGeom>
          <a:solidFill>
            <a:schemeClr val="accent1"/>
          </a:solidFill>
          <a:ln w="38100" cap="flat" cmpd="sng" algn="ctr">
            <a:solidFill>
              <a:schemeClr val="tx1"/>
            </a:solidFill>
            <a:prstDash val="solid"/>
            <a:round/>
            <a:headEnd type="triangle" w="med" len="med"/>
            <a:tailEnd type="none"/>
          </a:ln>
          <a:effectLst/>
        </p:spPr>
      </p:cxnSp>
      <p:graphicFrame>
        <p:nvGraphicFramePr>
          <p:cNvPr id="40" name="Object 39"/>
          <p:cNvGraphicFramePr>
            <a:graphicFrameLocks noChangeAspect="1"/>
          </p:cNvGraphicFramePr>
          <p:nvPr>
            <p:extLst>
              <p:ext uri="{D42A27DB-BD31-4B8C-83A1-F6EECF244321}">
                <p14:modId xmlns:p14="http://schemas.microsoft.com/office/powerpoint/2010/main" val="2919752370"/>
              </p:ext>
            </p:extLst>
          </p:nvPr>
        </p:nvGraphicFramePr>
        <p:xfrm>
          <a:off x="2743200" y="1724459"/>
          <a:ext cx="247650" cy="292100"/>
        </p:xfrm>
        <a:graphic>
          <a:graphicData uri="http://schemas.openxmlformats.org/presentationml/2006/ole">
            <mc:AlternateContent xmlns:mc="http://schemas.openxmlformats.org/markup-compatibility/2006">
              <mc:Choice xmlns:v="urn:schemas-microsoft-com:vml" Requires="v">
                <p:oleObj spid="_x0000_s472390" name="Equation" r:id="rId3" imgW="139680" imgH="164880" progId="Equation.DSMT4">
                  <p:embed/>
                </p:oleObj>
              </mc:Choice>
              <mc:Fallback>
                <p:oleObj name="Equation" r:id="rId3" imgW="139680" imgH="164880" progId="Equation.DSMT4">
                  <p:embed/>
                  <p:pic>
                    <p:nvPicPr>
                      <p:cNvPr id="0" name=""/>
                      <p:cNvPicPr>
                        <a:picLocks noChangeAspect="1" noChangeArrowheads="1"/>
                      </p:cNvPicPr>
                      <p:nvPr/>
                    </p:nvPicPr>
                    <p:blipFill>
                      <a:blip r:embed="rId4"/>
                      <a:srcRect/>
                      <a:stretch>
                        <a:fillRect/>
                      </a:stretch>
                    </p:blipFill>
                    <p:spPr bwMode="auto">
                      <a:xfrm>
                        <a:off x="2743200" y="1724459"/>
                        <a:ext cx="2476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684558555"/>
              </p:ext>
            </p:extLst>
          </p:nvPr>
        </p:nvGraphicFramePr>
        <p:xfrm>
          <a:off x="8232775" y="2138362"/>
          <a:ext cx="225425" cy="223838"/>
        </p:xfrm>
        <a:graphic>
          <a:graphicData uri="http://schemas.openxmlformats.org/presentationml/2006/ole">
            <mc:AlternateContent xmlns:mc="http://schemas.openxmlformats.org/markup-compatibility/2006">
              <mc:Choice xmlns:v="urn:schemas-microsoft-com:vml" Requires="v">
                <p:oleObj spid="_x0000_s472391" name="Equation" r:id="rId5" imgW="126720" imgH="126720" progId="Equation.DSMT4">
                  <p:embed/>
                </p:oleObj>
              </mc:Choice>
              <mc:Fallback>
                <p:oleObj name="Equation" r:id="rId5" imgW="126720" imgH="126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32775" y="2138362"/>
                        <a:ext cx="225425"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868209853"/>
              </p:ext>
            </p:extLst>
          </p:nvPr>
        </p:nvGraphicFramePr>
        <p:xfrm>
          <a:off x="2251253" y="2716099"/>
          <a:ext cx="225425" cy="223838"/>
        </p:xfrm>
        <a:graphic>
          <a:graphicData uri="http://schemas.openxmlformats.org/presentationml/2006/ole">
            <mc:AlternateContent xmlns:mc="http://schemas.openxmlformats.org/markup-compatibility/2006">
              <mc:Choice xmlns:v="urn:schemas-microsoft-com:vml" Requires="v">
                <p:oleObj spid="_x0000_s472392" name="Equation" r:id="rId7" imgW="126720" imgH="126720" progId="Equation.DSMT4">
                  <p:embed/>
                </p:oleObj>
              </mc:Choice>
              <mc:Fallback>
                <p:oleObj name="Equation" r:id="rId7" imgW="126720" imgH="126720" progId="Equation.DSMT4">
                  <p:embed/>
                  <p:pic>
                    <p:nvPicPr>
                      <p:cNvPr id="0" name=""/>
                      <p:cNvPicPr>
                        <a:picLocks noChangeAspect="1" noChangeArrowheads="1"/>
                      </p:cNvPicPr>
                      <p:nvPr/>
                    </p:nvPicPr>
                    <p:blipFill>
                      <a:blip r:embed="rId8"/>
                      <a:srcRect/>
                      <a:stretch>
                        <a:fillRect/>
                      </a:stretch>
                    </p:blipFill>
                    <p:spPr bwMode="auto">
                      <a:xfrm>
                        <a:off x="2251253" y="2716099"/>
                        <a:ext cx="225425"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Oval 42"/>
          <p:cNvSpPr/>
          <p:nvPr/>
        </p:nvSpPr>
        <p:spPr bwMode="auto">
          <a:xfrm>
            <a:off x="2540635" y="2602583"/>
            <a:ext cx="293091" cy="30480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Black" pitchFamily="34" charset="0"/>
              </a:rPr>
              <a:t>1</a:t>
            </a:r>
          </a:p>
        </p:txBody>
      </p:sp>
      <p:sp>
        <p:nvSpPr>
          <p:cNvPr id="44" name="Oval 43"/>
          <p:cNvSpPr/>
          <p:nvPr/>
        </p:nvSpPr>
        <p:spPr bwMode="auto">
          <a:xfrm>
            <a:off x="6330454" y="2593020"/>
            <a:ext cx="293091" cy="30480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Black" pitchFamily="34" charset="0"/>
              </a:rPr>
              <a:t>2</a:t>
            </a:r>
          </a:p>
        </p:txBody>
      </p:sp>
      <p:graphicFrame>
        <p:nvGraphicFramePr>
          <p:cNvPr id="45" name="Object 44"/>
          <p:cNvGraphicFramePr>
            <a:graphicFrameLocks noChangeAspect="1"/>
          </p:cNvGraphicFramePr>
          <p:nvPr>
            <p:extLst>
              <p:ext uri="{D42A27DB-BD31-4B8C-83A1-F6EECF244321}">
                <p14:modId xmlns:p14="http://schemas.microsoft.com/office/powerpoint/2010/main" val="3479491594"/>
              </p:ext>
            </p:extLst>
          </p:nvPr>
        </p:nvGraphicFramePr>
        <p:xfrm>
          <a:off x="1860914" y="1849762"/>
          <a:ext cx="520700" cy="440592"/>
        </p:xfrm>
        <a:graphic>
          <a:graphicData uri="http://schemas.openxmlformats.org/presentationml/2006/ole">
            <mc:AlternateContent xmlns:mc="http://schemas.openxmlformats.org/markup-compatibility/2006">
              <mc:Choice xmlns:v="urn:schemas-microsoft-com:vml" Requires="v">
                <p:oleObj spid="_x0000_s472393" name="Equation" r:id="rId9" imgW="330120" imgH="279360" progId="Equation.DSMT4">
                  <p:embed/>
                </p:oleObj>
              </mc:Choice>
              <mc:Fallback>
                <p:oleObj name="Equation" r:id="rId9" imgW="330120" imgH="279360" progId="Equation.DSMT4">
                  <p:embed/>
                  <p:pic>
                    <p:nvPicPr>
                      <p:cNvPr id="0" name=""/>
                      <p:cNvPicPr/>
                      <p:nvPr/>
                    </p:nvPicPr>
                    <p:blipFill>
                      <a:blip r:embed="rId10"/>
                      <a:stretch>
                        <a:fillRect/>
                      </a:stretch>
                    </p:blipFill>
                    <p:spPr>
                      <a:xfrm>
                        <a:off x="1860914" y="1849762"/>
                        <a:ext cx="520700" cy="440592"/>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910396606"/>
              </p:ext>
            </p:extLst>
          </p:nvPr>
        </p:nvGraphicFramePr>
        <p:xfrm>
          <a:off x="6727031" y="1855891"/>
          <a:ext cx="539750" cy="439737"/>
        </p:xfrm>
        <a:graphic>
          <a:graphicData uri="http://schemas.openxmlformats.org/presentationml/2006/ole">
            <mc:AlternateContent xmlns:mc="http://schemas.openxmlformats.org/markup-compatibility/2006">
              <mc:Choice xmlns:v="urn:schemas-microsoft-com:vml" Requires="v">
                <p:oleObj spid="_x0000_s472394" name="Equation" r:id="rId11" imgW="342720" imgH="279360" progId="Equation.DSMT4">
                  <p:embed/>
                </p:oleObj>
              </mc:Choice>
              <mc:Fallback>
                <p:oleObj name="Equation" r:id="rId11" imgW="342720" imgH="279360" progId="Equation.DSMT4">
                  <p:embed/>
                  <p:pic>
                    <p:nvPicPr>
                      <p:cNvPr id="0" name=""/>
                      <p:cNvPicPr/>
                      <p:nvPr/>
                    </p:nvPicPr>
                    <p:blipFill>
                      <a:blip r:embed="rId12"/>
                      <a:stretch>
                        <a:fillRect/>
                      </a:stretch>
                    </p:blipFill>
                    <p:spPr>
                      <a:xfrm>
                        <a:off x="6727031" y="1855891"/>
                        <a:ext cx="539750" cy="439737"/>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1760797807"/>
              </p:ext>
            </p:extLst>
          </p:nvPr>
        </p:nvGraphicFramePr>
        <p:xfrm>
          <a:off x="4595813" y="1885950"/>
          <a:ext cx="301625" cy="382588"/>
        </p:xfrm>
        <a:graphic>
          <a:graphicData uri="http://schemas.openxmlformats.org/presentationml/2006/ole">
            <mc:AlternateContent xmlns:mc="http://schemas.openxmlformats.org/markup-compatibility/2006">
              <mc:Choice xmlns:v="urn:schemas-microsoft-com:vml" Requires="v">
                <p:oleObj spid="_x0000_s472395" name="Equation" r:id="rId13" imgW="190440" imgH="241200" progId="Equation.DSMT4">
                  <p:embed/>
                </p:oleObj>
              </mc:Choice>
              <mc:Fallback>
                <p:oleObj name="Equation" r:id="rId13" imgW="190440" imgH="241200" progId="Equation.DSMT4">
                  <p:embed/>
                  <p:pic>
                    <p:nvPicPr>
                      <p:cNvPr id="0" name=""/>
                      <p:cNvPicPr/>
                      <p:nvPr/>
                    </p:nvPicPr>
                    <p:blipFill>
                      <a:blip r:embed="rId14"/>
                      <a:stretch>
                        <a:fillRect/>
                      </a:stretch>
                    </p:blipFill>
                    <p:spPr>
                      <a:xfrm>
                        <a:off x="4595813" y="1885950"/>
                        <a:ext cx="301625" cy="382588"/>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3485935660"/>
              </p:ext>
            </p:extLst>
          </p:nvPr>
        </p:nvGraphicFramePr>
        <p:xfrm>
          <a:off x="2109788" y="3255963"/>
          <a:ext cx="4972050" cy="822325"/>
        </p:xfrm>
        <a:graphic>
          <a:graphicData uri="http://schemas.openxmlformats.org/presentationml/2006/ole">
            <mc:AlternateContent xmlns:mc="http://schemas.openxmlformats.org/markup-compatibility/2006">
              <mc:Choice xmlns:v="urn:schemas-microsoft-com:vml" Requires="v">
                <p:oleObj spid="_x0000_s472396" name="Equation" r:id="rId15" imgW="2286000" imgH="380880" progId="Equation.DSMT4">
                  <p:embed/>
                </p:oleObj>
              </mc:Choice>
              <mc:Fallback>
                <p:oleObj name="Equation" r:id="rId15" imgW="2286000" imgH="380880" progId="Equation.DSMT4">
                  <p:embed/>
                  <p:pic>
                    <p:nvPicPr>
                      <p:cNvPr id="0" name=""/>
                      <p:cNvPicPr/>
                      <p:nvPr/>
                    </p:nvPicPr>
                    <p:blipFill>
                      <a:blip r:embed="rId16"/>
                      <a:stretch>
                        <a:fillRect/>
                      </a:stretch>
                    </p:blipFill>
                    <p:spPr>
                      <a:xfrm>
                        <a:off x="2109788" y="3255963"/>
                        <a:ext cx="4972050" cy="822325"/>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3045575295"/>
              </p:ext>
            </p:extLst>
          </p:nvPr>
        </p:nvGraphicFramePr>
        <p:xfrm>
          <a:off x="698500" y="4114800"/>
          <a:ext cx="8035925" cy="1057275"/>
        </p:xfrm>
        <a:graphic>
          <a:graphicData uri="http://schemas.openxmlformats.org/presentationml/2006/ole">
            <mc:AlternateContent xmlns:mc="http://schemas.openxmlformats.org/markup-compatibility/2006">
              <mc:Choice xmlns:v="urn:schemas-microsoft-com:vml" Requires="v">
                <p:oleObj spid="_x0000_s472397" name="Equation" r:id="rId17" imgW="3733560" imgH="495000" progId="Equation.DSMT4">
                  <p:embed/>
                </p:oleObj>
              </mc:Choice>
              <mc:Fallback>
                <p:oleObj name="Equation" r:id="rId17" imgW="3733560" imgH="495000" progId="Equation.DSMT4">
                  <p:embed/>
                  <p:pic>
                    <p:nvPicPr>
                      <p:cNvPr id="0" name=""/>
                      <p:cNvPicPr/>
                      <p:nvPr/>
                    </p:nvPicPr>
                    <p:blipFill>
                      <a:blip r:embed="rId18"/>
                      <a:stretch>
                        <a:fillRect/>
                      </a:stretch>
                    </p:blipFill>
                    <p:spPr>
                      <a:xfrm>
                        <a:off x="698500" y="4114800"/>
                        <a:ext cx="8035925" cy="1057275"/>
                      </a:xfrm>
                      <a:prstGeom prst="rect">
                        <a:avLst/>
                      </a:prstGeom>
                    </p:spPr>
                  </p:pic>
                </p:oleObj>
              </mc:Fallback>
            </mc:AlternateContent>
          </a:graphicData>
        </a:graphic>
      </p:graphicFrame>
      <p:sp>
        <p:nvSpPr>
          <p:cNvPr id="50" name="Rectangle 49"/>
          <p:cNvSpPr/>
          <p:nvPr/>
        </p:nvSpPr>
        <p:spPr bwMode="auto">
          <a:xfrm>
            <a:off x="2863647" y="2267510"/>
            <a:ext cx="3810000" cy="248731"/>
          </a:xfrm>
          <a:prstGeom prst="rect">
            <a:avLst/>
          </a:prstGeom>
          <a:noFill/>
          <a:ln w="19050" cap="flat" cmpd="sng" algn="ctr">
            <a:solidFill>
              <a:srgbClr val="99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51" name="Object 50"/>
          <p:cNvGraphicFramePr>
            <a:graphicFrameLocks noChangeAspect="1"/>
          </p:cNvGraphicFramePr>
          <p:nvPr>
            <p:extLst>
              <p:ext uri="{D42A27DB-BD31-4B8C-83A1-F6EECF244321}">
                <p14:modId xmlns:p14="http://schemas.microsoft.com/office/powerpoint/2010/main" val="788260863"/>
              </p:ext>
            </p:extLst>
          </p:nvPr>
        </p:nvGraphicFramePr>
        <p:xfrm>
          <a:off x="3253173" y="1940392"/>
          <a:ext cx="382588" cy="314325"/>
        </p:xfrm>
        <a:graphic>
          <a:graphicData uri="http://schemas.openxmlformats.org/presentationml/2006/ole">
            <mc:AlternateContent xmlns:mc="http://schemas.openxmlformats.org/markup-compatibility/2006">
              <mc:Choice xmlns:v="urn:schemas-microsoft-com:vml" Requires="v">
                <p:oleObj spid="_x0000_s472398" name="Equation" r:id="rId19" imgW="215640" imgH="177480" progId="Equation.DSMT4">
                  <p:embed/>
                </p:oleObj>
              </mc:Choice>
              <mc:Fallback>
                <p:oleObj name="Equation" r:id="rId19" imgW="215640" imgH="177480" progId="Equation.DSMT4">
                  <p:embed/>
                  <p:pic>
                    <p:nvPicPr>
                      <p:cNvPr id="0" name=""/>
                      <p:cNvPicPr>
                        <a:picLocks noChangeAspect="1" noChangeArrowheads="1"/>
                      </p:cNvPicPr>
                      <p:nvPr/>
                    </p:nvPicPr>
                    <p:blipFill>
                      <a:blip r:embed="rId20"/>
                      <a:srcRect/>
                      <a:stretch>
                        <a:fillRect/>
                      </a:stretch>
                    </p:blipFill>
                    <p:spPr bwMode="auto">
                      <a:xfrm>
                        <a:off x="3253173" y="1940392"/>
                        <a:ext cx="382588"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3538482882"/>
              </p:ext>
            </p:extLst>
          </p:nvPr>
        </p:nvGraphicFramePr>
        <p:xfrm>
          <a:off x="1444625" y="5283200"/>
          <a:ext cx="6643688" cy="812800"/>
        </p:xfrm>
        <a:graphic>
          <a:graphicData uri="http://schemas.openxmlformats.org/presentationml/2006/ole">
            <mc:AlternateContent xmlns:mc="http://schemas.openxmlformats.org/markup-compatibility/2006">
              <mc:Choice xmlns:v="urn:schemas-microsoft-com:vml" Requires="v">
                <p:oleObj spid="_x0000_s472399" name="Equation" r:id="rId21" imgW="3085920" imgH="380880" progId="Equation.DSMT4">
                  <p:embed/>
                </p:oleObj>
              </mc:Choice>
              <mc:Fallback>
                <p:oleObj name="Equation" r:id="rId21" imgW="3085920" imgH="380880" progId="Equation.DSMT4">
                  <p:embed/>
                  <p:pic>
                    <p:nvPicPr>
                      <p:cNvPr id="0" name=""/>
                      <p:cNvPicPr/>
                      <p:nvPr/>
                    </p:nvPicPr>
                    <p:blipFill>
                      <a:blip r:embed="rId22"/>
                      <a:stretch>
                        <a:fillRect/>
                      </a:stretch>
                    </p:blipFill>
                    <p:spPr>
                      <a:xfrm>
                        <a:off x="1444625" y="5283200"/>
                        <a:ext cx="6643688" cy="812800"/>
                      </a:xfrm>
                      <a:prstGeom prst="rect">
                        <a:avLst/>
                      </a:prstGeom>
                    </p:spPr>
                  </p:pic>
                </p:oleObj>
              </mc:Fallback>
            </mc:AlternateContent>
          </a:graphicData>
        </a:graphic>
      </p:graphicFrame>
    </p:spTree>
    <p:extLst>
      <p:ext uri="{BB962C8B-B14F-4D97-AF65-F5344CB8AC3E}">
        <p14:creationId xmlns:p14="http://schemas.microsoft.com/office/powerpoint/2010/main" val="1468642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 name="Object 60"/>
          <p:cNvGraphicFramePr>
            <a:graphicFrameLocks noChangeAspect="1"/>
          </p:cNvGraphicFramePr>
          <p:nvPr>
            <p:extLst>
              <p:ext uri="{D42A27DB-BD31-4B8C-83A1-F6EECF244321}">
                <p14:modId xmlns:p14="http://schemas.microsoft.com/office/powerpoint/2010/main" val="85730660"/>
              </p:ext>
            </p:extLst>
          </p:nvPr>
        </p:nvGraphicFramePr>
        <p:xfrm>
          <a:off x="2020888" y="5308600"/>
          <a:ext cx="5141912" cy="895350"/>
        </p:xfrm>
        <a:graphic>
          <a:graphicData uri="http://schemas.openxmlformats.org/presentationml/2006/ole">
            <mc:AlternateContent xmlns:mc="http://schemas.openxmlformats.org/markup-compatibility/2006">
              <mc:Choice xmlns:v="urn:schemas-microsoft-com:vml" Requires="v">
                <p:oleObj spid="_x0000_s475624" name="Equation" r:id="rId3" imgW="2679480" imgH="469800" progId="Equation.DSMT4">
                  <p:embed/>
                </p:oleObj>
              </mc:Choice>
              <mc:Fallback>
                <p:oleObj name="Equation" r:id="rId3" imgW="2679480" imgH="469800" progId="Equation.DSMT4">
                  <p:embed/>
                  <p:pic>
                    <p:nvPicPr>
                      <p:cNvPr id="0" name=""/>
                      <p:cNvPicPr/>
                      <p:nvPr/>
                    </p:nvPicPr>
                    <p:blipFill>
                      <a:blip r:embed="rId4"/>
                      <a:stretch>
                        <a:fillRect/>
                      </a:stretch>
                    </p:blipFill>
                    <p:spPr>
                      <a:xfrm>
                        <a:off x="2020888" y="5308600"/>
                        <a:ext cx="5141912" cy="89535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305149691"/>
              </p:ext>
            </p:extLst>
          </p:nvPr>
        </p:nvGraphicFramePr>
        <p:xfrm>
          <a:off x="1968500" y="3910013"/>
          <a:ext cx="2755900" cy="727075"/>
        </p:xfrm>
        <a:graphic>
          <a:graphicData uri="http://schemas.openxmlformats.org/presentationml/2006/ole">
            <mc:AlternateContent xmlns:mc="http://schemas.openxmlformats.org/markup-compatibility/2006">
              <mc:Choice xmlns:v="urn:schemas-microsoft-com:vml" Requires="v">
                <p:oleObj spid="_x0000_s475625" name="Equation" r:id="rId5" imgW="1434960" imgH="380880" progId="Equation.DSMT4">
                  <p:embed/>
                </p:oleObj>
              </mc:Choice>
              <mc:Fallback>
                <p:oleObj name="Equation" r:id="rId5" imgW="1434960" imgH="380880" progId="Equation.DSMT4">
                  <p:embed/>
                  <p:pic>
                    <p:nvPicPr>
                      <p:cNvPr id="0" name=""/>
                      <p:cNvPicPr/>
                      <p:nvPr/>
                    </p:nvPicPr>
                    <p:blipFill>
                      <a:blip r:embed="rId6"/>
                      <a:stretch>
                        <a:fillRect/>
                      </a:stretch>
                    </p:blipFill>
                    <p:spPr>
                      <a:xfrm>
                        <a:off x="1968500" y="3910013"/>
                        <a:ext cx="2755900" cy="727075"/>
                      </a:xfrm>
                      <a:prstGeom prst="rect">
                        <a:avLst/>
                      </a:prstGeom>
                    </p:spPr>
                  </p:pic>
                </p:oleObj>
              </mc:Fallback>
            </mc:AlternateContent>
          </a:graphicData>
        </a:graphic>
      </p:graphicFrame>
      <p:sp>
        <p:nvSpPr>
          <p:cNvPr id="5" name="Title 4"/>
          <p:cNvSpPr>
            <a:spLocks noGrp="1"/>
          </p:cNvSpPr>
          <p:nvPr>
            <p:ph type="title"/>
          </p:nvPr>
        </p:nvSpPr>
        <p:spPr>
          <a:xfrm>
            <a:off x="381000" y="304800"/>
            <a:ext cx="8534400" cy="1216025"/>
          </a:xfrm>
        </p:spPr>
        <p:txBody>
          <a:bodyPr/>
          <a:lstStyle/>
          <a:p>
            <a:r>
              <a:rPr lang="en-US" dirty="0" smtClean="0"/>
              <a:t>Virtual Work for a Deformable Body is NOT Zero: 1D Case</a:t>
            </a:r>
            <a:endParaRPr lang="en-US" dirty="0"/>
          </a:p>
        </p:txBody>
      </p:sp>
      <p:sp>
        <p:nvSpPr>
          <p:cNvPr id="4" name="Slide Number Placeholder 3"/>
          <p:cNvSpPr>
            <a:spLocks noGrp="1"/>
          </p:cNvSpPr>
          <p:nvPr>
            <p:ph type="sldNum" sz="quarter" idx="4"/>
          </p:nvPr>
        </p:nvSpPr>
        <p:spPr/>
        <p:txBody>
          <a:bodyPr/>
          <a:lstStyle/>
          <a:p>
            <a:fld id="{CBBFA05F-689E-4591-9CFF-FB8E4A004253}" type="slidenum">
              <a:rPr lang="en-US" smtClean="0"/>
              <a:pPr/>
              <a:t>21</a:t>
            </a:fld>
            <a:endParaRPr lang="en-US" dirty="0"/>
          </a:p>
        </p:txBody>
      </p:sp>
      <p:sp>
        <p:nvSpPr>
          <p:cNvPr id="2" name="Rectangle 1"/>
          <p:cNvSpPr/>
          <p:nvPr/>
        </p:nvSpPr>
        <p:spPr bwMode="auto">
          <a:xfrm>
            <a:off x="2667000" y="2265869"/>
            <a:ext cx="3810000" cy="248731"/>
          </a:xfrm>
          <a:prstGeom prst="rect">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9" name="Straight Arrow Connector 8"/>
          <p:cNvCxnSpPr/>
          <p:nvPr/>
        </p:nvCxnSpPr>
        <p:spPr bwMode="auto">
          <a:xfrm>
            <a:off x="7543800" y="2438400"/>
            <a:ext cx="914400" cy="0"/>
          </a:xfrm>
          <a:prstGeom prst="straightConnector1">
            <a:avLst/>
          </a:prstGeom>
          <a:solidFill>
            <a:schemeClr val="accent1"/>
          </a:solidFill>
          <a:ln w="19050" cap="flat" cmpd="sng" algn="ctr">
            <a:solidFill>
              <a:srgbClr val="0033CC"/>
            </a:solidFill>
            <a:prstDash val="solid"/>
            <a:round/>
            <a:headEnd type="none" w="med" len="med"/>
            <a:tailEnd type="stealth"/>
          </a:ln>
          <a:effectLst/>
        </p:spPr>
      </p:cxnSp>
      <p:cxnSp>
        <p:nvCxnSpPr>
          <p:cNvPr id="16" name="Straight Arrow Connector 15"/>
          <p:cNvCxnSpPr/>
          <p:nvPr/>
        </p:nvCxnSpPr>
        <p:spPr bwMode="auto">
          <a:xfrm flipV="1">
            <a:off x="2675709" y="1752600"/>
            <a:ext cx="0" cy="537754"/>
          </a:xfrm>
          <a:prstGeom prst="straightConnector1">
            <a:avLst/>
          </a:prstGeom>
          <a:solidFill>
            <a:schemeClr val="accent1"/>
          </a:solidFill>
          <a:ln w="19050" cap="flat" cmpd="sng" algn="ctr">
            <a:solidFill>
              <a:srgbClr val="0033CC"/>
            </a:solidFill>
            <a:prstDash val="solid"/>
            <a:round/>
            <a:headEnd type="none" w="med" len="med"/>
            <a:tailEnd type="stealth"/>
          </a:ln>
          <a:effectLst/>
        </p:spPr>
      </p:cxnSp>
      <p:cxnSp>
        <p:nvCxnSpPr>
          <p:cNvPr id="18" name="Straight Arrow Connector 17"/>
          <p:cNvCxnSpPr/>
          <p:nvPr/>
        </p:nvCxnSpPr>
        <p:spPr bwMode="auto">
          <a:xfrm flipH="1">
            <a:off x="2057400" y="2497183"/>
            <a:ext cx="533400" cy="381000"/>
          </a:xfrm>
          <a:prstGeom prst="straightConnector1">
            <a:avLst/>
          </a:prstGeom>
          <a:solidFill>
            <a:schemeClr val="accent1"/>
          </a:solidFill>
          <a:ln w="19050" cap="flat" cmpd="sng" algn="ctr">
            <a:solidFill>
              <a:srgbClr val="0033CC"/>
            </a:solidFill>
            <a:prstDash val="solid"/>
            <a:round/>
            <a:headEnd type="none" w="med" len="med"/>
            <a:tailEnd type="stealth"/>
          </a:ln>
          <a:effectLst/>
        </p:spPr>
      </p:cxnSp>
      <p:grpSp>
        <p:nvGrpSpPr>
          <p:cNvPr id="29" name="Group 28"/>
          <p:cNvGrpSpPr/>
          <p:nvPr/>
        </p:nvGrpSpPr>
        <p:grpSpPr>
          <a:xfrm>
            <a:off x="3200400" y="2523218"/>
            <a:ext cx="457200" cy="304800"/>
            <a:chOff x="3276600" y="3034954"/>
            <a:chExt cx="457200" cy="304800"/>
          </a:xfrm>
        </p:grpSpPr>
        <p:sp>
          <p:nvSpPr>
            <p:cNvPr id="20" name="Isosceles Triangle 19"/>
            <p:cNvSpPr/>
            <p:nvPr/>
          </p:nvSpPr>
          <p:spPr bwMode="auto">
            <a:xfrm>
              <a:off x="3382536" y="3034954"/>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1" name="Straight Connector 20"/>
            <p:cNvCxnSpPr/>
            <p:nvPr/>
          </p:nvCxnSpPr>
          <p:spPr bwMode="auto">
            <a:xfrm>
              <a:off x="3276600" y="3263554"/>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22" name="Rectangle 21"/>
            <p:cNvSpPr/>
            <p:nvPr/>
          </p:nvSpPr>
          <p:spPr bwMode="auto">
            <a:xfrm>
              <a:off x="3276600" y="3263554"/>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grpSp>
        <p:nvGrpSpPr>
          <p:cNvPr id="33" name="Group 32"/>
          <p:cNvGrpSpPr/>
          <p:nvPr/>
        </p:nvGrpSpPr>
        <p:grpSpPr>
          <a:xfrm>
            <a:off x="5257800" y="2523218"/>
            <a:ext cx="457200" cy="419100"/>
            <a:chOff x="4876800" y="2936875"/>
            <a:chExt cx="457200" cy="419100"/>
          </a:xfrm>
        </p:grpSpPr>
        <p:sp>
          <p:nvSpPr>
            <p:cNvPr id="25" name="Isosceles Triangle 24"/>
            <p:cNvSpPr/>
            <p:nvPr/>
          </p:nvSpPr>
          <p:spPr bwMode="auto">
            <a:xfrm>
              <a:off x="4991100" y="2936875"/>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6" name="Straight Connector 25"/>
            <p:cNvCxnSpPr/>
            <p:nvPr/>
          </p:nvCxnSpPr>
          <p:spPr bwMode="auto">
            <a:xfrm>
              <a:off x="4876800" y="3279775"/>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27" name="Rectangle 26"/>
            <p:cNvSpPr/>
            <p:nvPr/>
          </p:nvSpPr>
          <p:spPr bwMode="auto">
            <a:xfrm>
              <a:off x="4876800" y="3279775"/>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8" name="Oval 27"/>
            <p:cNvSpPr/>
            <p:nvPr/>
          </p:nvSpPr>
          <p:spPr bwMode="auto">
            <a:xfrm>
              <a:off x="5057442" y="3173634"/>
              <a:ext cx="91440" cy="9144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1" name="Oval 30"/>
            <p:cNvSpPr/>
            <p:nvPr/>
          </p:nvSpPr>
          <p:spPr bwMode="auto">
            <a:xfrm>
              <a:off x="5162829" y="3178098"/>
              <a:ext cx="91440" cy="9144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2" name="Oval 31"/>
            <p:cNvSpPr/>
            <p:nvPr/>
          </p:nvSpPr>
          <p:spPr bwMode="auto">
            <a:xfrm>
              <a:off x="4949469" y="3178098"/>
              <a:ext cx="91440" cy="9144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sp>
        <p:nvSpPr>
          <p:cNvPr id="34" name="Oval 33"/>
          <p:cNvSpPr/>
          <p:nvPr/>
        </p:nvSpPr>
        <p:spPr bwMode="auto">
          <a:xfrm>
            <a:off x="3394625" y="2493295"/>
            <a:ext cx="55580" cy="45719"/>
          </a:xfrm>
          <a:prstGeom prst="ellipse">
            <a:avLst/>
          </a:prstGeom>
          <a:solidFill>
            <a:schemeClr val="tx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5" name="Oval 34"/>
          <p:cNvSpPr/>
          <p:nvPr/>
        </p:nvSpPr>
        <p:spPr bwMode="auto">
          <a:xfrm>
            <a:off x="5459634" y="2493414"/>
            <a:ext cx="55580" cy="45719"/>
          </a:xfrm>
          <a:prstGeom prst="ellipse">
            <a:avLst/>
          </a:prstGeom>
          <a:solidFill>
            <a:schemeClr val="tx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37" name="Straight Arrow Connector 36"/>
          <p:cNvCxnSpPr/>
          <p:nvPr/>
        </p:nvCxnSpPr>
        <p:spPr bwMode="auto">
          <a:xfrm flipH="1">
            <a:off x="1981200" y="2385235"/>
            <a:ext cx="609600"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38" name="Straight Arrow Connector 37"/>
          <p:cNvCxnSpPr/>
          <p:nvPr/>
        </p:nvCxnSpPr>
        <p:spPr bwMode="auto">
          <a:xfrm flipH="1">
            <a:off x="6553200" y="2392324"/>
            <a:ext cx="609600" cy="0"/>
          </a:xfrm>
          <a:prstGeom prst="straightConnector1">
            <a:avLst/>
          </a:prstGeom>
          <a:solidFill>
            <a:schemeClr val="accent1"/>
          </a:solidFill>
          <a:ln w="38100" cap="flat" cmpd="sng" algn="ctr">
            <a:solidFill>
              <a:schemeClr val="tx1"/>
            </a:solidFill>
            <a:prstDash val="solid"/>
            <a:round/>
            <a:headEnd type="triangle" w="med" len="med"/>
            <a:tailEnd type="none"/>
          </a:ln>
          <a:effectLst/>
        </p:spPr>
      </p:cxnSp>
      <p:cxnSp>
        <p:nvCxnSpPr>
          <p:cNvPr id="39" name="Straight Arrow Connector 38"/>
          <p:cNvCxnSpPr/>
          <p:nvPr/>
        </p:nvCxnSpPr>
        <p:spPr bwMode="auto">
          <a:xfrm flipH="1">
            <a:off x="4175934" y="2392324"/>
            <a:ext cx="1005840" cy="0"/>
          </a:xfrm>
          <a:prstGeom prst="straightConnector1">
            <a:avLst/>
          </a:prstGeom>
          <a:solidFill>
            <a:schemeClr val="accent1"/>
          </a:solidFill>
          <a:ln w="38100" cap="flat" cmpd="sng" algn="ctr">
            <a:solidFill>
              <a:schemeClr val="tx1"/>
            </a:solidFill>
            <a:prstDash val="solid"/>
            <a:round/>
            <a:headEnd type="triangle" w="med" len="med"/>
            <a:tailEnd type="none"/>
          </a:ln>
          <a:effectLst/>
        </p:spPr>
      </p:cxnSp>
      <p:graphicFrame>
        <p:nvGraphicFramePr>
          <p:cNvPr id="40" name="Object 39"/>
          <p:cNvGraphicFramePr>
            <a:graphicFrameLocks noChangeAspect="1"/>
          </p:cNvGraphicFramePr>
          <p:nvPr>
            <p:extLst>
              <p:ext uri="{D42A27DB-BD31-4B8C-83A1-F6EECF244321}">
                <p14:modId xmlns:p14="http://schemas.microsoft.com/office/powerpoint/2010/main" val="2919752370"/>
              </p:ext>
            </p:extLst>
          </p:nvPr>
        </p:nvGraphicFramePr>
        <p:xfrm>
          <a:off x="2743200" y="1724459"/>
          <a:ext cx="247650" cy="292100"/>
        </p:xfrm>
        <a:graphic>
          <a:graphicData uri="http://schemas.openxmlformats.org/presentationml/2006/ole">
            <mc:AlternateContent xmlns:mc="http://schemas.openxmlformats.org/markup-compatibility/2006">
              <mc:Choice xmlns:v="urn:schemas-microsoft-com:vml" Requires="v">
                <p:oleObj spid="_x0000_s475626" name="Equation" r:id="rId7" imgW="139680" imgH="164880" progId="Equation.DSMT4">
                  <p:embed/>
                </p:oleObj>
              </mc:Choice>
              <mc:Fallback>
                <p:oleObj name="Equation" r:id="rId7" imgW="139680" imgH="164880" progId="Equation.DSMT4">
                  <p:embed/>
                  <p:pic>
                    <p:nvPicPr>
                      <p:cNvPr id="0" name=""/>
                      <p:cNvPicPr>
                        <a:picLocks noChangeAspect="1" noChangeArrowheads="1"/>
                      </p:cNvPicPr>
                      <p:nvPr/>
                    </p:nvPicPr>
                    <p:blipFill>
                      <a:blip r:embed="rId8"/>
                      <a:srcRect/>
                      <a:stretch>
                        <a:fillRect/>
                      </a:stretch>
                    </p:blipFill>
                    <p:spPr bwMode="auto">
                      <a:xfrm>
                        <a:off x="2743200" y="1724459"/>
                        <a:ext cx="2476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684558555"/>
              </p:ext>
            </p:extLst>
          </p:nvPr>
        </p:nvGraphicFramePr>
        <p:xfrm>
          <a:off x="8232775" y="2138362"/>
          <a:ext cx="225425" cy="223838"/>
        </p:xfrm>
        <a:graphic>
          <a:graphicData uri="http://schemas.openxmlformats.org/presentationml/2006/ole">
            <mc:AlternateContent xmlns:mc="http://schemas.openxmlformats.org/markup-compatibility/2006">
              <mc:Choice xmlns:v="urn:schemas-microsoft-com:vml" Requires="v">
                <p:oleObj spid="_x0000_s475627" name="Equation" r:id="rId9" imgW="126720" imgH="126720" progId="Equation.DSMT4">
                  <p:embed/>
                </p:oleObj>
              </mc:Choice>
              <mc:Fallback>
                <p:oleObj name="Equation" r:id="rId9" imgW="126720" imgH="1267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32775" y="2138362"/>
                        <a:ext cx="225425"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868209853"/>
              </p:ext>
            </p:extLst>
          </p:nvPr>
        </p:nvGraphicFramePr>
        <p:xfrm>
          <a:off x="2251253" y="2716099"/>
          <a:ext cx="225425" cy="223838"/>
        </p:xfrm>
        <a:graphic>
          <a:graphicData uri="http://schemas.openxmlformats.org/presentationml/2006/ole">
            <mc:AlternateContent xmlns:mc="http://schemas.openxmlformats.org/markup-compatibility/2006">
              <mc:Choice xmlns:v="urn:schemas-microsoft-com:vml" Requires="v">
                <p:oleObj spid="_x0000_s475628" name="Equation" r:id="rId11" imgW="126720" imgH="126720" progId="Equation.DSMT4">
                  <p:embed/>
                </p:oleObj>
              </mc:Choice>
              <mc:Fallback>
                <p:oleObj name="Equation" r:id="rId11" imgW="126720" imgH="126720" progId="Equation.DSMT4">
                  <p:embed/>
                  <p:pic>
                    <p:nvPicPr>
                      <p:cNvPr id="0" name=""/>
                      <p:cNvPicPr>
                        <a:picLocks noChangeAspect="1" noChangeArrowheads="1"/>
                      </p:cNvPicPr>
                      <p:nvPr/>
                    </p:nvPicPr>
                    <p:blipFill>
                      <a:blip r:embed="rId12"/>
                      <a:srcRect/>
                      <a:stretch>
                        <a:fillRect/>
                      </a:stretch>
                    </p:blipFill>
                    <p:spPr bwMode="auto">
                      <a:xfrm>
                        <a:off x="2251253" y="2716099"/>
                        <a:ext cx="225425"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Oval 42"/>
          <p:cNvSpPr/>
          <p:nvPr/>
        </p:nvSpPr>
        <p:spPr bwMode="auto">
          <a:xfrm>
            <a:off x="2541549" y="2614701"/>
            <a:ext cx="293091" cy="30480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Black" pitchFamily="34" charset="0"/>
              </a:rPr>
              <a:t>1</a:t>
            </a:r>
          </a:p>
        </p:txBody>
      </p:sp>
      <p:sp>
        <p:nvSpPr>
          <p:cNvPr id="44" name="Oval 43"/>
          <p:cNvSpPr/>
          <p:nvPr/>
        </p:nvSpPr>
        <p:spPr bwMode="auto">
          <a:xfrm>
            <a:off x="6316058" y="2603759"/>
            <a:ext cx="293091" cy="30480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Black" pitchFamily="34" charset="0"/>
              </a:rPr>
              <a:t>2</a:t>
            </a:r>
          </a:p>
        </p:txBody>
      </p:sp>
      <p:graphicFrame>
        <p:nvGraphicFramePr>
          <p:cNvPr id="45" name="Object 44"/>
          <p:cNvGraphicFramePr>
            <a:graphicFrameLocks noChangeAspect="1"/>
          </p:cNvGraphicFramePr>
          <p:nvPr>
            <p:extLst>
              <p:ext uri="{D42A27DB-BD31-4B8C-83A1-F6EECF244321}">
                <p14:modId xmlns:p14="http://schemas.microsoft.com/office/powerpoint/2010/main" val="3479491594"/>
              </p:ext>
            </p:extLst>
          </p:nvPr>
        </p:nvGraphicFramePr>
        <p:xfrm>
          <a:off x="1860914" y="1849762"/>
          <a:ext cx="520700" cy="440592"/>
        </p:xfrm>
        <a:graphic>
          <a:graphicData uri="http://schemas.openxmlformats.org/presentationml/2006/ole">
            <mc:AlternateContent xmlns:mc="http://schemas.openxmlformats.org/markup-compatibility/2006">
              <mc:Choice xmlns:v="urn:schemas-microsoft-com:vml" Requires="v">
                <p:oleObj spid="_x0000_s475629" name="Equation" r:id="rId13" imgW="330120" imgH="279360" progId="Equation.DSMT4">
                  <p:embed/>
                </p:oleObj>
              </mc:Choice>
              <mc:Fallback>
                <p:oleObj name="Equation" r:id="rId13" imgW="330120" imgH="279360" progId="Equation.DSMT4">
                  <p:embed/>
                  <p:pic>
                    <p:nvPicPr>
                      <p:cNvPr id="0" name=""/>
                      <p:cNvPicPr/>
                      <p:nvPr/>
                    </p:nvPicPr>
                    <p:blipFill>
                      <a:blip r:embed="rId14"/>
                      <a:stretch>
                        <a:fillRect/>
                      </a:stretch>
                    </p:blipFill>
                    <p:spPr>
                      <a:xfrm>
                        <a:off x="1860914" y="1849762"/>
                        <a:ext cx="520700" cy="440592"/>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910396606"/>
              </p:ext>
            </p:extLst>
          </p:nvPr>
        </p:nvGraphicFramePr>
        <p:xfrm>
          <a:off x="6727031" y="1855891"/>
          <a:ext cx="539750" cy="439737"/>
        </p:xfrm>
        <a:graphic>
          <a:graphicData uri="http://schemas.openxmlformats.org/presentationml/2006/ole">
            <mc:AlternateContent xmlns:mc="http://schemas.openxmlformats.org/markup-compatibility/2006">
              <mc:Choice xmlns:v="urn:schemas-microsoft-com:vml" Requires="v">
                <p:oleObj spid="_x0000_s475630" name="Equation" r:id="rId15" imgW="342720" imgH="279360" progId="Equation.DSMT4">
                  <p:embed/>
                </p:oleObj>
              </mc:Choice>
              <mc:Fallback>
                <p:oleObj name="Equation" r:id="rId15" imgW="342720" imgH="279360" progId="Equation.DSMT4">
                  <p:embed/>
                  <p:pic>
                    <p:nvPicPr>
                      <p:cNvPr id="0" name=""/>
                      <p:cNvPicPr/>
                      <p:nvPr/>
                    </p:nvPicPr>
                    <p:blipFill>
                      <a:blip r:embed="rId16"/>
                      <a:stretch>
                        <a:fillRect/>
                      </a:stretch>
                    </p:blipFill>
                    <p:spPr>
                      <a:xfrm>
                        <a:off x="6727031" y="1855891"/>
                        <a:ext cx="539750" cy="439737"/>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1760797807"/>
              </p:ext>
            </p:extLst>
          </p:nvPr>
        </p:nvGraphicFramePr>
        <p:xfrm>
          <a:off x="4595813" y="1885950"/>
          <a:ext cx="301625" cy="382588"/>
        </p:xfrm>
        <a:graphic>
          <a:graphicData uri="http://schemas.openxmlformats.org/presentationml/2006/ole">
            <mc:AlternateContent xmlns:mc="http://schemas.openxmlformats.org/markup-compatibility/2006">
              <mc:Choice xmlns:v="urn:schemas-microsoft-com:vml" Requires="v">
                <p:oleObj spid="_x0000_s475631" name="Equation" r:id="rId17" imgW="190440" imgH="241200" progId="Equation.DSMT4">
                  <p:embed/>
                </p:oleObj>
              </mc:Choice>
              <mc:Fallback>
                <p:oleObj name="Equation" r:id="rId17" imgW="190440" imgH="241200" progId="Equation.DSMT4">
                  <p:embed/>
                  <p:pic>
                    <p:nvPicPr>
                      <p:cNvPr id="0" name=""/>
                      <p:cNvPicPr/>
                      <p:nvPr/>
                    </p:nvPicPr>
                    <p:blipFill>
                      <a:blip r:embed="rId18"/>
                      <a:stretch>
                        <a:fillRect/>
                      </a:stretch>
                    </p:blipFill>
                    <p:spPr>
                      <a:xfrm>
                        <a:off x="4595813" y="1885950"/>
                        <a:ext cx="301625" cy="382588"/>
                      </a:xfrm>
                      <a:prstGeom prst="rect">
                        <a:avLst/>
                      </a:prstGeom>
                    </p:spPr>
                  </p:pic>
                </p:oleObj>
              </mc:Fallback>
            </mc:AlternateContent>
          </a:graphicData>
        </a:graphic>
      </p:graphicFrame>
      <p:sp>
        <p:nvSpPr>
          <p:cNvPr id="50" name="Rectangle 49"/>
          <p:cNvSpPr/>
          <p:nvPr/>
        </p:nvSpPr>
        <p:spPr bwMode="auto">
          <a:xfrm>
            <a:off x="2863647" y="2267510"/>
            <a:ext cx="3810000" cy="248731"/>
          </a:xfrm>
          <a:prstGeom prst="rect">
            <a:avLst/>
          </a:prstGeom>
          <a:noFill/>
          <a:ln w="19050" cap="flat" cmpd="sng" algn="ctr">
            <a:solidFill>
              <a:srgbClr val="99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51" name="Object 50"/>
          <p:cNvGraphicFramePr>
            <a:graphicFrameLocks noChangeAspect="1"/>
          </p:cNvGraphicFramePr>
          <p:nvPr>
            <p:extLst>
              <p:ext uri="{D42A27DB-BD31-4B8C-83A1-F6EECF244321}">
                <p14:modId xmlns:p14="http://schemas.microsoft.com/office/powerpoint/2010/main" val="536581010"/>
              </p:ext>
            </p:extLst>
          </p:nvPr>
        </p:nvGraphicFramePr>
        <p:xfrm>
          <a:off x="3253173" y="1940392"/>
          <a:ext cx="382588" cy="314325"/>
        </p:xfrm>
        <a:graphic>
          <a:graphicData uri="http://schemas.openxmlformats.org/presentationml/2006/ole">
            <mc:AlternateContent xmlns:mc="http://schemas.openxmlformats.org/markup-compatibility/2006">
              <mc:Choice xmlns:v="urn:schemas-microsoft-com:vml" Requires="v">
                <p:oleObj spid="_x0000_s475632" name="Equation" r:id="rId19" imgW="215640" imgH="177480" progId="Equation.DSMT4">
                  <p:embed/>
                </p:oleObj>
              </mc:Choice>
              <mc:Fallback>
                <p:oleObj name="Equation" r:id="rId19" imgW="215640" imgH="177480" progId="Equation.DSMT4">
                  <p:embed/>
                  <p:pic>
                    <p:nvPicPr>
                      <p:cNvPr id="0" name=""/>
                      <p:cNvPicPr>
                        <a:picLocks noChangeAspect="1" noChangeArrowheads="1"/>
                      </p:cNvPicPr>
                      <p:nvPr/>
                    </p:nvPicPr>
                    <p:blipFill>
                      <a:blip r:embed="rId20"/>
                      <a:srcRect/>
                      <a:stretch>
                        <a:fillRect/>
                      </a:stretch>
                    </p:blipFill>
                    <p:spPr bwMode="auto">
                      <a:xfrm>
                        <a:off x="3253173" y="1940392"/>
                        <a:ext cx="382588"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3974291450"/>
              </p:ext>
            </p:extLst>
          </p:nvPr>
        </p:nvGraphicFramePr>
        <p:xfrm>
          <a:off x="1306513" y="3089275"/>
          <a:ext cx="6580187" cy="725488"/>
        </p:xfrm>
        <a:graphic>
          <a:graphicData uri="http://schemas.openxmlformats.org/presentationml/2006/ole">
            <mc:AlternateContent xmlns:mc="http://schemas.openxmlformats.org/markup-compatibility/2006">
              <mc:Choice xmlns:v="urn:schemas-microsoft-com:vml" Requires="v">
                <p:oleObj spid="_x0000_s475633" name="Equation" r:id="rId21" imgW="3429000" imgH="380880" progId="Equation.DSMT4">
                  <p:embed/>
                </p:oleObj>
              </mc:Choice>
              <mc:Fallback>
                <p:oleObj name="Equation" r:id="rId21" imgW="3429000" imgH="380880" progId="Equation.DSMT4">
                  <p:embed/>
                  <p:pic>
                    <p:nvPicPr>
                      <p:cNvPr id="0" name=""/>
                      <p:cNvPicPr/>
                      <p:nvPr/>
                    </p:nvPicPr>
                    <p:blipFill>
                      <a:blip r:embed="rId22"/>
                      <a:stretch>
                        <a:fillRect/>
                      </a:stretch>
                    </p:blipFill>
                    <p:spPr>
                      <a:xfrm>
                        <a:off x="1306513" y="3089275"/>
                        <a:ext cx="6580187" cy="725488"/>
                      </a:xfrm>
                      <a:prstGeom prst="rect">
                        <a:avLst/>
                      </a:prstGeom>
                    </p:spPr>
                  </p:pic>
                </p:oleObj>
              </mc:Fallback>
            </mc:AlternateContent>
          </a:graphicData>
        </a:graphic>
      </p:graphicFrame>
      <p:sp>
        <p:nvSpPr>
          <p:cNvPr id="3" name="Right Brace 2"/>
          <p:cNvSpPr/>
          <p:nvPr/>
        </p:nvSpPr>
        <p:spPr bwMode="auto">
          <a:xfrm rot="5400000">
            <a:off x="5785542" y="2307329"/>
            <a:ext cx="260553" cy="2798762"/>
          </a:xfrm>
          <a:prstGeom prst="rightBrace">
            <a:avLst/>
          </a:prstGeom>
          <a:noFill/>
          <a:ln w="19050"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54" name="Object 53"/>
          <p:cNvGraphicFramePr>
            <a:graphicFrameLocks noChangeAspect="1"/>
          </p:cNvGraphicFramePr>
          <p:nvPr>
            <p:extLst>
              <p:ext uri="{D42A27DB-BD31-4B8C-83A1-F6EECF244321}">
                <p14:modId xmlns:p14="http://schemas.microsoft.com/office/powerpoint/2010/main" val="2391938448"/>
              </p:ext>
            </p:extLst>
          </p:nvPr>
        </p:nvGraphicFramePr>
        <p:xfrm>
          <a:off x="4957762" y="2819400"/>
          <a:ext cx="300038" cy="359420"/>
        </p:xfrm>
        <a:graphic>
          <a:graphicData uri="http://schemas.openxmlformats.org/presentationml/2006/ole">
            <mc:AlternateContent xmlns:mc="http://schemas.openxmlformats.org/markup-compatibility/2006">
              <mc:Choice xmlns:v="urn:schemas-microsoft-com:vml" Requires="v">
                <p:oleObj spid="_x0000_s475634" name="Equation" r:id="rId23" imgW="190440" imgH="228600" progId="Equation.DSMT4">
                  <p:embed/>
                </p:oleObj>
              </mc:Choice>
              <mc:Fallback>
                <p:oleObj name="Equation" r:id="rId23" imgW="190440" imgH="228600" progId="Equation.DSMT4">
                  <p:embed/>
                  <p:pic>
                    <p:nvPicPr>
                      <p:cNvPr id="0" name=""/>
                      <p:cNvPicPr>
                        <a:picLocks noChangeAspect="1" noChangeArrowheads="1"/>
                      </p:cNvPicPr>
                      <p:nvPr/>
                    </p:nvPicPr>
                    <p:blipFill>
                      <a:blip r:embed="rId24"/>
                      <a:srcRect/>
                      <a:stretch>
                        <a:fillRect/>
                      </a:stretch>
                    </p:blipFill>
                    <p:spPr bwMode="auto">
                      <a:xfrm>
                        <a:off x="4957762" y="2819400"/>
                        <a:ext cx="300038" cy="359420"/>
                      </a:xfrm>
                      <a:prstGeom prst="rect">
                        <a:avLst/>
                      </a:prstGeom>
                      <a:noFill/>
                      <a:ln>
                        <a:noFill/>
                      </a:ln>
                    </p:spPr>
                  </p:pic>
                </p:oleObj>
              </mc:Fallback>
            </mc:AlternateContent>
          </a:graphicData>
        </a:graphic>
      </p:graphicFrame>
      <p:cxnSp>
        <p:nvCxnSpPr>
          <p:cNvPr id="55" name="Straight Arrow Connector 54"/>
          <p:cNvCxnSpPr/>
          <p:nvPr/>
        </p:nvCxnSpPr>
        <p:spPr bwMode="auto">
          <a:xfrm flipV="1">
            <a:off x="4735603" y="3129374"/>
            <a:ext cx="228600" cy="381000"/>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cxnSp>
        <p:nvCxnSpPr>
          <p:cNvPr id="56" name="Straight Arrow Connector 55"/>
          <p:cNvCxnSpPr/>
          <p:nvPr/>
        </p:nvCxnSpPr>
        <p:spPr bwMode="auto">
          <a:xfrm flipV="1">
            <a:off x="6172551" y="3143150"/>
            <a:ext cx="228600" cy="381000"/>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graphicFrame>
        <p:nvGraphicFramePr>
          <p:cNvPr id="57" name="Object 56"/>
          <p:cNvGraphicFramePr>
            <a:graphicFrameLocks noChangeAspect="1"/>
          </p:cNvGraphicFramePr>
          <p:nvPr>
            <p:extLst>
              <p:ext uri="{D42A27DB-BD31-4B8C-83A1-F6EECF244321}">
                <p14:modId xmlns:p14="http://schemas.microsoft.com/office/powerpoint/2010/main" val="4045676290"/>
              </p:ext>
            </p:extLst>
          </p:nvPr>
        </p:nvGraphicFramePr>
        <p:xfrm>
          <a:off x="6373609" y="2833753"/>
          <a:ext cx="300038" cy="359420"/>
        </p:xfrm>
        <a:graphic>
          <a:graphicData uri="http://schemas.openxmlformats.org/presentationml/2006/ole">
            <mc:AlternateContent xmlns:mc="http://schemas.openxmlformats.org/markup-compatibility/2006">
              <mc:Choice xmlns:v="urn:schemas-microsoft-com:vml" Requires="v">
                <p:oleObj spid="_x0000_s475635" name="Equation" r:id="rId25" imgW="190440" imgH="228600" progId="Equation.DSMT4">
                  <p:embed/>
                </p:oleObj>
              </mc:Choice>
              <mc:Fallback>
                <p:oleObj name="Equation" r:id="rId25" imgW="190440" imgH="228600" progId="Equation.DSMT4">
                  <p:embed/>
                  <p:pic>
                    <p:nvPicPr>
                      <p:cNvPr id="0" name=""/>
                      <p:cNvPicPr>
                        <a:picLocks noChangeAspect="1" noChangeArrowheads="1"/>
                      </p:cNvPicPr>
                      <p:nvPr/>
                    </p:nvPicPr>
                    <p:blipFill>
                      <a:blip r:embed="rId26"/>
                      <a:srcRect/>
                      <a:stretch>
                        <a:fillRect/>
                      </a:stretch>
                    </p:blipFill>
                    <p:spPr bwMode="auto">
                      <a:xfrm>
                        <a:off x="6373609" y="2833753"/>
                        <a:ext cx="300038" cy="359420"/>
                      </a:xfrm>
                      <a:prstGeom prst="rect">
                        <a:avLst/>
                      </a:prstGeom>
                      <a:noFill/>
                      <a:ln>
                        <a:noFill/>
                      </a:ln>
                    </p:spPr>
                  </p:pic>
                </p:oleObj>
              </mc:Fallback>
            </mc:AlternateContent>
          </a:graphicData>
        </a:graphic>
      </p:graphicFrame>
      <p:cxnSp>
        <p:nvCxnSpPr>
          <p:cNvPr id="58" name="Straight Arrow Connector 57"/>
          <p:cNvCxnSpPr/>
          <p:nvPr/>
        </p:nvCxnSpPr>
        <p:spPr bwMode="auto">
          <a:xfrm flipV="1">
            <a:off x="6422416" y="3845847"/>
            <a:ext cx="984453" cy="511392"/>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graphicFrame>
        <p:nvGraphicFramePr>
          <p:cNvPr id="59" name="Object 58"/>
          <p:cNvGraphicFramePr>
            <a:graphicFrameLocks noChangeAspect="1"/>
          </p:cNvGraphicFramePr>
          <p:nvPr>
            <p:extLst>
              <p:ext uri="{D42A27DB-BD31-4B8C-83A1-F6EECF244321}">
                <p14:modId xmlns:p14="http://schemas.microsoft.com/office/powerpoint/2010/main" val="3320938993"/>
              </p:ext>
            </p:extLst>
          </p:nvPr>
        </p:nvGraphicFramePr>
        <p:xfrm>
          <a:off x="7554433" y="3650408"/>
          <a:ext cx="379413" cy="279400"/>
        </p:xfrm>
        <a:graphic>
          <a:graphicData uri="http://schemas.openxmlformats.org/presentationml/2006/ole">
            <mc:AlternateContent xmlns:mc="http://schemas.openxmlformats.org/markup-compatibility/2006">
              <mc:Choice xmlns:v="urn:schemas-microsoft-com:vml" Requires="v">
                <p:oleObj spid="_x0000_s475636" name="Equation" r:id="rId27" imgW="241200" imgH="177480" progId="Equation.DSMT4">
                  <p:embed/>
                </p:oleObj>
              </mc:Choice>
              <mc:Fallback>
                <p:oleObj name="Equation" r:id="rId27" imgW="241200" imgH="177480" progId="Equation.DSMT4">
                  <p:embed/>
                  <p:pic>
                    <p:nvPicPr>
                      <p:cNvPr id="0" name=""/>
                      <p:cNvPicPr>
                        <a:picLocks noChangeAspect="1" noChangeArrowheads="1"/>
                      </p:cNvPicPr>
                      <p:nvPr/>
                    </p:nvPicPr>
                    <p:blipFill>
                      <a:blip r:embed="rId28"/>
                      <a:srcRect/>
                      <a:stretch>
                        <a:fillRect/>
                      </a:stretch>
                    </p:blipFill>
                    <p:spPr bwMode="auto">
                      <a:xfrm>
                        <a:off x="7554433" y="3650408"/>
                        <a:ext cx="379413" cy="279400"/>
                      </a:xfrm>
                      <a:prstGeom prst="rect">
                        <a:avLst/>
                      </a:prstGeom>
                      <a:noFill/>
                      <a:ln>
                        <a:noFill/>
                      </a:ln>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1078275998"/>
              </p:ext>
            </p:extLst>
          </p:nvPr>
        </p:nvGraphicFramePr>
        <p:xfrm>
          <a:off x="1951038" y="4487863"/>
          <a:ext cx="6335712" cy="871537"/>
        </p:xfrm>
        <a:graphic>
          <a:graphicData uri="http://schemas.openxmlformats.org/presentationml/2006/ole">
            <mc:AlternateContent xmlns:mc="http://schemas.openxmlformats.org/markup-compatibility/2006">
              <mc:Choice xmlns:v="urn:schemas-microsoft-com:vml" Requires="v">
                <p:oleObj spid="_x0000_s475637" name="Equation" r:id="rId29" imgW="3301920" imgH="457200" progId="Equation.DSMT4">
                  <p:embed/>
                </p:oleObj>
              </mc:Choice>
              <mc:Fallback>
                <p:oleObj name="Equation" r:id="rId29" imgW="3301920" imgH="457200" progId="Equation.DSMT4">
                  <p:embed/>
                  <p:pic>
                    <p:nvPicPr>
                      <p:cNvPr id="0" name=""/>
                      <p:cNvPicPr/>
                      <p:nvPr/>
                    </p:nvPicPr>
                    <p:blipFill>
                      <a:blip r:embed="rId30"/>
                      <a:stretch>
                        <a:fillRect/>
                      </a:stretch>
                    </p:blipFill>
                    <p:spPr>
                      <a:xfrm>
                        <a:off x="1951038" y="4487863"/>
                        <a:ext cx="6335712" cy="871537"/>
                      </a:xfrm>
                      <a:prstGeom prst="rect">
                        <a:avLst/>
                      </a:prstGeom>
                    </p:spPr>
                  </p:pic>
                </p:oleObj>
              </mc:Fallback>
            </mc:AlternateContent>
          </a:graphicData>
        </a:graphic>
      </p:graphicFrame>
      <p:cxnSp>
        <p:nvCxnSpPr>
          <p:cNvPr id="62" name="Straight Arrow Connector 61"/>
          <p:cNvCxnSpPr/>
          <p:nvPr/>
        </p:nvCxnSpPr>
        <p:spPr bwMode="auto">
          <a:xfrm flipV="1">
            <a:off x="2852755" y="5425493"/>
            <a:ext cx="1490645" cy="693911"/>
          </a:xfrm>
          <a:prstGeom prst="straightConnector1">
            <a:avLst/>
          </a:prstGeom>
          <a:solidFill>
            <a:schemeClr val="accent1"/>
          </a:solidFill>
          <a:ln w="9525" cap="flat" cmpd="sng" algn="ctr">
            <a:solidFill>
              <a:srgbClr val="C00000"/>
            </a:solidFill>
            <a:prstDash val="solid"/>
            <a:round/>
            <a:headEnd type="none" w="med" len="med"/>
            <a:tailEnd type="triangle"/>
          </a:ln>
          <a:effectLst/>
        </p:spPr>
      </p:cxnSp>
      <p:sp>
        <p:nvSpPr>
          <p:cNvPr id="63" name="TextBox 62"/>
          <p:cNvSpPr txBox="1"/>
          <p:nvPr/>
        </p:nvSpPr>
        <p:spPr>
          <a:xfrm>
            <a:off x="2990850" y="5235808"/>
            <a:ext cx="976549" cy="246221"/>
          </a:xfrm>
          <a:prstGeom prst="rect">
            <a:avLst/>
          </a:prstGeom>
          <a:noFill/>
        </p:spPr>
        <p:txBody>
          <a:bodyPr wrap="none" rtlCol="0">
            <a:spAutoFit/>
          </a:bodyPr>
          <a:lstStyle/>
          <a:p>
            <a:r>
              <a:rPr lang="en-US" sz="1000" dirty="0" smtClean="0">
                <a:solidFill>
                  <a:srgbClr val="C00000"/>
                </a:solidFill>
              </a:rPr>
              <a:t>Equilibrium</a:t>
            </a:r>
            <a:endParaRPr lang="en-US" sz="1000" dirty="0">
              <a:solidFill>
                <a:srgbClr val="C00000"/>
              </a:solidFill>
            </a:endParaRPr>
          </a:p>
        </p:txBody>
      </p:sp>
      <p:sp>
        <p:nvSpPr>
          <p:cNvPr id="64" name="TextBox 63"/>
          <p:cNvSpPr txBox="1"/>
          <p:nvPr/>
        </p:nvSpPr>
        <p:spPr>
          <a:xfrm>
            <a:off x="4322217" y="5279004"/>
            <a:ext cx="269626" cy="246221"/>
          </a:xfrm>
          <a:prstGeom prst="rect">
            <a:avLst/>
          </a:prstGeom>
          <a:noFill/>
        </p:spPr>
        <p:txBody>
          <a:bodyPr wrap="none" rtlCol="0">
            <a:spAutoFit/>
          </a:bodyPr>
          <a:lstStyle/>
          <a:p>
            <a:r>
              <a:rPr lang="en-US" sz="1000" dirty="0" smtClean="0">
                <a:solidFill>
                  <a:srgbClr val="C00000"/>
                </a:solidFill>
              </a:rPr>
              <a:t>0</a:t>
            </a:r>
            <a:endParaRPr lang="en-US" sz="1000" dirty="0">
              <a:solidFill>
                <a:srgbClr val="C00000"/>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713939219"/>
              </p:ext>
            </p:extLst>
          </p:nvPr>
        </p:nvGraphicFramePr>
        <p:xfrm>
          <a:off x="6775450" y="3995248"/>
          <a:ext cx="463550" cy="339725"/>
        </p:xfrm>
        <a:graphic>
          <a:graphicData uri="http://schemas.openxmlformats.org/presentationml/2006/ole">
            <mc:AlternateContent xmlns:mc="http://schemas.openxmlformats.org/markup-compatibility/2006">
              <mc:Choice xmlns:v="urn:schemas-microsoft-com:vml" Requires="v">
                <p:oleObj spid="_x0000_s475638" name="Equation" r:id="rId31" imgW="241200" imgH="177480" progId="Equation.DSMT4">
                  <p:embed/>
                </p:oleObj>
              </mc:Choice>
              <mc:Fallback>
                <p:oleObj name="Equation" r:id="rId31" imgW="241200" imgH="177480" progId="Equation.DSMT4">
                  <p:embed/>
                  <p:pic>
                    <p:nvPicPr>
                      <p:cNvPr id="0" name="Object 52"/>
                      <p:cNvPicPr>
                        <a:picLocks noChangeAspect="1" noChangeArrowheads="1"/>
                      </p:cNvPicPr>
                      <p:nvPr/>
                    </p:nvPicPr>
                    <p:blipFill>
                      <a:blip r:embed="rId32"/>
                      <a:srcRect/>
                      <a:stretch>
                        <a:fillRect/>
                      </a:stretch>
                    </p:blipFill>
                    <p:spPr bwMode="auto">
                      <a:xfrm>
                        <a:off x="6775450" y="3995248"/>
                        <a:ext cx="4635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74014599"/>
              </p:ext>
            </p:extLst>
          </p:nvPr>
        </p:nvGraphicFramePr>
        <p:xfrm>
          <a:off x="4472946" y="3794455"/>
          <a:ext cx="2363788" cy="749300"/>
        </p:xfrm>
        <a:graphic>
          <a:graphicData uri="http://schemas.openxmlformats.org/presentationml/2006/ole">
            <mc:AlternateContent xmlns:mc="http://schemas.openxmlformats.org/markup-compatibility/2006">
              <mc:Choice xmlns:v="urn:schemas-microsoft-com:vml" Requires="v">
                <p:oleObj spid="_x0000_s475639" name="Equation" r:id="rId33" imgW="1231560" imgH="393480" progId="Equation.DSMT4">
                  <p:embed/>
                </p:oleObj>
              </mc:Choice>
              <mc:Fallback>
                <p:oleObj name="Equation" r:id="rId33" imgW="1231560" imgH="393480" progId="Equation.DSMT4">
                  <p:embed/>
                  <p:pic>
                    <p:nvPicPr>
                      <p:cNvPr id="0" name="Object 5"/>
                      <p:cNvPicPr>
                        <a:picLocks noChangeAspect="1" noChangeArrowheads="1"/>
                      </p:cNvPicPr>
                      <p:nvPr/>
                    </p:nvPicPr>
                    <p:blipFill>
                      <a:blip r:embed="rId34"/>
                      <a:srcRect/>
                      <a:stretch>
                        <a:fillRect/>
                      </a:stretch>
                    </p:blipFill>
                    <p:spPr bwMode="auto">
                      <a:xfrm>
                        <a:off x="4472946" y="3794455"/>
                        <a:ext cx="2363788"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80954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6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3" grpId="0"/>
      <p:bldP spid="6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 name="Object 64"/>
          <p:cNvGraphicFramePr>
            <a:graphicFrameLocks noChangeAspect="1"/>
          </p:cNvGraphicFramePr>
          <p:nvPr>
            <p:extLst>
              <p:ext uri="{D42A27DB-BD31-4B8C-83A1-F6EECF244321}">
                <p14:modId xmlns:p14="http://schemas.microsoft.com/office/powerpoint/2010/main" val="853305380"/>
              </p:ext>
            </p:extLst>
          </p:nvPr>
        </p:nvGraphicFramePr>
        <p:xfrm>
          <a:off x="3487738" y="3756025"/>
          <a:ext cx="2632075" cy="873125"/>
        </p:xfrm>
        <a:graphic>
          <a:graphicData uri="http://schemas.openxmlformats.org/presentationml/2006/ole">
            <mc:AlternateContent xmlns:mc="http://schemas.openxmlformats.org/markup-compatibility/2006">
              <mc:Choice xmlns:v="urn:schemas-microsoft-com:vml" Requires="v">
                <p:oleObj spid="_x0000_s474470" name="Equation" r:id="rId3" imgW="1371600" imgH="457200" progId="Equation.DSMT4">
                  <p:embed/>
                </p:oleObj>
              </mc:Choice>
              <mc:Fallback>
                <p:oleObj name="Equation" r:id="rId3" imgW="1371600" imgH="457200" progId="Equation.DSMT4">
                  <p:embed/>
                  <p:pic>
                    <p:nvPicPr>
                      <p:cNvPr id="0" name=""/>
                      <p:cNvPicPr/>
                      <p:nvPr/>
                    </p:nvPicPr>
                    <p:blipFill>
                      <a:blip r:embed="rId4"/>
                      <a:stretch>
                        <a:fillRect/>
                      </a:stretch>
                    </p:blipFill>
                    <p:spPr>
                      <a:xfrm>
                        <a:off x="3487738" y="3756025"/>
                        <a:ext cx="2632075" cy="873125"/>
                      </a:xfrm>
                      <a:prstGeom prst="rect">
                        <a:avLst/>
                      </a:prstGeom>
                    </p:spPr>
                  </p:pic>
                </p:oleObj>
              </mc:Fallback>
            </mc:AlternateContent>
          </a:graphicData>
        </a:graphic>
      </p:graphicFrame>
      <p:sp>
        <p:nvSpPr>
          <p:cNvPr id="5" name="Title 4"/>
          <p:cNvSpPr>
            <a:spLocks noGrp="1"/>
          </p:cNvSpPr>
          <p:nvPr>
            <p:ph type="title"/>
          </p:nvPr>
        </p:nvSpPr>
        <p:spPr>
          <a:xfrm>
            <a:off x="381000" y="304800"/>
            <a:ext cx="8534400" cy="1216025"/>
          </a:xfrm>
        </p:spPr>
        <p:txBody>
          <a:bodyPr/>
          <a:lstStyle/>
          <a:p>
            <a:r>
              <a:rPr lang="en-US" dirty="0" smtClean="0"/>
              <a:t>Virtual Work for a Deformable Body is NOT Zero: 1D Case</a:t>
            </a:r>
            <a:endParaRPr lang="en-US" dirty="0"/>
          </a:p>
        </p:txBody>
      </p:sp>
      <p:sp>
        <p:nvSpPr>
          <p:cNvPr id="4" name="Slide Number Placeholder 3"/>
          <p:cNvSpPr>
            <a:spLocks noGrp="1"/>
          </p:cNvSpPr>
          <p:nvPr>
            <p:ph type="sldNum" sz="quarter" idx="4"/>
          </p:nvPr>
        </p:nvSpPr>
        <p:spPr/>
        <p:txBody>
          <a:bodyPr/>
          <a:lstStyle/>
          <a:p>
            <a:fld id="{CBBFA05F-689E-4591-9CFF-FB8E4A004253}" type="slidenum">
              <a:rPr lang="en-US" smtClean="0"/>
              <a:pPr/>
              <a:t>22</a:t>
            </a:fld>
            <a:endParaRPr lang="en-US" dirty="0"/>
          </a:p>
        </p:txBody>
      </p:sp>
      <p:sp>
        <p:nvSpPr>
          <p:cNvPr id="2" name="Rectangle 1"/>
          <p:cNvSpPr/>
          <p:nvPr/>
        </p:nvSpPr>
        <p:spPr bwMode="auto">
          <a:xfrm>
            <a:off x="2667000" y="2265869"/>
            <a:ext cx="3810000" cy="248731"/>
          </a:xfrm>
          <a:prstGeom prst="rect">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9" name="Straight Arrow Connector 8"/>
          <p:cNvCxnSpPr/>
          <p:nvPr/>
        </p:nvCxnSpPr>
        <p:spPr bwMode="auto">
          <a:xfrm>
            <a:off x="7543800" y="2438400"/>
            <a:ext cx="914400" cy="0"/>
          </a:xfrm>
          <a:prstGeom prst="straightConnector1">
            <a:avLst/>
          </a:prstGeom>
          <a:solidFill>
            <a:schemeClr val="accent1"/>
          </a:solidFill>
          <a:ln w="19050" cap="flat" cmpd="sng" algn="ctr">
            <a:solidFill>
              <a:srgbClr val="0033CC"/>
            </a:solidFill>
            <a:prstDash val="solid"/>
            <a:round/>
            <a:headEnd type="none" w="med" len="med"/>
            <a:tailEnd type="stealth"/>
          </a:ln>
          <a:effectLst/>
        </p:spPr>
      </p:cxnSp>
      <p:cxnSp>
        <p:nvCxnSpPr>
          <p:cNvPr id="16" name="Straight Arrow Connector 15"/>
          <p:cNvCxnSpPr/>
          <p:nvPr/>
        </p:nvCxnSpPr>
        <p:spPr bwMode="auto">
          <a:xfrm flipV="1">
            <a:off x="2675709" y="1752600"/>
            <a:ext cx="0" cy="537754"/>
          </a:xfrm>
          <a:prstGeom prst="straightConnector1">
            <a:avLst/>
          </a:prstGeom>
          <a:solidFill>
            <a:schemeClr val="accent1"/>
          </a:solidFill>
          <a:ln w="19050" cap="flat" cmpd="sng" algn="ctr">
            <a:solidFill>
              <a:srgbClr val="0033CC"/>
            </a:solidFill>
            <a:prstDash val="solid"/>
            <a:round/>
            <a:headEnd type="none" w="med" len="med"/>
            <a:tailEnd type="stealth"/>
          </a:ln>
          <a:effectLst/>
        </p:spPr>
      </p:cxnSp>
      <p:cxnSp>
        <p:nvCxnSpPr>
          <p:cNvPr id="18" name="Straight Arrow Connector 17"/>
          <p:cNvCxnSpPr/>
          <p:nvPr/>
        </p:nvCxnSpPr>
        <p:spPr bwMode="auto">
          <a:xfrm flipH="1">
            <a:off x="2057400" y="2497183"/>
            <a:ext cx="533400" cy="381000"/>
          </a:xfrm>
          <a:prstGeom prst="straightConnector1">
            <a:avLst/>
          </a:prstGeom>
          <a:solidFill>
            <a:schemeClr val="accent1"/>
          </a:solidFill>
          <a:ln w="19050" cap="flat" cmpd="sng" algn="ctr">
            <a:solidFill>
              <a:srgbClr val="0033CC"/>
            </a:solidFill>
            <a:prstDash val="solid"/>
            <a:round/>
            <a:headEnd type="none" w="med" len="med"/>
            <a:tailEnd type="stealth"/>
          </a:ln>
          <a:effectLst/>
        </p:spPr>
      </p:cxnSp>
      <p:grpSp>
        <p:nvGrpSpPr>
          <p:cNvPr id="29" name="Group 28"/>
          <p:cNvGrpSpPr/>
          <p:nvPr/>
        </p:nvGrpSpPr>
        <p:grpSpPr>
          <a:xfrm>
            <a:off x="3200400" y="2523218"/>
            <a:ext cx="457200" cy="304800"/>
            <a:chOff x="3276600" y="3034954"/>
            <a:chExt cx="457200" cy="304800"/>
          </a:xfrm>
        </p:grpSpPr>
        <p:sp>
          <p:nvSpPr>
            <p:cNvPr id="20" name="Isosceles Triangle 19"/>
            <p:cNvSpPr/>
            <p:nvPr/>
          </p:nvSpPr>
          <p:spPr bwMode="auto">
            <a:xfrm>
              <a:off x="3382536" y="3034954"/>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1" name="Straight Connector 20"/>
            <p:cNvCxnSpPr/>
            <p:nvPr/>
          </p:nvCxnSpPr>
          <p:spPr bwMode="auto">
            <a:xfrm>
              <a:off x="3276600" y="3263554"/>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22" name="Rectangle 21"/>
            <p:cNvSpPr/>
            <p:nvPr/>
          </p:nvSpPr>
          <p:spPr bwMode="auto">
            <a:xfrm>
              <a:off x="3276600" y="3263554"/>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grpSp>
        <p:nvGrpSpPr>
          <p:cNvPr id="33" name="Group 32"/>
          <p:cNvGrpSpPr/>
          <p:nvPr/>
        </p:nvGrpSpPr>
        <p:grpSpPr>
          <a:xfrm>
            <a:off x="5257800" y="2523218"/>
            <a:ext cx="457200" cy="419100"/>
            <a:chOff x="4876800" y="2936875"/>
            <a:chExt cx="457200" cy="419100"/>
          </a:xfrm>
        </p:grpSpPr>
        <p:sp>
          <p:nvSpPr>
            <p:cNvPr id="25" name="Isosceles Triangle 24"/>
            <p:cNvSpPr/>
            <p:nvPr/>
          </p:nvSpPr>
          <p:spPr bwMode="auto">
            <a:xfrm>
              <a:off x="4991100" y="2936875"/>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6" name="Straight Connector 25"/>
            <p:cNvCxnSpPr/>
            <p:nvPr/>
          </p:nvCxnSpPr>
          <p:spPr bwMode="auto">
            <a:xfrm>
              <a:off x="4876800" y="3279775"/>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27" name="Rectangle 26"/>
            <p:cNvSpPr/>
            <p:nvPr/>
          </p:nvSpPr>
          <p:spPr bwMode="auto">
            <a:xfrm>
              <a:off x="4876800" y="3279775"/>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8" name="Oval 27"/>
            <p:cNvSpPr/>
            <p:nvPr/>
          </p:nvSpPr>
          <p:spPr bwMode="auto">
            <a:xfrm>
              <a:off x="5057442" y="3173634"/>
              <a:ext cx="91440" cy="9144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1" name="Oval 30"/>
            <p:cNvSpPr/>
            <p:nvPr/>
          </p:nvSpPr>
          <p:spPr bwMode="auto">
            <a:xfrm>
              <a:off x="5162829" y="3178098"/>
              <a:ext cx="91440" cy="9144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2" name="Oval 31"/>
            <p:cNvSpPr/>
            <p:nvPr/>
          </p:nvSpPr>
          <p:spPr bwMode="auto">
            <a:xfrm>
              <a:off x="4949469" y="3178098"/>
              <a:ext cx="91440" cy="9144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sp>
        <p:nvSpPr>
          <p:cNvPr id="34" name="Oval 33"/>
          <p:cNvSpPr/>
          <p:nvPr/>
        </p:nvSpPr>
        <p:spPr bwMode="auto">
          <a:xfrm>
            <a:off x="3394625" y="2493295"/>
            <a:ext cx="55580" cy="45719"/>
          </a:xfrm>
          <a:prstGeom prst="ellipse">
            <a:avLst/>
          </a:prstGeom>
          <a:solidFill>
            <a:schemeClr val="tx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5" name="Oval 34"/>
          <p:cNvSpPr/>
          <p:nvPr/>
        </p:nvSpPr>
        <p:spPr bwMode="auto">
          <a:xfrm>
            <a:off x="5459634" y="2493414"/>
            <a:ext cx="55580" cy="45719"/>
          </a:xfrm>
          <a:prstGeom prst="ellipse">
            <a:avLst/>
          </a:prstGeom>
          <a:solidFill>
            <a:schemeClr val="tx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37" name="Straight Arrow Connector 36"/>
          <p:cNvCxnSpPr/>
          <p:nvPr/>
        </p:nvCxnSpPr>
        <p:spPr bwMode="auto">
          <a:xfrm flipH="1">
            <a:off x="1981200" y="2385235"/>
            <a:ext cx="609600"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38" name="Straight Arrow Connector 37"/>
          <p:cNvCxnSpPr/>
          <p:nvPr/>
        </p:nvCxnSpPr>
        <p:spPr bwMode="auto">
          <a:xfrm flipH="1">
            <a:off x="6553200" y="2392324"/>
            <a:ext cx="609600" cy="0"/>
          </a:xfrm>
          <a:prstGeom prst="straightConnector1">
            <a:avLst/>
          </a:prstGeom>
          <a:solidFill>
            <a:schemeClr val="accent1"/>
          </a:solidFill>
          <a:ln w="38100" cap="flat" cmpd="sng" algn="ctr">
            <a:solidFill>
              <a:schemeClr val="tx1"/>
            </a:solidFill>
            <a:prstDash val="solid"/>
            <a:round/>
            <a:headEnd type="triangle" w="med" len="med"/>
            <a:tailEnd type="none"/>
          </a:ln>
          <a:effectLst/>
        </p:spPr>
      </p:cxnSp>
      <p:cxnSp>
        <p:nvCxnSpPr>
          <p:cNvPr id="39" name="Straight Arrow Connector 38"/>
          <p:cNvCxnSpPr/>
          <p:nvPr/>
        </p:nvCxnSpPr>
        <p:spPr bwMode="auto">
          <a:xfrm flipH="1">
            <a:off x="4175934" y="2392324"/>
            <a:ext cx="1005840" cy="0"/>
          </a:xfrm>
          <a:prstGeom prst="straightConnector1">
            <a:avLst/>
          </a:prstGeom>
          <a:solidFill>
            <a:schemeClr val="accent1"/>
          </a:solidFill>
          <a:ln w="38100" cap="flat" cmpd="sng" algn="ctr">
            <a:solidFill>
              <a:schemeClr val="tx1"/>
            </a:solidFill>
            <a:prstDash val="solid"/>
            <a:round/>
            <a:headEnd type="triangle" w="med" len="med"/>
            <a:tailEnd type="none"/>
          </a:ln>
          <a:effectLst/>
        </p:spPr>
      </p:cxnSp>
      <p:graphicFrame>
        <p:nvGraphicFramePr>
          <p:cNvPr id="40" name="Object 39"/>
          <p:cNvGraphicFramePr>
            <a:graphicFrameLocks noChangeAspect="1"/>
          </p:cNvGraphicFramePr>
          <p:nvPr>
            <p:extLst>
              <p:ext uri="{D42A27DB-BD31-4B8C-83A1-F6EECF244321}">
                <p14:modId xmlns:p14="http://schemas.microsoft.com/office/powerpoint/2010/main" val="2919752370"/>
              </p:ext>
            </p:extLst>
          </p:nvPr>
        </p:nvGraphicFramePr>
        <p:xfrm>
          <a:off x="2743200" y="1724459"/>
          <a:ext cx="247650" cy="292100"/>
        </p:xfrm>
        <a:graphic>
          <a:graphicData uri="http://schemas.openxmlformats.org/presentationml/2006/ole">
            <mc:AlternateContent xmlns:mc="http://schemas.openxmlformats.org/markup-compatibility/2006">
              <mc:Choice xmlns:v="urn:schemas-microsoft-com:vml" Requires="v">
                <p:oleObj spid="_x0000_s474471" name="Equation" r:id="rId5" imgW="139680" imgH="164880" progId="Equation.DSMT4">
                  <p:embed/>
                </p:oleObj>
              </mc:Choice>
              <mc:Fallback>
                <p:oleObj name="Equation" r:id="rId5" imgW="139680" imgH="164880" progId="Equation.DSMT4">
                  <p:embed/>
                  <p:pic>
                    <p:nvPicPr>
                      <p:cNvPr id="0" name=""/>
                      <p:cNvPicPr>
                        <a:picLocks noChangeAspect="1" noChangeArrowheads="1"/>
                      </p:cNvPicPr>
                      <p:nvPr/>
                    </p:nvPicPr>
                    <p:blipFill>
                      <a:blip r:embed="rId6"/>
                      <a:srcRect/>
                      <a:stretch>
                        <a:fillRect/>
                      </a:stretch>
                    </p:blipFill>
                    <p:spPr bwMode="auto">
                      <a:xfrm>
                        <a:off x="2743200" y="1724459"/>
                        <a:ext cx="2476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684558555"/>
              </p:ext>
            </p:extLst>
          </p:nvPr>
        </p:nvGraphicFramePr>
        <p:xfrm>
          <a:off x="8232775" y="2138362"/>
          <a:ext cx="225425" cy="223838"/>
        </p:xfrm>
        <a:graphic>
          <a:graphicData uri="http://schemas.openxmlformats.org/presentationml/2006/ole">
            <mc:AlternateContent xmlns:mc="http://schemas.openxmlformats.org/markup-compatibility/2006">
              <mc:Choice xmlns:v="urn:schemas-microsoft-com:vml" Requires="v">
                <p:oleObj spid="_x0000_s474472" name="Equation" r:id="rId7" imgW="126720" imgH="126720" progId="Equation.DSMT4">
                  <p:embed/>
                </p:oleObj>
              </mc:Choice>
              <mc:Fallback>
                <p:oleObj name="Equation" r:id="rId7" imgW="126720" imgH="126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32775" y="2138362"/>
                        <a:ext cx="225425"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868209853"/>
              </p:ext>
            </p:extLst>
          </p:nvPr>
        </p:nvGraphicFramePr>
        <p:xfrm>
          <a:off x="2251253" y="2716099"/>
          <a:ext cx="225425" cy="223838"/>
        </p:xfrm>
        <a:graphic>
          <a:graphicData uri="http://schemas.openxmlformats.org/presentationml/2006/ole">
            <mc:AlternateContent xmlns:mc="http://schemas.openxmlformats.org/markup-compatibility/2006">
              <mc:Choice xmlns:v="urn:schemas-microsoft-com:vml" Requires="v">
                <p:oleObj spid="_x0000_s474473" name="Equation" r:id="rId9" imgW="126720" imgH="126720" progId="Equation.DSMT4">
                  <p:embed/>
                </p:oleObj>
              </mc:Choice>
              <mc:Fallback>
                <p:oleObj name="Equation" r:id="rId9" imgW="126720" imgH="126720" progId="Equation.DSMT4">
                  <p:embed/>
                  <p:pic>
                    <p:nvPicPr>
                      <p:cNvPr id="0" name=""/>
                      <p:cNvPicPr>
                        <a:picLocks noChangeAspect="1" noChangeArrowheads="1"/>
                      </p:cNvPicPr>
                      <p:nvPr/>
                    </p:nvPicPr>
                    <p:blipFill>
                      <a:blip r:embed="rId10"/>
                      <a:srcRect/>
                      <a:stretch>
                        <a:fillRect/>
                      </a:stretch>
                    </p:blipFill>
                    <p:spPr bwMode="auto">
                      <a:xfrm>
                        <a:off x="2251253" y="2716099"/>
                        <a:ext cx="225425"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Oval 42"/>
          <p:cNvSpPr/>
          <p:nvPr/>
        </p:nvSpPr>
        <p:spPr bwMode="auto">
          <a:xfrm>
            <a:off x="2541549" y="2614701"/>
            <a:ext cx="293091" cy="30480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Black" pitchFamily="34" charset="0"/>
              </a:rPr>
              <a:t>1</a:t>
            </a:r>
          </a:p>
        </p:txBody>
      </p:sp>
      <p:sp>
        <p:nvSpPr>
          <p:cNvPr id="44" name="Oval 43"/>
          <p:cNvSpPr/>
          <p:nvPr/>
        </p:nvSpPr>
        <p:spPr bwMode="auto">
          <a:xfrm>
            <a:off x="6316058" y="2603759"/>
            <a:ext cx="293091" cy="30480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Black" pitchFamily="34" charset="0"/>
              </a:rPr>
              <a:t>2</a:t>
            </a:r>
          </a:p>
        </p:txBody>
      </p:sp>
      <p:graphicFrame>
        <p:nvGraphicFramePr>
          <p:cNvPr id="45" name="Object 44"/>
          <p:cNvGraphicFramePr>
            <a:graphicFrameLocks noChangeAspect="1"/>
          </p:cNvGraphicFramePr>
          <p:nvPr>
            <p:extLst>
              <p:ext uri="{D42A27DB-BD31-4B8C-83A1-F6EECF244321}">
                <p14:modId xmlns:p14="http://schemas.microsoft.com/office/powerpoint/2010/main" val="3479491594"/>
              </p:ext>
            </p:extLst>
          </p:nvPr>
        </p:nvGraphicFramePr>
        <p:xfrm>
          <a:off x="1860914" y="1849762"/>
          <a:ext cx="520700" cy="440592"/>
        </p:xfrm>
        <a:graphic>
          <a:graphicData uri="http://schemas.openxmlformats.org/presentationml/2006/ole">
            <mc:AlternateContent xmlns:mc="http://schemas.openxmlformats.org/markup-compatibility/2006">
              <mc:Choice xmlns:v="urn:schemas-microsoft-com:vml" Requires="v">
                <p:oleObj spid="_x0000_s474474" name="Equation" r:id="rId11" imgW="330120" imgH="279360" progId="Equation.DSMT4">
                  <p:embed/>
                </p:oleObj>
              </mc:Choice>
              <mc:Fallback>
                <p:oleObj name="Equation" r:id="rId11" imgW="330120" imgH="279360" progId="Equation.DSMT4">
                  <p:embed/>
                  <p:pic>
                    <p:nvPicPr>
                      <p:cNvPr id="0" name=""/>
                      <p:cNvPicPr/>
                      <p:nvPr/>
                    </p:nvPicPr>
                    <p:blipFill>
                      <a:blip r:embed="rId12"/>
                      <a:stretch>
                        <a:fillRect/>
                      </a:stretch>
                    </p:blipFill>
                    <p:spPr>
                      <a:xfrm>
                        <a:off x="1860914" y="1849762"/>
                        <a:ext cx="520700" cy="440592"/>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910396606"/>
              </p:ext>
            </p:extLst>
          </p:nvPr>
        </p:nvGraphicFramePr>
        <p:xfrm>
          <a:off x="6727031" y="1855891"/>
          <a:ext cx="539750" cy="439737"/>
        </p:xfrm>
        <a:graphic>
          <a:graphicData uri="http://schemas.openxmlformats.org/presentationml/2006/ole">
            <mc:AlternateContent xmlns:mc="http://schemas.openxmlformats.org/markup-compatibility/2006">
              <mc:Choice xmlns:v="urn:schemas-microsoft-com:vml" Requires="v">
                <p:oleObj spid="_x0000_s474475" name="Equation" r:id="rId13" imgW="342720" imgH="279360" progId="Equation.DSMT4">
                  <p:embed/>
                </p:oleObj>
              </mc:Choice>
              <mc:Fallback>
                <p:oleObj name="Equation" r:id="rId13" imgW="342720" imgH="279360" progId="Equation.DSMT4">
                  <p:embed/>
                  <p:pic>
                    <p:nvPicPr>
                      <p:cNvPr id="0" name=""/>
                      <p:cNvPicPr/>
                      <p:nvPr/>
                    </p:nvPicPr>
                    <p:blipFill>
                      <a:blip r:embed="rId14"/>
                      <a:stretch>
                        <a:fillRect/>
                      </a:stretch>
                    </p:blipFill>
                    <p:spPr>
                      <a:xfrm>
                        <a:off x="6727031" y="1855891"/>
                        <a:ext cx="539750" cy="439737"/>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1760797807"/>
              </p:ext>
            </p:extLst>
          </p:nvPr>
        </p:nvGraphicFramePr>
        <p:xfrm>
          <a:off x="4595813" y="1885950"/>
          <a:ext cx="301625" cy="382588"/>
        </p:xfrm>
        <a:graphic>
          <a:graphicData uri="http://schemas.openxmlformats.org/presentationml/2006/ole">
            <mc:AlternateContent xmlns:mc="http://schemas.openxmlformats.org/markup-compatibility/2006">
              <mc:Choice xmlns:v="urn:schemas-microsoft-com:vml" Requires="v">
                <p:oleObj spid="_x0000_s474476" name="Equation" r:id="rId15" imgW="190440" imgH="241200" progId="Equation.DSMT4">
                  <p:embed/>
                </p:oleObj>
              </mc:Choice>
              <mc:Fallback>
                <p:oleObj name="Equation" r:id="rId15" imgW="190440" imgH="241200" progId="Equation.DSMT4">
                  <p:embed/>
                  <p:pic>
                    <p:nvPicPr>
                      <p:cNvPr id="0" name=""/>
                      <p:cNvPicPr/>
                      <p:nvPr/>
                    </p:nvPicPr>
                    <p:blipFill>
                      <a:blip r:embed="rId16"/>
                      <a:stretch>
                        <a:fillRect/>
                      </a:stretch>
                    </p:blipFill>
                    <p:spPr>
                      <a:xfrm>
                        <a:off x="4595813" y="1885950"/>
                        <a:ext cx="301625" cy="382588"/>
                      </a:xfrm>
                      <a:prstGeom prst="rect">
                        <a:avLst/>
                      </a:prstGeom>
                    </p:spPr>
                  </p:pic>
                </p:oleObj>
              </mc:Fallback>
            </mc:AlternateContent>
          </a:graphicData>
        </a:graphic>
      </p:graphicFrame>
      <p:sp>
        <p:nvSpPr>
          <p:cNvPr id="50" name="Rectangle 49"/>
          <p:cNvSpPr/>
          <p:nvPr/>
        </p:nvSpPr>
        <p:spPr bwMode="auto">
          <a:xfrm>
            <a:off x="2863647" y="2267510"/>
            <a:ext cx="3810000" cy="248731"/>
          </a:xfrm>
          <a:prstGeom prst="rect">
            <a:avLst/>
          </a:prstGeom>
          <a:noFill/>
          <a:ln w="19050" cap="flat" cmpd="sng" algn="ctr">
            <a:solidFill>
              <a:srgbClr val="99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51" name="Object 50"/>
          <p:cNvGraphicFramePr>
            <a:graphicFrameLocks noChangeAspect="1"/>
          </p:cNvGraphicFramePr>
          <p:nvPr>
            <p:extLst>
              <p:ext uri="{D42A27DB-BD31-4B8C-83A1-F6EECF244321}">
                <p14:modId xmlns:p14="http://schemas.microsoft.com/office/powerpoint/2010/main" val="536581010"/>
              </p:ext>
            </p:extLst>
          </p:nvPr>
        </p:nvGraphicFramePr>
        <p:xfrm>
          <a:off x="3253173" y="1940392"/>
          <a:ext cx="382588" cy="314325"/>
        </p:xfrm>
        <a:graphic>
          <a:graphicData uri="http://schemas.openxmlformats.org/presentationml/2006/ole">
            <mc:AlternateContent xmlns:mc="http://schemas.openxmlformats.org/markup-compatibility/2006">
              <mc:Choice xmlns:v="urn:schemas-microsoft-com:vml" Requires="v">
                <p:oleObj spid="_x0000_s474477" name="Equation" r:id="rId17" imgW="215640" imgH="177480" progId="Equation.DSMT4">
                  <p:embed/>
                </p:oleObj>
              </mc:Choice>
              <mc:Fallback>
                <p:oleObj name="Equation" r:id="rId17" imgW="215640" imgH="177480" progId="Equation.DSMT4">
                  <p:embed/>
                  <p:pic>
                    <p:nvPicPr>
                      <p:cNvPr id="0" name=""/>
                      <p:cNvPicPr>
                        <a:picLocks noChangeAspect="1" noChangeArrowheads="1"/>
                      </p:cNvPicPr>
                      <p:nvPr/>
                    </p:nvPicPr>
                    <p:blipFill>
                      <a:blip r:embed="rId18"/>
                      <a:srcRect/>
                      <a:stretch>
                        <a:fillRect/>
                      </a:stretch>
                    </p:blipFill>
                    <p:spPr bwMode="auto">
                      <a:xfrm>
                        <a:off x="3253173" y="1940392"/>
                        <a:ext cx="382588"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3116637247"/>
              </p:ext>
            </p:extLst>
          </p:nvPr>
        </p:nvGraphicFramePr>
        <p:xfrm>
          <a:off x="2816225" y="2971800"/>
          <a:ext cx="3362325" cy="847725"/>
        </p:xfrm>
        <a:graphic>
          <a:graphicData uri="http://schemas.openxmlformats.org/presentationml/2006/ole">
            <mc:AlternateContent xmlns:mc="http://schemas.openxmlformats.org/markup-compatibility/2006">
              <mc:Choice xmlns:v="urn:schemas-microsoft-com:vml" Requires="v">
                <p:oleObj spid="_x0000_s474478" name="Equation" r:id="rId19" imgW="1752480" imgH="444240" progId="Equation.DSMT4">
                  <p:embed/>
                </p:oleObj>
              </mc:Choice>
              <mc:Fallback>
                <p:oleObj name="Equation" r:id="rId19" imgW="1752480" imgH="444240" progId="Equation.DSMT4">
                  <p:embed/>
                  <p:pic>
                    <p:nvPicPr>
                      <p:cNvPr id="0" name=""/>
                      <p:cNvPicPr/>
                      <p:nvPr/>
                    </p:nvPicPr>
                    <p:blipFill>
                      <a:blip r:embed="rId20"/>
                      <a:stretch>
                        <a:fillRect/>
                      </a:stretch>
                    </p:blipFill>
                    <p:spPr>
                      <a:xfrm>
                        <a:off x="2816225" y="2971800"/>
                        <a:ext cx="3362325" cy="847725"/>
                      </a:xfrm>
                      <a:prstGeom prst="rect">
                        <a:avLst/>
                      </a:prstGeom>
                    </p:spPr>
                  </p:pic>
                </p:oleObj>
              </mc:Fallback>
            </mc:AlternateContent>
          </a:graphicData>
        </a:graphic>
      </p:graphicFrame>
      <p:cxnSp>
        <p:nvCxnSpPr>
          <p:cNvPr id="66" name="Straight Arrow Connector 65"/>
          <p:cNvCxnSpPr/>
          <p:nvPr/>
        </p:nvCxnSpPr>
        <p:spPr bwMode="auto">
          <a:xfrm flipV="1">
            <a:off x="4838242" y="3819525"/>
            <a:ext cx="952958" cy="628971"/>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graphicFrame>
        <p:nvGraphicFramePr>
          <p:cNvPr id="67" name="Object 66"/>
          <p:cNvGraphicFramePr>
            <a:graphicFrameLocks noChangeAspect="1"/>
          </p:cNvGraphicFramePr>
          <p:nvPr>
            <p:extLst>
              <p:ext uri="{D42A27DB-BD31-4B8C-83A1-F6EECF244321}">
                <p14:modId xmlns:p14="http://schemas.microsoft.com/office/powerpoint/2010/main" val="2367463446"/>
              </p:ext>
            </p:extLst>
          </p:nvPr>
        </p:nvGraphicFramePr>
        <p:xfrm>
          <a:off x="5858650" y="3514384"/>
          <a:ext cx="351009" cy="483707"/>
        </p:xfrm>
        <a:graphic>
          <a:graphicData uri="http://schemas.openxmlformats.org/presentationml/2006/ole">
            <mc:AlternateContent xmlns:mc="http://schemas.openxmlformats.org/markup-compatibility/2006">
              <mc:Choice xmlns:v="urn:schemas-microsoft-com:vml" Requires="v">
                <p:oleObj spid="_x0000_s474479" name="Equation" r:id="rId21" imgW="164880" imgH="228600" progId="Equation.DSMT4">
                  <p:embed/>
                </p:oleObj>
              </mc:Choice>
              <mc:Fallback>
                <p:oleObj name="Equation" r:id="rId21" imgW="164880" imgH="228600" progId="Equation.DSMT4">
                  <p:embed/>
                  <p:pic>
                    <p:nvPicPr>
                      <p:cNvPr id="0" name=""/>
                      <p:cNvPicPr>
                        <a:picLocks noChangeAspect="1" noChangeArrowheads="1"/>
                      </p:cNvPicPr>
                      <p:nvPr/>
                    </p:nvPicPr>
                    <p:blipFill>
                      <a:blip r:embed="rId22"/>
                      <a:srcRect/>
                      <a:stretch>
                        <a:fillRect/>
                      </a:stretch>
                    </p:blipFill>
                    <p:spPr bwMode="auto">
                      <a:xfrm>
                        <a:off x="5858650" y="3514384"/>
                        <a:ext cx="351009" cy="483707"/>
                      </a:xfrm>
                      <a:prstGeom prst="rect">
                        <a:avLst/>
                      </a:prstGeom>
                      <a:noFill/>
                      <a:ln>
                        <a:noFill/>
                      </a:ln>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3847009918"/>
              </p:ext>
            </p:extLst>
          </p:nvPr>
        </p:nvGraphicFramePr>
        <p:xfrm>
          <a:off x="3521075" y="4667250"/>
          <a:ext cx="2071688" cy="727075"/>
        </p:xfrm>
        <a:graphic>
          <a:graphicData uri="http://schemas.openxmlformats.org/presentationml/2006/ole">
            <mc:AlternateContent xmlns:mc="http://schemas.openxmlformats.org/markup-compatibility/2006">
              <mc:Choice xmlns:v="urn:schemas-microsoft-com:vml" Requires="v">
                <p:oleObj spid="_x0000_s474480" name="Equation" r:id="rId23" imgW="1079280" imgH="380880" progId="Equation.DSMT4">
                  <p:embed/>
                </p:oleObj>
              </mc:Choice>
              <mc:Fallback>
                <p:oleObj name="Equation" r:id="rId23" imgW="1079280" imgH="380880" progId="Equation.DSMT4">
                  <p:embed/>
                  <p:pic>
                    <p:nvPicPr>
                      <p:cNvPr id="0" name=""/>
                      <p:cNvPicPr/>
                      <p:nvPr/>
                    </p:nvPicPr>
                    <p:blipFill>
                      <a:blip r:embed="rId24"/>
                      <a:stretch>
                        <a:fillRect/>
                      </a:stretch>
                    </p:blipFill>
                    <p:spPr>
                      <a:xfrm>
                        <a:off x="3521075" y="4667250"/>
                        <a:ext cx="2071688" cy="727075"/>
                      </a:xfrm>
                      <a:prstGeom prst="rect">
                        <a:avLst/>
                      </a:prstGeom>
                    </p:spPr>
                  </p:pic>
                </p:oleObj>
              </mc:Fallback>
            </mc:AlternateContent>
          </a:graphicData>
        </a:graphic>
      </p:graphicFrame>
    </p:spTree>
    <p:extLst>
      <p:ext uri="{BB962C8B-B14F-4D97-AF65-F5344CB8AC3E}">
        <p14:creationId xmlns:p14="http://schemas.microsoft.com/office/powerpoint/2010/main" val="3016961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81000" y="304800"/>
            <a:ext cx="8534400" cy="1216025"/>
          </a:xfrm>
        </p:spPr>
        <p:txBody>
          <a:bodyPr/>
          <a:lstStyle/>
          <a:p>
            <a:r>
              <a:rPr lang="en-US" dirty="0" smtClean="0"/>
              <a:t>The General Expression for Virtual Work</a:t>
            </a:r>
            <a:endParaRPr lang="en-US" dirty="0"/>
          </a:p>
        </p:txBody>
      </p:sp>
      <p:sp>
        <p:nvSpPr>
          <p:cNvPr id="4" name="Slide Number Placeholder 3"/>
          <p:cNvSpPr>
            <a:spLocks noGrp="1"/>
          </p:cNvSpPr>
          <p:nvPr>
            <p:ph type="sldNum" sz="quarter" idx="4"/>
          </p:nvPr>
        </p:nvSpPr>
        <p:spPr>
          <a:xfrm>
            <a:off x="7024577" y="6172200"/>
            <a:ext cx="2133600" cy="365125"/>
          </a:xfrm>
        </p:spPr>
        <p:txBody>
          <a:bodyPr/>
          <a:lstStyle/>
          <a:p>
            <a:fld id="{CBBFA05F-689E-4591-9CFF-FB8E4A004253}" type="slidenum">
              <a:rPr lang="en-US" smtClean="0"/>
              <a:pPr/>
              <a:t>23</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513053018"/>
              </p:ext>
            </p:extLst>
          </p:nvPr>
        </p:nvGraphicFramePr>
        <p:xfrm>
          <a:off x="5424637" y="4225659"/>
          <a:ext cx="3675062" cy="1041400"/>
        </p:xfrm>
        <a:graphic>
          <a:graphicData uri="http://schemas.openxmlformats.org/presentationml/2006/ole">
            <mc:AlternateContent xmlns:mc="http://schemas.openxmlformats.org/markup-compatibility/2006">
              <mc:Choice xmlns:v="urn:schemas-microsoft-com:vml" Requires="v">
                <p:oleObj spid="_x0000_s473165" name="Equation" r:id="rId3" imgW="1333440" imgH="380880" progId="Equation.DSMT4">
                  <p:embed/>
                </p:oleObj>
              </mc:Choice>
              <mc:Fallback>
                <p:oleObj name="Equation" r:id="rId3" imgW="1333440" imgH="380880" progId="Equation.DSMT4">
                  <p:embed/>
                  <p:pic>
                    <p:nvPicPr>
                      <p:cNvPr id="0" name=""/>
                      <p:cNvPicPr/>
                      <p:nvPr/>
                    </p:nvPicPr>
                    <p:blipFill>
                      <a:blip r:embed="rId4"/>
                      <a:stretch>
                        <a:fillRect/>
                      </a:stretch>
                    </p:blipFill>
                    <p:spPr>
                      <a:xfrm>
                        <a:off x="5424637" y="4225659"/>
                        <a:ext cx="3675062" cy="1041400"/>
                      </a:xfrm>
                      <a:prstGeom prst="rect">
                        <a:avLst/>
                      </a:prstGeom>
                    </p:spPr>
                  </p:pic>
                </p:oleObj>
              </mc:Fallback>
            </mc:AlternateContent>
          </a:graphicData>
        </a:graphic>
      </p:graphicFrame>
      <p:sp>
        <p:nvSpPr>
          <p:cNvPr id="7" name="TextBox 6"/>
          <p:cNvSpPr txBox="1"/>
          <p:nvPr/>
        </p:nvSpPr>
        <p:spPr>
          <a:xfrm>
            <a:off x="1486963" y="5662096"/>
            <a:ext cx="2377440" cy="369332"/>
          </a:xfrm>
          <a:prstGeom prst="rect">
            <a:avLst/>
          </a:prstGeom>
          <a:noFill/>
        </p:spPr>
        <p:txBody>
          <a:bodyPr wrap="none" rtlCol="0">
            <a:spAutoFit/>
          </a:bodyPr>
          <a:lstStyle/>
          <a:p>
            <a:r>
              <a:rPr lang="en-US" dirty="0" smtClean="0"/>
              <a:t>Body Force [F/L</a:t>
            </a:r>
            <a:r>
              <a:rPr lang="en-US" baseline="30000" dirty="0" smtClean="0"/>
              <a:t>3</a:t>
            </a:r>
            <a:r>
              <a:rPr lang="en-US" dirty="0" smtClean="0"/>
              <a:t>]</a:t>
            </a:r>
            <a:endParaRPr lang="en-US" dirty="0"/>
          </a:p>
        </p:txBody>
      </p:sp>
      <p:sp>
        <p:nvSpPr>
          <p:cNvPr id="8" name="TextBox 7"/>
          <p:cNvSpPr txBox="1"/>
          <p:nvPr/>
        </p:nvSpPr>
        <p:spPr>
          <a:xfrm>
            <a:off x="3886200" y="5292764"/>
            <a:ext cx="2765244" cy="369332"/>
          </a:xfrm>
          <a:prstGeom prst="rect">
            <a:avLst/>
          </a:prstGeom>
          <a:noFill/>
        </p:spPr>
        <p:txBody>
          <a:bodyPr wrap="none" rtlCol="0">
            <a:spAutoFit/>
          </a:bodyPr>
          <a:lstStyle/>
          <a:p>
            <a:r>
              <a:rPr lang="en-US" dirty="0" smtClean="0"/>
              <a:t>Traction Force [F/L</a:t>
            </a:r>
            <a:r>
              <a:rPr lang="en-US" baseline="30000" dirty="0" smtClean="0"/>
              <a:t>3</a:t>
            </a:r>
            <a:r>
              <a:rPr lang="en-US" dirty="0" smtClean="0"/>
              <a:t>]</a:t>
            </a:r>
            <a:endParaRPr lang="en-US" dirty="0"/>
          </a:p>
        </p:txBody>
      </p:sp>
      <p:cxnSp>
        <p:nvCxnSpPr>
          <p:cNvPr id="10" name="Elbow Connector 9"/>
          <p:cNvCxnSpPr>
            <a:endCxn id="7" idx="1"/>
          </p:cNvCxnSpPr>
          <p:nvPr/>
        </p:nvCxnSpPr>
        <p:spPr bwMode="auto">
          <a:xfrm rot="16200000" flipH="1">
            <a:off x="753225" y="5113023"/>
            <a:ext cx="894913" cy="572563"/>
          </a:xfrm>
          <a:prstGeom prst="bentConnector2">
            <a:avLst/>
          </a:prstGeom>
          <a:solidFill>
            <a:schemeClr val="accent1"/>
          </a:solidFill>
          <a:ln w="22225" cap="flat" cmpd="sng" algn="ctr">
            <a:solidFill>
              <a:schemeClr val="tx1"/>
            </a:solidFill>
            <a:prstDash val="solid"/>
            <a:round/>
            <a:headEnd type="none" w="med" len="med"/>
            <a:tailEnd type="triangle"/>
          </a:ln>
          <a:effectLst/>
        </p:spPr>
      </p:cxnSp>
      <p:cxnSp>
        <p:nvCxnSpPr>
          <p:cNvPr id="12" name="Elbow Connector 11"/>
          <p:cNvCxnSpPr>
            <a:endCxn id="8" idx="1"/>
          </p:cNvCxnSpPr>
          <p:nvPr/>
        </p:nvCxnSpPr>
        <p:spPr bwMode="auto">
          <a:xfrm rot="16200000" flipH="1">
            <a:off x="3404698" y="4995927"/>
            <a:ext cx="505805" cy="457200"/>
          </a:xfrm>
          <a:prstGeom prst="bentConnector2">
            <a:avLst/>
          </a:prstGeom>
          <a:solidFill>
            <a:schemeClr val="accent1"/>
          </a:solidFill>
          <a:ln w="22225" cap="flat" cmpd="sng" algn="ctr">
            <a:solidFill>
              <a:schemeClr val="tx1"/>
            </a:solidFill>
            <a:prstDash val="solid"/>
            <a:round/>
            <a:headEnd type="none" w="med" len="med"/>
            <a:tailEnd type="triangle"/>
          </a:ln>
          <a:effectLst/>
        </p:spPr>
      </p:cxnSp>
      <p:sp>
        <p:nvSpPr>
          <p:cNvPr id="13" name="TextBox 12"/>
          <p:cNvSpPr txBox="1"/>
          <p:nvPr/>
        </p:nvSpPr>
        <p:spPr>
          <a:xfrm>
            <a:off x="4813526" y="3721656"/>
            <a:ext cx="3405869" cy="369332"/>
          </a:xfrm>
          <a:prstGeom prst="rect">
            <a:avLst/>
          </a:prstGeom>
          <a:noFill/>
        </p:spPr>
        <p:txBody>
          <a:bodyPr wrap="none" rtlCol="0">
            <a:spAutoFit/>
          </a:bodyPr>
          <a:lstStyle/>
          <a:p>
            <a:r>
              <a:rPr lang="en-US" dirty="0" smtClean="0"/>
              <a:t>Virtual Displacements [L]</a:t>
            </a:r>
            <a:endParaRPr lang="en-US" dirty="0"/>
          </a:p>
        </p:txBody>
      </p:sp>
      <p:cxnSp>
        <p:nvCxnSpPr>
          <p:cNvPr id="15" name="Elbow Connector 14"/>
          <p:cNvCxnSpPr/>
          <p:nvPr/>
        </p:nvCxnSpPr>
        <p:spPr bwMode="auto">
          <a:xfrm rot="10800000" flipV="1">
            <a:off x="1582784" y="3825874"/>
            <a:ext cx="2989217" cy="437181"/>
          </a:xfrm>
          <a:prstGeom prst="bentConnector3">
            <a:avLst>
              <a:gd name="adj1" fmla="val 99798"/>
            </a:avLst>
          </a:prstGeom>
          <a:solidFill>
            <a:schemeClr val="accent1"/>
          </a:solidFill>
          <a:ln w="22225" cap="flat" cmpd="sng" algn="ctr">
            <a:solidFill>
              <a:schemeClr val="tx1"/>
            </a:solidFill>
            <a:prstDash val="solid"/>
            <a:round/>
            <a:headEnd type="none" w="med" len="med"/>
            <a:tailEnd type="triangle"/>
          </a:ln>
          <a:effectLst/>
        </p:spPr>
      </p:cxnSp>
      <p:cxnSp>
        <p:nvCxnSpPr>
          <p:cNvPr id="17" name="Elbow Connector 16"/>
          <p:cNvCxnSpPr/>
          <p:nvPr/>
        </p:nvCxnSpPr>
        <p:spPr bwMode="auto">
          <a:xfrm rot="10800000" flipV="1">
            <a:off x="4138749" y="3906322"/>
            <a:ext cx="461554" cy="360968"/>
          </a:xfrm>
          <a:prstGeom prst="bentConnector3">
            <a:avLst>
              <a:gd name="adj1" fmla="val 100680"/>
            </a:avLst>
          </a:prstGeom>
          <a:solidFill>
            <a:schemeClr val="accent1"/>
          </a:solidFill>
          <a:ln w="22225" cap="flat" cmpd="sng" algn="ctr">
            <a:solidFill>
              <a:schemeClr val="tx1"/>
            </a:solidFill>
            <a:prstDash val="solid"/>
            <a:round/>
            <a:headEnd type="none" w="med" len="med"/>
            <a:tailEnd type="triangle"/>
          </a:ln>
          <a:effectLst/>
        </p:spPr>
      </p:cxnSp>
      <p:graphicFrame>
        <p:nvGraphicFramePr>
          <p:cNvPr id="18" name="Object 17"/>
          <p:cNvGraphicFramePr>
            <a:graphicFrameLocks noChangeAspect="1"/>
          </p:cNvGraphicFramePr>
          <p:nvPr>
            <p:extLst>
              <p:ext uri="{D42A27DB-BD31-4B8C-83A1-F6EECF244321}">
                <p14:modId xmlns:p14="http://schemas.microsoft.com/office/powerpoint/2010/main" val="2505307267"/>
              </p:ext>
            </p:extLst>
          </p:nvPr>
        </p:nvGraphicFramePr>
        <p:xfrm>
          <a:off x="271463" y="1905000"/>
          <a:ext cx="8699500" cy="1576388"/>
        </p:xfrm>
        <a:graphic>
          <a:graphicData uri="http://schemas.openxmlformats.org/presentationml/2006/ole">
            <mc:AlternateContent xmlns:mc="http://schemas.openxmlformats.org/markup-compatibility/2006">
              <mc:Choice xmlns:v="urn:schemas-microsoft-com:vml" Requires="v">
                <p:oleObj spid="_x0000_s473166" name="Equation" r:id="rId5" imgW="4533840" imgH="825480" progId="Equation.DSMT4">
                  <p:embed/>
                </p:oleObj>
              </mc:Choice>
              <mc:Fallback>
                <p:oleObj name="Equation" r:id="rId5" imgW="4533840" imgH="825480" progId="Equation.DSMT4">
                  <p:embed/>
                  <p:pic>
                    <p:nvPicPr>
                      <p:cNvPr id="0" name=""/>
                      <p:cNvPicPr/>
                      <p:nvPr/>
                    </p:nvPicPr>
                    <p:blipFill>
                      <a:blip r:embed="rId6"/>
                      <a:stretch>
                        <a:fillRect/>
                      </a:stretch>
                    </p:blipFill>
                    <p:spPr>
                      <a:xfrm>
                        <a:off x="271463" y="1905000"/>
                        <a:ext cx="8699500" cy="1576388"/>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068743913"/>
              </p:ext>
            </p:extLst>
          </p:nvPr>
        </p:nvGraphicFramePr>
        <p:xfrm>
          <a:off x="163843" y="4216400"/>
          <a:ext cx="5356225" cy="1041400"/>
        </p:xfrm>
        <a:graphic>
          <a:graphicData uri="http://schemas.openxmlformats.org/presentationml/2006/ole">
            <mc:AlternateContent xmlns:mc="http://schemas.openxmlformats.org/markup-compatibility/2006">
              <mc:Choice xmlns:v="urn:schemas-microsoft-com:vml" Requires="v">
                <p:oleObj spid="_x0000_s473167" name="Equation" r:id="rId7" imgW="1942920" imgH="380880" progId="Equation.DSMT4">
                  <p:embed/>
                </p:oleObj>
              </mc:Choice>
              <mc:Fallback>
                <p:oleObj name="Equation" r:id="rId7" imgW="1942920" imgH="380880" progId="Equation.DSMT4">
                  <p:embed/>
                  <p:pic>
                    <p:nvPicPr>
                      <p:cNvPr id="0" name="Object 5"/>
                      <p:cNvPicPr>
                        <a:picLocks noChangeAspect="1" noChangeArrowheads="1"/>
                      </p:cNvPicPr>
                      <p:nvPr/>
                    </p:nvPicPr>
                    <p:blipFill>
                      <a:blip r:embed="rId8"/>
                      <a:srcRect/>
                      <a:stretch>
                        <a:fillRect/>
                      </a:stretch>
                    </p:blipFill>
                    <p:spPr bwMode="auto">
                      <a:xfrm>
                        <a:off x="163843" y="4216400"/>
                        <a:ext cx="53562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3494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a:spLocks noChangeAspect="1"/>
          </p:cNvSpPr>
          <p:nvPr/>
        </p:nvSpPr>
        <p:spPr bwMode="auto">
          <a:xfrm rot="2710319">
            <a:off x="2390641" y="4311172"/>
            <a:ext cx="256032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8" name="Rectangle 17"/>
          <p:cNvSpPr>
            <a:spLocks noChangeAspect="1"/>
          </p:cNvSpPr>
          <p:nvPr/>
        </p:nvSpPr>
        <p:spPr bwMode="auto">
          <a:xfrm rot="8072880">
            <a:off x="4194407" y="4286092"/>
            <a:ext cx="256032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 name="Title 1"/>
          <p:cNvSpPr>
            <a:spLocks noGrp="1"/>
          </p:cNvSpPr>
          <p:nvPr>
            <p:ph type="title"/>
          </p:nvPr>
        </p:nvSpPr>
        <p:spPr/>
        <p:txBody>
          <a:bodyPr/>
          <a:lstStyle/>
          <a:p>
            <a:r>
              <a:rPr lang="en-US" dirty="0" smtClean="0"/>
              <a:t>EXAMPLE 3:</a:t>
            </a:r>
            <a:br>
              <a:rPr lang="en-US" dirty="0" smtClean="0"/>
            </a:br>
            <a:r>
              <a:rPr lang="en-US" dirty="0" smtClean="0"/>
              <a:t>Virtual Work</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24</a:t>
            </a:fld>
            <a:endParaRPr lang="en-US" dirty="0"/>
          </a:p>
        </p:txBody>
      </p:sp>
      <p:sp>
        <p:nvSpPr>
          <p:cNvPr id="4" name="TextBox 3"/>
          <p:cNvSpPr txBox="1"/>
          <p:nvPr/>
        </p:nvSpPr>
        <p:spPr>
          <a:xfrm>
            <a:off x="685800" y="2286000"/>
            <a:ext cx="7889875" cy="923330"/>
          </a:xfrm>
          <a:prstGeom prst="rect">
            <a:avLst/>
          </a:prstGeom>
          <a:noFill/>
        </p:spPr>
        <p:txBody>
          <a:bodyPr wrap="square" rtlCol="0">
            <a:spAutoFit/>
          </a:bodyPr>
          <a:lstStyle/>
          <a:p>
            <a:r>
              <a:rPr lang="en-US" dirty="0" smtClean="0"/>
              <a:t>For the two member pin jointed truss shown, apply the principle of virtual work to determine the forces in the members.</a:t>
            </a:r>
            <a:endParaRPr lang="en-US" dirty="0"/>
          </a:p>
        </p:txBody>
      </p:sp>
      <p:grpSp>
        <p:nvGrpSpPr>
          <p:cNvPr id="16" name="Group 15"/>
          <p:cNvGrpSpPr/>
          <p:nvPr/>
        </p:nvGrpSpPr>
        <p:grpSpPr>
          <a:xfrm>
            <a:off x="2505891" y="3128556"/>
            <a:ext cx="457200" cy="350520"/>
            <a:chOff x="2505891" y="3128556"/>
            <a:chExt cx="457200" cy="350520"/>
          </a:xfrm>
        </p:grpSpPr>
        <p:sp>
          <p:nvSpPr>
            <p:cNvPr id="6" name="Isosceles Triangle 5"/>
            <p:cNvSpPr/>
            <p:nvPr/>
          </p:nvSpPr>
          <p:spPr bwMode="auto">
            <a:xfrm rot="10800000">
              <a:off x="2628555" y="3204756"/>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7" name="Straight Connector 6"/>
            <p:cNvCxnSpPr/>
            <p:nvPr/>
          </p:nvCxnSpPr>
          <p:spPr bwMode="auto">
            <a:xfrm rot="10800000">
              <a:off x="2505891" y="3204756"/>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8" name="Rectangle 7"/>
            <p:cNvSpPr/>
            <p:nvPr/>
          </p:nvSpPr>
          <p:spPr bwMode="auto">
            <a:xfrm rot="10800000">
              <a:off x="2505891" y="3128556"/>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9" name="Oval 8"/>
            <p:cNvSpPr/>
            <p:nvPr/>
          </p:nvSpPr>
          <p:spPr bwMode="auto">
            <a:xfrm rot="10800000">
              <a:off x="2698251" y="3387636"/>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grpSp>
        <p:nvGrpSpPr>
          <p:cNvPr id="10" name="Group 9"/>
          <p:cNvGrpSpPr/>
          <p:nvPr/>
        </p:nvGrpSpPr>
        <p:grpSpPr>
          <a:xfrm rot="10800000">
            <a:off x="6146073" y="3122025"/>
            <a:ext cx="457200" cy="350520"/>
            <a:chOff x="1189464" y="5288280"/>
            <a:chExt cx="457200" cy="350520"/>
          </a:xfrm>
        </p:grpSpPr>
        <p:sp>
          <p:nvSpPr>
            <p:cNvPr id="11" name="Isosceles Triangle 10"/>
            <p:cNvSpPr/>
            <p:nvPr/>
          </p:nvSpPr>
          <p:spPr bwMode="auto">
            <a:xfrm>
              <a:off x="1295400" y="5334000"/>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2" name="Straight Connector 11"/>
            <p:cNvCxnSpPr/>
            <p:nvPr/>
          </p:nvCxnSpPr>
          <p:spPr bwMode="auto">
            <a:xfrm>
              <a:off x="1189464" y="5562600"/>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13" name="Rectangle 12"/>
            <p:cNvSpPr/>
            <p:nvPr/>
          </p:nvSpPr>
          <p:spPr bwMode="auto">
            <a:xfrm>
              <a:off x="1189464" y="5562600"/>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4" name="Oval 13"/>
            <p:cNvSpPr/>
            <p:nvPr/>
          </p:nvSpPr>
          <p:spPr bwMode="auto">
            <a:xfrm>
              <a:off x="1362864" y="5288280"/>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sp>
        <p:nvSpPr>
          <p:cNvPr id="15" name="Oval 14"/>
          <p:cNvSpPr/>
          <p:nvPr/>
        </p:nvSpPr>
        <p:spPr bwMode="auto">
          <a:xfrm rot="10800000">
            <a:off x="4525543" y="5207727"/>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0" name="Straight Connector 19"/>
          <p:cNvCxnSpPr/>
          <p:nvPr/>
        </p:nvCxnSpPr>
        <p:spPr bwMode="auto">
          <a:xfrm>
            <a:off x="4572000" y="3479077"/>
            <a:ext cx="0" cy="2540723"/>
          </a:xfrm>
          <a:prstGeom prst="line">
            <a:avLst/>
          </a:prstGeom>
          <a:solidFill>
            <a:schemeClr val="accent1"/>
          </a:solidFill>
          <a:ln w="19050" cap="flat" cmpd="sng" algn="ctr">
            <a:solidFill>
              <a:srgbClr val="0033CC"/>
            </a:solidFill>
            <a:prstDash val="solid"/>
            <a:round/>
            <a:headEnd type="none" w="med" len="med"/>
            <a:tailEnd type="none" w="med" len="med"/>
          </a:ln>
          <a:effectLst/>
        </p:spPr>
      </p:cxnSp>
      <p:sp>
        <p:nvSpPr>
          <p:cNvPr id="21" name="TextBox 20"/>
          <p:cNvSpPr txBox="1"/>
          <p:nvPr/>
        </p:nvSpPr>
        <p:spPr>
          <a:xfrm>
            <a:off x="4134706" y="4321433"/>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22" name="TextBox 21"/>
          <p:cNvSpPr txBox="1"/>
          <p:nvPr/>
        </p:nvSpPr>
        <p:spPr>
          <a:xfrm>
            <a:off x="4657158" y="4321433"/>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23" name="TextBox 22"/>
          <p:cNvSpPr txBox="1"/>
          <p:nvPr/>
        </p:nvSpPr>
        <p:spPr>
          <a:xfrm>
            <a:off x="2857155" y="4059789"/>
            <a:ext cx="381000" cy="369332"/>
          </a:xfrm>
          <a:prstGeom prst="rect">
            <a:avLst/>
          </a:prstGeom>
          <a:noFill/>
        </p:spPr>
        <p:txBody>
          <a:bodyPr wrap="square" rtlCol="0">
            <a:spAutoFit/>
          </a:bodyPr>
          <a:lstStyle/>
          <a:p>
            <a:r>
              <a:rPr lang="en-US" dirty="0" smtClean="0">
                <a:sym typeface="Symbol" panose="05050102010706020507" pitchFamily="18" charset="2"/>
              </a:rPr>
              <a:t>L</a:t>
            </a:r>
            <a:endParaRPr lang="en-US" dirty="0"/>
          </a:p>
        </p:txBody>
      </p:sp>
      <p:sp>
        <p:nvSpPr>
          <p:cNvPr id="24" name="TextBox 23"/>
          <p:cNvSpPr txBox="1"/>
          <p:nvPr/>
        </p:nvSpPr>
        <p:spPr>
          <a:xfrm>
            <a:off x="5868509" y="4061503"/>
            <a:ext cx="381000" cy="369332"/>
          </a:xfrm>
          <a:prstGeom prst="rect">
            <a:avLst/>
          </a:prstGeom>
          <a:noFill/>
        </p:spPr>
        <p:txBody>
          <a:bodyPr wrap="square" rtlCol="0">
            <a:spAutoFit/>
          </a:bodyPr>
          <a:lstStyle/>
          <a:p>
            <a:r>
              <a:rPr lang="en-US" dirty="0" smtClean="0">
                <a:sym typeface="Symbol" panose="05050102010706020507" pitchFamily="18" charset="2"/>
              </a:rPr>
              <a:t>L</a:t>
            </a:r>
            <a:endParaRPr lang="en-US" dirty="0"/>
          </a:p>
        </p:txBody>
      </p:sp>
      <p:cxnSp>
        <p:nvCxnSpPr>
          <p:cNvPr id="26" name="Straight Arrow Connector 25"/>
          <p:cNvCxnSpPr>
            <a:stCxn id="15" idx="0"/>
          </p:cNvCxnSpPr>
          <p:nvPr/>
        </p:nvCxnSpPr>
        <p:spPr bwMode="auto">
          <a:xfrm>
            <a:off x="4571263" y="5299167"/>
            <a:ext cx="903304" cy="486033"/>
          </a:xfrm>
          <a:prstGeom prst="straightConnector1">
            <a:avLst/>
          </a:prstGeom>
          <a:solidFill>
            <a:schemeClr val="accent1"/>
          </a:solidFill>
          <a:ln w="50800" cap="flat" cmpd="sng" algn="ctr">
            <a:solidFill>
              <a:srgbClr val="0033CC"/>
            </a:solidFill>
            <a:prstDash val="solid"/>
            <a:round/>
            <a:headEnd type="none" w="med" len="med"/>
            <a:tailEnd type="triangle"/>
          </a:ln>
          <a:effectLst/>
        </p:spPr>
      </p:cxnSp>
      <p:graphicFrame>
        <p:nvGraphicFramePr>
          <p:cNvPr id="27" name="Object 26"/>
          <p:cNvGraphicFramePr>
            <a:graphicFrameLocks noChangeAspect="1"/>
          </p:cNvGraphicFramePr>
          <p:nvPr>
            <p:extLst>
              <p:ext uri="{D42A27DB-BD31-4B8C-83A1-F6EECF244321}">
                <p14:modId xmlns:p14="http://schemas.microsoft.com/office/powerpoint/2010/main" val="77721621"/>
              </p:ext>
            </p:extLst>
          </p:nvPr>
        </p:nvGraphicFramePr>
        <p:xfrm>
          <a:off x="5520288" y="5478813"/>
          <a:ext cx="583034" cy="540987"/>
        </p:xfrm>
        <a:graphic>
          <a:graphicData uri="http://schemas.openxmlformats.org/presentationml/2006/ole">
            <mc:AlternateContent xmlns:mc="http://schemas.openxmlformats.org/markup-compatibility/2006">
              <mc:Choice xmlns:v="urn:schemas-microsoft-com:vml" Requires="v">
                <p:oleObj spid="_x0000_s464991" name="Equation" r:id="rId3" imgW="152280" imgH="203040" progId="Equation.DSMT4">
                  <p:embed/>
                </p:oleObj>
              </mc:Choice>
              <mc:Fallback>
                <p:oleObj name="Equation" r:id="rId3" imgW="152280" imgH="203040" progId="Equation.DSMT4">
                  <p:embed/>
                  <p:pic>
                    <p:nvPicPr>
                      <p:cNvPr id="0" name=""/>
                      <p:cNvPicPr/>
                      <p:nvPr/>
                    </p:nvPicPr>
                    <p:blipFill>
                      <a:blip r:embed="rId4"/>
                      <a:stretch>
                        <a:fillRect/>
                      </a:stretch>
                    </p:blipFill>
                    <p:spPr>
                      <a:xfrm>
                        <a:off x="5520288" y="5478813"/>
                        <a:ext cx="583034" cy="540987"/>
                      </a:xfrm>
                      <a:prstGeom prst="rect">
                        <a:avLst/>
                      </a:prstGeom>
                    </p:spPr>
                  </p:pic>
                </p:oleObj>
              </mc:Fallback>
            </mc:AlternateContent>
          </a:graphicData>
        </a:graphic>
      </p:graphicFrame>
      <p:sp>
        <p:nvSpPr>
          <p:cNvPr id="28" name="TextBox 27"/>
          <p:cNvSpPr txBox="1"/>
          <p:nvPr/>
        </p:nvSpPr>
        <p:spPr>
          <a:xfrm>
            <a:off x="4654686" y="5488624"/>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graphicFrame>
        <p:nvGraphicFramePr>
          <p:cNvPr id="29" name="Object 28"/>
          <p:cNvGraphicFramePr>
            <a:graphicFrameLocks noChangeAspect="1"/>
          </p:cNvGraphicFramePr>
          <p:nvPr>
            <p:extLst>
              <p:ext uri="{D42A27DB-BD31-4B8C-83A1-F6EECF244321}">
                <p14:modId xmlns:p14="http://schemas.microsoft.com/office/powerpoint/2010/main" val="2162311228"/>
              </p:ext>
            </p:extLst>
          </p:nvPr>
        </p:nvGraphicFramePr>
        <p:xfrm>
          <a:off x="1495425" y="1803400"/>
          <a:ext cx="5280025" cy="614363"/>
        </p:xfrm>
        <a:graphic>
          <a:graphicData uri="http://schemas.openxmlformats.org/presentationml/2006/ole">
            <mc:AlternateContent xmlns:mc="http://schemas.openxmlformats.org/markup-compatibility/2006">
              <mc:Choice xmlns:v="urn:schemas-microsoft-com:vml" Requires="v">
                <p:oleObj spid="_x0000_s464992" name="Equation" r:id="rId5" imgW="3251160" imgH="380880" progId="Equation.DSMT4">
                  <p:embed/>
                </p:oleObj>
              </mc:Choice>
              <mc:Fallback>
                <p:oleObj name="Equation" r:id="rId5" imgW="3251160" imgH="380880" progId="Equation.DSMT4">
                  <p:embed/>
                  <p:pic>
                    <p:nvPicPr>
                      <p:cNvPr id="0" name=""/>
                      <p:cNvPicPr/>
                      <p:nvPr/>
                    </p:nvPicPr>
                    <p:blipFill>
                      <a:blip r:embed="rId6"/>
                      <a:stretch>
                        <a:fillRect/>
                      </a:stretch>
                    </p:blipFill>
                    <p:spPr>
                      <a:xfrm>
                        <a:off x="1495425" y="1803400"/>
                        <a:ext cx="5280025" cy="614363"/>
                      </a:xfrm>
                      <a:prstGeom prst="rect">
                        <a:avLst/>
                      </a:prstGeom>
                    </p:spPr>
                  </p:pic>
                </p:oleObj>
              </mc:Fallback>
            </mc:AlternateContent>
          </a:graphicData>
        </a:graphic>
      </p:graphicFrame>
      <p:sp>
        <p:nvSpPr>
          <p:cNvPr id="5" name="Arc 4"/>
          <p:cNvSpPr/>
          <p:nvPr/>
        </p:nvSpPr>
        <p:spPr bwMode="auto">
          <a:xfrm>
            <a:off x="3872505" y="4586212"/>
            <a:ext cx="1371600" cy="1371600"/>
          </a:xfrm>
          <a:prstGeom prst="arc">
            <a:avLst>
              <a:gd name="adj1" fmla="val 13640652"/>
              <a:gd name="adj2" fmla="val 16171354"/>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0" name="Arc 29"/>
          <p:cNvSpPr/>
          <p:nvPr/>
        </p:nvSpPr>
        <p:spPr bwMode="auto">
          <a:xfrm>
            <a:off x="3872505" y="4567647"/>
            <a:ext cx="1371600" cy="1371600"/>
          </a:xfrm>
          <a:prstGeom prst="arc">
            <a:avLst>
              <a:gd name="adj1" fmla="val 16278892"/>
              <a:gd name="adj2" fmla="val 18898469"/>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1" name="Arc 30"/>
          <p:cNvSpPr/>
          <p:nvPr/>
        </p:nvSpPr>
        <p:spPr bwMode="auto">
          <a:xfrm>
            <a:off x="3872505" y="4583512"/>
            <a:ext cx="1371600" cy="1371600"/>
          </a:xfrm>
          <a:prstGeom prst="arc">
            <a:avLst>
              <a:gd name="adj1" fmla="val 1744370"/>
              <a:gd name="adj2" fmla="val 5427040"/>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Tree>
    <p:extLst>
      <p:ext uri="{BB962C8B-B14F-4D97-AF65-F5344CB8AC3E}">
        <p14:creationId xmlns:p14="http://schemas.microsoft.com/office/powerpoint/2010/main" val="11803290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 name="Object 55"/>
          <p:cNvGraphicFramePr>
            <a:graphicFrameLocks noChangeAspect="1"/>
          </p:cNvGraphicFramePr>
          <p:nvPr>
            <p:extLst>
              <p:ext uri="{D42A27DB-BD31-4B8C-83A1-F6EECF244321}">
                <p14:modId xmlns:p14="http://schemas.microsoft.com/office/powerpoint/2010/main" val="2655791381"/>
              </p:ext>
            </p:extLst>
          </p:nvPr>
        </p:nvGraphicFramePr>
        <p:xfrm>
          <a:off x="228600" y="5082312"/>
          <a:ext cx="3456746" cy="624390"/>
        </p:xfrm>
        <a:graphic>
          <a:graphicData uri="http://schemas.openxmlformats.org/presentationml/2006/ole">
            <mc:AlternateContent xmlns:mc="http://schemas.openxmlformats.org/markup-compatibility/2006">
              <mc:Choice xmlns:v="urn:schemas-microsoft-com:vml" Requires="v">
                <p:oleObj spid="_x0000_s477724" name="Equation" r:id="rId3" imgW="2666880" imgH="482400" progId="Equation.DSMT4">
                  <p:embed/>
                </p:oleObj>
              </mc:Choice>
              <mc:Fallback>
                <p:oleObj name="Equation" r:id="rId3" imgW="2666880" imgH="482400" progId="Equation.DSMT4">
                  <p:embed/>
                  <p:pic>
                    <p:nvPicPr>
                      <p:cNvPr id="0" name=""/>
                      <p:cNvPicPr/>
                      <p:nvPr/>
                    </p:nvPicPr>
                    <p:blipFill>
                      <a:blip r:embed="rId4"/>
                      <a:stretch>
                        <a:fillRect/>
                      </a:stretch>
                    </p:blipFill>
                    <p:spPr>
                      <a:xfrm>
                        <a:off x="228600" y="5082312"/>
                        <a:ext cx="3456746" cy="624390"/>
                      </a:xfrm>
                      <a:prstGeom prst="rect">
                        <a:avLst/>
                      </a:prstGeom>
                    </p:spPr>
                  </p:pic>
                </p:oleObj>
              </mc:Fallback>
            </mc:AlternateContent>
          </a:graphicData>
        </a:graphic>
      </p:graphicFrame>
      <p:sp>
        <p:nvSpPr>
          <p:cNvPr id="39" name="Rectangle 38"/>
          <p:cNvSpPr>
            <a:spLocks noChangeAspect="1"/>
          </p:cNvSpPr>
          <p:nvPr/>
        </p:nvSpPr>
        <p:spPr bwMode="auto">
          <a:xfrm rot="18419574" flipV="1">
            <a:off x="5848477" y="3935698"/>
            <a:ext cx="3108960" cy="128102"/>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7" name="Rectangle 16"/>
          <p:cNvSpPr>
            <a:spLocks noChangeAspect="1"/>
          </p:cNvSpPr>
          <p:nvPr/>
        </p:nvSpPr>
        <p:spPr bwMode="auto">
          <a:xfrm rot="2710319">
            <a:off x="4321768" y="3627547"/>
            <a:ext cx="256032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8" name="Rectangle 17"/>
          <p:cNvSpPr>
            <a:spLocks noChangeAspect="1"/>
          </p:cNvSpPr>
          <p:nvPr/>
        </p:nvSpPr>
        <p:spPr bwMode="auto">
          <a:xfrm rot="8072880">
            <a:off x="6125534" y="3602467"/>
            <a:ext cx="256032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 name="Title 1"/>
          <p:cNvSpPr>
            <a:spLocks noGrp="1"/>
          </p:cNvSpPr>
          <p:nvPr>
            <p:ph type="title"/>
          </p:nvPr>
        </p:nvSpPr>
        <p:spPr>
          <a:xfrm>
            <a:off x="609811" y="304800"/>
            <a:ext cx="8104436" cy="1216025"/>
          </a:xfrm>
        </p:spPr>
        <p:txBody>
          <a:bodyPr/>
          <a:lstStyle/>
          <a:p>
            <a:r>
              <a:rPr lang="en-US" sz="3200" dirty="0" smtClean="0"/>
              <a:t>SOLUTION 3:</a:t>
            </a:r>
            <a:br>
              <a:rPr lang="en-US" sz="3200" dirty="0" smtClean="0"/>
            </a:br>
            <a:r>
              <a:rPr lang="en-US" sz="3200" dirty="0" smtClean="0"/>
              <a:t>Virtual Work in Vertical Direction</a:t>
            </a:r>
            <a:endParaRPr lang="en-US" sz="3200"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25</a:t>
            </a:fld>
            <a:endParaRPr lang="en-US" dirty="0"/>
          </a:p>
        </p:txBody>
      </p:sp>
      <p:grpSp>
        <p:nvGrpSpPr>
          <p:cNvPr id="16" name="Group 15"/>
          <p:cNvGrpSpPr/>
          <p:nvPr/>
        </p:nvGrpSpPr>
        <p:grpSpPr>
          <a:xfrm>
            <a:off x="4437018" y="2444931"/>
            <a:ext cx="457200" cy="350520"/>
            <a:chOff x="2505891" y="3128556"/>
            <a:chExt cx="457200" cy="350520"/>
          </a:xfrm>
        </p:grpSpPr>
        <p:sp>
          <p:nvSpPr>
            <p:cNvPr id="6" name="Isosceles Triangle 5"/>
            <p:cNvSpPr/>
            <p:nvPr/>
          </p:nvSpPr>
          <p:spPr bwMode="auto">
            <a:xfrm rot="10800000">
              <a:off x="2628555" y="3204756"/>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7" name="Straight Connector 6"/>
            <p:cNvCxnSpPr/>
            <p:nvPr/>
          </p:nvCxnSpPr>
          <p:spPr bwMode="auto">
            <a:xfrm rot="10800000">
              <a:off x="2505891" y="3204756"/>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8" name="Rectangle 7"/>
            <p:cNvSpPr/>
            <p:nvPr/>
          </p:nvSpPr>
          <p:spPr bwMode="auto">
            <a:xfrm rot="10800000">
              <a:off x="2505891" y="3128556"/>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9" name="Oval 8"/>
            <p:cNvSpPr/>
            <p:nvPr/>
          </p:nvSpPr>
          <p:spPr bwMode="auto">
            <a:xfrm rot="10800000">
              <a:off x="2698251" y="3387636"/>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grpSp>
        <p:nvGrpSpPr>
          <p:cNvPr id="10" name="Group 9"/>
          <p:cNvGrpSpPr/>
          <p:nvPr/>
        </p:nvGrpSpPr>
        <p:grpSpPr>
          <a:xfrm rot="10800000">
            <a:off x="8077200" y="2438400"/>
            <a:ext cx="457200" cy="350520"/>
            <a:chOff x="1189464" y="5288280"/>
            <a:chExt cx="457200" cy="350520"/>
          </a:xfrm>
        </p:grpSpPr>
        <p:sp>
          <p:nvSpPr>
            <p:cNvPr id="11" name="Isosceles Triangle 10"/>
            <p:cNvSpPr/>
            <p:nvPr/>
          </p:nvSpPr>
          <p:spPr bwMode="auto">
            <a:xfrm>
              <a:off x="1295400" y="5334000"/>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2" name="Straight Connector 11"/>
            <p:cNvCxnSpPr/>
            <p:nvPr/>
          </p:nvCxnSpPr>
          <p:spPr bwMode="auto">
            <a:xfrm>
              <a:off x="1189464" y="5562600"/>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13" name="Rectangle 12"/>
            <p:cNvSpPr/>
            <p:nvPr/>
          </p:nvSpPr>
          <p:spPr bwMode="auto">
            <a:xfrm>
              <a:off x="1189464" y="5562600"/>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4" name="Oval 13"/>
            <p:cNvSpPr/>
            <p:nvPr/>
          </p:nvSpPr>
          <p:spPr bwMode="auto">
            <a:xfrm>
              <a:off x="1362864" y="5288280"/>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sp>
        <p:nvSpPr>
          <p:cNvPr id="15" name="Oval 14"/>
          <p:cNvSpPr/>
          <p:nvPr/>
        </p:nvSpPr>
        <p:spPr bwMode="auto">
          <a:xfrm rot="10800000">
            <a:off x="6456670" y="4524102"/>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0" name="Straight Connector 19"/>
          <p:cNvCxnSpPr/>
          <p:nvPr/>
        </p:nvCxnSpPr>
        <p:spPr bwMode="auto">
          <a:xfrm>
            <a:off x="6503127" y="2795452"/>
            <a:ext cx="0" cy="2540723"/>
          </a:xfrm>
          <a:prstGeom prst="line">
            <a:avLst/>
          </a:prstGeom>
          <a:solidFill>
            <a:schemeClr val="accent1"/>
          </a:solidFill>
          <a:ln w="19050" cap="flat" cmpd="sng" algn="ctr">
            <a:solidFill>
              <a:srgbClr val="0033CC"/>
            </a:solidFill>
            <a:prstDash val="solid"/>
            <a:round/>
            <a:headEnd type="none" w="med" len="med"/>
            <a:tailEnd type="none" w="med" len="med"/>
          </a:ln>
          <a:effectLst/>
        </p:spPr>
      </p:cxnSp>
      <p:sp>
        <p:nvSpPr>
          <p:cNvPr id="21" name="TextBox 20"/>
          <p:cNvSpPr txBox="1"/>
          <p:nvPr/>
        </p:nvSpPr>
        <p:spPr>
          <a:xfrm>
            <a:off x="6065833" y="3637808"/>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22" name="TextBox 21"/>
          <p:cNvSpPr txBox="1"/>
          <p:nvPr/>
        </p:nvSpPr>
        <p:spPr>
          <a:xfrm>
            <a:off x="6588285" y="3637808"/>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24" name="TextBox 23"/>
          <p:cNvSpPr txBox="1"/>
          <p:nvPr/>
        </p:nvSpPr>
        <p:spPr>
          <a:xfrm>
            <a:off x="7799636" y="3377878"/>
            <a:ext cx="381000" cy="369332"/>
          </a:xfrm>
          <a:prstGeom prst="rect">
            <a:avLst/>
          </a:prstGeom>
          <a:noFill/>
        </p:spPr>
        <p:txBody>
          <a:bodyPr wrap="square" rtlCol="0">
            <a:spAutoFit/>
          </a:bodyPr>
          <a:lstStyle/>
          <a:p>
            <a:r>
              <a:rPr lang="en-US" dirty="0" smtClean="0">
                <a:sym typeface="Symbol" panose="05050102010706020507" pitchFamily="18" charset="2"/>
              </a:rPr>
              <a:t>L</a:t>
            </a:r>
            <a:endParaRPr lang="en-US" dirty="0"/>
          </a:p>
        </p:txBody>
      </p:sp>
      <p:cxnSp>
        <p:nvCxnSpPr>
          <p:cNvPr id="26" name="Straight Arrow Connector 25"/>
          <p:cNvCxnSpPr/>
          <p:nvPr/>
        </p:nvCxnSpPr>
        <p:spPr bwMode="auto">
          <a:xfrm>
            <a:off x="6502389" y="5189631"/>
            <a:ext cx="0" cy="477139"/>
          </a:xfrm>
          <a:prstGeom prst="straightConnector1">
            <a:avLst/>
          </a:prstGeom>
          <a:solidFill>
            <a:schemeClr val="accent1"/>
          </a:solidFill>
          <a:ln w="50800" cap="flat" cmpd="sng" algn="ctr">
            <a:solidFill>
              <a:srgbClr val="0033CC"/>
            </a:solidFill>
            <a:prstDash val="solid"/>
            <a:round/>
            <a:headEnd type="none" w="med" len="med"/>
            <a:tailEnd type="triangle"/>
          </a:ln>
          <a:effectLst/>
        </p:spPr>
      </p:cxnSp>
      <p:graphicFrame>
        <p:nvGraphicFramePr>
          <p:cNvPr id="27" name="Object 26"/>
          <p:cNvGraphicFramePr>
            <a:graphicFrameLocks noChangeAspect="1"/>
          </p:cNvGraphicFramePr>
          <p:nvPr>
            <p:extLst>
              <p:ext uri="{D42A27DB-BD31-4B8C-83A1-F6EECF244321}">
                <p14:modId xmlns:p14="http://schemas.microsoft.com/office/powerpoint/2010/main" val="193256371"/>
              </p:ext>
            </p:extLst>
          </p:nvPr>
        </p:nvGraphicFramePr>
        <p:xfrm>
          <a:off x="7430822" y="5131755"/>
          <a:ext cx="1329720" cy="353141"/>
        </p:xfrm>
        <a:graphic>
          <a:graphicData uri="http://schemas.openxmlformats.org/presentationml/2006/ole">
            <mc:AlternateContent xmlns:mc="http://schemas.openxmlformats.org/markup-compatibility/2006">
              <mc:Choice xmlns:v="urn:schemas-microsoft-com:vml" Requires="v">
                <p:oleObj spid="_x0000_s477725" name="Equation" r:id="rId5" imgW="533160" imgH="203040" progId="Equation.DSMT4">
                  <p:embed/>
                </p:oleObj>
              </mc:Choice>
              <mc:Fallback>
                <p:oleObj name="Equation" r:id="rId5" imgW="533160" imgH="203040" progId="Equation.DSMT4">
                  <p:embed/>
                  <p:pic>
                    <p:nvPicPr>
                      <p:cNvPr id="0" name=""/>
                      <p:cNvPicPr/>
                      <p:nvPr/>
                    </p:nvPicPr>
                    <p:blipFill>
                      <a:blip r:embed="rId6"/>
                      <a:stretch>
                        <a:fillRect/>
                      </a:stretch>
                    </p:blipFill>
                    <p:spPr>
                      <a:xfrm>
                        <a:off x="7430822" y="5131755"/>
                        <a:ext cx="1329720" cy="353141"/>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1291842"/>
              </p:ext>
            </p:extLst>
          </p:nvPr>
        </p:nvGraphicFramePr>
        <p:xfrm>
          <a:off x="422275" y="1676400"/>
          <a:ext cx="4887913" cy="568325"/>
        </p:xfrm>
        <a:graphic>
          <a:graphicData uri="http://schemas.openxmlformats.org/presentationml/2006/ole">
            <mc:AlternateContent xmlns:mc="http://schemas.openxmlformats.org/markup-compatibility/2006">
              <mc:Choice xmlns:v="urn:schemas-microsoft-com:vml" Requires="v">
                <p:oleObj spid="_x0000_s477726" name="Equation" r:id="rId7" imgW="3251160" imgH="380880" progId="Equation.DSMT4">
                  <p:embed/>
                </p:oleObj>
              </mc:Choice>
              <mc:Fallback>
                <p:oleObj name="Equation" r:id="rId7" imgW="3251160" imgH="380880" progId="Equation.DSMT4">
                  <p:embed/>
                  <p:pic>
                    <p:nvPicPr>
                      <p:cNvPr id="0" name=""/>
                      <p:cNvPicPr/>
                      <p:nvPr/>
                    </p:nvPicPr>
                    <p:blipFill>
                      <a:blip r:embed="rId8"/>
                      <a:stretch>
                        <a:fillRect/>
                      </a:stretch>
                    </p:blipFill>
                    <p:spPr>
                      <a:xfrm>
                        <a:off x="422275" y="1676400"/>
                        <a:ext cx="4887913" cy="568325"/>
                      </a:xfrm>
                      <a:prstGeom prst="rect">
                        <a:avLst/>
                      </a:prstGeom>
                    </p:spPr>
                  </p:pic>
                </p:oleObj>
              </mc:Fallback>
            </mc:AlternateContent>
          </a:graphicData>
        </a:graphic>
      </p:graphicFrame>
      <p:sp>
        <p:nvSpPr>
          <p:cNvPr id="5" name="Arc 4"/>
          <p:cNvSpPr/>
          <p:nvPr/>
        </p:nvSpPr>
        <p:spPr bwMode="auto">
          <a:xfrm>
            <a:off x="5803632" y="3902587"/>
            <a:ext cx="1371600" cy="1371600"/>
          </a:xfrm>
          <a:prstGeom prst="arc">
            <a:avLst>
              <a:gd name="adj1" fmla="val 13640652"/>
              <a:gd name="adj2" fmla="val 16171354"/>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0" name="Arc 29"/>
          <p:cNvSpPr/>
          <p:nvPr/>
        </p:nvSpPr>
        <p:spPr bwMode="auto">
          <a:xfrm>
            <a:off x="5803632" y="3884022"/>
            <a:ext cx="1371600" cy="1371600"/>
          </a:xfrm>
          <a:prstGeom prst="arc">
            <a:avLst>
              <a:gd name="adj1" fmla="val 16278892"/>
              <a:gd name="adj2" fmla="val 18898469"/>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5" name="Straight Arrow Connector 24"/>
          <p:cNvCxnSpPr>
            <a:stCxn id="9" idx="6"/>
          </p:cNvCxnSpPr>
          <p:nvPr/>
        </p:nvCxnSpPr>
        <p:spPr bwMode="auto">
          <a:xfrm flipV="1">
            <a:off x="4629378" y="2735185"/>
            <a:ext cx="4133622" cy="14546"/>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cxnSp>
        <p:nvCxnSpPr>
          <p:cNvPr id="32" name="Straight Arrow Connector 31"/>
          <p:cNvCxnSpPr>
            <a:stCxn id="9" idx="0"/>
          </p:cNvCxnSpPr>
          <p:nvPr/>
        </p:nvCxnSpPr>
        <p:spPr bwMode="auto">
          <a:xfrm flipH="1">
            <a:off x="4662029" y="2795451"/>
            <a:ext cx="13069" cy="580713"/>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graphicFrame>
        <p:nvGraphicFramePr>
          <p:cNvPr id="33" name="Object 32"/>
          <p:cNvGraphicFramePr>
            <a:graphicFrameLocks noChangeAspect="1"/>
          </p:cNvGraphicFramePr>
          <p:nvPr>
            <p:extLst>
              <p:ext uri="{D42A27DB-BD31-4B8C-83A1-F6EECF244321}">
                <p14:modId xmlns:p14="http://schemas.microsoft.com/office/powerpoint/2010/main" val="1778513455"/>
              </p:ext>
            </p:extLst>
          </p:nvPr>
        </p:nvGraphicFramePr>
        <p:xfrm>
          <a:off x="8699500" y="2437076"/>
          <a:ext cx="215900" cy="237490"/>
        </p:xfrm>
        <a:graphic>
          <a:graphicData uri="http://schemas.openxmlformats.org/presentationml/2006/ole">
            <mc:AlternateContent xmlns:mc="http://schemas.openxmlformats.org/markup-compatibility/2006">
              <mc:Choice xmlns:v="urn:schemas-microsoft-com:vml" Requires="v">
                <p:oleObj spid="_x0000_s477727" name="Equation" r:id="rId9" imgW="126720" imgH="139680" progId="Equation.DSMT4">
                  <p:embed/>
                </p:oleObj>
              </mc:Choice>
              <mc:Fallback>
                <p:oleObj name="Equation" r:id="rId9" imgW="126720" imgH="139680" progId="Equation.DSMT4">
                  <p:embed/>
                  <p:pic>
                    <p:nvPicPr>
                      <p:cNvPr id="0" name=""/>
                      <p:cNvPicPr/>
                      <p:nvPr/>
                    </p:nvPicPr>
                    <p:blipFill>
                      <a:blip r:embed="rId10"/>
                      <a:stretch>
                        <a:fillRect/>
                      </a:stretch>
                    </p:blipFill>
                    <p:spPr>
                      <a:xfrm>
                        <a:off x="8699500" y="2437076"/>
                        <a:ext cx="215900" cy="23749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233224404"/>
              </p:ext>
            </p:extLst>
          </p:nvPr>
        </p:nvGraphicFramePr>
        <p:xfrm>
          <a:off x="4692650" y="3130550"/>
          <a:ext cx="238125" cy="280988"/>
        </p:xfrm>
        <a:graphic>
          <a:graphicData uri="http://schemas.openxmlformats.org/presentationml/2006/ole">
            <mc:AlternateContent xmlns:mc="http://schemas.openxmlformats.org/markup-compatibility/2006">
              <mc:Choice xmlns:v="urn:schemas-microsoft-com:vml" Requires="v">
                <p:oleObj spid="_x0000_s477728" name="Equation" r:id="rId11" imgW="139680" imgH="164880" progId="Equation.DSMT4">
                  <p:embed/>
                </p:oleObj>
              </mc:Choice>
              <mc:Fallback>
                <p:oleObj name="Equation" r:id="rId11" imgW="139680" imgH="164880" progId="Equation.DSMT4">
                  <p:embed/>
                  <p:pic>
                    <p:nvPicPr>
                      <p:cNvPr id="0" name=""/>
                      <p:cNvPicPr/>
                      <p:nvPr/>
                    </p:nvPicPr>
                    <p:blipFill>
                      <a:blip r:embed="rId12"/>
                      <a:stretch>
                        <a:fillRect/>
                      </a:stretch>
                    </p:blipFill>
                    <p:spPr>
                      <a:xfrm>
                        <a:off x="4692650" y="3130550"/>
                        <a:ext cx="238125" cy="280988"/>
                      </a:xfrm>
                      <a:prstGeom prst="rect">
                        <a:avLst/>
                      </a:prstGeom>
                    </p:spPr>
                  </p:pic>
                </p:oleObj>
              </mc:Fallback>
            </mc:AlternateContent>
          </a:graphicData>
        </a:graphic>
      </p:graphicFrame>
      <p:sp>
        <p:nvSpPr>
          <p:cNvPr id="38" name="Rectangle 37"/>
          <p:cNvSpPr>
            <a:spLocks noChangeAspect="1"/>
          </p:cNvSpPr>
          <p:nvPr/>
        </p:nvSpPr>
        <p:spPr bwMode="auto">
          <a:xfrm rot="3180426">
            <a:off x="4037073" y="3920081"/>
            <a:ext cx="3108960" cy="128102"/>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41" name="Straight Arrow Connector 40"/>
          <p:cNvCxnSpPr/>
          <p:nvPr/>
        </p:nvCxnSpPr>
        <p:spPr bwMode="auto">
          <a:xfrm flipV="1">
            <a:off x="6526859" y="5198904"/>
            <a:ext cx="837105" cy="5856"/>
          </a:xfrm>
          <a:prstGeom prst="straightConnector1">
            <a:avLst/>
          </a:prstGeom>
          <a:solidFill>
            <a:schemeClr val="accent1"/>
          </a:solidFill>
          <a:ln w="50800" cap="flat" cmpd="sng" algn="ctr">
            <a:solidFill>
              <a:srgbClr val="0033CC"/>
            </a:solidFill>
            <a:prstDash val="solid"/>
            <a:round/>
            <a:headEnd type="none" w="med" len="med"/>
            <a:tailEnd type="triangle"/>
          </a:ln>
          <a:effectLst/>
        </p:spPr>
      </p:cxnSp>
      <p:sp>
        <p:nvSpPr>
          <p:cNvPr id="44" name="Left Brace 43"/>
          <p:cNvSpPr/>
          <p:nvPr/>
        </p:nvSpPr>
        <p:spPr bwMode="auto">
          <a:xfrm rot="19356591">
            <a:off x="6115065" y="4871661"/>
            <a:ext cx="133599" cy="543348"/>
          </a:xfrm>
          <a:prstGeom prst="leftBrace">
            <a:avLst/>
          </a:prstGeom>
          <a:noFill/>
          <a:ln w="19050" cap="flat" cmpd="sng" algn="ctr">
            <a:solidFill>
              <a:srgbClr val="00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45" name="Isosceles Triangle 44"/>
          <p:cNvSpPr/>
          <p:nvPr/>
        </p:nvSpPr>
        <p:spPr bwMode="auto">
          <a:xfrm rot="19402064" flipV="1">
            <a:off x="6293766" y="4616332"/>
            <a:ext cx="402722" cy="540644"/>
          </a:xfrm>
          <a:prstGeom prst="triangle">
            <a:avLst>
              <a:gd name="adj" fmla="val 0"/>
            </a:avLst>
          </a:prstGeom>
          <a:noFill/>
          <a:ln w="38100" cap="flat" cmpd="sng" algn="ctr">
            <a:solidFill>
              <a:srgbClr val="0066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46" name="Left Brace 45"/>
          <p:cNvSpPr/>
          <p:nvPr/>
        </p:nvSpPr>
        <p:spPr bwMode="auto">
          <a:xfrm rot="10800000">
            <a:off x="7087262" y="4549577"/>
            <a:ext cx="133599" cy="653396"/>
          </a:xfrm>
          <a:prstGeom prst="leftBrace">
            <a:avLst/>
          </a:prstGeom>
          <a:noFill/>
          <a:ln w="19050" cap="flat" cmpd="sng" algn="ctr">
            <a:solidFill>
              <a:srgbClr val="00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47" name="Object 46"/>
          <p:cNvGraphicFramePr>
            <a:graphicFrameLocks noChangeAspect="1"/>
          </p:cNvGraphicFramePr>
          <p:nvPr>
            <p:extLst>
              <p:ext uri="{D42A27DB-BD31-4B8C-83A1-F6EECF244321}">
                <p14:modId xmlns:p14="http://schemas.microsoft.com/office/powerpoint/2010/main" val="3993985188"/>
              </p:ext>
            </p:extLst>
          </p:nvPr>
        </p:nvGraphicFramePr>
        <p:xfrm>
          <a:off x="6383338" y="5745163"/>
          <a:ext cx="1362075" cy="354012"/>
        </p:xfrm>
        <a:graphic>
          <a:graphicData uri="http://schemas.openxmlformats.org/presentationml/2006/ole">
            <mc:AlternateContent xmlns:mc="http://schemas.openxmlformats.org/markup-compatibility/2006">
              <mc:Choice xmlns:v="urn:schemas-microsoft-com:vml" Requires="v">
                <p:oleObj spid="_x0000_s477729" name="Equation" r:id="rId13" imgW="545760" imgH="203040" progId="Equation.DSMT4">
                  <p:embed/>
                </p:oleObj>
              </mc:Choice>
              <mc:Fallback>
                <p:oleObj name="Equation" r:id="rId13" imgW="545760" imgH="203040" progId="Equation.DSMT4">
                  <p:embed/>
                  <p:pic>
                    <p:nvPicPr>
                      <p:cNvPr id="0" name=""/>
                      <p:cNvPicPr/>
                      <p:nvPr/>
                    </p:nvPicPr>
                    <p:blipFill>
                      <a:blip r:embed="rId14"/>
                      <a:stretch>
                        <a:fillRect/>
                      </a:stretch>
                    </p:blipFill>
                    <p:spPr>
                      <a:xfrm>
                        <a:off x="6383338" y="5745163"/>
                        <a:ext cx="1362075" cy="354012"/>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38154536"/>
              </p:ext>
            </p:extLst>
          </p:nvPr>
        </p:nvGraphicFramePr>
        <p:xfrm>
          <a:off x="4675098" y="5164777"/>
          <a:ext cx="1647825" cy="398463"/>
        </p:xfrm>
        <a:graphic>
          <a:graphicData uri="http://schemas.openxmlformats.org/presentationml/2006/ole">
            <mc:AlternateContent xmlns:mc="http://schemas.openxmlformats.org/markup-compatibility/2006">
              <mc:Choice xmlns:v="urn:schemas-microsoft-com:vml" Requires="v">
                <p:oleObj spid="_x0000_s477730" name="Equation" r:id="rId15" imgW="660240" imgH="228600" progId="Equation.DSMT4">
                  <p:embed/>
                </p:oleObj>
              </mc:Choice>
              <mc:Fallback>
                <p:oleObj name="Equation" r:id="rId15" imgW="660240" imgH="228600" progId="Equation.DSMT4">
                  <p:embed/>
                  <p:pic>
                    <p:nvPicPr>
                      <p:cNvPr id="0" name=""/>
                      <p:cNvPicPr/>
                      <p:nvPr/>
                    </p:nvPicPr>
                    <p:blipFill>
                      <a:blip r:embed="rId16"/>
                      <a:stretch>
                        <a:fillRect/>
                      </a:stretch>
                    </p:blipFill>
                    <p:spPr>
                      <a:xfrm>
                        <a:off x="4675098" y="5164777"/>
                        <a:ext cx="1647825" cy="398463"/>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3965546750"/>
              </p:ext>
            </p:extLst>
          </p:nvPr>
        </p:nvGraphicFramePr>
        <p:xfrm>
          <a:off x="7322373" y="4709638"/>
          <a:ext cx="633412" cy="398462"/>
        </p:xfrm>
        <a:graphic>
          <a:graphicData uri="http://schemas.openxmlformats.org/presentationml/2006/ole">
            <mc:AlternateContent xmlns:mc="http://schemas.openxmlformats.org/markup-compatibility/2006">
              <mc:Choice xmlns:v="urn:schemas-microsoft-com:vml" Requires="v">
                <p:oleObj spid="_x0000_s477731" name="Equation" r:id="rId17" imgW="253800" imgH="228600" progId="Equation.DSMT4">
                  <p:embed/>
                </p:oleObj>
              </mc:Choice>
              <mc:Fallback>
                <p:oleObj name="Equation" r:id="rId17" imgW="253800" imgH="228600" progId="Equation.DSMT4">
                  <p:embed/>
                  <p:pic>
                    <p:nvPicPr>
                      <p:cNvPr id="0" name=""/>
                      <p:cNvPicPr/>
                      <p:nvPr/>
                    </p:nvPicPr>
                    <p:blipFill>
                      <a:blip r:embed="rId18"/>
                      <a:stretch>
                        <a:fillRect/>
                      </a:stretch>
                    </p:blipFill>
                    <p:spPr>
                      <a:xfrm>
                        <a:off x="7322373" y="4709638"/>
                        <a:ext cx="633412" cy="398462"/>
                      </a:xfrm>
                      <a:prstGeom prst="rect">
                        <a:avLst/>
                      </a:prstGeom>
                    </p:spPr>
                  </p:pic>
                </p:oleObj>
              </mc:Fallback>
            </mc:AlternateContent>
          </a:graphicData>
        </a:graphic>
      </p:graphicFrame>
      <p:sp>
        <p:nvSpPr>
          <p:cNvPr id="50" name="TextBox 49"/>
          <p:cNvSpPr txBox="1"/>
          <p:nvPr/>
        </p:nvSpPr>
        <p:spPr>
          <a:xfrm>
            <a:off x="6497176" y="4594619"/>
            <a:ext cx="304892" cy="276999"/>
          </a:xfrm>
          <a:prstGeom prst="rect">
            <a:avLst/>
          </a:prstGeom>
          <a:noFill/>
        </p:spPr>
        <p:txBody>
          <a:bodyPr wrap="none" rtlCol="0">
            <a:spAutoFit/>
          </a:bodyPr>
          <a:lstStyle/>
          <a:p>
            <a:r>
              <a:rPr lang="en-US" sz="1200" dirty="0"/>
              <a:t>A</a:t>
            </a:r>
          </a:p>
        </p:txBody>
      </p:sp>
      <p:sp>
        <p:nvSpPr>
          <p:cNvPr id="51" name="TextBox 50"/>
          <p:cNvSpPr txBox="1"/>
          <p:nvPr/>
        </p:nvSpPr>
        <p:spPr>
          <a:xfrm>
            <a:off x="4943601" y="2796191"/>
            <a:ext cx="304892" cy="276999"/>
          </a:xfrm>
          <a:prstGeom prst="rect">
            <a:avLst/>
          </a:prstGeom>
          <a:noFill/>
        </p:spPr>
        <p:txBody>
          <a:bodyPr wrap="none" rtlCol="0">
            <a:spAutoFit/>
          </a:bodyPr>
          <a:lstStyle/>
          <a:p>
            <a:r>
              <a:rPr lang="en-US" sz="1200" dirty="0" smtClean="0"/>
              <a:t>B</a:t>
            </a:r>
            <a:endParaRPr lang="en-US" sz="1200" dirty="0"/>
          </a:p>
        </p:txBody>
      </p:sp>
      <p:sp>
        <p:nvSpPr>
          <p:cNvPr id="52" name="TextBox 51"/>
          <p:cNvSpPr txBox="1"/>
          <p:nvPr/>
        </p:nvSpPr>
        <p:spPr>
          <a:xfrm>
            <a:off x="7636917" y="2755536"/>
            <a:ext cx="304892" cy="276999"/>
          </a:xfrm>
          <a:prstGeom prst="rect">
            <a:avLst/>
          </a:prstGeom>
          <a:noFill/>
        </p:spPr>
        <p:txBody>
          <a:bodyPr wrap="none" rtlCol="0">
            <a:spAutoFit/>
          </a:bodyPr>
          <a:lstStyle/>
          <a:p>
            <a:r>
              <a:rPr lang="en-US" sz="1200" dirty="0" smtClean="0"/>
              <a:t>C</a:t>
            </a:r>
            <a:endParaRPr lang="en-US" sz="1200" dirty="0"/>
          </a:p>
        </p:txBody>
      </p:sp>
      <p:graphicFrame>
        <p:nvGraphicFramePr>
          <p:cNvPr id="53" name="Object 52"/>
          <p:cNvGraphicFramePr>
            <a:graphicFrameLocks noChangeAspect="1"/>
          </p:cNvGraphicFramePr>
          <p:nvPr>
            <p:extLst>
              <p:ext uri="{D42A27DB-BD31-4B8C-83A1-F6EECF244321}">
                <p14:modId xmlns:p14="http://schemas.microsoft.com/office/powerpoint/2010/main" val="3933393906"/>
              </p:ext>
            </p:extLst>
          </p:nvPr>
        </p:nvGraphicFramePr>
        <p:xfrm>
          <a:off x="263169" y="2209800"/>
          <a:ext cx="3420690" cy="820966"/>
        </p:xfrm>
        <a:graphic>
          <a:graphicData uri="http://schemas.openxmlformats.org/presentationml/2006/ole">
            <mc:AlternateContent xmlns:mc="http://schemas.openxmlformats.org/markup-compatibility/2006">
              <mc:Choice xmlns:v="urn:schemas-microsoft-com:vml" Requires="v">
                <p:oleObj spid="_x0000_s477732" name="Equation" r:id="rId19" imgW="2539800" imgH="609480" progId="Equation.DSMT4">
                  <p:embed/>
                </p:oleObj>
              </mc:Choice>
              <mc:Fallback>
                <p:oleObj name="Equation" r:id="rId19" imgW="2539800" imgH="609480" progId="Equation.DSMT4">
                  <p:embed/>
                  <p:pic>
                    <p:nvPicPr>
                      <p:cNvPr id="0" name=""/>
                      <p:cNvPicPr/>
                      <p:nvPr/>
                    </p:nvPicPr>
                    <p:blipFill>
                      <a:blip r:embed="rId20"/>
                      <a:stretch>
                        <a:fillRect/>
                      </a:stretch>
                    </p:blipFill>
                    <p:spPr>
                      <a:xfrm>
                        <a:off x="263169" y="2209800"/>
                        <a:ext cx="3420690" cy="820966"/>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3679108258"/>
              </p:ext>
            </p:extLst>
          </p:nvPr>
        </p:nvGraphicFramePr>
        <p:xfrm>
          <a:off x="236034" y="4300424"/>
          <a:ext cx="4953000" cy="630238"/>
        </p:xfrm>
        <a:graphic>
          <a:graphicData uri="http://schemas.openxmlformats.org/presentationml/2006/ole">
            <mc:AlternateContent xmlns:mc="http://schemas.openxmlformats.org/markup-compatibility/2006">
              <mc:Choice xmlns:v="urn:schemas-microsoft-com:vml" Requires="v">
                <p:oleObj spid="_x0000_s477733" name="Equation" r:id="rId21" imgW="3593880" imgH="457200" progId="Equation.DSMT4">
                  <p:embed/>
                </p:oleObj>
              </mc:Choice>
              <mc:Fallback>
                <p:oleObj name="Equation" r:id="rId21" imgW="3593880" imgH="457200" progId="Equation.DSMT4">
                  <p:embed/>
                  <p:pic>
                    <p:nvPicPr>
                      <p:cNvPr id="0" name=""/>
                      <p:cNvPicPr/>
                      <p:nvPr/>
                    </p:nvPicPr>
                    <p:blipFill>
                      <a:blip r:embed="rId22"/>
                      <a:stretch>
                        <a:fillRect/>
                      </a:stretch>
                    </p:blipFill>
                    <p:spPr>
                      <a:xfrm>
                        <a:off x="236034" y="4300424"/>
                        <a:ext cx="4953000" cy="630238"/>
                      </a:xfrm>
                      <a:prstGeom prst="rect">
                        <a:avLst/>
                      </a:prstGeom>
                    </p:spPr>
                  </p:pic>
                </p:oleObj>
              </mc:Fallback>
            </mc:AlternateContent>
          </a:graphicData>
        </a:graphic>
      </p:graphicFrame>
      <p:sp>
        <p:nvSpPr>
          <p:cNvPr id="57" name="Oval 56"/>
          <p:cNvSpPr/>
          <p:nvPr/>
        </p:nvSpPr>
        <p:spPr bwMode="auto">
          <a:xfrm>
            <a:off x="3715454" y="5715372"/>
            <a:ext cx="365760" cy="365760"/>
          </a:xfrm>
          <a:prstGeom prst="ellipse">
            <a:avLst/>
          </a:prstGeom>
          <a:noFill/>
          <a:ln w="25400" cap="flat" cmpd="sng" algn="ctr">
            <a:solidFill>
              <a:srgbClr val="99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Black" pitchFamily="34" charset="0"/>
              </a:rPr>
              <a:t>1</a:t>
            </a:r>
          </a:p>
        </p:txBody>
      </p:sp>
      <p:cxnSp>
        <p:nvCxnSpPr>
          <p:cNvPr id="58" name="Straight Arrow Connector 57"/>
          <p:cNvCxnSpPr/>
          <p:nvPr/>
        </p:nvCxnSpPr>
        <p:spPr bwMode="auto">
          <a:xfrm flipV="1">
            <a:off x="1455033" y="5334372"/>
            <a:ext cx="228600" cy="381000"/>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graphicFrame>
        <p:nvGraphicFramePr>
          <p:cNvPr id="59" name="Object 58"/>
          <p:cNvGraphicFramePr>
            <a:graphicFrameLocks noChangeAspect="1"/>
          </p:cNvGraphicFramePr>
          <p:nvPr>
            <p:extLst>
              <p:ext uri="{D42A27DB-BD31-4B8C-83A1-F6EECF244321}">
                <p14:modId xmlns:p14="http://schemas.microsoft.com/office/powerpoint/2010/main" val="968538054"/>
              </p:ext>
            </p:extLst>
          </p:nvPr>
        </p:nvGraphicFramePr>
        <p:xfrm>
          <a:off x="1683633" y="4944382"/>
          <a:ext cx="371180" cy="500453"/>
        </p:xfrm>
        <a:graphic>
          <a:graphicData uri="http://schemas.openxmlformats.org/presentationml/2006/ole">
            <mc:AlternateContent xmlns:mc="http://schemas.openxmlformats.org/markup-compatibility/2006">
              <mc:Choice xmlns:v="urn:schemas-microsoft-com:vml" Requires="v">
                <p:oleObj spid="_x0000_s477734" name="Equation" r:id="rId23" imgW="291960" imgH="393480" progId="Equation.DSMT4">
                  <p:embed/>
                </p:oleObj>
              </mc:Choice>
              <mc:Fallback>
                <p:oleObj name="Equation" r:id="rId23" imgW="291960" imgH="393480" progId="Equation.DSMT4">
                  <p:embed/>
                  <p:pic>
                    <p:nvPicPr>
                      <p:cNvPr id="0" name=""/>
                      <p:cNvPicPr>
                        <a:picLocks noChangeAspect="1" noChangeArrowheads="1"/>
                      </p:cNvPicPr>
                      <p:nvPr/>
                    </p:nvPicPr>
                    <p:blipFill>
                      <a:blip r:embed="rId24"/>
                      <a:srcRect/>
                      <a:stretch>
                        <a:fillRect/>
                      </a:stretch>
                    </p:blipFill>
                    <p:spPr bwMode="auto">
                      <a:xfrm>
                        <a:off x="1683633" y="4944382"/>
                        <a:ext cx="371180" cy="500453"/>
                      </a:xfrm>
                      <a:prstGeom prst="rect">
                        <a:avLst/>
                      </a:prstGeom>
                      <a:noFill/>
                      <a:ln>
                        <a:noFill/>
                      </a:ln>
                    </p:spPr>
                  </p:pic>
                </p:oleObj>
              </mc:Fallback>
            </mc:AlternateContent>
          </a:graphicData>
        </a:graphic>
      </p:graphicFrame>
      <p:cxnSp>
        <p:nvCxnSpPr>
          <p:cNvPr id="60" name="Straight Arrow Connector 59"/>
          <p:cNvCxnSpPr/>
          <p:nvPr/>
        </p:nvCxnSpPr>
        <p:spPr bwMode="auto">
          <a:xfrm flipV="1">
            <a:off x="2660932" y="5334372"/>
            <a:ext cx="228600" cy="381000"/>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graphicFrame>
        <p:nvGraphicFramePr>
          <p:cNvPr id="61" name="Object 60"/>
          <p:cNvGraphicFramePr>
            <a:graphicFrameLocks noChangeAspect="1"/>
          </p:cNvGraphicFramePr>
          <p:nvPr>
            <p:extLst>
              <p:ext uri="{D42A27DB-BD31-4B8C-83A1-F6EECF244321}">
                <p14:modId xmlns:p14="http://schemas.microsoft.com/office/powerpoint/2010/main" val="515564842"/>
              </p:ext>
            </p:extLst>
          </p:nvPr>
        </p:nvGraphicFramePr>
        <p:xfrm>
          <a:off x="2906259" y="4954728"/>
          <a:ext cx="355600" cy="500063"/>
        </p:xfrm>
        <a:graphic>
          <a:graphicData uri="http://schemas.openxmlformats.org/presentationml/2006/ole">
            <mc:AlternateContent xmlns:mc="http://schemas.openxmlformats.org/markup-compatibility/2006">
              <mc:Choice xmlns:v="urn:schemas-microsoft-com:vml" Requires="v">
                <p:oleObj spid="_x0000_s477735" name="Equation" r:id="rId25" imgW="279360" imgH="393480" progId="Equation.DSMT4">
                  <p:embed/>
                </p:oleObj>
              </mc:Choice>
              <mc:Fallback>
                <p:oleObj name="Equation" r:id="rId25" imgW="279360" imgH="393480" progId="Equation.DSMT4">
                  <p:embed/>
                  <p:pic>
                    <p:nvPicPr>
                      <p:cNvPr id="0" name=""/>
                      <p:cNvPicPr>
                        <a:picLocks noChangeAspect="1" noChangeArrowheads="1"/>
                      </p:cNvPicPr>
                      <p:nvPr/>
                    </p:nvPicPr>
                    <p:blipFill>
                      <a:blip r:embed="rId26"/>
                      <a:srcRect/>
                      <a:stretch>
                        <a:fillRect/>
                      </a:stretch>
                    </p:blipFill>
                    <p:spPr bwMode="auto">
                      <a:xfrm>
                        <a:off x="2906259" y="4954728"/>
                        <a:ext cx="355600" cy="500063"/>
                      </a:xfrm>
                      <a:prstGeom prst="rect">
                        <a:avLst/>
                      </a:prstGeom>
                      <a:noFill/>
                      <a:ln>
                        <a:noFill/>
                      </a:ln>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1814302315"/>
              </p:ext>
            </p:extLst>
          </p:nvPr>
        </p:nvGraphicFramePr>
        <p:xfrm>
          <a:off x="197005" y="5653852"/>
          <a:ext cx="3245734" cy="530225"/>
        </p:xfrm>
        <a:graphic>
          <a:graphicData uri="http://schemas.openxmlformats.org/presentationml/2006/ole">
            <mc:AlternateContent xmlns:mc="http://schemas.openxmlformats.org/markup-compatibility/2006">
              <mc:Choice xmlns:v="urn:schemas-microsoft-com:vml" Requires="v">
                <p:oleObj spid="_x0000_s477736" name="Equation" r:id="rId27" imgW="1866600" imgH="304560" progId="Equation.DSMT4">
                  <p:embed/>
                </p:oleObj>
              </mc:Choice>
              <mc:Fallback>
                <p:oleObj name="Equation" r:id="rId27" imgW="1866600" imgH="304560" progId="Equation.DSMT4">
                  <p:embed/>
                  <p:pic>
                    <p:nvPicPr>
                      <p:cNvPr id="0" name=""/>
                      <p:cNvPicPr/>
                      <p:nvPr/>
                    </p:nvPicPr>
                    <p:blipFill>
                      <a:blip r:embed="rId28"/>
                      <a:stretch>
                        <a:fillRect/>
                      </a:stretch>
                    </p:blipFill>
                    <p:spPr>
                      <a:xfrm>
                        <a:off x="197005" y="5653852"/>
                        <a:ext cx="3245734" cy="530225"/>
                      </a:xfrm>
                      <a:prstGeom prst="rect">
                        <a:avLst/>
                      </a:prstGeom>
                    </p:spPr>
                  </p:pic>
                </p:oleObj>
              </mc:Fallback>
            </mc:AlternateContent>
          </a:graphicData>
        </a:graphic>
      </p:graphicFrame>
      <p:cxnSp>
        <p:nvCxnSpPr>
          <p:cNvPr id="54" name="Straight Arrow Connector 53"/>
          <p:cNvCxnSpPr/>
          <p:nvPr/>
        </p:nvCxnSpPr>
        <p:spPr bwMode="auto">
          <a:xfrm>
            <a:off x="6502966" y="4570259"/>
            <a:ext cx="903304" cy="486033"/>
          </a:xfrm>
          <a:prstGeom prst="straightConnector1">
            <a:avLst/>
          </a:prstGeom>
          <a:solidFill>
            <a:schemeClr val="accent1"/>
          </a:solidFill>
          <a:ln w="50800" cap="flat" cmpd="sng" algn="ctr">
            <a:solidFill>
              <a:srgbClr val="0033CC"/>
            </a:solidFill>
            <a:prstDash val="solid"/>
            <a:round/>
            <a:headEnd type="none" w="med" len="med"/>
            <a:tailEnd type="triangle"/>
          </a:ln>
          <a:effectLst/>
        </p:spPr>
      </p:cxnSp>
      <p:sp>
        <p:nvSpPr>
          <p:cNvPr id="63" name="TextBox 62"/>
          <p:cNvSpPr txBox="1"/>
          <p:nvPr/>
        </p:nvSpPr>
        <p:spPr>
          <a:xfrm>
            <a:off x="6586389" y="4759716"/>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64" name="Arc 63"/>
          <p:cNvSpPr/>
          <p:nvPr/>
        </p:nvSpPr>
        <p:spPr bwMode="auto">
          <a:xfrm>
            <a:off x="5804208" y="3854604"/>
            <a:ext cx="1371600" cy="1371600"/>
          </a:xfrm>
          <a:prstGeom prst="arc">
            <a:avLst>
              <a:gd name="adj1" fmla="val 1744370"/>
              <a:gd name="adj2" fmla="val 5427040"/>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581234861"/>
              </p:ext>
            </p:extLst>
          </p:nvPr>
        </p:nvGraphicFramePr>
        <p:xfrm>
          <a:off x="7110857" y="4317718"/>
          <a:ext cx="584200" cy="541337"/>
        </p:xfrm>
        <a:graphic>
          <a:graphicData uri="http://schemas.openxmlformats.org/presentationml/2006/ole">
            <mc:AlternateContent xmlns:mc="http://schemas.openxmlformats.org/markup-compatibility/2006">
              <mc:Choice xmlns:v="urn:schemas-microsoft-com:vml" Requires="v">
                <p:oleObj spid="_x0000_s477737" name="Equation" r:id="rId29" imgW="152280" imgH="203040" progId="Equation.DSMT4">
                  <p:embed/>
                </p:oleObj>
              </mc:Choice>
              <mc:Fallback>
                <p:oleObj name="Equation" r:id="rId29" imgW="152280" imgH="203040" progId="Equation.DSMT4">
                  <p:embed/>
                  <p:pic>
                    <p:nvPicPr>
                      <p:cNvPr id="0" name="Object 2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110857" y="4317718"/>
                        <a:ext cx="58420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0" name="Straight Arrow Connector 69"/>
          <p:cNvCxnSpPr/>
          <p:nvPr/>
        </p:nvCxnSpPr>
        <p:spPr bwMode="auto">
          <a:xfrm flipV="1">
            <a:off x="1450454" y="4599909"/>
            <a:ext cx="228600" cy="381000"/>
          </a:xfrm>
          <a:prstGeom prst="straightConnector1">
            <a:avLst/>
          </a:prstGeom>
          <a:solidFill>
            <a:schemeClr val="accent1"/>
          </a:solidFill>
          <a:ln w="25400" cap="flat" cmpd="sng" algn="ctr">
            <a:solidFill>
              <a:srgbClr val="990000"/>
            </a:solidFill>
            <a:prstDash val="solid"/>
            <a:round/>
            <a:headEnd type="none" w="med" len="med"/>
            <a:tailEnd type="none"/>
          </a:ln>
          <a:effectLst/>
        </p:spPr>
      </p:cxnSp>
      <p:cxnSp>
        <p:nvCxnSpPr>
          <p:cNvPr id="71" name="Straight Arrow Connector 70"/>
          <p:cNvCxnSpPr/>
          <p:nvPr/>
        </p:nvCxnSpPr>
        <p:spPr bwMode="auto">
          <a:xfrm flipV="1">
            <a:off x="2559496" y="4588387"/>
            <a:ext cx="228600" cy="381000"/>
          </a:xfrm>
          <a:prstGeom prst="straightConnector1">
            <a:avLst/>
          </a:prstGeom>
          <a:solidFill>
            <a:schemeClr val="accent1"/>
          </a:solidFill>
          <a:ln w="25400" cap="flat" cmpd="sng" algn="ctr">
            <a:solidFill>
              <a:srgbClr val="990000"/>
            </a:solidFill>
            <a:prstDash val="solid"/>
            <a:round/>
            <a:headEnd type="none" w="med" len="med"/>
            <a:tailEnd type="none"/>
          </a:ln>
          <a:effectLst/>
        </p:spPr>
      </p:cxnSp>
      <p:cxnSp>
        <p:nvCxnSpPr>
          <p:cNvPr id="72" name="Straight Arrow Connector 71"/>
          <p:cNvCxnSpPr/>
          <p:nvPr/>
        </p:nvCxnSpPr>
        <p:spPr bwMode="auto">
          <a:xfrm flipV="1">
            <a:off x="4322718" y="4561554"/>
            <a:ext cx="228600" cy="381000"/>
          </a:xfrm>
          <a:prstGeom prst="straightConnector1">
            <a:avLst/>
          </a:prstGeom>
          <a:solidFill>
            <a:schemeClr val="accent1"/>
          </a:solidFill>
          <a:ln w="25400" cap="flat" cmpd="sng" algn="ctr">
            <a:solidFill>
              <a:srgbClr val="990000"/>
            </a:solidFill>
            <a:prstDash val="solid"/>
            <a:round/>
            <a:headEnd type="none" w="med" len="med"/>
            <a:tailEnd type="none"/>
          </a:ln>
          <a:effectLst/>
        </p:spPr>
      </p:cxnSp>
      <p:graphicFrame>
        <p:nvGraphicFramePr>
          <p:cNvPr id="19" name="Object 18"/>
          <p:cNvGraphicFramePr>
            <a:graphicFrameLocks noChangeAspect="1"/>
          </p:cNvGraphicFramePr>
          <p:nvPr>
            <p:extLst>
              <p:ext uri="{D42A27DB-BD31-4B8C-83A1-F6EECF244321}">
                <p14:modId xmlns:p14="http://schemas.microsoft.com/office/powerpoint/2010/main" val="2916498843"/>
              </p:ext>
            </p:extLst>
          </p:nvPr>
        </p:nvGraphicFramePr>
        <p:xfrm>
          <a:off x="256012" y="3000340"/>
          <a:ext cx="3813175" cy="1374775"/>
        </p:xfrm>
        <a:graphic>
          <a:graphicData uri="http://schemas.openxmlformats.org/presentationml/2006/ole">
            <mc:AlternateContent xmlns:mc="http://schemas.openxmlformats.org/markup-compatibility/2006">
              <mc:Choice xmlns:v="urn:schemas-microsoft-com:vml" Requires="v">
                <p:oleObj spid="_x0000_s477738" name="Equation" r:id="rId31" imgW="2857320" imgH="1028520" progId="Equation.DSMT4">
                  <p:embed/>
                </p:oleObj>
              </mc:Choice>
              <mc:Fallback>
                <p:oleObj name="Equation" r:id="rId31" imgW="2857320" imgH="1028520" progId="Equation.DSMT4">
                  <p:embed/>
                  <p:pic>
                    <p:nvPicPr>
                      <p:cNvPr id="0" name="Object 52"/>
                      <p:cNvPicPr>
                        <a:picLocks noChangeAspect="1" noChangeArrowheads="1"/>
                      </p:cNvPicPr>
                      <p:nvPr/>
                    </p:nvPicPr>
                    <p:blipFill>
                      <a:blip r:embed="rId32"/>
                      <a:srcRect/>
                      <a:stretch>
                        <a:fillRect/>
                      </a:stretch>
                    </p:blipFill>
                    <p:spPr bwMode="auto">
                      <a:xfrm>
                        <a:off x="256012" y="3000340"/>
                        <a:ext cx="3813175" cy="1374775"/>
                      </a:xfrm>
                      <a:prstGeom prst="rect">
                        <a:avLst/>
                      </a:prstGeom>
                      <a:noFill/>
                      <a:ln>
                        <a:noFill/>
                      </a:ln>
                    </p:spPr>
                  </p:pic>
                </p:oleObj>
              </mc:Fallback>
            </mc:AlternateContent>
          </a:graphicData>
        </a:graphic>
      </p:graphicFrame>
      <p:sp>
        <p:nvSpPr>
          <p:cNvPr id="73" name="Oval 72"/>
          <p:cNvSpPr/>
          <p:nvPr/>
        </p:nvSpPr>
        <p:spPr bwMode="auto">
          <a:xfrm>
            <a:off x="4048398" y="3653416"/>
            <a:ext cx="274320" cy="274320"/>
          </a:xfrm>
          <a:prstGeom prst="ellipse">
            <a:avLst/>
          </a:prstGeom>
          <a:noFill/>
          <a:ln w="25400" cap="flat" cmpd="sng" algn="ctr">
            <a:solidFill>
              <a:srgbClr val="99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Black" pitchFamily="34" charset="0"/>
              </a:rPr>
              <a:t>a</a:t>
            </a:r>
          </a:p>
        </p:txBody>
      </p:sp>
    </p:spTree>
    <p:extLst>
      <p:ext uri="{BB962C8B-B14F-4D97-AF65-F5344CB8AC3E}">
        <p14:creationId xmlns:p14="http://schemas.microsoft.com/office/powerpoint/2010/main" val="274183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4"/>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63"/>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64"/>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5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7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7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8"/>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59"/>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60"/>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61"/>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6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38" grpId="0" animBg="1"/>
      <p:bldP spid="44" grpId="0" animBg="1"/>
      <p:bldP spid="45" grpId="0" animBg="1"/>
      <p:bldP spid="46" grpId="0" animBg="1"/>
      <p:bldP spid="57" grpId="0" animBg="1"/>
      <p:bldP spid="63" grpId="0"/>
      <p:bldP spid="64" grpId="0" animBg="1"/>
      <p:bldP spid="7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2" name="Straight Arrow Connector 61"/>
          <p:cNvCxnSpPr/>
          <p:nvPr/>
        </p:nvCxnSpPr>
        <p:spPr bwMode="auto">
          <a:xfrm>
            <a:off x="6502966" y="4570259"/>
            <a:ext cx="903304" cy="486033"/>
          </a:xfrm>
          <a:prstGeom prst="straightConnector1">
            <a:avLst/>
          </a:prstGeom>
          <a:solidFill>
            <a:schemeClr val="accent1"/>
          </a:solidFill>
          <a:ln w="50800" cap="flat" cmpd="sng" algn="ctr">
            <a:solidFill>
              <a:srgbClr val="0033CC"/>
            </a:solidFill>
            <a:prstDash val="solid"/>
            <a:round/>
            <a:headEnd type="none" w="med" len="med"/>
            <a:tailEnd type="triangle"/>
          </a:ln>
          <a:effectLst/>
        </p:spPr>
      </p:cxnSp>
      <p:graphicFrame>
        <p:nvGraphicFramePr>
          <p:cNvPr id="63" name="Object 62"/>
          <p:cNvGraphicFramePr>
            <a:graphicFrameLocks noChangeAspect="1"/>
          </p:cNvGraphicFramePr>
          <p:nvPr>
            <p:extLst>
              <p:ext uri="{D42A27DB-BD31-4B8C-83A1-F6EECF244321}">
                <p14:modId xmlns:p14="http://schemas.microsoft.com/office/powerpoint/2010/main" val="3800682941"/>
              </p:ext>
            </p:extLst>
          </p:nvPr>
        </p:nvGraphicFramePr>
        <p:xfrm>
          <a:off x="7110857" y="4317718"/>
          <a:ext cx="584200" cy="541337"/>
        </p:xfrm>
        <a:graphic>
          <a:graphicData uri="http://schemas.openxmlformats.org/presentationml/2006/ole">
            <mc:AlternateContent xmlns:mc="http://schemas.openxmlformats.org/markup-compatibility/2006">
              <mc:Choice xmlns:v="urn:schemas-microsoft-com:vml" Requires="v">
                <p:oleObj spid="_x0000_s478710" name="Equation" r:id="rId3" imgW="152280" imgH="203040" progId="Equation.DSMT4">
                  <p:embed/>
                </p:oleObj>
              </mc:Choice>
              <mc:Fallback>
                <p:oleObj name="Equation" r:id="rId3" imgW="1522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0857" y="4317718"/>
                        <a:ext cx="58420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Rectangle 38"/>
          <p:cNvSpPr>
            <a:spLocks noChangeAspect="1"/>
          </p:cNvSpPr>
          <p:nvPr/>
        </p:nvSpPr>
        <p:spPr bwMode="auto">
          <a:xfrm rot="17975168" flipV="1">
            <a:off x="6690314" y="3550731"/>
            <a:ext cx="2194560" cy="133730"/>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7" name="Rectangle 16"/>
          <p:cNvSpPr>
            <a:spLocks noChangeAspect="1"/>
          </p:cNvSpPr>
          <p:nvPr/>
        </p:nvSpPr>
        <p:spPr bwMode="auto">
          <a:xfrm rot="2710319">
            <a:off x="4321768" y="3627547"/>
            <a:ext cx="256032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8" name="Rectangle 17"/>
          <p:cNvSpPr>
            <a:spLocks noChangeAspect="1"/>
          </p:cNvSpPr>
          <p:nvPr/>
        </p:nvSpPr>
        <p:spPr bwMode="auto">
          <a:xfrm rot="8072880">
            <a:off x="6125534" y="3602467"/>
            <a:ext cx="256032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 name="Title 1"/>
          <p:cNvSpPr>
            <a:spLocks noGrp="1"/>
          </p:cNvSpPr>
          <p:nvPr>
            <p:ph type="title"/>
          </p:nvPr>
        </p:nvSpPr>
        <p:spPr>
          <a:xfrm>
            <a:off x="381000" y="304800"/>
            <a:ext cx="8610600" cy="1216025"/>
          </a:xfrm>
        </p:spPr>
        <p:txBody>
          <a:bodyPr/>
          <a:lstStyle/>
          <a:p>
            <a:r>
              <a:rPr lang="en-US" sz="3200" dirty="0" smtClean="0"/>
              <a:t>SOLUTION 3:</a:t>
            </a:r>
            <a:br>
              <a:rPr lang="en-US" sz="3200" dirty="0" smtClean="0"/>
            </a:br>
            <a:r>
              <a:rPr lang="en-US" sz="3200" dirty="0" smtClean="0"/>
              <a:t>Virtual Work in Horizontal Direction</a:t>
            </a:r>
            <a:endParaRPr lang="en-US" sz="3200"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26</a:t>
            </a:fld>
            <a:endParaRPr lang="en-US" dirty="0"/>
          </a:p>
        </p:txBody>
      </p:sp>
      <p:grpSp>
        <p:nvGrpSpPr>
          <p:cNvPr id="16" name="Group 15"/>
          <p:cNvGrpSpPr/>
          <p:nvPr/>
        </p:nvGrpSpPr>
        <p:grpSpPr>
          <a:xfrm>
            <a:off x="4437018" y="2444931"/>
            <a:ext cx="457200" cy="350520"/>
            <a:chOff x="2505891" y="3128556"/>
            <a:chExt cx="457200" cy="350520"/>
          </a:xfrm>
        </p:grpSpPr>
        <p:sp>
          <p:nvSpPr>
            <p:cNvPr id="6" name="Isosceles Triangle 5"/>
            <p:cNvSpPr/>
            <p:nvPr/>
          </p:nvSpPr>
          <p:spPr bwMode="auto">
            <a:xfrm rot="10800000">
              <a:off x="2628555" y="3204756"/>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7" name="Straight Connector 6"/>
            <p:cNvCxnSpPr/>
            <p:nvPr/>
          </p:nvCxnSpPr>
          <p:spPr bwMode="auto">
            <a:xfrm rot="10800000">
              <a:off x="2505891" y="3204756"/>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8" name="Rectangle 7"/>
            <p:cNvSpPr/>
            <p:nvPr/>
          </p:nvSpPr>
          <p:spPr bwMode="auto">
            <a:xfrm rot="10800000">
              <a:off x="2505891" y="3128556"/>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9" name="Oval 8"/>
            <p:cNvSpPr/>
            <p:nvPr/>
          </p:nvSpPr>
          <p:spPr bwMode="auto">
            <a:xfrm rot="10800000">
              <a:off x="2698251" y="3387636"/>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grpSp>
        <p:nvGrpSpPr>
          <p:cNvPr id="10" name="Group 9"/>
          <p:cNvGrpSpPr/>
          <p:nvPr/>
        </p:nvGrpSpPr>
        <p:grpSpPr>
          <a:xfrm rot="10800000">
            <a:off x="8077200" y="2438400"/>
            <a:ext cx="457200" cy="350520"/>
            <a:chOff x="1189464" y="5288280"/>
            <a:chExt cx="457200" cy="350520"/>
          </a:xfrm>
        </p:grpSpPr>
        <p:sp>
          <p:nvSpPr>
            <p:cNvPr id="11" name="Isosceles Triangle 10"/>
            <p:cNvSpPr/>
            <p:nvPr/>
          </p:nvSpPr>
          <p:spPr bwMode="auto">
            <a:xfrm>
              <a:off x="1295400" y="5334000"/>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2" name="Straight Connector 11"/>
            <p:cNvCxnSpPr/>
            <p:nvPr/>
          </p:nvCxnSpPr>
          <p:spPr bwMode="auto">
            <a:xfrm>
              <a:off x="1189464" y="5562600"/>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13" name="Rectangle 12"/>
            <p:cNvSpPr/>
            <p:nvPr/>
          </p:nvSpPr>
          <p:spPr bwMode="auto">
            <a:xfrm>
              <a:off x="1189464" y="5562600"/>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4" name="Oval 13"/>
            <p:cNvSpPr/>
            <p:nvPr/>
          </p:nvSpPr>
          <p:spPr bwMode="auto">
            <a:xfrm>
              <a:off x="1362864" y="5288280"/>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sp>
        <p:nvSpPr>
          <p:cNvPr id="15" name="Oval 14"/>
          <p:cNvSpPr/>
          <p:nvPr/>
        </p:nvSpPr>
        <p:spPr bwMode="auto">
          <a:xfrm rot="10800000">
            <a:off x="6456670" y="4524102"/>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0" name="Straight Connector 19"/>
          <p:cNvCxnSpPr/>
          <p:nvPr/>
        </p:nvCxnSpPr>
        <p:spPr bwMode="auto">
          <a:xfrm>
            <a:off x="6503127" y="2795452"/>
            <a:ext cx="0" cy="2540723"/>
          </a:xfrm>
          <a:prstGeom prst="line">
            <a:avLst/>
          </a:prstGeom>
          <a:solidFill>
            <a:schemeClr val="accent1"/>
          </a:solidFill>
          <a:ln w="19050" cap="flat" cmpd="sng" algn="ctr">
            <a:solidFill>
              <a:srgbClr val="0033CC"/>
            </a:solidFill>
            <a:prstDash val="solid"/>
            <a:round/>
            <a:headEnd type="none" w="med" len="med"/>
            <a:tailEnd type="none" w="med" len="med"/>
          </a:ln>
          <a:effectLst/>
        </p:spPr>
      </p:cxnSp>
      <p:sp>
        <p:nvSpPr>
          <p:cNvPr id="21" name="TextBox 20"/>
          <p:cNvSpPr txBox="1"/>
          <p:nvPr/>
        </p:nvSpPr>
        <p:spPr>
          <a:xfrm>
            <a:off x="6065833" y="3637808"/>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22" name="TextBox 21"/>
          <p:cNvSpPr txBox="1"/>
          <p:nvPr/>
        </p:nvSpPr>
        <p:spPr>
          <a:xfrm>
            <a:off x="6588285" y="3637808"/>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24" name="TextBox 23"/>
          <p:cNvSpPr txBox="1"/>
          <p:nvPr/>
        </p:nvSpPr>
        <p:spPr>
          <a:xfrm>
            <a:off x="7699228" y="3318235"/>
            <a:ext cx="381000" cy="369332"/>
          </a:xfrm>
          <a:prstGeom prst="rect">
            <a:avLst/>
          </a:prstGeom>
          <a:noFill/>
        </p:spPr>
        <p:txBody>
          <a:bodyPr wrap="square" rtlCol="0">
            <a:spAutoFit/>
          </a:bodyPr>
          <a:lstStyle/>
          <a:p>
            <a:r>
              <a:rPr lang="en-US" dirty="0" smtClean="0">
                <a:sym typeface="Symbol" panose="05050102010706020507" pitchFamily="18" charset="2"/>
              </a:rPr>
              <a:t>L</a:t>
            </a:r>
            <a:endParaRPr lang="en-US" dirty="0"/>
          </a:p>
        </p:txBody>
      </p:sp>
      <p:cxnSp>
        <p:nvCxnSpPr>
          <p:cNvPr id="26" name="Straight Arrow Connector 25"/>
          <p:cNvCxnSpPr/>
          <p:nvPr/>
        </p:nvCxnSpPr>
        <p:spPr bwMode="auto">
          <a:xfrm>
            <a:off x="7222551" y="4569822"/>
            <a:ext cx="0" cy="477139"/>
          </a:xfrm>
          <a:prstGeom prst="straightConnector1">
            <a:avLst/>
          </a:prstGeom>
          <a:solidFill>
            <a:schemeClr val="accent1"/>
          </a:solidFill>
          <a:ln w="50800" cap="flat" cmpd="sng" algn="ctr">
            <a:solidFill>
              <a:srgbClr val="0033CC"/>
            </a:solidFill>
            <a:prstDash val="solid"/>
            <a:round/>
            <a:headEnd type="none" w="med" len="med"/>
            <a:tailEnd type="triangle"/>
          </a:ln>
          <a:effectLst/>
        </p:spPr>
      </p:cxnSp>
      <p:graphicFrame>
        <p:nvGraphicFramePr>
          <p:cNvPr id="27" name="Object 26"/>
          <p:cNvGraphicFramePr>
            <a:graphicFrameLocks noChangeAspect="1"/>
          </p:cNvGraphicFramePr>
          <p:nvPr>
            <p:extLst>
              <p:ext uri="{D42A27DB-BD31-4B8C-83A1-F6EECF244321}">
                <p14:modId xmlns:p14="http://schemas.microsoft.com/office/powerpoint/2010/main" val="552938728"/>
              </p:ext>
            </p:extLst>
          </p:nvPr>
        </p:nvGraphicFramePr>
        <p:xfrm>
          <a:off x="7743925" y="4170789"/>
          <a:ext cx="1329720" cy="353141"/>
        </p:xfrm>
        <a:graphic>
          <a:graphicData uri="http://schemas.openxmlformats.org/presentationml/2006/ole">
            <mc:AlternateContent xmlns:mc="http://schemas.openxmlformats.org/markup-compatibility/2006">
              <mc:Choice xmlns:v="urn:schemas-microsoft-com:vml" Requires="v">
                <p:oleObj spid="_x0000_s478711" name="Equation" r:id="rId5" imgW="533160" imgH="203040" progId="Equation.DSMT4">
                  <p:embed/>
                </p:oleObj>
              </mc:Choice>
              <mc:Fallback>
                <p:oleObj name="Equation" r:id="rId5" imgW="533160" imgH="203040" progId="Equation.DSMT4">
                  <p:embed/>
                  <p:pic>
                    <p:nvPicPr>
                      <p:cNvPr id="0" name=""/>
                      <p:cNvPicPr/>
                      <p:nvPr/>
                    </p:nvPicPr>
                    <p:blipFill>
                      <a:blip r:embed="rId6"/>
                      <a:stretch>
                        <a:fillRect/>
                      </a:stretch>
                    </p:blipFill>
                    <p:spPr>
                      <a:xfrm>
                        <a:off x="7743925" y="4170789"/>
                        <a:ext cx="1329720" cy="353141"/>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652332208"/>
              </p:ext>
            </p:extLst>
          </p:nvPr>
        </p:nvGraphicFramePr>
        <p:xfrm>
          <a:off x="414959" y="1676400"/>
          <a:ext cx="4285043" cy="498590"/>
        </p:xfrm>
        <a:graphic>
          <a:graphicData uri="http://schemas.openxmlformats.org/presentationml/2006/ole">
            <mc:AlternateContent xmlns:mc="http://schemas.openxmlformats.org/markup-compatibility/2006">
              <mc:Choice xmlns:v="urn:schemas-microsoft-com:vml" Requires="v">
                <p:oleObj spid="_x0000_s478712" name="Equation" r:id="rId7" imgW="3251160" imgH="380880" progId="Equation.DSMT4">
                  <p:embed/>
                </p:oleObj>
              </mc:Choice>
              <mc:Fallback>
                <p:oleObj name="Equation" r:id="rId7" imgW="3251160" imgH="380880" progId="Equation.DSMT4">
                  <p:embed/>
                  <p:pic>
                    <p:nvPicPr>
                      <p:cNvPr id="0" name=""/>
                      <p:cNvPicPr/>
                      <p:nvPr/>
                    </p:nvPicPr>
                    <p:blipFill>
                      <a:blip r:embed="rId8"/>
                      <a:stretch>
                        <a:fillRect/>
                      </a:stretch>
                    </p:blipFill>
                    <p:spPr>
                      <a:xfrm>
                        <a:off x="414959" y="1676400"/>
                        <a:ext cx="4285043" cy="498590"/>
                      </a:xfrm>
                      <a:prstGeom prst="rect">
                        <a:avLst/>
                      </a:prstGeom>
                    </p:spPr>
                  </p:pic>
                </p:oleObj>
              </mc:Fallback>
            </mc:AlternateContent>
          </a:graphicData>
        </a:graphic>
      </p:graphicFrame>
      <p:sp>
        <p:nvSpPr>
          <p:cNvPr id="5" name="Arc 4"/>
          <p:cNvSpPr/>
          <p:nvPr/>
        </p:nvSpPr>
        <p:spPr bwMode="auto">
          <a:xfrm>
            <a:off x="5803632" y="3902587"/>
            <a:ext cx="1371600" cy="1371600"/>
          </a:xfrm>
          <a:prstGeom prst="arc">
            <a:avLst>
              <a:gd name="adj1" fmla="val 13640652"/>
              <a:gd name="adj2" fmla="val 16171354"/>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0" name="Arc 29"/>
          <p:cNvSpPr/>
          <p:nvPr/>
        </p:nvSpPr>
        <p:spPr bwMode="auto">
          <a:xfrm>
            <a:off x="5803632" y="3884022"/>
            <a:ext cx="1371600" cy="1371600"/>
          </a:xfrm>
          <a:prstGeom prst="arc">
            <a:avLst>
              <a:gd name="adj1" fmla="val 16278892"/>
              <a:gd name="adj2" fmla="val 18898469"/>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5" name="Straight Arrow Connector 24"/>
          <p:cNvCxnSpPr>
            <a:stCxn id="9" idx="6"/>
          </p:cNvCxnSpPr>
          <p:nvPr/>
        </p:nvCxnSpPr>
        <p:spPr bwMode="auto">
          <a:xfrm flipV="1">
            <a:off x="4629378" y="2735185"/>
            <a:ext cx="4133622" cy="14546"/>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cxnSp>
        <p:nvCxnSpPr>
          <p:cNvPr id="32" name="Straight Arrow Connector 31"/>
          <p:cNvCxnSpPr>
            <a:stCxn id="9" idx="0"/>
          </p:cNvCxnSpPr>
          <p:nvPr/>
        </p:nvCxnSpPr>
        <p:spPr bwMode="auto">
          <a:xfrm flipH="1">
            <a:off x="4662029" y="2795451"/>
            <a:ext cx="13069" cy="580713"/>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graphicFrame>
        <p:nvGraphicFramePr>
          <p:cNvPr id="33" name="Object 32"/>
          <p:cNvGraphicFramePr>
            <a:graphicFrameLocks noChangeAspect="1"/>
          </p:cNvGraphicFramePr>
          <p:nvPr>
            <p:extLst>
              <p:ext uri="{D42A27DB-BD31-4B8C-83A1-F6EECF244321}">
                <p14:modId xmlns:p14="http://schemas.microsoft.com/office/powerpoint/2010/main" val="1653638887"/>
              </p:ext>
            </p:extLst>
          </p:nvPr>
        </p:nvGraphicFramePr>
        <p:xfrm>
          <a:off x="8699500" y="2437076"/>
          <a:ext cx="215900" cy="237490"/>
        </p:xfrm>
        <a:graphic>
          <a:graphicData uri="http://schemas.openxmlformats.org/presentationml/2006/ole">
            <mc:AlternateContent xmlns:mc="http://schemas.openxmlformats.org/markup-compatibility/2006">
              <mc:Choice xmlns:v="urn:schemas-microsoft-com:vml" Requires="v">
                <p:oleObj spid="_x0000_s478713" name="Equation" r:id="rId9" imgW="126720" imgH="139680" progId="Equation.DSMT4">
                  <p:embed/>
                </p:oleObj>
              </mc:Choice>
              <mc:Fallback>
                <p:oleObj name="Equation" r:id="rId9" imgW="126720" imgH="139680" progId="Equation.DSMT4">
                  <p:embed/>
                  <p:pic>
                    <p:nvPicPr>
                      <p:cNvPr id="0" name=""/>
                      <p:cNvPicPr/>
                      <p:nvPr/>
                    </p:nvPicPr>
                    <p:blipFill>
                      <a:blip r:embed="rId10"/>
                      <a:stretch>
                        <a:fillRect/>
                      </a:stretch>
                    </p:blipFill>
                    <p:spPr>
                      <a:xfrm>
                        <a:off x="8699500" y="2437076"/>
                        <a:ext cx="215900" cy="23749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823324095"/>
              </p:ext>
            </p:extLst>
          </p:nvPr>
        </p:nvGraphicFramePr>
        <p:xfrm>
          <a:off x="4692650" y="3130550"/>
          <a:ext cx="238125" cy="280988"/>
        </p:xfrm>
        <a:graphic>
          <a:graphicData uri="http://schemas.openxmlformats.org/presentationml/2006/ole">
            <mc:AlternateContent xmlns:mc="http://schemas.openxmlformats.org/markup-compatibility/2006">
              <mc:Choice xmlns:v="urn:schemas-microsoft-com:vml" Requires="v">
                <p:oleObj spid="_x0000_s478714" name="Equation" r:id="rId11" imgW="139680" imgH="164880" progId="Equation.DSMT4">
                  <p:embed/>
                </p:oleObj>
              </mc:Choice>
              <mc:Fallback>
                <p:oleObj name="Equation" r:id="rId11" imgW="139680" imgH="164880" progId="Equation.DSMT4">
                  <p:embed/>
                  <p:pic>
                    <p:nvPicPr>
                      <p:cNvPr id="0" name=""/>
                      <p:cNvPicPr/>
                      <p:nvPr/>
                    </p:nvPicPr>
                    <p:blipFill>
                      <a:blip r:embed="rId12"/>
                      <a:stretch>
                        <a:fillRect/>
                      </a:stretch>
                    </p:blipFill>
                    <p:spPr>
                      <a:xfrm>
                        <a:off x="4692650" y="3130550"/>
                        <a:ext cx="238125" cy="280988"/>
                      </a:xfrm>
                      <a:prstGeom prst="rect">
                        <a:avLst/>
                      </a:prstGeom>
                    </p:spPr>
                  </p:pic>
                </p:oleObj>
              </mc:Fallback>
            </mc:AlternateContent>
          </a:graphicData>
        </a:graphic>
      </p:graphicFrame>
      <p:sp>
        <p:nvSpPr>
          <p:cNvPr id="38" name="Rectangle 37"/>
          <p:cNvSpPr>
            <a:spLocks noChangeAspect="1"/>
          </p:cNvSpPr>
          <p:nvPr/>
        </p:nvSpPr>
        <p:spPr bwMode="auto">
          <a:xfrm rot="2100000">
            <a:off x="4404369" y="3613445"/>
            <a:ext cx="3169149" cy="130582"/>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41" name="Straight Arrow Connector 40"/>
          <p:cNvCxnSpPr/>
          <p:nvPr/>
        </p:nvCxnSpPr>
        <p:spPr bwMode="auto">
          <a:xfrm flipV="1">
            <a:off x="7222551" y="4552800"/>
            <a:ext cx="837105" cy="5856"/>
          </a:xfrm>
          <a:prstGeom prst="straightConnector1">
            <a:avLst/>
          </a:prstGeom>
          <a:solidFill>
            <a:schemeClr val="accent1"/>
          </a:solidFill>
          <a:ln w="50800" cap="flat" cmpd="sng" algn="ctr">
            <a:solidFill>
              <a:srgbClr val="0033CC"/>
            </a:solidFill>
            <a:prstDash val="solid"/>
            <a:round/>
            <a:headEnd type="none" w="med" len="med"/>
            <a:tailEnd type="triangle"/>
          </a:ln>
          <a:effectLst/>
        </p:spPr>
      </p:cxnSp>
      <p:sp>
        <p:nvSpPr>
          <p:cNvPr id="44" name="Left Brace 43"/>
          <p:cNvSpPr/>
          <p:nvPr/>
        </p:nvSpPr>
        <p:spPr bwMode="auto">
          <a:xfrm rot="7440000" flipV="1">
            <a:off x="7319001" y="3504679"/>
            <a:ext cx="181380" cy="674085"/>
          </a:xfrm>
          <a:prstGeom prst="leftBrace">
            <a:avLst/>
          </a:prstGeom>
          <a:noFill/>
          <a:ln w="19050" cap="flat" cmpd="sng" algn="ctr">
            <a:solidFill>
              <a:srgbClr val="00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45" name="Isosceles Triangle 44"/>
          <p:cNvSpPr/>
          <p:nvPr/>
        </p:nvSpPr>
        <p:spPr bwMode="auto">
          <a:xfrm rot="12931125" flipH="1">
            <a:off x="6525738" y="4352231"/>
            <a:ext cx="660011" cy="459494"/>
          </a:xfrm>
          <a:prstGeom prst="triangle">
            <a:avLst>
              <a:gd name="adj" fmla="val 0"/>
            </a:avLst>
          </a:prstGeom>
          <a:noFill/>
          <a:ln w="38100" cap="flat" cmpd="sng" algn="ctr">
            <a:solidFill>
              <a:srgbClr val="0066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46" name="Left Brace 45"/>
          <p:cNvSpPr/>
          <p:nvPr/>
        </p:nvSpPr>
        <p:spPr bwMode="auto">
          <a:xfrm rot="16200000">
            <a:off x="6793019" y="4826088"/>
            <a:ext cx="157267" cy="701800"/>
          </a:xfrm>
          <a:prstGeom prst="leftBrace">
            <a:avLst/>
          </a:prstGeom>
          <a:noFill/>
          <a:ln w="19050" cap="flat" cmpd="sng" algn="ctr">
            <a:solidFill>
              <a:srgbClr val="00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47" name="Object 46"/>
          <p:cNvGraphicFramePr>
            <a:graphicFrameLocks noChangeAspect="1"/>
          </p:cNvGraphicFramePr>
          <p:nvPr>
            <p:extLst>
              <p:ext uri="{D42A27DB-BD31-4B8C-83A1-F6EECF244321}">
                <p14:modId xmlns:p14="http://schemas.microsoft.com/office/powerpoint/2010/main" val="535122262"/>
              </p:ext>
            </p:extLst>
          </p:nvPr>
        </p:nvGraphicFramePr>
        <p:xfrm>
          <a:off x="7269871" y="4941742"/>
          <a:ext cx="1362075" cy="354012"/>
        </p:xfrm>
        <a:graphic>
          <a:graphicData uri="http://schemas.openxmlformats.org/presentationml/2006/ole">
            <mc:AlternateContent xmlns:mc="http://schemas.openxmlformats.org/markup-compatibility/2006">
              <mc:Choice xmlns:v="urn:schemas-microsoft-com:vml" Requires="v">
                <p:oleObj spid="_x0000_s478715" name="Equation" r:id="rId13" imgW="545760" imgH="203040" progId="Equation.DSMT4">
                  <p:embed/>
                </p:oleObj>
              </mc:Choice>
              <mc:Fallback>
                <p:oleObj name="Equation" r:id="rId13" imgW="545760" imgH="203040" progId="Equation.DSMT4">
                  <p:embed/>
                  <p:pic>
                    <p:nvPicPr>
                      <p:cNvPr id="0" name=""/>
                      <p:cNvPicPr/>
                      <p:nvPr/>
                    </p:nvPicPr>
                    <p:blipFill>
                      <a:blip r:embed="rId14"/>
                      <a:stretch>
                        <a:fillRect/>
                      </a:stretch>
                    </p:blipFill>
                    <p:spPr>
                      <a:xfrm>
                        <a:off x="7269871" y="4941742"/>
                        <a:ext cx="1362075" cy="354012"/>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998029706"/>
              </p:ext>
            </p:extLst>
          </p:nvPr>
        </p:nvGraphicFramePr>
        <p:xfrm>
          <a:off x="7743925" y="3739415"/>
          <a:ext cx="1273949" cy="314107"/>
        </p:xfrm>
        <a:graphic>
          <a:graphicData uri="http://schemas.openxmlformats.org/presentationml/2006/ole">
            <mc:AlternateContent xmlns:mc="http://schemas.openxmlformats.org/markup-compatibility/2006">
              <mc:Choice xmlns:v="urn:schemas-microsoft-com:vml" Requires="v">
                <p:oleObj spid="_x0000_s478716" name="Equation" r:id="rId15" imgW="647640" imgH="228600" progId="Equation.DSMT4">
                  <p:embed/>
                </p:oleObj>
              </mc:Choice>
              <mc:Fallback>
                <p:oleObj name="Equation" r:id="rId15" imgW="647640" imgH="228600" progId="Equation.DSMT4">
                  <p:embed/>
                  <p:pic>
                    <p:nvPicPr>
                      <p:cNvPr id="0" name=""/>
                      <p:cNvPicPr/>
                      <p:nvPr/>
                    </p:nvPicPr>
                    <p:blipFill>
                      <a:blip r:embed="rId16"/>
                      <a:stretch>
                        <a:fillRect/>
                      </a:stretch>
                    </p:blipFill>
                    <p:spPr>
                      <a:xfrm>
                        <a:off x="7743925" y="3739415"/>
                        <a:ext cx="1273949" cy="314107"/>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90477862"/>
              </p:ext>
            </p:extLst>
          </p:nvPr>
        </p:nvGraphicFramePr>
        <p:xfrm>
          <a:off x="6578600" y="5349602"/>
          <a:ext cx="502243" cy="315947"/>
        </p:xfrm>
        <a:graphic>
          <a:graphicData uri="http://schemas.openxmlformats.org/presentationml/2006/ole">
            <mc:AlternateContent xmlns:mc="http://schemas.openxmlformats.org/markup-compatibility/2006">
              <mc:Choice xmlns:v="urn:schemas-microsoft-com:vml" Requires="v">
                <p:oleObj spid="_x0000_s478717" name="Equation" r:id="rId17" imgW="253800" imgH="228600" progId="Equation.DSMT4">
                  <p:embed/>
                </p:oleObj>
              </mc:Choice>
              <mc:Fallback>
                <p:oleObj name="Equation" r:id="rId17" imgW="253800" imgH="228600" progId="Equation.DSMT4">
                  <p:embed/>
                  <p:pic>
                    <p:nvPicPr>
                      <p:cNvPr id="0" name=""/>
                      <p:cNvPicPr/>
                      <p:nvPr/>
                    </p:nvPicPr>
                    <p:blipFill>
                      <a:blip r:embed="rId18"/>
                      <a:stretch>
                        <a:fillRect/>
                      </a:stretch>
                    </p:blipFill>
                    <p:spPr>
                      <a:xfrm>
                        <a:off x="6578600" y="5349602"/>
                        <a:ext cx="502243" cy="315947"/>
                      </a:xfrm>
                      <a:prstGeom prst="rect">
                        <a:avLst/>
                      </a:prstGeom>
                    </p:spPr>
                  </p:pic>
                </p:oleObj>
              </mc:Fallback>
            </mc:AlternateContent>
          </a:graphicData>
        </a:graphic>
      </p:graphicFrame>
      <p:sp>
        <p:nvSpPr>
          <p:cNvPr id="50" name="TextBox 49"/>
          <p:cNvSpPr txBox="1"/>
          <p:nvPr/>
        </p:nvSpPr>
        <p:spPr>
          <a:xfrm>
            <a:off x="6497176" y="4594619"/>
            <a:ext cx="304892" cy="276999"/>
          </a:xfrm>
          <a:prstGeom prst="rect">
            <a:avLst/>
          </a:prstGeom>
          <a:noFill/>
        </p:spPr>
        <p:txBody>
          <a:bodyPr wrap="none" rtlCol="0">
            <a:spAutoFit/>
          </a:bodyPr>
          <a:lstStyle/>
          <a:p>
            <a:r>
              <a:rPr lang="en-US" sz="1200" dirty="0"/>
              <a:t>A</a:t>
            </a:r>
          </a:p>
        </p:txBody>
      </p:sp>
      <p:sp>
        <p:nvSpPr>
          <p:cNvPr id="51" name="TextBox 50"/>
          <p:cNvSpPr txBox="1"/>
          <p:nvPr/>
        </p:nvSpPr>
        <p:spPr>
          <a:xfrm>
            <a:off x="4943601" y="2796191"/>
            <a:ext cx="304892" cy="276999"/>
          </a:xfrm>
          <a:prstGeom prst="rect">
            <a:avLst/>
          </a:prstGeom>
          <a:noFill/>
        </p:spPr>
        <p:txBody>
          <a:bodyPr wrap="none" rtlCol="0">
            <a:spAutoFit/>
          </a:bodyPr>
          <a:lstStyle/>
          <a:p>
            <a:r>
              <a:rPr lang="en-US" sz="1200" dirty="0" smtClean="0"/>
              <a:t>B</a:t>
            </a:r>
            <a:endParaRPr lang="en-US" sz="1200" dirty="0"/>
          </a:p>
        </p:txBody>
      </p:sp>
      <p:sp>
        <p:nvSpPr>
          <p:cNvPr id="52" name="TextBox 51"/>
          <p:cNvSpPr txBox="1"/>
          <p:nvPr/>
        </p:nvSpPr>
        <p:spPr>
          <a:xfrm>
            <a:off x="7636917" y="2755536"/>
            <a:ext cx="304892" cy="276999"/>
          </a:xfrm>
          <a:prstGeom prst="rect">
            <a:avLst/>
          </a:prstGeom>
          <a:noFill/>
        </p:spPr>
        <p:txBody>
          <a:bodyPr wrap="none" rtlCol="0">
            <a:spAutoFit/>
          </a:bodyPr>
          <a:lstStyle/>
          <a:p>
            <a:r>
              <a:rPr lang="en-US" sz="1200" dirty="0" smtClean="0"/>
              <a:t>C</a:t>
            </a:r>
            <a:endParaRPr lang="en-US" sz="1200" dirty="0"/>
          </a:p>
        </p:txBody>
      </p:sp>
      <p:graphicFrame>
        <p:nvGraphicFramePr>
          <p:cNvPr id="53" name="Object 52"/>
          <p:cNvGraphicFramePr>
            <a:graphicFrameLocks noChangeAspect="1"/>
          </p:cNvGraphicFramePr>
          <p:nvPr>
            <p:extLst>
              <p:ext uri="{D42A27DB-BD31-4B8C-83A1-F6EECF244321}">
                <p14:modId xmlns:p14="http://schemas.microsoft.com/office/powerpoint/2010/main" val="1304977022"/>
              </p:ext>
            </p:extLst>
          </p:nvPr>
        </p:nvGraphicFramePr>
        <p:xfrm>
          <a:off x="204438" y="2201248"/>
          <a:ext cx="3309652" cy="770552"/>
        </p:xfrm>
        <a:graphic>
          <a:graphicData uri="http://schemas.openxmlformats.org/presentationml/2006/ole">
            <mc:AlternateContent xmlns:mc="http://schemas.openxmlformats.org/markup-compatibility/2006">
              <mc:Choice xmlns:v="urn:schemas-microsoft-com:vml" Requires="v">
                <p:oleObj spid="_x0000_s478718" name="Equation" r:id="rId19" imgW="2616120" imgH="609480" progId="Equation.DSMT4">
                  <p:embed/>
                </p:oleObj>
              </mc:Choice>
              <mc:Fallback>
                <p:oleObj name="Equation" r:id="rId19" imgW="2616120" imgH="609480" progId="Equation.DSMT4">
                  <p:embed/>
                  <p:pic>
                    <p:nvPicPr>
                      <p:cNvPr id="0" name=""/>
                      <p:cNvPicPr/>
                      <p:nvPr/>
                    </p:nvPicPr>
                    <p:blipFill>
                      <a:blip r:embed="rId20"/>
                      <a:stretch>
                        <a:fillRect/>
                      </a:stretch>
                    </p:blipFill>
                    <p:spPr>
                      <a:xfrm>
                        <a:off x="204438" y="2201248"/>
                        <a:ext cx="3309652" cy="770552"/>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1035732628"/>
              </p:ext>
            </p:extLst>
          </p:nvPr>
        </p:nvGraphicFramePr>
        <p:xfrm>
          <a:off x="219040" y="4339318"/>
          <a:ext cx="4308475" cy="552450"/>
        </p:xfrm>
        <a:graphic>
          <a:graphicData uri="http://schemas.openxmlformats.org/presentationml/2006/ole">
            <mc:AlternateContent xmlns:mc="http://schemas.openxmlformats.org/markup-compatibility/2006">
              <mc:Choice xmlns:v="urn:schemas-microsoft-com:vml" Requires="v">
                <p:oleObj spid="_x0000_s478719" name="Equation" r:id="rId21" imgW="3555720" imgH="457200" progId="Equation.DSMT4">
                  <p:embed/>
                </p:oleObj>
              </mc:Choice>
              <mc:Fallback>
                <p:oleObj name="Equation" r:id="rId21" imgW="3555720" imgH="457200" progId="Equation.DSMT4">
                  <p:embed/>
                  <p:pic>
                    <p:nvPicPr>
                      <p:cNvPr id="0" name=""/>
                      <p:cNvPicPr/>
                      <p:nvPr/>
                    </p:nvPicPr>
                    <p:blipFill>
                      <a:blip r:embed="rId22"/>
                      <a:stretch>
                        <a:fillRect/>
                      </a:stretch>
                    </p:blipFill>
                    <p:spPr>
                      <a:xfrm>
                        <a:off x="219040" y="4339318"/>
                        <a:ext cx="4308475" cy="552450"/>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2591957503"/>
              </p:ext>
            </p:extLst>
          </p:nvPr>
        </p:nvGraphicFramePr>
        <p:xfrm>
          <a:off x="280988" y="4976813"/>
          <a:ext cx="3094037" cy="569912"/>
        </p:xfrm>
        <a:graphic>
          <a:graphicData uri="http://schemas.openxmlformats.org/presentationml/2006/ole">
            <mc:AlternateContent xmlns:mc="http://schemas.openxmlformats.org/markup-compatibility/2006">
              <mc:Choice xmlns:v="urn:schemas-microsoft-com:vml" Requires="v">
                <p:oleObj spid="_x0000_s478720" name="Equation" r:id="rId23" imgW="2476440" imgH="457200" progId="Equation.DSMT4">
                  <p:embed/>
                </p:oleObj>
              </mc:Choice>
              <mc:Fallback>
                <p:oleObj name="Equation" r:id="rId23" imgW="2476440" imgH="457200" progId="Equation.DSMT4">
                  <p:embed/>
                  <p:pic>
                    <p:nvPicPr>
                      <p:cNvPr id="0" name=""/>
                      <p:cNvPicPr/>
                      <p:nvPr/>
                    </p:nvPicPr>
                    <p:blipFill>
                      <a:blip r:embed="rId24"/>
                      <a:stretch>
                        <a:fillRect/>
                      </a:stretch>
                    </p:blipFill>
                    <p:spPr>
                      <a:xfrm>
                        <a:off x="280988" y="4976813"/>
                        <a:ext cx="3094037" cy="569912"/>
                      </a:xfrm>
                      <a:prstGeom prst="rect">
                        <a:avLst/>
                      </a:prstGeom>
                    </p:spPr>
                  </p:pic>
                </p:oleObj>
              </mc:Fallback>
            </mc:AlternateContent>
          </a:graphicData>
        </a:graphic>
      </p:graphicFrame>
      <p:sp>
        <p:nvSpPr>
          <p:cNvPr id="57" name="Oval 56"/>
          <p:cNvSpPr/>
          <p:nvPr/>
        </p:nvSpPr>
        <p:spPr bwMode="auto">
          <a:xfrm>
            <a:off x="3700315" y="5754137"/>
            <a:ext cx="365760" cy="365760"/>
          </a:xfrm>
          <a:prstGeom prst="ellipse">
            <a:avLst/>
          </a:prstGeom>
          <a:noFill/>
          <a:ln w="25400" cap="flat" cmpd="sng" algn="ctr">
            <a:solidFill>
              <a:srgbClr val="99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Black" pitchFamily="34" charset="0"/>
              </a:rPr>
              <a:t>2</a:t>
            </a:r>
          </a:p>
        </p:txBody>
      </p:sp>
      <p:cxnSp>
        <p:nvCxnSpPr>
          <p:cNvPr id="54" name="Straight Arrow Connector 53"/>
          <p:cNvCxnSpPr/>
          <p:nvPr/>
        </p:nvCxnSpPr>
        <p:spPr bwMode="auto">
          <a:xfrm flipV="1">
            <a:off x="1331507" y="5219681"/>
            <a:ext cx="228600" cy="381000"/>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graphicFrame>
        <p:nvGraphicFramePr>
          <p:cNvPr id="58" name="Object 57"/>
          <p:cNvGraphicFramePr>
            <a:graphicFrameLocks noChangeAspect="1"/>
          </p:cNvGraphicFramePr>
          <p:nvPr>
            <p:extLst>
              <p:ext uri="{D42A27DB-BD31-4B8C-83A1-F6EECF244321}">
                <p14:modId xmlns:p14="http://schemas.microsoft.com/office/powerpoint/2010/main" val="4202882024"/>
              </p:ext>
            </p:extLst>
          </p:nvPr>
        </p:nvGraphicFramePr>
        <p:xfrm>
          <a:off x="1524000" y="4953000"/>
          <a:ext cx="304800" cy="410956"/>
        </p:xfrm>
        <a:graphic>
          <a:graphicData uri="http://schemas.openxmlformats.org/presentationml/2006/ole">
            <mc:AlternateContent xmlns:mc="http://schemas.openxmlformats.org/markup-compatibility/2006">
              <mc:Choice xmlns:v="urn:schemas-microsoft-com:vml" Requires="v">
                <p:oleObj spid="_x0000_s478721" name="Equation" r:id="rId25" imgW="291960" imgH="393480" progId="Equation.DSMT4">
                  <p:embed/>
                </p:oleObj>
              </mc:Choice>
              <mc:Fallback>
                <p:oleObj name="Equation" r:id="rId25" imgW="291960" imgH="393480" progId="Equation.DSMT4">
                  <p:embed/>
                  <p:pic>
                    <p:nvPicPr>
                      <p:cNvPr id="0" name=""/>
                      <p:cNvPicPr>
                        <a:picLocks noChangeAspect="1" noChangeArrowheads="1"/>
                      </p:cNvPicPr>
                      <p:nvPr/>
                    </p:nvPicPr>
                    <p:blipFill>
                      <a:blip r:embed="rId26"/>
                      <a:srcRect/>
                      <a:stretch>
                        <a:fillRect/>
                      </a:stretch>
                    </p:blipFill>
                    <p:spPr bwMode="auto">
                      <a:xfrm>
                        <a:off x="1524000" y="4953000"/>
                        <a:ext cx="304800" cy="410956"/>
                      </a:xfrm>
                      <a:prstGeom prst="rect">
                        <a:avLst/>
                      </a:prstGeom>
                      <a:noFill/>
                      <a:ln>
                        <a:noFill/>
                      </a:ln>
                    </p:spPr>
                  </p:pic>
                </p:oleObj>
              </mc:Fallback>
            </mc:AlternateContent>
          </a:graphicData>
        </a:graphic>
      </p:graphicFrame>
      <p:cxnSp>
        <p:nvCxnSpPr>
          <p:cNvPr id="59" name="Straight Arrow Connector 58"/>
          <p:cNvCxnSpPr/>
          <p:nvPr/>
        </p:nvCxnSpPr>
        <p:spPr bwMode="auto">
          <a:xfrm flipV="1">
            <a:off x="2463490" y="5219681"/>
            <a:ext cx="228600" cy="381000"/>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graphicFrame>
        <p:nvGraphicFramePr>
          <p:cNvPr id="60" name="Object 59"/>
          <p:cNvGraphicFramePr>
            <a:graphicFrameLocks noChangeAspect="1"/>
          </p:cNvGraphicFramePr>
          <p:nvPr>
            <p:extLst>
              <p:ext uri="{D42A27DB-BD31-4B8C-83A1-F6EECF244321}">
                <p14:modId xmlns:p14="http://schemas.microsoft.com/office/powerpoint/2010/main" val="2251808196"/>
              </p:ext>
            </p:extLst>
          </p:nvPr>
        </p:nvGraphicFramePr>
        <p:xfrm>
          <a:off x="2642838" y="4979538"/>
          <a:ext cx="304800" cy="393492"/>
        </p:xfrm>
        <a:graphic>
          <a:graphicData uri="http://schemas.openxmlformats.org/presentationml/2006/ole">
            <mc:AlternateContent xmlns:mc="http://schemas.openxmlformats.org/markup-compatibility/2006">
              <mc:Choice xmlns:v="urn:schemas-microsoft-com:vml" Requires="v">
                <p:oleObj spid="_x0000_s478722" name="Equation" r:id="rId27" imgW="304560" imgH="393480" progId="Equation.DSMT4">
                  <p:embed/>
                </p:oleObj>
              </mc:Choice>
              <mc:Fallback>
                <p:oleObj name="Equation" r:id="rId27" imgW="304560" imgH="393480" progId="Equation.DSMT4">
                  <p:embed/>
                  <p:pic>
                    <p:nvPicPr>
                      <p:cNvPr id="0" name=""/>
                      <p:cNvPicPr>
                        <a:picLocks noChangeAspect="1" noChangeArrowheads="1"/>
                      </p:cNvPicPr>
                      <p:nvPr/>
                    </p:nvPicPr>
                    <p:blipFill>
                      <a:blip r:embed="rId28"/>
                      <a:srcRect/>
                      <a:stretch>
                        <a:fillRect/>
                      </a:stretch>
                    </p:blipFill>
                    <p:spPr bwMode="auto">
                      <a:xfrm>
                        <a:off x="2642838" y="4979538"/>
                        <a:ext cx="304800" cy="393492"/>
                      </a:xfrm>
                      <a:prstGeom prst="rect">
                        <a:avLst/>
                      </a:prstGeom>
                      <a:noFill/>
                      <a:ln>
                        <a:noFill/>
                      </a:ln>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1379773550"/>
              </p:ext>
            </p:extLst>
          </p:nvPr>
        </p:nvGraphicFramePr>
        <p:xfrm>
          <a:off x="381000" y="5662929"/>
          <a:ext cx="3181350" cy="530225"/>
        </p:xfrm>
        <a:graphic>
          <a:graphicData uri="http://schemas.openxmlformats.org/presentationml/2006/ole">
            <mc:AlternateContent xmlns:mc="http://schemas.openxmlformats.org/markup-compatibility/2006">
              <mc:Choice xmlns:v="urn:schemas-microsoft-com:vml" Requires="v">
                <p:oleObj spid="_x0000_s478723" name="Equation" r:id="rId29" imgW="1828800" imgH="304560" progId="Equation.DSMT4">
                  <p:embed/>
                </p:oleObj>
              </mc:Choice>
              <mc:Fallback>
                <p:oleObj name="Equation" r:id="rId29" imgW="1828800" imgH="304560" progId="Equation.DSMT4">
                  <p:embed/>
                  <p:pic>
                    <p:nvPicPr>
                      <p:cNvPr id="0" name=""/>
                      <p:cNvPicPr/>
                      <p:nvPr/>
                    </p:nvPicPr>
                    <p:blipFill>
                      <a:blip r:embed="rId30"/>
                      <a:stretch>
                        <a:fillRect/>
                      </a:stretch>
                    </p:blipFill>
                    <p:spPr>
                      <a:xfrm>
                        <a:off x="381000" y="5662929"/>
                        <a:ext cx="3181350" cy="53022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037357310"/>
              </p:ext>
            </p:extLst>
          </p:nvPr>
        </p:nvGraphicFramePr>
        <p:xfrm>
          <a:off x="228600" y="2994660"/>
          <a:ext cx="3584575" cy="1292357"/>
        </p:xfrm>
        <a:graphic>
          <a:graphicData uri="http://schemas.openxmlformats.org/presentationml/2006/ole">
            <mc:AlternateContent xmlns:mc="http://schemas.openxmlformats.org/markup-compatibility/2006">
              <mc:Choice xmlns:v="urn:schemas-microsoft-com:vml" Requires="v">
                <p:oleObj spid="_x0000_s478724" name="Equation" r:id="rId31" imgW="2857320" imgH="1028520" progId="Equation.DSMT4">
                  <p:embed/>
                </p:oleObj>
              </mc:Choice>
              <mc:Fallback>
                <p:oleObj name="Equation" r:id="rId31" imgW="2857320" imgH="1028520" progId="Equation.DSMT4">
                  <p:embed/>
                  <p:pic>
                    <p:nvPicPr>
                      <p:cNvPr id="0" name="Object 18"/>
                      <p:cNvPicPr>
                        <a:picLocks noChangeAspect="1" noChangeArrowheads="1"/>
                      </p:cNvPicPr>
                      <p:nvPr/>
                    </p:nvPicPr>
                    <p:blipFill>
                      <a:blip r:embed="rId32"/>
                      <a:srcRect/>
                      <a:stretch>
                        <a:fillRect/>
                      </a:stretch>
                    </p:blipFill>
                    <p:spPr bwMode="auto">
                      <a:xfrm>
                        <a:off x="228600" y="2994660"/>
                        <a:ext cx="3584575" cy="1292357"/>
                      </a:xfrm>
                      <a:prstGeom prst="rect">
                        <a:avLst/>
                      </a:prstGeom>
                      <a:noFill/>
                      <a:ln>
                        <a:noFill/>
                      </a:ln>
                    </p:spPr>
                  </p:pic>
                </p:oleObj>
              </mc:Fallback>
            </mc:AlternateContent>
          </a:graphicData>
        </a:graphic>
      </p:graphicFrame>
      <p:cxnSp>
        <p:nvCxnSpPr>
          <p:cNvPr id="64" name="Straight Arrow Connector 63"/>
          <p:cNvCxnSpPr/>
          <p:nvPr/>
        </p:nvCxnSpPr>
        <p:spPr bwMode="auto">
          <a:xfrm flipV="1">
            <a:off x="1217207" y="4584101"/>
            <a:ext cx="228600" cy="381000"/>
          </a:xfrm>
          <a:prstGeom prst="straightConnector1">
            <a:avLst/>
          </a:prstGeom>
          <a:solidFill>
            <a:schemeClr val="accent1"/>
          </a:solidFill>
          <a:ln w="25400" cap="flat" cmpd="sng" algn="ctr">
            <a:solidFill>
              <a:srgbClr val="990000"/>
            </a:solidFill>
            <a:prstDash val="solid"/>
            <a:round/>
            <a:headEnd type="none" w="med" len="med"/>
            <a:tailEnd type="none"/>
          </a:ln>
          <a:effectLst/>
        </p:spPr>
      </p:cxnSp>
      <p:cxnSp>
        <p:nvCxnSpPr>
          <p:cNvPr id="65" name="Straight Arrow Connector 64"/>
          <p:cNvCxnSpPr/>
          <p:nvPr/>
        </p:nvCxnSpPr>
        <p:spPr bwMode="auto">
          <a:xfrm flipV="1">
            <a:off x="2234890" y="4558656"/>
            <a:ext cx="228600" cy="381000"/>
          </a:xfrm>
          <a:prstGeom prst="straightConnector1">
            <a:avLst/>
          </a:prstGeom>
          <a:solidFill>
            <a:schemeClr val="accent1"/>
          </a:solidFill>
          <a:ln w="25400" cap="flat" cmpd="sng" algn="ctr">
            <a:solidFill>
              <a:srgbClr val="990000"/>
            </a:solidFill>
            <a:prstDash val="solid"/>
            <a:round/>
            <a:headEnd type="none" w="med" len="med"/>
            <a:tailEnd type="none"/>
          </a:ln>
          <a:effectLst/>
        </p:spPr>
      </p:cxnSp>
      <p:cxnSp>
        <p:nvCxnSpPr>
          <p:cNvPr id="66" name="Straight Arrow Connector 65"/>
          <p:cNvCxnSpPr/>
          <p:nvPr/>
        </p:nvCxnSpPr>
        <p:spPr bwMode="auto">
          <a:xfrm flipV="1">
            <a:off x="3768895" y="4552800"/>
            <a:ext cx="228600" cy="381000"/>
          </a:xfrm>
          <a:prstGeom prst="straightConnector1">
            <a:avLst/>
          </a:prstGeom>
          <a:solidFill>
            <a:schemeClr val="accent1"/>
          </a:solidFill>
          <a:ln w="25400" cap="flat" cmpd="sng" algn="ctr">
            <a:solidFill>
              <a:srgbClr val="990000"/>
            </a:solidFill>
            <a:prstDash val="solid"/>
            <a:round/>
            <a:headEnd type="none" w="med" len="med"/>
            <a:tailEnd type="none"/>
          </a:ln>
          <a:effectLst/>
        </p:spPr>
      </p:cxnSp>
      <p:sp>
        <p:nvSpPr>
          <p:cNvPr id="67" name="Oval 66"/>
          <p:cNvSpPr/>
          <p:nvPr/>
        </p:nvSpPr>
        <p:spPr bwMode="auto">
          <a:xfrm>
            <a:off x="3806623" y="3617596"/>
            <a:ext cx="274320" cy="274320"/>
          </a:xfrm>
          <a:prstGeom prst="ellipse">
            <a:avLst/>
          </a:prstGeom>
          <a:noFill/>
          <a:ln w="25400" cap="flat" cmpd="sng" algn="ctr">
            <a:solidFill>
              <a:srgbClr val="99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Black" pitchFamily="34" charset="0"/>
              </a:rPr>
              <a:t>b</a:t>
            </a:r>
          </a:p>
        </p:txBody>
      </p:sp>
      <p:sp>
        <p:nvSpPr>
          <p:cNvPr id="68" name="TextBox 67"/>
          <p:cNvSpPr txBox="1"/>
          <p:nvPr/>
        </p:nvSpPr>
        <p:spPr>
          <a:xfrm>
            <a:off x="6586389" y="4759716"/>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69" name="Arc 68"/>
          <p:cNvSpPr/>
          <p:nvPr/>
        </p:nvSpPr>
        <p:spPr bwMode="auto">
          <a:xfrm>
            <a:off x="5804208" y="3854604"/>
            <a:ext cx="1371600" cy="1371600"/>
          </a:xfrm>
          <a:prstGeom prst="arc">
            <a:avLst>
              <a:gd name="adj1" fmla="val 1744370"/>
              <a:gd name="adj2" fmla="val 5427040"/>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Tree>
    <p:extLst>
      <p:ext uri="{BB962C8B-B14F-4D97-AF65-F5344CB8AC3E}">
        <p14:creationId xmlns:p14="http://schemas.microsoft.com/office/powerpoint/2010/main" val="372023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62"/>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63"/>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68"/>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6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5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6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65"/>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6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4"/>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58"/>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59"/>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6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6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38" grpId="0" animBg="1"/>
      <p:bldP spid="44" grpId="0" animBg="1"/>
      <p:bldP spid="45" grpId="0" animBg="1"/>
      <p:bldP spid="46" grpId="0" animBg="1"/>
      <p:bldP spid="57" grpId="0" animBg="1"/>
      <p:bldP spid="67" grpId="0" animBg="1"/>
      <p:bldP spid="68" grpId="0"/>
      <p:bldP spid="6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2" name="Straight Arrow Connector 61"/>
          <p:cNvCxnSpPr/>
          <p:nvPr/>
        </p:nvCxnSpPr>
        <p:spPr bwMode="auto">
          <a:xfrm>
            <a:off x="6502966" y="4570259"/>
            <a:ext cx="903304" cy="486033"/>
          </a:xfrm>
          <a:prstGeom prst="straightConnector1">
            <a:avLst/>
          </a:prstGeom>
          <a:solidFill>
            <a:schemeClr val="accent1"/>
          </a:solidFill>
          <a:ln w="50800" cap="flat" cmpd="sng" algn="ctr">
            <a:solidFill>
              <a:srgbClr val="0033CC"/>
            </a:solidFill>
            <a:prstDash val="solid"/>
            <a:round/>
            <a:headEnd type="none" w="med" len="med"/>
            <a:tailEnd type="triangle"/>
          </a:ln>
          <a:effectLst/>
        </p:spPr>
      </p:cxnSp>
      <p:graphicFrame>
        <p:nvGraphicFramePr>
          <p:cNvPr id="63" name="Object 62"/>
          <p:cNvGraphicFramePr>
            <a:graphicFrameLocks noChangeAspect="1"/>
          </p:cNvGraphicFramePr>
          <p:nvPr>
            <p:extLst>
              <p:ext uri="{D42A27DB-BD31-4B8C-83A1-F6EECF244321}">
                <p14:modId xmlns:p14="http://schemas.microsoft.com/office/powerpoint/2010/main" val="515170582"/>
              </p:ext>
            </p:extLst>
          </p:nvPr>
        </p:nvGraphicFramePr>
        <p:xfrm>
          <a:off x="7110857" y="4317718"/>
          <a:ext cx="584200" cy="541337"/>
        </p:xfrm>
        <a:graphic>
          <a:graphicData uri="http://schemas.openxmlformats.org/presentationml/2006/ole">
            <mc:AlternateContent xmlns:mc="http://schemas.openxmlformats.org/markup-compatibility/2006">
              <mc:Choice xmlns:v="urn:schemas-microsoft-com:vml" Requires="v">
                <p:oleObj spid="_x0000_s479395" name="Equation" r:id="rId3" imgW="152280" imgH="203040" progId="Equation.DSMT4">
                  <p:embed/>
                </p:oleObj>
              </mc:Choice>
              <mc:Fallback>
                <p:oleObj name="Equation" r:id="rId3" imgW="1522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0857" y="4317718"/>
                        <a:ext cx="58420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16"/>
          <p:cNvSpPr>
            <a:spLocks noChangeAspect="1"/>
          </p:cNvSpPr>
          <p:nvPr/>
        </p:nvSpPr>
        <p:spPr bwMode="auto">
          <a:xfrm rot="2710319">
            <a:off x="4321768" y="3627547"/>
            <a:ext cx="256032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8" name="Rectangle 17"/>
          <p:cNvSpPr>
            <a:spLocks noChangeAspect="1"/>
          </p:cNvSpPr>
          <p:nvPr/>
        </p:nvSpPr>
        <p:spPr bwMode="auto">
          <a:xfrm rot="8072880">
            <a:off x="6125534" y="3602467"/>
            <a:ext cx="256032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 name="Title 1"/>
          <p:cNvSpPr>
            <a:spLocks noGrp="1"/>
          </p:cNvSpPr>
          <p:nvPr>
            <p:ph type="title"/>
          </p:nvPr>
        </p:nvSpPr>
        <p:spPr>
          <a:xfrm>
            <a:off x="601236" y="304800"/>
            <a:ext cx="7933164" cy="1216025"/>
          </a:xfrm>
        </p:spPr>
        <p:txBody>
          <a:bodyPr/>
          <a:lstStyle/>
          <a:p>
            <a:r>
              <a:rPr lang="en-US" sz="3200" dirty="0" smtClean="0"/>
              <a:t>SOLUTION 3:</a:t>
            </a:r>
            <a:br>
              <a:rPr lang="en-US" sz="3200" dirty="0" smtClean="0"/>
            </a:br>
            <a:r>
              <a:rPr lang="en-US" sz="3200" dirty="0" smtClean="0"/>
              <a:t>Force In AB &amp; AC Found</a:t>
            </a:r>
            <a:endParaRPr lang="en-US" sz="3200"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27</a:t>
            </a:fld>
            <a:endParaRPr lang="en-US" dirty="0"/>
          </a:p>
        </p:txBody>
      </p:sp>
      <p:grpSp>
        <p:nvGrpSpPr>
          <p:cNvPr id="16" name="Group 15"/>
          <p:cNvGrpSpPr/>
          <p:nvPr/>
        </p:nvGrpSpPr>
        <p:grpSpPr>
          <a:xfrm>
            <a:off x="4437018" y="2444931"/>
            <a:ext cx="457200" cy="350520"/>
            <a:chOff x="2505891" y="3128556"/>
            <a:chExt cx="457200" cy="350520"/>
          </a:xfrm>
        </p:grpSpPr>
        <p:sp>
          <p:nvSpPr>
            <p:cNvPr id="6" name="Isosceles Triangle 5"/>
            <p:cNvSpPr/>
            <p:nvPr/>
          </p:nvSpPr>
          <p:spPr bwMode="auto">
            <a:xfrm rot="10800000">
              <a:off x="2628555" y="3204756"/>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7" name="Straight Connector 6"/>
            <p:cNvCxnSpPr/>
            <p:nvPr/>
          </p:nvCxnSpPr>
          <p:spPr bwMode="auto">
            <a:xfrm rot="10800000">
              <a:off x="2505891" y="3204756"/>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8" name="Rectangle 7"/>
            <p:cNvSpPr/>
            <p:nvPr/>
          </p:nvSpPr>
          <p:spPr bwMode="auto">
            <a:xfrm rot="10800000">
              <a:off x="2505891" y="3128556"/>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9" name="Oval 8"/>
            <p:cNvSpPr/>
            <p:nvPr/>
          </p:nvSpPr>
          <p:spPr bwMode="auto">
            <a:xfrm rot="10800000">
              <a:off x="2698251" y="3387636"/>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grpSp>
        <p:nvGrpSpPr>
          <p:cNvPr id="10" name="Group 9"/>
          <p:cNvGrpSpPr/>
          <p:nvPr/>
        </p:nvGrpSpPr>
        <p:grpSpPr>
          <a:xfrm rot="10800000">
            <a:off x="8077200" y="2438400"/>
            <a:ext cx="457200" cy="350520"/>
            <a:chOff x="1189464" y="5288280"/>
            <a:chExt cx="457200" cy="350520"/>
          </a:xfrm>
        </p:grpSpPr>
        <p:sp>
          <p:nvSpPr>
            <p:cNvPr id="11" name="Isosceles Triangle 10"/>
            <p:cNvSpPr/>
            <p:nvPr/>
          </p:nvSpPr>
          <p:spPr bwMode="auto">
            <a:xfrm>
              <a:off x="1295400" y="5334000"/>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2" name="Straight Connector 11"/>
            <p:cNvCxnSpPr/>
            <p:nvPr/>
          </p:nvCxnSpPr>
          <p:spPr bwMode="auto">
            <a:xfrm>
              <a:off x="1189464" y="5562600"/>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13" name="Rectangle 12"/>
            <p:cNvSpPr/>
            <p:nvPr/>
          </p:nvSpPr>
          <p:spPr bwMode="auto">
            <a:xfrm>
              <a:off x="1189464" y="5562600"/>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4" name="Oval 13"/>
            <p:cNvSpPr/>
            <p:nvPr/>
          </p:nvSpPr>
          <p:spPr bwMode="auto">
            <a:xfrm>
              <a:off x="1362864" y="5288280"/>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sp>
        <p:nvSpPr>
          <p:cNvPr id="15" name="Oval 14"/>
          <p:cNvSpPr/>
          <p:nvPr/>
        </p:nvSpPr>
        <p:spPr bwMode="auto">
          <a:xfrm rot="10800000">
            <a:off x="6456670" y="4524102"/>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0" name="Straight Connector 19"/>
          <p:cNvCxnSpPr/>
          <p:nvPr/>
        </p:nvCxnSpPr>
        <p:spPr bwMode="auto">
          <a:xfrm>
            <a:off x="6503127" y="2795452"/>
            <a:ext cx="0" cy="2540723"/>
          </a:xfrm>
          <a:prstGeom prst="line">
            <a:avLst/>
          </a:prstGeom>
          <a:solidFill>
            <a:schemeClr val="accent1"/>
          </a:solidFill>
          <a:ln w="19050" cap="flat" cmpd="sng" algn="ctr">
            <a:solidFill>
              <a:srgbClr val="0033CC"/>
            </a:solidFill>
            <a:prstDash val="solid"/>
            <a:round/>
            <a:headEnd type="none" w="med" len="med"/>
            <a:tailEnd type="none" w="med" len="med"/>
          </a:ln>
          <a:effectLst/>
        </p:spPr>
      </p:cxnSp>
      <p:sp>
        <p:nvSpPr>
          <p:cNvPr id="21" name="TextBox 20"/>
          <p:cNvSpPr txBox="1"/>
          <p:nvPr/>
        </p:nvSpPr>
        <p:spPr>
          <a:xfrm>
            <a:off x="6065833" y="3637808"/>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22" name="TextBox 21"/>
          <p:cNvSpPr txBox="1"/>
          <p:nvPr/>
        </p:nvSpPr>
        <p:spPr>
          <a:xfrm>
            <a:off x="6588285" y="3637808"/>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24" name="TextBox 23"/>
          <p:cNvSpPr txBox="1"/>
          <p:nvPr/>
        </p:nvSpPr>
        <p:spPr>
          <a:xfrm>
            <a:off x="7699228" y="3318235"/>
            <a:ext cx="381000" cy="369332"/>
          </a:xfrm>
          <a:prstGeom prst="rect">
            <a:avLst/>
          </a:prstGeom>
          <a:noFill/>
        </p:spPr>
        <p:txBody>
          <a:bodyPr wrap="square" rtlCol="0">
            <a:spAutoFit/>
          </a:bodyPr>
          <a:lstStyle/>
          <a:p>
            <a:r>
              <a:rPr lang="en-US" dirty="0" smtClean="0">
                <a:sym typeface="Symbol" panose="05050102010706020507" pitchFamily="18" charset="2"/>
              </a:rPr>
              <a:t>L</a:t>
            </a:r>
            <a:endParaRPr lang="en-US" dirty="0"/>
          </a:p>
        </p:txBody>
      </p:sp>
      <p:sp>
        <p:nvSpPr>
          <p:cNvPr id="5" name="Arc 4"/>
          <p:cNvSpPr/>
          <p:nvPr/>
        </p:nvSpPr>
        <p:spPr bwMode="auto">
          <a:xfrm>
            <a:off x="5803632" y="3902587"/>
            <a:ext cx="1371600" cy="1371600"/>
          </a:xfrm>
          <a:prstGeom prst="arc">
            <a:avLst>
              <a:gd name="adj1" fmla="val 13640652"/>
              <a:gd name="adj2" fmla="val 16171354"/>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0" name="Arc 29"/>
          <p:cNvSpPr/>
          <p:nvPr/>
        </p:nvSpPr>
        <p:spPr bwMode="auto">
          <a:xfrm>
            <a:off x="5803632" y="3884022"/>
            <a:ext cx="1371600" cy="1371600"/>
          </a:xfrm>
          <a:prstGeom prst="arc">
            <a:avLst>
              <a:gd name="adj1" fmla="val 16278892"/>
              <a:gd name="adj2" fmla="val 18898469"/>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5" name="Straight Arrow Connector 24"/>
          <p:cNvCxnSpPr>
            <a:stCxn id="9" idx="6"/>
          </p:cNvCxnSpPr>
          <p:nvPr/>
        </p:nvCxnSpPr>
        <p:spPr bwMode="auto">
          <a:xfrm flipV="1">
            <a:off x="4629378" y="2735185"/>
            <a:ext cx="4133622" cy="14546"/>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cxnSp>
        <p:nvCxnSpPr>
          <p:cNvPr id="32" name="Straight Arrow Connector 31"/>
          <p:cNvCxnSpPr>
            <a:stCxn id="9" idx="0"/>
          </p:cNvCxnSpPr>
          <p:nvPr/>
        </p:nvCxnSpPr>
        <p:spPr bwMode="auto">
          <a:xfrm flipH="1">
            <a:off x="4662029" y="2795451"/>
            <a:ext cx="13069" cy="580713"/>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graphicFrame>
        <p:nvGraphicFramePr>
          <p:cNvPr id="33" name="Object 32"/>
          <p:cNvGraphicFramePr>
            <a:graphicFrameLocks noChangeAspect="1"/>
          </p:cNvGraphicFramePr>
          <p:nvPr>
            <p:extLst>
              <p:ext uri="{D42A27DB-BD31-4B8C-83A1-F6EECF244321}">
                <p14:modId xmlns:p14="http://schemas.microsoft.com/office/powerpoint/2010/main" val="3462751362"/>
              </p:ext>
            </p:extLst>
          </p:nvPr>
        </p:nvGraphicFramePr>
        <p:xfrm>
          <a:off x="8699500" y="2437076"/>
          <a:ext cx="215900" cy="237490"/>
        </p:xfrm>
        <a:graphic>
          <a:graphicData uri="http://schemas.openxmlformats.org/presentationml/2006/ole">
            <mc:AlternateContent xmlns:mc="http://schemas.openxmlformats.org/markup-compatibility/2006">
              <mc:Choice xmlns:v="urn:schemas-microsoft-com:vml" Requires="v">
                <p:oleObj spid="_x0000_s479396" name="Equation" r:id="rId5" imgW="126720" imgH="139680" progId="Equation.DSMT4">
                  <p:embed/>
                </p:oleObj>
              </mc:Choice>
              <mc:Fallback>
                <p:oleObj name="Equation" r:id="rId5" imgW="126720" imgH="139680" progId="Equation.DSMT4">
                  <p:embed/>
                  <p:pic>
                    <p:nvPicPr>
                      <p:cNvPr id="0" name=""/>
                      <p:cNvPicPr/>
                      <p:nvPr/>
                    </p:nvPicPr>
                    <p:blipFill>
                      <a:blip r:embed="rId6"/>
                      <a:stretch>
                        <a:fillRect/>
                      </a:stretch>
                    </p:blipFill>
                    <p:spPr>
                      <a:xfrm>
                        <a:off x="8699500" y="2437076"/>
                        <a:ext cx="215900" cy="23749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021953276"/>
              </p:ext>
            </p:extLst>
          </p:nvPr>
        </p:nvGraphicFramePr>
        <p:xfrm>
          <a:off x="4692650" y="3130550"/>
          <a:ext cx="238125" cy="280988"/>
        </p:xfrm>
        <a:graphic>
          <a:graphicData uri="http://schemas.openxmlformats.org/presentationml/2006/ole">
            <mc:AlternateContent xmlns:mc="http://schemas.openxmlformats.org/markup-compatibility/2006">
              <mc:Choice xmlns:v="urn:schemas-microsoft-com:vml" Requires="v">
                <p:oleObj spid="_x0000_s479397" name="Equation" r:id="rId7" imgW="139680" imgH="164880" progId="Equation.DSMT4">
                  <p:embed/>
                </p:oleObj>
              </mc:Choice>
              <mc:Fallback>
                <p:oleObj name="Equation" r:id="rId7" imgW="139680" imgH="164880" progId="Equation.DSMT4">
                  <p:embed/>
                  <p:pic>
                    <p:nvPicPr>
                      <p:cNvPr id="0" name=""/>
                      <p:cNvPicPr/>
                      <p:nvPr/>
                    </p:nvPicPr>
                    <p:blipFill>
                      <a:blip r:embed="rId8"/>
                      <a:stretch>
                        <a:fillRect/>
                      </a:stretch>
                    </p:blipFill>
                    <p:spPr>
                      <a:xfrm>
                        <a:off x="4692650" y="3130550"/>
                        <a:ext cx="238125" cy="280988"/>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1042172222"/>
              </p:ext>
            </p:extLst>
          </p:nvPr>
        </p:nvGraphicFramePr>
        <p:xfrm>
          <a:off x="7269871" y="4941742"/>
          <a:ext cx="1362075" cy="354012"/>
        </p:xfrm>
        <a:graphic>
          <a:graphicData uri="http://schemas.openxmlformats.org/presentationml/2006/ole">
            <mc:AlternateContent xmlns:mc="http://schemas.openxmlformats.org/markup-compatibility/2006">
              <mc:Choice xmlns:v="urn:schemas-microsoft-com:vml" Requires="v">
                <p:oleObj spid="_x0000_s479398" name="Equation" r:id="rId9" imgW="545760" imgH="203040" progId="Equation.DSMT4">
                  <p:embed/>
                </p:oleObj>
              </mc:Choice>
              <mc:Fallback>
                <p:oleObj name="Equation" r:id="rId9" imgW="545760" imgH="203040" progId="Equation.DSMT4">
                  <p:embed/>
                  <p:pic>
                    <p:nvPicPr>
                      <p:cNvPr id="0" name=""/>
                      <p:cNvPicPr/>
                      <p:nvPr/>
                    </p:nvPicPr>
                    <p:blipFill>
                      <a:blip r:embed="rId10"/>
                      <a:stretch>
                        <a:fillRect/>
                      </a:stretch>
                    </p:blipFill>
                    <p:spPr>
                      <a:xfrm>
                        <a:off x="7269871" y="4941742"/>
                        <a:ext cx="1362075" cy="354012"/>
                      </a:xfrm>
                      <a:prstGeom prst="rect">
                        <a:avLst/>
                      </a:prstGeom>
                    </p:spPr>
                  </p:pic>
                </p:oleObj>
              </mc:Fallback>
            </mc:AlternateContent>
          </a:graphicData>
        </a:graphic>
      </p:graphicFrame>
      <p:sp>
        <p:nvSpPr>
          <p:cNvPr id="50" name="TextBox 49"/>
          <p:cNvSpPr txBox="1"/>
          <p:nvPr/>
        </p:nvSpPr>
        <p:spPr>
          <a:xfrm>
            <a:off x="6497176" y="4594619"/>
            <a:ext cx="304892" cy="276999"/>
          </a:xfrm>
          <a:prstGeom prst="rect">
            <a:avLst/>
          </a:prstGeom>
          <a:noFill/>
        </p:spPr>
        <p:txBody>
          <a:bodyPr wrap="none" rtlCol="0">
            <a:spAutoFit/>
          </a:bodyPr>
          <a:lstStyle/>
          <a:p>
            <a:r>
              <a:rPr lang="en-US" sz="1200" dirty="0"/>
              <a:t>A</a:t>
            </a:r>
          </a:p>
        </p:txBody>
      </p:sp>
      <p:sp>
        <p:nvSpPr>
          <p:cNvPr id="51" name="TextBox 50"/>
          <p:cNvSpPr txBox="1"/>
          <p:nvPr/>
        </p:nvSpPr>
        <p:spPr>
          <a:xfrm>
            <a:off x="4943601" y="2796191"/>
            <a:ext cx="304892" cy="276999"/>
          </a:xfrm>
          <a:prstGeom prst="rect">
            <a:avLst/>
          </a:prstGeom>
          <a:noFill/>
        </p:spPr>
        <p:txBody>
          <a:bodyPr wrap="none" rtlCol="0">
            <a:spAutoFit/>
          </a:bodyPr>
          <a:lstStyle/>
          <a:p>
            <a:r>
              <a:rPr lang="en-US" sz="1200" dirty="0" smtClean="0"/>
              <a:t>B</a:t>
            </a:r>
            <a:endParaRPr lang="en-US" sz="1200" dirty="0"/>
          </a:p>
        </p:txBody>
      </p:sp>
      <p:sp>
        <p:nvSpPr>
          <p:cNvPr id="52" name="TextBox 51"/>
          <p:cNvSpPr txBox="1"/>
          <p:nvPr/>
        </p:nvSpPr>
        <p:spPr>
          <a:xfrm>
            <a:off x="7636917" y="2755536"/>
            <a:ext cx="304892" cy="276999"/>
          </a:xfrm>
          <a:prstGeom prst="rect">
            <a:avLst/>
          </a:prstGeom>
          <a:noFill/>
        </p:spPr>
        <p:txBody>
          <a:bodyPr wrap="none" rtlCol="0">
            <a:spAutoFit/>
          </a:bodyPr>
          <a:lstStyle/>
          <a:p>
            <a:r>
              <a:rPr lang="en-US" sz="1200" dirty="0" smtClean="0"/>
              <a:t>C</a:t>
            </a:r>
            <a:endParaRPr lang="en-US" sz="1200" dirty="0"/>
          </a:p>
        </p:txBody>
      </p:sp>
      <p:sp>
        <p:nvSpPr>
          <p:cNvPr id="57" name="Oval 56"/>
          <p:cNvSpPr/>
          <p:nvPr/>
        </p:nvSpPr>
        <p:spPr bwMode="auto">
          <a:xfrm>
            <a:off x="3370641" y="3095368"/>
            <a:ext cx="274320" cy="274320"/>
          </a:xfrm>
          <a:prstGeom prst="ellipse">
            <a:avLst/>
          </a:prstGeom>
          <a:noFill/>
          <a:ln w="25400" cap="flat" cmpd="sng" algn="ctr">
            <a:solidFill>
              <a:srgbClr val="99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Black" pitchFamily="34" charset="0"/>
              </a:rPr>
              <a:t>2</a:t>
            </a:r>
          </a:p>
        </p:txBody>
      </p:sp>
      <p:graphicFrame>
        <p:nvGraphicFramePr>
          <p:cNvPr id="61" name="Object 60"/>
          <p:cNvGraphicFramePr>
            <a:graphicFrameLocks noChangeAspect="1"/>
          </p:cNvGraphicFramePr>
          <p:nvPr>
            <p:extLst>
              <p:ext uri="{D42A27DB-BD31-4B8C-83A1-F6EECF244321}">
                <p14:modId xmlns:p14="http://schemas.microsoft.com/office/powerpoint/2010/main" val="570756704"/>
              </p:ext>
            </p:extLst>
          </p:nvPr>
        </p:nvGraphicFramePr>
        <p:xfrm>
          <a:off x="582837" y="3032014"/>
          <a:ext cx="2743200" cy="396986"/>
        </p:xfrm>
        <a:graphic>
          <a:graphicData uri="http://schemas.openxmlformats.org/presentationml/2006/ole">
            <mc:AlternateContent xmlns:mc="http://schemas.openxmlformats.org/markup-compatibility/2006">
              <mc:Choice xmlns:v="urn:schemas-microsoft-com:vml" Requires="v">
                <p:oleObj spid="_x0000_s479399" name="Equation" r:id="rId11" imgW="1752480" imgH="253800" progId="Equation.DSMT4">
                  <p:embed/>
                </p:oleObj>
              </mc:Choice>
              <mc:Fallback>
                <p:oleObj name="Equation" r:id="rId11" imgW="1752480" imgH="253800" progId="Equation.DSMT4">
                  <p:embed/>
                  <p:pic>
                    <p:nvPicPr>
                      <p:cNvPr id="0" name=""/>
                      <p:cNvPicPr/>
                      <p:nvPr/>
                    </p:nvPicPr>
                    <p:blipFill>
                      <a:blip r:embed="rId12"/>
                      <a:stretch>
                        <a:fillRect/>
                      </a:stretch>
                    </p:blipFill>
                    <p:spPr>
                      <a:xfrm>
                        <a:off x="582837" y="3032014"/>
                        <a:ext cx="2743200" cy="396986"/>
                      </a:xfrm>
                      <a:prstGeom prst="rect">
                        <a:avLst/>
                      </a:prstGeom>
                    </p:spPr>
                  </p:pic>
                </p:oleObj>
              </mc:Fallback>
            </mc:AlternateContent>
          </a:graphicData>
        </a:graphic>
      </p:graphicFrame>
      <p:sp>
        <p:nvSpPr>
          <p:cNvPr id="67" name="Oval 66"/>
          <p:cNvSpPr/>
          <p:nvPr/>
        </p:nvSpPr>
        <p:spPr bwMode="auto">
          <a:xfrm>
            <a:off x="3383280" y="2753396"/>
            <a:ext cx="274320" cy="274320"/>
          </a:xfrm>
          <a:prstGeom prst="ellipse">
            <a:avLst/>
          </a:prstGeom>
          <a:noFill/>
          <a:ln w="25400" cap="flat" cmpd="sng" algn="ctr">
            <a:solidFill>
              <a:srgbClr val="99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Black" pitchFamily="34" charset="0"/>
              </a:rPr>
              <a:t>1</a:t>
            </a:r>
          </a:p>
        </p:txBody>
      </p:sp>
      <p:graphicFrame>
        <p:nvGraphicFramePr>
          <p:cNvPr id="68" name="Object 67"/>
          <p:cNvGraphicFramePr>
            <a:graphicFrameLocks noChangeAspect="1"/>
          </p:cNvGraphicFramePr>
          <p:nvPr>
            <p:extLst>
              <p:ext uri="{D42A27DB-BD31-4B8C-83A1-F6EECF244321}">
                <p14:modId xmlns:p14="http://schemas.microsoft.com/office/powerpoint/2010/main" val="1443913290"/>
              </p:ext>
            </p:extLst>
          </p:nvPr>
        </p:nvGraphicFramePr>
        <p:xfrm>
          <a:off x="620007" y="2690207"/>
          <a:ext cx="2743200" cy="385936"/>
        </p:xfrm>
        <a:graphic>
          <a:graphicData uri="http://schemas.openxmlformats.org/presentationml/2006/ole">
            <mc:AlternateContent xmlns:mc="http://schemas.openxmlformats.org/markup-compatibility/2006">
              <mc:Choice xmlns:v="urn:schemas-microsoft-com:vml" Requires="v">
                <p:oleObj spid="_x0000_s479400" name="Equation" r:id="rId13" imgW="1803240" imgH="253800" progId="Equation.DSMT4">
                  <p:embed/>
                </p:oleObj>
              </mc:Choice>
              <mc:Fallback>
                <p:oleObj name="Equation" r:id="rId13" imgW="1803240" imgH="253800" progId="Equation.DSMT4">
                  <p:embed/>
                  <p:pic>
                    <p:nvPicPr>
                      <p:cNvPr id="0" name=""/>
                      <p:cNvPicPr/>
                      <p:nvPr/>
                    </p:nvPicPr>
                    <p:blipFill>
                      <a:blip r:embed="rId14"/>
                      <a:stretch>
                        <a:fillRect/>
                      </a:stretch>
                    </p:blipFill>
                    <p:spPr>
                      <a:xfrm>
                        <a:off x="620007" y="2690207"/>
                        <a:ext cx="2743200" cy="385936"/>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79489631"/>
              </p:ext>
            </p:extLst>
          </p:nvPr>
        </p:nvGraphicFramePr>
        <p:xfrm>
          <a:off x="336550" y="3587750"/>
          <a:ext cx="4451350" cy="1714500"/>
        </p:xfrm>
        <a:graphic>
          <a:graphicData uri="http://schemas.openxmlformats.org/presentationml/2006/ole">
            <mc:AlternateContent xmlns:mc="http://schemas.openxmlformats.org/markup-compatibility/2006">
              <mc:Choice xmlns:v="urn:schemas-microsoft-com:vml" Requires="v">
                <p:oleObj spid="_x0000_s479401" name="Equation" r:id="rId15" imgW="3035160" imgH="1168200" progId="Equation.DSMT4">
                  <p:embed/>
                </p:oleObj>
              </mc:Choice>
              <mc:Fallback>
                <p:oleObj name="Equation" r:id="rId15" imgW="3035160" imgH="1168200" progId="Equation.DSMT4">
                  <p:embed/>
                  <p:pic>
                    <p:nvPicPr>
                      <p:cNvPr id="0" name=""/>
                      <p:cNvPicPr/>
                      <p:nvPr/>
                    </p:nvPicPr>
                    <p:blipFill>
                      <a:blip r:embed="rId16"/>
                      <a:stretch>
                        <a:fillRect/>
                      </a:stretch>
                    </p:blipFill>
                    <p:spPr>
                      <a:xfrm>
                        <a:off x="336550" y="3587750"/>
                        <a:ext cx="4451350" cy="1714500"/>
                      </a:xfrm>
                      <a:prstGeom prst="rect">
                        <a:avLst/>
                      </a:prstGeom>
                    </p:spPr>
                  </p:pic>
                </p:oleObj>
              </mc:Fallback>
            </mc:AlternateContent>
          </a:graphicData>
        </a:graphic>
      </p:graphicFrame>
    </p:spTree>
    <p:extLst>
      <p:ext uri="{BB962C8B-B14F-4D97-AF65-F5344CB8AC3E}">
        <p14:creationId xmlns:p14="http://schemas.microsoft.com/office/powerpoint/2010/main" val="2362062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a:spLocks noChangeAspect="1"/>
          </p:cNvSpPr>
          <p:nvPr/>
        </p:nvSpPr>
        <p:spPr bwMode="auto">
          <a:xfrm rot="2710319">
            <a:off x="2390641" y="4311172"/>
            <a:ext cx="256032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8" name="Rectangle 17"/>
          <p:cNvSpPr>
            <a:spLocks noChangeAspect="1"/>
          </p:cNvSpPr>
          <p:nvPr/>
        </p:nvSpPr>
        <p:spPr bwMode="auto">
          <a:xfrm rot="8072880">
            <a:off x="4194407" y="4286092"/>
            <a:ext cx="256032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 name="Title 1"/>
          <p:cNvSpPr>
            <a:spLocks noGrp="1"/>
          </p:cNvSpPr>
          <p:nvPr>
            <p:ph type="title"/>
          </p:nvPr>
        </p:nvSpPr>
        <p:spPr/>
        <p:txBody>
          <a:bodyPr/>
          <a:lstStyle/>
          <a:p>
            <a:r>
              <a:rPr lang="en-US" dirty="0" smtClean="0"/>
              <a:t>EXAMPLE 4:</a:t>
            </a:r>
            <a:br>
              <a:rPr lang="en-US" dirty="0" smtClean="0"/>
            </a:br>
            <a:r>
              <a:rPr lang="en-US" dirty="0" smtClean="0"/>
              <a:t>Virtual Work</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28</a:t>
            </a:fld>
            <a:endParaRPr lang="en-US" dirty="0"/>
          </a:p>
        </p:txBody>
      </p:sp>
      <p:sp>
        <p:nvSpPr>
          <p:cNvPr id="4" name="TextBox 3"/>
          <p:cNvSpPr txBox="1"/>
          <p:nvPr/>
        </p:nvSpPr>
        <p:spPr>
          <a:xfrm>
            <a:off x="685800" y="2286000"/>
            <a:ext cx="7889875" cy="923330"/>
          </a:xfrm>
          <a:prstGeom prst="rect">
            <a:avLst/>
          </a:prstGeom>
          <a:noFill/>
        </p:spPr>
        <p:txBody>
          <a:bodyPr wrap="square" rtlCol="0">
            <a:spAutoFit/>
          </a:bodyPr>
          <a:lstStyle/>
          <a:p>
            <a:r>
              <a:rPr lang="en-US" dirty="0" smtClean="0"/>
              <a:t>For the two member pin jointed truss shown, introduce a linear elastic constitutive law and determine the displacement of Point A.</a:t>
            </a:r>
            <a:endParaRPr lang="en-US" dirty="0"/>
          </a:p>
        </p:txBody>
      </p:sp>
      <p:grpSp>
        <p:nvGrpSpPr>
          <p:cNvPr id="16" name="Group 15"/>
          <p:cNvGrpSpPr/>
          <p:nvPr/>
        </p:nvGrpSpPr>
        <p:grpSpPr>
          <a:xfrm>
            <a:off x="2505891" y="3128556"/>
            <a:ext cx="457200" cy="350520"/>
            <a:chOff x="2505891" y="3128556"/>
            <a:chExt cx="457200" cy="350520"/>
          </a:xfrm>
        </p:grpSpPr>
        <p:sp>
          <p:nvSpPr>
            <p:cNvPr id="6" name="Isosceles Triangle 5"/>
            <p:cNvSpPr/>
            <p:nvPr/>
          </p:nvSpPr>
          <p:spPr bwMode="auto">
            <a:xfrm rot="10800000">
              <a:off x="2628555" y="3204756"/>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7" name="Straight Connector 6"/>
            <p:cNvCxnSpPr/>
            <p:nvPr/>
          </p:nvCxnSpPr>
          <p:spPr bwMode="auto">
            <a:xfrm rot="10800000">
              <a:off x="2505891" y="3204756"/>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8" name="Rectangle 7"/>
            <p:cNvSpPr/>
            <p:nvPr/>
          </p:nvSpPr>
          <p:spPr bwMode="auto">
            <a:xfrm rot="10800000">
              <a:off x="2505891" y="3128556"/>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9" name="Oval 8"/>
            <p:cNvSpPr/>
            <p:nvPr/>
          </p:nvSpPr>
          <p:spPr bwMode="auto">
            <a:xfrm rot="10800000">
              <a:off x="2698251" y="3387636"/>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grpSp>
        <p:nvGrpSpPr>
          <p:cNvPr id="10" name="Group 9"/>
          <p:cNvGrpSpPr/>
          <p:nvPr/>
        </p:nvGrpSpPr>
        <p:grpSpPr>
          <a:xfrm rot="10800000">
            <a:off x="6146073" y="3122025"/>
            <a:ext cx="457200" cy="350520"/>
            <a:chOff x="1189464" y="5288280"/>
            <a:chExt cx="457200" cy="350520"/>
          </a:xfrm>
        </p:grpSpPr>
        <p:sp>
          <p:nvSpPr>
            <p:cNvPr id="11" name="Isosceles Triangle 10"/>
            <p:cNvSpPr/>
            <p:nvPr/>
          </p:nvSpPr>
          <p:spPr bwMode="auto">
            <a:xfrm>
              <a:off x="1295400" y="5334000"/>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2" name="Straight Connector 11"/>
            <p:cNvCxnSpPr/>
            <p:nvPr/>
          </p:nvCxnSpPr>
          <p:spPr bwMode="auto">
            <a:xfrm>
              <a:off x="1189464" y="5562600"/>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13" name="Rectangle 12"/>
            <p:cNvSpPr/>
            <p:nvPr/>
          </p:nvSpPr>
          <p:spPr bwMode="auto">
            <a:xfrm>
              <a:off x="1189464" y="5562600"/>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4" name="Oval 13"/>
            <p:cNvSpPr/>
            <p:nvPr/>
          </p:nvSpPr>
          <p:spPr bwMode="auto">
            <a:xfrm>
              <a:off x="1362864" y="5288280"/>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sp>
        <p:nvSpPr>
          <p:cNvPr id="15" name="Oval 14"/>
          <p:cNvSpPr/>
          <p:nvPr/>
        </p:nvSpPr>
        <p:spPr bwMode="auto">
          <a:xfrm rot="10800000">
            <a:off x="4525543" y="5207727"/>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0" name="Straight Connector 19"/>
          <p:cNvCxnSpPr/>
          <p:nvPr/>
        </p:nvCxnSpPr>
        <p:spPr bwMode="auto">
          <a:xfrm>
            <a:off x="4572000" y="3479077"/>
            <a:ext cx="0" cy="2540723"/>
          </a:xfrm>
          <a:prstGeom prst="line">
            <a:avLst/>
          </a:prstGeom>
          <a:solidFill>
            <a:schemeClr val="accent1"/>
          </a:solidFill>
          <a:ln w="19050" cap="flat" cmpd="sng" algn="ctr">
            <a:solidFill>
              <a:srgbClr val="0033CC"/>
            </a:solidFill>
            <a:prstDash val="solid"/>
            <a:round/>
            <a:headEnd type="none" w="med" len="med"/>
            <a:tailEnd type="none" w="med" len="med"/>
          </a:ln>
          <a:effectLst/>
        </p:spPr>
      </p:cxnSp>
      <p:sp>
        <p:nvSpPr>
          <p:cNvPr id="21" name="TextBox 20"/>
          <p:cNvSpPr txBox="1"/>
          <p:nvPr/>
        </p:nvSpPr>
        <p:spPr>
          <a:xfrm>
            <a:off x="4134706" y="4321433"/>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22" name="TextBox 21"/>
          <p:cNvSpPr txBox="1"/>
          <p:nvPr/>
        </p:nvSpPr>
        <p:spPr>
          <a:xfrm>
            <a:off x="4657158" y="4321433"/>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23" name="TextBox 22"/>
          <p:cNvSpPr txBox="1"/>
          <p:nvPr/>
        </p:nvSpPr>
        <p:spPr>
          <a:xfrm>
            <a:off x="2857155" y="4059789"/>
            <a:ext cx="381000" cy="369332"/>
          </a:xfrm>
          <a:prstGeom prst="rect">
            <a:avLst/>
          </a:prstGeom>
          <a:noFill/>
        </p:spPr>
        <p:txBody>
          <a:bodyPr wrap="square" rtlCol="0">
            <a:spAutoFit/>
          </a:bodyPr>
          <a:lstStyle/>
          <a:p>
            <a:r>
              <a:rPr lang="en-US" dirty="0" smtClean="0">
                <a:sym typeface="Symbol" panose="05050102010706020507" pitchFamily="18" charset="2"/>
              </a:rPr>
              <a:t>L</a:t>
            </a:r>
            <a:endParaRPr lang="en-US" dirty="0"/>
          </a:p>
        </p:txBody>
      </p:sp>
      <p:sp>
        <p:nvSpPr>
          <p:cNvPr id="24" name="TextBox 23"/>
          <p:cNvSpPr txBox="1"/>
          <p:nvPr/>
        </p:nvSpPr>
        <p:spPr>
          <a:xfrm>
            <a:off x="5868509" y="4061503"/>
            <a:ext cx="381000" cy="369332"/>
          </a:xfrm>
          <a:prstGeom prst="rect">
            <a:avLst/>
          </a:prstGeom>
          <a:noFill/>
        </p:spPr>
        <p:txBody>
          <a:bodyPr wrap="square" rtlCol="0">
            <a:spAutoFit/>
          </a:bodyPr>
          <a:lstStyle/>
          <a:p>
            <a:r>
              <a:rPr lang="en-US" dirty="0" smtClean="0">
                <a:sym typeface="Symbol" panose="05050102010706020507" pitchFamily="18" charset="2"/>
              </a:rPr>
              <a:t>L</a:t>
            </a:r>
            <a:endParaRPr lang="en-US" dirty="0"/>
          </a:p>
        </p:txBody>
      </p:sp>
      <p:cxnSp>
        <p:nvCxnSpPr>
          <p:cNvPr id="26" name="Straight Arrow Connector 25"/>
          <p:cNvCxnSpPr>
            <a:stCxn id="15" idx="0"/>
          </p:cNvCxnSpPr>
          <p:nvPr/>
        </p:nvCxnSpPr>
        <p:spPr bwMode="auto">
          <a:xfrm>
            <a:off x="4571263" y="5299167"/>
            <a:ext cx="903304" cy="486033"/>
          </a:xfrm>
          <a:prstGeom prst="straightConnector1">
            <a:avLst/>
          </a:prstGeom>
          <a:solidFill>
            <a:schemeClr val="accent1"/>
          </a:solidFill>
          <a:ln w="50800" cap="flat" cmpd="sng" algn="ctr">
            <a:solidFill>
              <a:srgbClr val="0033CC"/>
            </a:solidFill>
            <a:prstDash val="solid"/>
            <a:round/>
            <a:headEnd type="none" w="med" len="med"/>
            <a:tailEnd type="triangle"/>
          </a:ln>
          <a:effectLst/>
        </p:spPr>
      </p:cxnSp>
      <p:graphicFrame>
        <p:nvGraphicFramePr>
          <p:cNvPr id="27" name="Object 26"/>
          <p:cNvGraphicFramePr>
            <a:graphicFrameLocks noChangeAspect="1"/>
          </p:cNvGraphicFramePr>
          <p:nvPr>
            <p:extLst>
              <p:ext uri="{D42A27DB-BD31-4B8C-83A1-F6EECF244321}">
                <p14:modId xmlns:p14="http://schemas.microsoft.com/office/powerpoint/2010/main" val="77721621"/>
              </p:ext>
            </p:extLst>
          </p:nvPr>
        </p:nvGraphicFramePr>
        <p:xfrm>
          <a:off x="5520288" y="5478813"/>
          <a:ext cx="583034" cy="540987"/>
        </p:xfrm>
        <a:graphic>
          <a:graphicData uri="http://schemas.openxmlformats.org/presentationml/2006/ole">
            <mc:AlternateContent xmlns:mc="http://schemas.openxmlformats.org/markup-compatibility/2006">
              <mc:Choice xmlns:v="urn:schemas-microsoft-com:vml" Requires="v">
                <p:oleObj spid="_x0000_s466008" name="Equation" r:id="rId3" imgW="152280" imgH="203040" progId="Equation.DSMT4">
                  <p:embed/>
                </p:oleObj>
              </mc:Choice>
              <mc:Fallback>
                <p:oleObj name="Equation" r:id="rId3" imgW="152280" imgH="203040" progId="Equation.DSMT4">
                  <p:embed/>
                  <p:pic>
                    <p:nvPicPr>
                      <p:cNvPr id="0" name=""/>
                      <p:cNvPicPr/>
                      <p:nvPr/>
                    </p:nvPicPr>
                    <p:blipFill>
                      <a:blip r:embed="rId4"/>
                      <a:stretch>
                        <a:fillRect/>
                      </a:stretch>
                    </p:blipFill>
                    <p:spPr>
                      <a:xfrm>
                        <a:off x="5520288" y="5478813"/>
                        <a:ext cx="583034" cy="540987"/>
                      </a:xfrm>
                      <a:prstGeom prst="rect">
                        <a:avLst/>
                      </a:prstGeom>
                    </p:spPr>
                  </p:pic>
                </p:oleObj>
              </mc:Fallback>
            </mc:AlternateContent>
          </a:graphicData>
        </a:graphic>
      </p:graphicFrame>
      <p:sp>
        <p:nvSpPr>
          <p:cNvPr id="28" name="TextBox 27"/>
          <p:cNvSpPr txBox="1"/>
          <p:nvPr/>
        </p:nvSpPr>
        <p:spPr>
          <a:xfrm>
            <a:off x="4654686" y="5488624"/>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graphicFrame>
        <p:nvGraphicFramePr>
          <p:cNvPr id="29" name="Object 28"/>
          <p:cNvGraphicFramePr>
            <a:graphicFrameLocks noChangeAspect="1"/>
          </p:cNvGraphicFramePr>
          <p:nvPr>
            <p:extLst>
              <p:ext uri="{D42A27DB-BD31-4B8C-83A1-F6EECF244321}">
                <p14:modId xmlns:p14="http://schemas.microsoft.com/office/powerpoint/2010/main" val="769257232"/>
              </p:ext>
            </p:extLst>
          </p:nvPr>
        </p:nvGraphicFramePr>
        <p:xfrm>
          <a:off x="1566940" y="1804006"/>
          <a:ext cx="5135532" cy="613782"/>
        </p:xfrm>
        <a:graphic>
          <a:graphicData uri="http://schemas.openxmlformats.org/presentationml/2006/ole">
            <mc:AlternateContent xmlns:mc="http://schemas.openxmlformats.org/markup-compatibility/2006">
              <mc:Choice xmlns:v="urn:schemas-microsoft-com:vml" Requires="v">
                <p:oleObj spid="_x0000_s466009" name="Equation" r:id="rId5" imgW="3162240" imgH="380880" progId="Equation.DSMT4">
                  <p:embed/>
                </p:oleObj>
              </mc:Choice>
              <mc:Fallback>
                <p:oleObj name="Equation" r:id="rId5" imgW="3162240" imgH="380880" progId="Equation.DSMT4">
                  <p:embed/>
                  <p:pic>
                    <p:nvPicPr>
                      <p:cNvPr id="0" name=""/>
                      <p:cNvPicPr/>
                      <p:nvPr/>
                    </p:nvPicPr>
                    <p:blipFill>
                      <a:blip r:embed="rId6"/>
                      <a:stretch>
                        <a:fillRect/>
                      </a:stretch>
                    </p:blipFill>
                    <p:spPr>
                      <a:xfrm>
                        <a:off x="1566940" y="1804006"/>
                        <a:ext cx="5135532" cy="613782"/>
                      </a:xfrm>
                      <a:prstGeom prst="rect">
                        <a:avLst/>
                      </a:prstGeom>
                    </p:spPr>
                  </p:pic>
                </p:oleObj>
              </mc:Fallback>
            </mc:AlternateContent>
          </a:graphicData>
        </a:graphic>
      </p:graphicFrame>
    </p:spTree>
    <p:extLst>
      <p:ext uri="{BB962C8B-B14F-4D97-AF65-F5344CB8AC3E}">
        <p14:creationId xmlns:p14="http://schemas.microsoft.com/office/powerpoint/2010/main" val="137785202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 name="Object 34"/>
          <p:cNvGraphicFramePr>
            <a:graphicFrameLocks noChangeAspect="1"/>
          </p:cNvGraphicFramePr>
          <p:nvPr>
            <p:extLst>
              <p:ext uri="{D42A27DB-BD31-4B8C-83A1-F6EECF244321}">
                <p14:modId xmlns:p14="http://schemas.microsoft.com/office/powerpoint/2010/main" val="1622103409"/>
              </p:ext>
            </p:extLst>
          </p:nvPr>
        </p:nvGraphicFramePr>
        <p:xfrm>
          <a:off x="387065" y="3801725"/>
          <a:ext cx="4079875" cy="1042987"/>
        </p:xfrm>
        <a:graphic>
          <a:graphicData uri="http://schemas.openxmlformats.org/presentationml/2006/ole">
            <mc:AlternateContent xmlns:mc="http://schemas.openxmlformats.org/markup-compatibility/2006">
              <mc:Choice xmlns:v="urn:schemas-microsoft-com:vml" Requires="v">
                <p:oleObj spid="_x0000_s482515" name="Equation" r:id="rId3" imgW="3174840" imgH="812520" progId="Equation.DSMT4">
                  <p:embed/>
                </p:oleObj>
              </mc:Choice>
              <mc:Fallback>
                <p:oleObj name="Equation" r:id="rId3" imgW="3174840" imgH="812520" progId="Equation.DSMT4">
                  <p:embed/>
                  <p:pic>
                    <p:nvPicPr>
                      <p:cNvPr id="0" name=""/>
                      <p:cNvPicPr>
                        <a:picLocks noChangeAspect="1" noChangeArrowheads="1"/>
                      </p:cNvPicPr>
                      <p:nvPr/>
                    </p:nvPicPr>
                    <p:blipFill>
                      <a:blip r:embed="rId4"/>
                      <a:srcRect/>
                      <a:stretch>
                        <a:fillRect/>
                      </a:stretch>
                    </p:blipFill>
                    <p:spPr bwMode="auto">
                      <a:xfrm>
                        <a:off x="387065" y="3801725"/>
                        <a:ext cx="4079875"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721260619"/>
              </p:ext>
            </p:extLst>
          </p:nvPr>
        </p:nvGraphicFramePr>
        <p:xfrm>
          <a:off x="245110" y="4724400"/>
          <a:ext cx="1949450" cy="809625"/>
        </p:xfrm>
        <a:graphic>
          <a:graphicData uri="http://schemas.openxmlformats.org/presentationml/2006/ole">
            <mc:AlternateContent xmlns:mc="http://schemas.openxmlformats.org/markup-compatibility/2006">
              <mc:Choice xmlns:v="urn:schemas-microsoft-com:vml" Requires="v">
                <p:oleObj spid="_x0000_s482516" name="Equation" r:id="rId5" imgW="1587240" imgH="660240" progId="Equation.DSMT4">
                  <p:embed/>
                </p:oleObj>
              </mc:Choice>
              <mc:Fallback>
                <p:oleObj name="Equation" r:id="rId5" imgW="1587240" imgH="660240" progId="Equation.DSMT4">
                  <p:embed/>
                  <p:pic>
                    <p:nvPicPr>
                      <p:cNvPr id="0" name=""/>
                      <p:cNvPicPr/>
                      <p:nvPr/>
                    </p:nvPicPr>
                    <p:blipFill>
                      <a:blip r:embed="rId6"/>
                      <a:stretch>
                        <a:fillRect/>
                      </a:stretch>
                    </p:blipFill>
                    <p:spPr>
                      <a:xfrm>
                        <a:off x="245110" y="4724400"/>
                        <a:ext cx="1949450" cy="809625"/>
                      </a:xfrm>
                      <a:prstGeom prst="rect">
                        <a:avLst/>
                      </a:prstGeom>
                    </p:spPr>
                  </p:pic>
                </p:oleObj>
              </mc:Fallback>
            </mc:AlternateContent>
          </a:graphicData>
        </a:graphic>
      </p:graphicFrame>
      <p:sp>
        <p:nvSpPr>
          <p:cNvPr id="39" name="Rectangle 38"/>
          <p:cNvSpPr>
            <a:spLocks noChangeAspect="1"/>
          </p:cNvSpPr>
          <p:nvPr/>
        </p:nvSpPr>
        <p:spPr bwMode="auto">
          <a:xfrm rot="18419574" flipV="1">
            <a:off x="5848477" y="3935698"/>
            <a:ext cx="3108960" cy="128102"/>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7" name="Rectangle 16"/>
          <p:cNvSpPr>
            <a:spLocks noChangeAspect="1"/>
          </p:cNvSpPr>
          <p:nvPr/>
        </p:nvSpPr>
        <p:spPr bwMode="auto">
          <a:xfrm rot="2710319">
            <a:off x="4321768" y="3627547"/>
            <a:ext cx="256032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8" name="Rectangle 17"/>
          <p:cNvSpPr>
            <a:spLocks noChangeAspect="1"/>
          </p:cNvSpPr>
          <p:nvPr/>
        </p:nvSpPr>
        <p:spPr bwMode="auto">
          <a:xfrm rot="8072880">
            <a:off x="6125534" y="3602467"/>
            <a:ext cx="256032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 name="Title 1"/>
          <p:cNvSpPr>
            <a:spLocks noGrp="1"/>
          </p:cNvSpPr>
          <p:nvPr>
            <p:ph type="title"/>
          </p:nvPr>
        </p:nvSpPr>
        <p:spPr>
          <a:xfrm>
            <a:off x="609811" y="304800"/>
            <a:ext cx="8104436" cy="1216025"/>
          </a:xfrm>
        </p:spPr>
        <p:txBody>
          <a:bodyPr/>
          <a:lstStyle/>
          <a:p>
            <a:r>
              <a:rPr lang="en-US" sz="3200" dirty="0" smtClean="0"/>
              <a:t>SOLUTION 4:</a:t>
            </a:r>
            <a:br>
              <a:rPr lang="en-US" sz="3200" dirty="0" smtClean="0"/>
            </a:br>
            <a:r>
              <a:rPr lang="en-US" sz="3200" dirty="0" smtClean="0"/>
              <a:t>Virtual Work in Vertical Direction</a:t>
            </a:r>
            <a:endParaRPr lang="en-US" sz="3200"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29</a:t>
            </a:fld>
            <a:endParaRPr lang="en-US" dirty="0"/>
          </a:p>
        </p:txBody>
      </p:sp>
      <p:grpSp>
        <p:nvGrpSpPr>
          <p:cNvPr id="16" name="Group 15"/>
          <p:cNvGrpSpPr/>
          <p:nvPr/>
        </p:nvGrpSpPr>
        <p:grpSpPr>
          <a:xfrm>
            <a:off x="4437018" y="2444931"/>
            <a:ext cx="457200" cy="350520"/>
            <a:chOff x="2505891" y="3128556"/>
            <a:chExt cx="457200" cy="350520"/>
          </a:xfrm>
        </p:grpSpPr>
        <p:sp>
          <p:nvSpPr>
            <p:cNvPr id="6" name="Isosceles Triangle 5"/>
            <p:cNvSpPr/>
            <p:nvPr/>
          </p:nvSpPr>
          <p:spPr bwMode="auto">
            <a:xfrm rot="10800000">
              <a:off x="2628555" y="3204756"/>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7" name="Straight Connector 6"/>
            <p:cNvCxnSpPr/>
            <p:nvPr/>
          </p:nvCxnSpPr>
          <p:spPr bwMode="auto">
            <a:xfrm rot="10800000">
              <a:off x="2505891" y="3204756"/>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8" name="Rectangle 7"/>
            <p:cNvSpPr/>
            <p:nvPr/>
          </p:nvSpPr>
          <p:spPr bwMode="auto">
            <a:xfrm rot="10800000">
              <a:off x="2505891" y="3128556"/>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9" name="Oval 8"/>
            <p:cNvSpPr/>
            <p:nvPr/>
          </p:nvSpPr>
          <p:spPr bwMode="auto">
            <a:xfrm rot="10800000">
              <a:off x="2698251" y="3387636"/>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grpSp>
        <p:nvGrpSpPr>
          <p:cNvPr id="10" name="Group 9"/>
          <p:cNvGrpSpPr/>
          <p:nvPr/>
        </p:nvGrpSpPr>
        <p:grpSpPr>
          <a:xfrm rot="10800000">
            <a:off x="8077200" y="2438400"/>
            <a:ext cx="457200" cy="350520"/>
            <a:chOff x="1189464" y="5288280"/>
            <a:chExt cx="457200" cy="350520"/>
          </a:xfrm>
        </p:grpSpPr>
        <p:sp>
          <p:nvSpPr>
            <p:cNvPr id="11" name="Isosceles Triangle 10"/>
            <p:cNvSpPr/>
            <p:nvPr/>
          </p:nvSpPr>
          <p:spPr bwMode="auto">
            <a:xfrm>
              <a:off x="1295400" y="5334000"/>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2" name="Straight Connector 11"/>
            <p:cNvCxnSpPr/>
            <p:nvPr/>
          </p:nvCxnSpPr>
          <p:spPr bwMode="auto">
            <a:xfrm>
              <a:off x="1189464" y="5562600"/>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13" name="Rectangle 12"/>
            <p:cNvSpPr/>
            <p:nvPr/>
          </p:nvSpPr>
          <p:spPr bwMode="auto">
            <a:xfrm>
              <a:off x="1189464" y="5562600"/>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4" name="Oval 13"/>
            <p:cNvSpPr/>
            <p:nvPr/>
          </p:nvSpPr>
          <p:spPr bwMode="auto">
            <a:xfrm>
              <a:off x="1362864" y="5288280"/>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sp>
        <p:nvSpPr>
          <p:cNvPr id="15" name="Oval 14"/>
          <p:cNvSpPr/>
          <p:nvPr/>
        </p:nvSpPr>
        <p:spPr bwMode="auto">
          <a:xfrm rot="10800000">
            <a:off x="6456670" y="4524102"/>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0" name="Straight Connector 19"/>
          <p:cNvCxnSpPr/>
          <p:nvPr/>
        </p:nvCxnSpPr>
        <p:spPr bwMode="auto">
          <a:xfrm>
            <a:off x="6503127" y="2795452"/>
            <a:ext cx="0" cy="2540723"/>
          </a:xfrm>
          <a:prstGeom prst="line">
            <a:avLst/>
          </a:prstGeom>
          <a:solidFill>
            <a:schemeClr val="accent1"/>
          </a:solidFill>
          <a:ln w="19050" cap="flat" cmpd="sng" algn="ctr">
            <a:solidFill>
              <a:srgbClr val="0033CC"/>
            </a:solidFill>
            <a:prstDash val="solid"/>
            <a:round/>
            <a:headEnd type="none" w="med" len="med"/>
            <a:tailEnd type="none" w="med" len="med"/>
          </a:ln>
          <a:effectLst/>
        </p:spPr>
      </p:cxnSp>
      <p:sp>
        <p:nvSpPr>
          <p:cNvPr id="21" name="TextBox 20"/>
          <p:cNvSpPr txBox="1"/>
          <p:nvPr/>
        </p:nvSpPr>
        <p:spPr>
          <a:xfrm>
            <a:off x="6065833" y="3637808"/>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22" name="TextBox 21"/>
          <p:cNvSpPr txBox="1"/>
          <p:nvPr/>
        </p:nvSpPr>
        <p:spPr>
          <a:xfrm>
            <a:off x="6588285" y="3637808"/>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24" name="TextBox 23"/>
          <p:cNvSpPr txBox="1"/>
          <p:nvPr/>
        </p:nvSpPr>
        <p:spPr>
          <a:xfrm>
            <a:off x="7799636" y="3377878"/>
            <a:ext cx="381000" cy="369332"/>
          </a:xfrm>
          <a:prstGeom prst="rect">
            <a:avLst/>
          </a:prstGeom>
          <a:noFill/>
        </p:spPr>
        <p:txBody>
          <a:bodyPr wrap="square" rtlCol="0">
            <a:spAutoFit/>
          </a:bodyPr>
          <a:lstStyle/>
          <a:p>
            <a:r>
              <a:rPr lang="en-US" dirty="0" smtClean="0">
                <a:sym typeface="Symbol" panose="05050102010706020507" pitchFamily="18" charset="2"/>
              </a:rPr>
              <a:t>L</a:t>
            </a:r>
            <a:endParaRPr lang="en-US" dirty="0"/>
          </a:p>
        </p:txBody>
      </p:sp>
      <p:cxnSp>
        <p:nvCxnSpPr>
          <p:cNvPr id="26" name="Straight Arrow Connector 25"/>
          <p:cNvCxnSpPr/>
          <p:nvPr/>
        </p:nvCxnSpPr>
        <p:spPr bwMode="auto">
          <a:xfrm>
            <a:off x="6502389" y="5189631"/>
            <a:ext cx="0" cy="477139"/>
          </a:xfrm>
          <a:prstGeom prst="straightConnector1">
            <a:avLst/>
          </a:prstGeom>
          <a:solidFill>
            <a:schemeClr val="accent1"/>
          </a:solidFill>
          <a:ln w="50800" cap="flat" cmpd="sng" algn="ctr">
            <a:solidFill>
              <a:srgbClr val="0033CC"/>
            </a:solidFill>
            <a:prstDash val="solid"/>
            <a:round/>
            <a:headEnd type="none" w="med" len="med"/>
            <a:tailEnd type="triangle"/>
          </a:ln>
          <a:effectLst/>
        </p:spPr>
      </p:cxnSp>
      <p:graphicFrame>
        <p:nvGraphicFramePr>
          <p:cNvPr id="27" name="Object 26"/>
          <p:cNvGraphicFramePr>
            <a:graphicFrameLocks noChangeAspect="1"/>
          </p:cNvGraphicFramePr>
          <p:nvPr>
            <p:extLst>
              <p:ext uri="{D42A27DB-BD31-4B8C-83A1-F6EECF244321}">
                <p14:modId xmlns:p14="http://schemas.microsoft.com/office/powerpoint/2010/main" val="3249845721"/>
              </p:ext>
            </p:extLst>
          </p:nvPr>
        </p:nvGraphicFramePr>
        <p:xfrm>
          <a:off x="7430822" y="5131755"/>
          <a:ext cx="1329720" cy="353141"/>
        </p:xfrm>
        <a:graphic>
          <a:graphicData uri="http://schemas.openxmlformats.org/presentationml/2006/ole">
            <mc:AlternateContent xmlns:mc="http://schemas.openxmlformats.org/markup-compatibility/2006">
              <mc:Choice xmlns:v="urn:schemas-microsoft-com:vml" Requires="v">
                <p:oleObj spid="_x0000_s482517" name="Equation" r:id="rId7" imgW="533160" imgH="203040" progId="Equation.DSMT4">
                  <p:embed/>
                </p:oleObj>
              </mc:Choice>
              <mc:Fallback>
                <p:oleObj name="Equation" r:id="rId7" imgW="533160" imgH="203040" progId="Equation.DSMT4">
                  <p:embed/>
                  <p:pic>
                    <p:nvPicPr>
                      <p:cNvPr id="0" name=""/>
                      <p:cNvPicPr/>
                      <p:nvPr/>
                    </p:nvPicPr>
                    <p:blipFill>
                      <a:blip r:embed="rId8"/>
                      <a:stretch>
                        <a:fillRect/>
                      </a:stretch>
                    </p:blipFill>
                    <p:spPr>
                      <a:xfrm>
                        <a:off x="7430822" y="5131755"/>
                        <a:ext cx="1329720" cy="353141"/>
                      </a:xfrm>
                      <a:prstGeom prst="rect">
                        <a:avLst/>
                      </a:prstGeom>
                    </p:spPr>
                  </p:pic>
                </p:oleObj>
              </mc:Fallback>
            </mc:AlternateContent>
          </a:graphicData>
        </a:graphic>
      </p:graphicFrame>
      <p:sp>
        <p:nvSpPr>
          <p:cNvPr id="5" name="Arc 4"/>
          <p:cNvSpPr/>
          <p:nvPr/>
        </p:nvSpPr>
        <p:spPr bwMode="auto">
          <a:xfrm>
            <a:off x="5803632" y="3902587"/>
            <a:ext cx="1371600" cy="1371600"/>
          </a:xfrm>
          <a:prstGeom prst="arc">
            <a:avLst>
              <a:gd name="adj1" fmla="val 13640652"/>
              <a:gd name="adj2" fmla="val 16171354"/>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0" name="Arc 29"/>
          <p:cNvSpPr/>
          <p:nvPr/>
        </p:nvSpPr>
        <p:spPr bwMode="auto">
          <a:xfrm>
            <a:off x="5803632" y="3884022"/>
            <a:ext cx="1371600" cy="1371600"/>
          </a:xfrm>
          <a:prstGeom prst="arc">
            <a:avLst>
              <a:gd name="adj1" fmla="val 16278892"/>
              <a:gd name="adj2" fmla="val 18898469"/>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5" name="Straight Arrow Connector 24"/>
          <p:cNvCxnSpPr>
            <a:stCxn id="9" idx="6"/>
          </p:cNvCxnSpPr>
          <p:nvPr/>
        </p:nvCxnSpPr>
        <p:spPr bwMode="auto">
          <a:xfrm flipV="1">
            <a:off x="4629378" y="2735185"/>
            <a:ext cx="4133622" cy="14546"/>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cxnSp>
        <p:nvCxnSpPr>
          <p:cNvPr id="32" name="Straight Arrow Connector 31"/>
          <p:cNvCxnSpPr>
            <a:stCxn id="9" idx="0"/>
          </p:cNvCxnSpPr>
          <p:nvPr/>
        </p:nvCxnSpPr>
        <p:spPr bwMode="auto">
          <a:xfrm flipH="1">
            <a:off x="4662029" y="2795451"/>
            <a:ext cx="13069" cy="580713"/>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graphicFrame>
        <p:nvGraphicFramePr>
          <p:cNvPr id="33" name="Object 32"/>
          <p:cNvGraphicFramePr>
            <a:graphicFrameLocks noChangeAspect="1"/>
          </p:cNvGraphicFramePr>
          <p:nvPr>
            <p:extLst>
              <p:ext uri="{D42A27DB-BD31-4B8C-83A1-F6EECF244321}">
                <p14:modId xmlns:p14="http://schemas.microsoft.com/office/powerpoint/2010/main" val="2446748781"/>
              </p:ext>
            </p:extLst>
          </p:nvPr>
        </p:nvGraphicFramePr>
        <p:xfrm>
          <a:off x="8699500" y="2437076"/>
          <a:ext cx="215900" cy="237490"/>
        </p:xfrm>
        <a:graphic>
          <a:graphicData uri="http://schemas.openxmlformats.org/presentationml/2006/ole">
            <mc:AlternateContent xmlns:mc="http://schemas.openxmlformats.org/markup-compatibility/2006">
              <mc:Choice xmlns:v="urn:schemas-microsoft-com:vml" Requires="v">
                <p:oleObj spid="_x0000_s482518" name="Equation" r:id="rId9" imgW="126720" imgH="139680" progId="Equation.DSMT4">
                  <p:embed/>
                </p:oleObj>
              </mc:Choice>
              <mc:Fallback>
                <p:oleObj name="Equation" r:id="rId9" imgW="126720" imgH="139680" progId="Equation.DSMT4">
                  <p:embed/>
                  <p:pic>
                    <p:nvPicPr>
                      <p:cNvPr id="0" name=""/>
                      <p:cNvPicPr/>
                      <p:nvPr/>
                    </p:nvPicPr>
                    <p:blipFill>
                      <a:blip r:embed="rId10"/>
                      <a:stretch>
                        <a:fillRect/>
                      </a:stretch>
                    </p:blipFill>
                    <p:spPr>
                      <a:xfrm>
                        <a:off x="8699500" y="2437076"/>
                        <a:ext cx="215900" cy="23749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959764943"/>
              </p:ext>
            </p:extLst>
          </p:nvPr>
        </p:nvGraphicFramePr>
        <p:xfrm>
          <a:off x="4692650" y="3130550"/>
          <a:ext cx="238125" cy="280988"/>
        </p:xfrm>
        <a:graphic>
          <a:graphicData uri="http://schemas.openxmlformats.org/presentationml/2006/ole">
            <mc:AlternateContent xmlns:mc="http://schemas.openxmlformats.org/markup-compatibility/2006">
              <mc:Choice xmlns:v="urn:schemas-microsoft-com:vml" Requires="v">
                <p:oleObj spid="_x0000_s482519" name="Equation" r:id="rId11" imgW="139680" imgH="164880" progId="Equation.DSMT4">
                  <p:embed/>
                </p:oleObj>
              </mc:Choice>
              <mc:Fallback>
                <p:oleObj name="Equation" r:id="rId11" imgW="139680" imgH="164880" progId="Equation.DSMT4">
                  <p:embed/>
                  <p:pic>
                    <p:nvPicPr>
                      <p:cNvPr id="0" name=""/>
                      <p:cNvPicPr/>
                      <p:nvPr/>
                    </p:nvPicPr>
                    <p:blipFill>
                      <a:blip r:embed="rId12"/>
                      <a:stretch>
                        <a:fillRect/>
                      </a:stretch>
                    </p:blipFill>
                    <p:spPr>
                      <a:xfrm>
                        <a:off x="4692650" y="3130550"/>
                        <a:ext cx="238125" cy="280988"/>
                      </a:xfrm>
                      <a:prstGeom prst="rect">
                        <a:avLst/>
                      </a:prstGeom>
                    </p:spPr>
                  </p:pic>
                </p:oleObj>
              </mc:Fallback>
            </mc:AlternateContent>
          </a:graphicData>
        </a:graphic>
      </p:graphicFrame>
      <p:sp>
        <p:nvSpPr>
          <p:cNvPr id="38" name="Rectangle 37"/>
          <p:cNvSpPr>
            <a:spLocks noChangeAspect="1"/>
          </p:cNvSpPr>
          <p:nvPr/>
        </p:nvSpPr>
        <p:spPr bwMode="auto">
          <a:xfrm rot="3180426">
            <a:off x="4037073" y="3920081"/>
            <a:ext cx="3108960" cy="128102"/>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41" name="Straight Arrow Connector 40"/>
          <p:cNvCxnSpPr/>
          <p:nvPr/>
        </p:nvCxnSpPr>
        <p:spPr bwMode="auto">
          <a:xfrm flipV="1">
            <a:off x="6526859" y="5198904"/>
            <a:ext cx="837105" cy="5856"/>
          </a:xfrm>
          <a:prstGeom prst="straightConnector1">
            <a:avLst/>
          </a:prstGeom>
          <a:solidFill>
            <a:schemeClr val="accent1"/>
          </a:solidFill>
          <a:ln w="50800" cap="flat" cmpd="sng" algn="ctr">
            <a:solidFill>
              <a:srgbClr val="0033CC"/>
            </a:solidFill>
            <a:prstDash val="solid"/>
            <a:round/>
            <a:headEnd type="none" w="med" len="med"/>
            <a:tailEnd type="triangle"/>
          </a:ln>
          <a:effectLst/>
        </p:spPr>
      </p:cxnSp>
      <p:sp>
        <p:nvSpPr>
          <p:cNvPr id="44" name="Left Brace 43"/>
          <p:cNvSpPr/>
          <p:nvPr/>
        </p:nvSpPr>
        <p:spPr bwMode="auto">
          <a:xfrm rot="19356591">
            <a:off x="6115065" y="4871661"/>
            <a:ext cx="133599" cy="543348"/>
          </a:xfrm>
          <a:prstGeom prst="leftBrace">
            <a:avLst/>
          </a:prstGeom>
          <a:noFill/>
          <a:ln w="19050" cap="flat" cmpd="sng" algn="ctr">
            <a:solidFill>
              <a:srgbClr val="00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45" name="Isosceles Triangle 44"/>
          <p:cNvSpPr/>
          <p:nvPr/>
        </p:nvSpPr>
        <p:spPr bwMode="auto">
          <a:xfrm rot="19402064" flipV="1">
            <a:off x="6293766" y="4616332"/>
            <a:ext cx="402722" cy="540644"/>
          </a:xfrm>
          <a:prstGeom prst="triangle">
            <a:avLst>
              <a:gd name="adj" fmla="val 0"/>
            </a:avLst>
          </a:prstGeom>
          <a:noFill/>
          <a:ln w="38100" cap="flat" cmpd="sng" algn="ctr">
            <a:solidFill>
              <a:srgbClr val="0066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46" name="Left Brace 45"/>
          <p:cNvSpPr/>
          <p:nvPr/>
        </p:nvSpPr>
        <p:spPr bwMode="auto">
          <a:xfrm rot="10800000">
            <a:off x="7087262" y="4549577"/>
            <a:ext cx="133599" cy="653396"/>
          </a:xfrm>
          <a:prstGeom prst="leftBrace">
            <a:avLst/>
          </a:prstGeom>
          <a:noFill/>
          <a:ln w="19050" cap="flat" cmpd="sng" algn="ctr">
            <a:solidFill>
              <a:srgbClr val="00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47" name="Object 46"/>
          <p:cNvGraphicFramePr>
            <a:graphicFrameLocks noChangeAspect="1"/>
          </p:cNvGraphicFramePr>
          <p:nvPr>
            <p:extLst>
              <p:ext uri="{D42A27DB-BD31-4B8C-83A1-F6EECF244321}">
                <p14:modId xmlns:p14="http://schemas.microsoft.com/office/powerpoint/2010/main" val="49636721"/>
              </p:ext>
            </p:extLst>
          </p:nvPr>
        </p:nvGraphicFramePr>
        <p:xfrm>
          <a:off x="6383338" y="5745163"/>
          <a:ext cx="1362075" cy="354012"/>
        </p:xfrm>
        <a:graphic>
          <a:graphicData uri="http://schemas.openxmlformats.org/presentationml/2006/ole">
            <mc:AlternateContent xmlns:mc="http://schemas.openxmlformats.org/markup-compatibility/2006">
              <mc:Choice xmlns:v="urn:schemas-microsoft-com:vml" Requires="v">
                <p:oleObj spid="_x0000_s482520" name="Equation" r:id="rId13" imgW="545760" imgH="203040" progId="Equation.DSMT4">
                  <p:embed/>
                </p:oleObj>
              </mc:Choice>
              <mc:Fallback>
                <p:oleObj name="Equation" r:id="rId13" imgW="545760" imgH="203040" progId="Equation.DSMT4">
                  <p:embed/>
                  <p:pic>
                    <p:nvPicPr>
                      <p:cNvPr id="0" name=""/>
                      <p:cNvPicPr/>
                      <p:nvPr/>
                    </p:nvPicPr>
                    <p:blipFill>
                      <a:blip r:embed="rId14"/>
                      <a:stretch>
                        <a:fillRect/>
                      </a:stretch>
                    </p:blipFill>
                    <p:spPr>
                      <a:xfrm>
                        <a:off x="6383338" y="5745163"/>
                        <a:ext cx="1362075" cy="354012"/>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910109751"/>
              </p:ext>
            </p:extLst>
          </p:nvPr>
        </p:nvGraphicFramePr>
        <p:xfrm>
          <a:off x="4675098" y="5164777"/>
          <a:ext cx="1647825" cy="398463"/>
        </p:xfrm>
        <a:graphic>
          <a:graphicData uri="http://schemas.openxmlformats.org/presentationml/2006/ole">
            <mc:AlternateContent xmlns:mc="http://schemas.openxmlformats.org/markup-compatibility/2006">
              <mc:Choice xmlns:v="urn:schemas-microsoft-com:vml" Requires="v">
                <p:oleObj spid="_x0000_s482521" name="Equation" r:id="rId15" imgW="660240" imgH="228600" progId="Equation.DSMT4">
                  <p:embed/>
                </p:oleObj>
              </mc:Choice>
              <mc:Fallback>
                <p:oleObj name="Equation" r:id="rId15" imgW="660240" imgH="228600" progId="Equation.DSMT4">
                  <p:embed/>
                  <p:pic>
                    <p:nvPicPr>
                      <p:cNvPr id="0" name=""/>
                      <p:cNvPicPr/>
                      <p:nvPr/>
                    </p:nvPicPr>
                    <p:blipFill>
                      <a:blip r:embed="rId16"/>
                      <a:stretch>
                        <a:fillRect/>
                      </a:stretch>
                    </p:blipFill>
                    <p:spPr>
                      <a:xfrm>
                        <a:off x="4675098" y="5164777"/>
                        <a:ext cx="1647825" cy="398463"/>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520995390"/>
              </p:ext>
            </p:extLst>
          </p:nvPr>
        </p:nvGraphicFramePr>
        <p:xfrm>
          <a:off x="7322373" y="4709638"/>
          <a:ext cx="633412" cy="398462"/>
        </p:xfrm>
        <a:graphic>
          <a:graphicData uri="http://schemas.openxmlformats.org/presentationml/2006/ole">
            <mc:AlternateContent xmlns:mc="http://schemas.openxmlformats.org/markup-compatibility/2006">
              <mc:Choice xmlns:v="urn:schemas-microsoft-com:vml" Requires="v">
                <p:oleObj spid="_x0000_s482522" name="Equation" r:id="rId17" imgW="253800" imgH="228600" progId="Equation.DSMT4">
                  <p:embed/>
                </p:oleObj>
              </mc:Choice>
              <mc:Fallback>
                <p:oleObj name="Equation" r:id="rId17" imgW="253800" imgH="228600" progId="Equation.DSMT4">
                  <p:embed/>
                  <p:pic>
                    <p:nvPicPr>
                      <p:cNvPr id="0" name=""/>
                      <p:cNvPicPr/>
                      <p:nvPr/>
                    </p:nvPicPr>
                    <p:blipFill>
                      <a:blip r:embed="rId18"/>
                      <a:stretch>
                        <a:fillRect/>
                      </a:stretch>
                    </p:blipFill>
                    <p:spPr>
                      <a:xfrm>
                        <a:off x="7322373" y="4709638"/>
                        <a:ext cx="633412" cy="398462"/>
                      </a:xfrm>
                      <a:prstGeom prst="rect">
                        <a:avLst/>
                      </a:prstGeom>
                    </p:spPr>
                  </p:pic>
                </p:oleObj>
              </mc:Fallback>
            </mc:AlternateContent>
          </a:graphicData>
        </a:graphic>
      </p:graphicFrame>
      <p:sp>
        <p:nvSpPr>
          <p:cNvPr id="50" name="TextBox 49"/>
          <p:cNvSpPr txBox="1"/>
          <p:nvPr/>
        </p:nvSpPr>
        <p:spPr>
          <a:xfrm>
            <a:off x="6497176" y="4594619"/>
            <a:ext cx="304892" cy="276999"/>
          </a:xfrm>
          <a:prstGeom prst="rect">
            <a:avLst/>
          </a:prstGeom>
          <a:noFill/>
        </p:spPr>
        <p:txBody>
          <a:bodyPr wrap="none" rtlCol="0">
            <a:spAutoFit/>
          </a:bodyPr>
          <a:lstStyle/>
          <a:p>
            <a:r>
              <a:rPr lang="en-US" sz="1200" dirty="0"/>
              <a:t>A</a:t>
            </a:r>
          </a:p>
        </p:txBody>
      </p:sp>
      <p:sp>
        <p:nvSpPr>
          <p:cNvPr id="51" name="TextBox 50"/>
          <p:cNvSpPr txBox="1"/>
          <p:nvPr/>
        </p:nvSpPr>
        <p:spPr>
          <a:xfrm>
            <a:off x="4943601" y="2796191"/>
            <a:ext cx="304892" cy="276999"/>
          </a:xfrm>
          <a:prstGeom prst="rect">
            <a:avLst/>
          </a:prstGeom>
          <a:noFill/>
        </p:spPr>
        <p:txBody>
          <a:bodyPr wrap="none" rtlCol="0">
            <a:spAutoFit/>
          </a:bodyPr>
          <a:lstStyle/>
          <a:p>
            <a:r>
              <a:rPr lang="en-US" sz="1200" dirty="0" smtClean="0"/>
              <a:t>B</a:t>
            </a:r>
            <a:endParaRPr lang="en-US" sz="1200" dirty="0"/>
          </a:p>
        </p:txBody>
      </p:sp>
      <p:sp>
        <p:nvSpPr>
          <p:cNvPr id="52" name="TextBox 51"/>
          <p:cNvSpPr txBox="1"/>
          <p:nvPr/>
        </p:nvSpPr>
        <p:spPr>
          <a:xfrm>
            <a:off x="7636917" y="2755536"/>
            <a:ext cx="304892" cy="276999"/>
          </a:xfrm>
          <a:prstGeom prst="rect">
            <a:avLst/>
          </a:prstGeom>
          <a:noFill/>
        </p:spPr>
        <p:txBody>
          <a:bodyPr wrap="none" rtlCol="0">
            <a:spAutoFit/>
          </a:bodyPr>
          <a:lstStyle/>
          <a:p>
            <a:r>
              <a:rPr lang="en-US" sz="1200" dirty="0" smtClean="0"/>
              <a:t>C</a:t>
            </a:r>
            <a:endParaRPr lang="en-US" sz="1200" dirty="0"/>
          </a:p>
        </p:txBody>
      </p:sp>
      <p:graphicFrame>
        <p:nvGraphicFramePr>
          <p:cNvPr id="53" name="Object 52"/>
          <p:cNvGraphicFramePr>
            <a:graphicFrameLocks noChangeAspect="1"/>
          </p:cNvGraphicFramePr>
          <p:nvPr>
            <p:extLst>
              <p:ext uri="{D42A27DB-BD31-4B8C-83A1-F6EECF244321}">
                <p14:modId xmlns:p14="http://schemas.microsoft.com/office/powerpoint/2010/main" val="3581636157"/>
              </p:ext>
            </p:extLst>
          </p:nvPr>
        </p:nvGraphicFramePr>
        <p:xfrm>
          <a:off x="228600" y="2490037"/>
          <a:ext cx="2644775" cy="1319212"/>
        </p:xfrm>
        <a:graphic>
          <a:graphicData uri="http://schemas.openxmlformats.org/presentationml/2006/ole">
            <mc:AlternateContent xmlns:mc="http://schemas.openxmlformats.org/markup-compatibility/2006">
              <mc:Choice xmlns:v="urn:schemas-microsoft-com:vml" Requires="v">
                <p:oleObj spid="_x0000_s482523" name="Equation" r:id="rId19" imgW="2057400" imgH="1028520" progId="Equation.DSMT4">
                  <p:embed/>
                </p:oleObj>
              </mc:Choice>
              <mc:Fallback>
                <p:oleObj name="Equation" r:id="rId19" imgW="2057400" imgH="1028520" progId="Equation.DSMT4">
                  <p:embed/>
                  <p:pic>
                    <p:nvPicPr>
                      <p:cNvPr id="0" name=""/>
                      <p:cNvPicPr/>
                      <p:nvPr/>
                    </p:nvPicPr>
                    <p:blipFill>
                      <a:blip r:embed="rId20"/>
                      <a:stretch>
                        <a:fillRect/>
                      </a:stretch>
                    </p:blipFill>
                    <p:spPr>
                      <a:xfrm>
                        <a:off x="228600" y="2490037"/>
                        <a:ext cx="2644775" cy="1319212"/>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368138191"/>
              </p:ext>
            </p:extLst>
          </p:nvPr>
        </p:nvGraphicFramePr>
        <p:xfrm>
          <a:off x="202523" y="1676400"/>
          <a:ext cx="5407025" cy="777875"/>
        </p:xfrm>
        <a:graphic>
          <a:graphicData uri="http://schemas.openxmlformats.org/presentationml/2006/ole">
            <mc:AlternateContent xmlns:mc="http://schemas.openxmlformats.org/markup-compatibility/2006">
              <mc:Choice xmlns:v="urn:schemas-microsoft-com:vml" Requires="v">
                <p:oleObj spid="_x0000_s482524" name="Equation" r:id="rId21" imgW="4241520" imgH="609480" progId="Equation.DSMT4">
                  <p:embed/>
                </p:oleObj>
              </mc:Choice>
              <mc:Fallback>
                <p:oleObj name="Equation" r:id="rId21" imgW="4241520" imgH="609480" progId="Equation.DSMT4">
                  <p:embed/>
                  <p:pic>
                    <p:nvPicPr>
                      <p:cNvPr id="0" name=""/>
                      <p:cNvPicPr>
                        <a:picLocks noChangeAspect="1" noChangeArrowheads="1"/>
                      </p:cNvPicPr>
                      <p:nvPr/>
                    </p:nvPicPr>
                    <p:blipFill>
                      <a:blip r:embed="rId22"/>
                      <a:srcRect/>
                      <a:stretch>
                        <a:fillRect/>
                      </a:stretch>
                    </p:blipFill>
                    <p:spPr bwMode="auto">
                      <a:xfrm>
                        <a:off x="202523" y="1676400"/>
                        <a:ext cx="5407025" cy="777875"/>
                      </a:xfrm>
                      <a:prstGeom prst="rect">
                        <a:avLst/>
                      </a:prstGeom>
                      <a:noFill/>
                      <a:ln>
                        <a:noFill/>
                      </a:ln>
                    </p:spPr>
                  </p:pic>
                </p:oleObj>
              </mc:Fallback>
            </mc:AlternateContent>
          </a:graphicData>
        </a:graphic>
      </p:graphicFrame>
      <p:sp>
        <p:nvSpPr>
          <p:cNvPr id="73" name="Oval 72"/>
          <p:cNvSpPr/>
          <p:nvPr/>
        </p:nvSpPr>
        <p:spPr bwMode="auto">
          <a:xfrm>
            <a:off x="2057400" y="1676400"/>
            <a:ext cx="274320" cy="274320"/>
          </a:xfrm>
          <a:prstGeom prst="ellipse">
            <a:avLst/>
          </a:prstGeom>
          <a:noFill/>
          <a:ln w="25400" cap="flat" cmpd="sng" algn="ctr">
            <a:solidFill>
              <a:srgbClr val="99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Black" pitchFamily="34" charset="0"/>
              </a:rPr>
              <a:t>a</a:t>
            </a:r>
          </a:p>
        </p:txBody>
      </p:sp>
      <p:cxnSp>
        <p:nvCxnSpPr>
          <p:cNvPr id="65" name="Straight Arrow Connector 64"/>
          <p:cNvCxnSpPr/>
          <p:nvPr/>
        </p:nvCxnSpPr>
        <p:spPr bwMode="auto">
          <a:xfrm flipV="1">
            <a:off x="1226433" y="3875313"/>
            <a:ext cx="228600" cy="381000"/>
          </a:xfrm>
          <a:prstGeom prst="straightConnector1">
            <a:avLst/>
          </a:prstGeom>
          <a:solidFill>
            <a:schemeClr val="accent1"/>
          </a:solidFill>
          <a:ln w="25400" cap="flat" cmpd="sng" algn="ctr">
            <a:solidFill>
              <a:srgbClr val="990000"/>
            </a:solidFill>
            <a:prstDash val="solid"/>
            <a:round/>
            <a:headEnd type="none" w="med" len="med"/>
            <a:tailEnd type="none"/>
          </a:ln>
          <a:effectLst/>
        </p:spPr>
      </p:cxnSp>
      <p:cxnSp>
        <p:nvCxnSpPr>
          <p:cNvPr id="66" name="Straight Arrow Connector 65"/>
          <p:cNvCxnSpPr/>
          <p:nvPr/>
        </p:nvCxnSpPr>
        <p:spPr bwMode="auto">
          <a:xfrm flipV="1">
            <a:off x="2971800" y="3809249"/>
            <a:ext cx="228600" cy="381000"/>
          </a:xfrm>
          <a:prstGeom prst="straightConnector1">
            <a:avLst/>
          </a:prstGeom>
          <a:solidFill>
            <a:schemeClr val="accent1"/>
          </a:solidFill>
          <a:ln w="25400" cap="flat" cmpd="sng" algn="ctr">
            <a:solidFill>
              <a:srgbClr val="990000"/>
            </a:solidFill>
            <a:prstDash val="solid"/>
            <a:round/>
            <a:headEnd type="none" w="med" len="med"/>
            <a:tailEnd type="none"/>
          </a:ln>
          <a:effectLst/>
        </p:spPr>
      </p:cxnSp>
      <p:cxnSp>
        <p:nvCxnSpPr>
          <p:cNvPr id="67" name="Straight Arrow Connector 66"/>
          <p:cNvCxnSpPr/>
          <p:nvPr/>
        </p:nvCxnSpPr>
        <p:spPr bwMode="auto">
          <a:xfrm flipV="1">
            <a:off x="3200400" y="4333602"/>
            <a:ext cx="228600" cy="381000"/>
          </a:xfrm>
          <a:prstGeom prst="straightConnector1">
            <a:avLst/>
          </a:prstGeom>
          <a:solidFill>
            <a:schemeClr val="accent1"/>
          </a:solidFill>
          <a:ln w="25400" cap="flat" cmpd="sng" algn="ctr">
            <a:solidFill>
              <a:srgbClr val="990000"/>
            </a:solidFill>
            <a:prstDash val="solid"/>
            <a:round/>
            <a:headEnd type="none" w="med" len="med"/>
            <a:tailEnd type="none"/>
          </a:ln>
          <a:effectLst/>
        </p:spPr>
      </p:cxnSp>
      <p:graphicFrame>
        <p:nvGraphicFramePr>
          <p:cNvPr id="31" name="Object 30"/>
          <p:cNvGraphicFramePr>
            <a:graphicFrameLocks noChangeAspect="1"/>
          </p:cNvGraphicFramePr>
          <p:nvPr>
            <p:extLst>
              <p:ext uri="{D42A27DB-BD31-4B8C-83A1-F6EECF244321}">
                <p14:modId xmlns:p14="http://schemas.microsoft.com/office/powerpoint/2010/main" val="1550901260"/>
              </p:ext>
            </p:extLst>
          </p:nvPr>
        </p:nvGraphicFramePr>
        <p:xfrm>
          <a:off x="400050" y="5567363"/>
          <a:ext cx="1638300" cy="576262"/>
        </p:xfrm>
        <a:graphic>
          <a:graphicData uri="http://schemas.openxmlformats.org/presentationml/2006/ole">
            <mc:AlternateContent xmlns:mc="http://schemas.openxmlformats.org/markup-compatibility/2006">
              <mc:Choice xmlns:v="urn:schemas-microsoft-com:vml" Requires="v">
                <p:oleObj spid="_x0000_s482525" name="Equation" r:id="rId23" imgW="1333440" imgH="469800" progId="Equation.DSMT4">
                  <p:embed/>
                </p:oleObj>
              </mc:Choice>
              <mc:Fallback>
                <p:oleObj name="Equation" r:id="rId23" imgW="1333440" imgH="469800" progId="Equation.DSMT4">
                  <p:embed/>
                  <p:pic>
                    <p:nvPicPr>
                      <p:cNvPr id="0" name=""/>
                      <p:cNvPicPr>
                        <a:picLocks noChangeAspect="1" noChangeArrowheads="1"/>
                      </p:cNvPicPr>
                      <p:nvPr/>
                    </p:nvPicPr>
                    <p:blipFill>
                      <a:blip r:embed="rId24"/>
                      <a:srcRect/>
                      <a:stretch>
                        <a:fillRect/>
                      </a:stretch>
                    </p:blipFill>
                    <p:spPr bwMode="auto">
                      <a:xfrm>
                        <a:off x="400050" y="5567363"/>
                        <a:ext cx="16383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68984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04212" y="304800"/>
            <a:ext cx="8587388" cy="1216025"/>
          </a:xfrm>
        </p:spPr>
        <p:txBody>
          <a:bodyPr/>
          <a:lstStyle/>
          <a:p>
            <a:r>
              <a:rPr lang="en-US" dirty="0" smtClean="0"/>
              <a:t>Strain Energy of Deformation is the Basis of Energy  Methods</a:t>
            </a:r>
            <a:endParaRPr lang="en-US" dirty="0"/>
          </a:p>
        </p:txBody>
      </p:sp>
      <p:sp>
        <p:nvSpPr>
          <p:cNvPr id="2" name="Slide Number Placeholder 1"/>
          <p:cNvSpPr>
            <a:spLocks noGrp="1"/>
          </p:cNvSpPr>
          <p:nvPr>
            <p:ph type="sldNum" sz="quarter" idx="4"/>
          </p:nvPr>
        </p:nvSpPr>
        <p:spPr/>
        <p:txBody>
          <a:bodyPr/>
          <a:lstStyle/>
          <a:p>
            <a:fld id="{CBBFA05F-689E-4591-9CFF-FB8E4A004253}" type="slidenum">
              <a:rPr lang="en-US" smtClean="0"/>
              <a:pPr/>
              <a:t>3</a:t>
            </a:fld>
            <a:endParaRPr lang="en-US" dirty="0"/>
          </a:p>
        </p:txBody>
      </p:sp>
      <p:sp>
        <p:nvSpPr>
          <p:cNvPr id="5" name="Freeform 4"/>
          <p:cNvSpPr/>
          <p:nvPr/>
        </p:nvSpPr>
        <p:spPr bwMode="auto">
          <a:xfrm>
            <a:off x="533400" y="2819400"/>
            <a:ext cx="3924815" cy="2124810"/>
          </a:xfrm>
          <a:custGeom>
            <a:avLst/>
            <a:gdLst>
              <a:gd name="connsiteX0" fmla="*/ 1828800 w 3918857"/>
              <a:gd name="connsiteY0" fmla="*/ 20104 h 2140307"/>
              <a:gd name="connsiteX1" fmla="*/ 1828800 w 3918857"/>
              <a:gd name="connsiteY1" fmla="*/ 20104 h 2140307"/>
              <a:gd name="connsiteX2" fmla="*/ 1708220 w 3918857"/>
              <a:gd name="connsiteY2" fmla="*/ 10056 h 2140307"/>
              <a:gd name="connsiteX3" fmla="*/ 1617785 w 3918857"/>
              <a:gd name="connsiteY3" fmla="*/ 20104 h 2140307"/>
              <a:gd name="connsiteX4" fmla="*/ 1306286 w 3918857"/>
              <a:gd name="connsiteY4" fmla="*/ 70346 h 2140307"/>
              <a:gd name="connsiteX5" fmla="*/ 1245996 w 3918857"/>
              <a:gd name="connsiteY5" fmla="*/ 90443 h 2140307"/>
              <a:gd name="connsiteX6" fmla="*/ 1215850 w 3918857"/>
              <a:gd name="connsiteY6" fmla="*/ 110540 h 2140307"/>
              <a:gd name="connsiteX7" fmla="*/ 1095270 w 3918857"/>
              <a:gd name="connsiteY7" fmla="*/ 120588 h 2140307"/>
              <a:gd name="connsiteX8" fmla="*/ 1034980 w 3918857"/>
              <a:gd name="connsiteY8" fmla="*/ 130636 h 2140307"/>
              <a:gd name="connsiteX9" fmla="*/ 1004835 w 3918857"/>
              <a:gd name="connsiteY9" fmla="*/ 150733 h 2140307"/>
              <a:gd name="connsiteX10" fmla="*/ 964642 w 3918857"/>
              <a:gd name="connsiteY10" fmla="*/ 160781 h 2140307"/>
              <a:gd name="connsiteX11" fmla="*/ 944545 w 3918857"/>
              <a:gd name="connsiteY11" fmla="*/ 190926 h 2140307"/>
              <a:gd name="connsiteX12" fmla="*/ 904352 w 3918857"/>
              <a:gd name="connsiteY12" fmla="*/ 200975 h 2140307"/>
              <a:gd name="connsiteX13" fmla="*/ 864158 w 3918857"/>
              <a:gd name="connsiteY13" fmla="*/ 221071 h 2140307"/>
              <a:gd name="connsiteX14" fmla="*/ 834013 w 3918857"/>
              <a:gd name="connsiteY14" fmla="*/ 231120 h 2140307"/>
              <a:gd name="connsiteX15" fmla="*/ 773723 w 3918857"/>
              <a:gd name="connsiteY15" fmla="*/ 261265 h 2140307"/>
              <a:gd name="connsiteX16" fmla="*/ 683288 w 3918857"/>
              <a:gd name="connsiteY16" fmla="*/ 341652 h 2140307"/>
              <a:gd name="connsiteX17" fmla="*/ 653143 w 3918857"/>
              <a:gd name="connsiteY17" fmla="*/ 401942 h 2140307"/>
              <a:gd name="connsiteX18" fmla="*/ 602901 w 3918857"/>
              <a:gd name="connsiteY18" fmla="*/ 462232 h 2140307"/>
              <a:gd name="connsiteX19" fmla="*/ 592853 w 3918857"/>
              <a:gd name="connsiteY19" fmla="*/ 492377 h 2140307"/>
              <a:gd name="connsiteX20" fmla="*/ 572756 w 3918857"/>
              <a:gd name="connsiteY20" fmla="*/ 532570 h 2140307"/>
              <a:gd name="connsiteX21" fmla="*/ 542611 w 3918857"/>
              <a:gd name="connsiteY21" fmla="*/ 602909 h 2140307"/>
              <a:gd name="connsiteX22" fmla="*/ 532563 w 3918857"/>
              <a:gd name="connsiteY22" fmla="*/ 633054 h 2140307"/>
              <a:gd name="connsiteX23" fmla="*/ 492369 w 3918857"/>
              <a:gd name="connsiteY23" fmla="*/ 703392 h 2140307"/>
              <a:gd name="connsiteX24" fmla="*/ 472272 w 3918857"/>
              <a:gd name="connsiteY24" fmla="*/ 783779 h 2140307"/>
              <a:gd name="connsiteX25" fmla="*/ 452176 w 3918857"/>
              <a:gd name="connsiteY25" fmla="*/ 813924 h 2140307"/>
              <a:gd name="connsiteX26" fmla="*/ 381837 w 3918857"/>
              <a:gd name="connsiteY26" fmla="*/ 924456 h 2140307"/>
              <a:gd name="connsiteX27" fmla="*/ 341644 w 3918857"/>
              <a:gd name="connsiteY27" fmla="*/ 934504 h 2140307"/>
              <a:gd name="connsiteX28" fmla="*/ 261257 w 3918857"/>
              <a:gd name="connsiteY28" fmla="*/ 994795 h 2140307"/>
              <a:gd name="connsiteX29" fmla="*/ 200967 w 3918857"/>
              <a:gd name="connsiteY29" fmla="*/ 1004843 h 2140307"/>
              <a:gd name="connsiteX30" fmla="*/ 180870 w 3918857"/>
              <a:gd name="connsiteY30" fmla="*/ 1034988 h 2140307"/>
              <a:gd name="connsiteX31" fmla="*/ 120580 w 3918857"/>
              <a:gd name="connsiteY31" fmla="*/ 1075181 h 2140307"/>
              <a:gd name="connsiteX32" fmla="*/ 100483 w 3918857"/>
              <a:gd name="connsiteY32" fmla="*/ 1135471 h 2140307"/>
              <a:gd name="connsiteX33" fmla="*/ 70338 w 3918857"/>
              <a:gd name="connsiteY33" fmla="*/ 1155568 h 2140307"/>
              <a:gd name="connsiteX34" fmla="*/ 40193 w 3918857"/>
              <a:gd name="connsiteY34" fmla="*/ 1185713 h 2140307"/>
              <a:gd name="connsiteX35" fmla="*/ 20097 w 3918857"/>
              <a:gd name="connsiteY35" fmla="*/ 1246003 h 2140307"/>
              <a:gd name="connsiteX36" fmla="*/ 0 w 3918857"/>
              <a:gd name="connsiteY36" fmla="*/ 1356535 h 2140307"/>
              <a:gd name="connsiteX37" fmla="*/ 10048 w 3918857"/>
              <a:gd name="connsiteY37" fmla="*/ 1678082 h 2140307"/>
              <a:gd name="connsiteX38" fmla="*/ 20097 w 3918857"/>
              <a:gd name="connsiteY38" fmla="*/ 1708227 h 2140307"/>
              <a:gd name="connsiteX39" fmla="*/ 90435 w 3918857"/>
              <a:gd name="connsiteY39" fmla="*/ 1788614 h 2140307"/>
              <a:gd name="connsiteX40" fmla="*/ 170822 w 3918857"/>
              <a:gd name="connsiteY40" fmla="*/ 1808711 h 2140307"/>
              <a:gd name="connsiteX41" fmla="*/ 241160 w 3918857"/>
              <a:gd name="connsiteY41" fmla="*/ 1848904 h 2140307"/>
              <a:gd name="connsiteX42" fmla="*/ 331596 w 3918857"/>
              <a:gd name="connsiteY42" fmla="*/ 1889098 h 2140307"/>
              <a:gd name="connsiteX43" fmla="*/ 401934 w 3918857"/>
              <a:gd name="connsiteY43" fmla="*/ 1919243 h 2140307"/>
              <a:gd name="connsiteX44" fmla="*/ 442127 w 3918857"/>
              <a:gd name="connsiteY44" fmla="*/ 1939340 h 2140307"/>
              <a:gd name="connsiteX45" fmla="*/ 492369 w 3918857"/>
              <a:gd name="connsiteY45" fmla="*/ 1949388 h 2140307"/>
              <a:gd name="connsiteX46" fmla="*/ 542611 w 3918857"/>
              <a:gd name="connsiteY46" fmla="*/ 1969485 h 2140307"/>
              <a:gd name="connsiteX47" fmla="*/ 572756 w 3918857"/>
              <a:gd name="connsiteY47" fmla="*/ 1989581 h 2140307"/>
              <a:gd name="connsiteX48" fmla="*/ 633046 w 3918857"/>
              <a:gd name="connsiteY48" fmla="*/ 2009678 h 2140307"/>
              <a:gd name="connsiteX49" fmla="*/ 663191 w 3918857"/>
              <a:gd name="connsiteY49" fmla="*/ 2029775 h 2140307"/>
              <a:gd name="connsiteX50" fmla="*/ 793820 w 3918857"/>
              <a:gd name="connsiteY50" fmla="*/ 2059920 h 2140307"/>
              <a:gd name="connsiteX51" fmla="*/ 834013 w 3918857"/>
              <a:gd name="connsiteY51" fmla="*/ 2069968 h 2140307"/>
              <a:gd name="connsiteX52" fmla="*/ 904352 w 3918857"/>
              <a:gd name="connsiteY52" fmla="*/ 2090065 h 2140307"/>
              <a:gd name="connsiteX53" fmla="*/ 1024932 w 3918857"/>
              <a:gd name="connsiteY53" fmla="*/ 2110162 h 2140307"/>
              <a:gd name="connsiteX54" fmla="*/ 1095270 w 3918857"/>
              <a:gd name="connsiteY54" fmla="*/ 2130258 h 2140307"/>
              <a:gd name="connsiteX55" fmla="*/ 1125415 w 3918857"/>
              <a:gd name="connsiteY55" fmla="*/ 2140307 h 2140307"/>
              <a:gd name="connsiteX56" fmla="*/ 1256044 w 3918857"/>
              <a:gd name="connsiteY56" fmla="*/ 2120210 h 2140307"/>
              <a:gd name="connsiteX57" fmla="*/ 1286189 w 3918857"/>
              <a:gd name="connsiteY57" fmla="*/ 2110162 h 2140307"/>
              <a:gd name="connsiteX58" fmla="*/ 1356527 w 3918857"/>
              <a:gd name="connsiteY58" fmla="*/ 2100113 h 2140307"/>
              <a:gd name="connsiteX59" fmla="*/ 1487156 w 3918857"/>
              <a:gd name="connsiteY59" fmla="*/ 2059920 h 2140307"/>
              <a:gd name="connsiteX60" fmla="*/ 1547446 w 3918857"/>
              <a:gd name="connsiteY60" fmla="*/ 2019726 h 2140307"/>
              <a:gd name="connsiteX61" fmla="*/ 1577591 w 3918857"/>
              <a:gd name="connsiteY61" fmla="*/ 1999630 h 2140307"/>
              <a:gd name="connsiteX62" fmla="*/ 1597688 w 3918857"/>
              <a:gd name="connsiteY62" fmla="*/ 1969485 h 2140307"/>
              <a:gd name="connsiteX63" fmla="*/ 1627833 w 3918857"/>
              <a:gd name="connsiteY63" fmla="*/ 1949388 h 2140307"/>
              <a:gd name="connsiteX64" fmla="*/ 1728316 w 3918857"/>
              <a:gd name="connsiteY64" fmla="*/ 1919243 h 2140307"/>
              <a:gd name="connsiteX65" fmla="*/ 1778558 w 3918857"/>
              <a:gd name="connsiteY65" fmla="*/ 1909195 h 2140307"/>
              <a:gd name="connsiteX66" fmla="*/ 1808703 w 3918857"/>
              <a:gd name="connsiteY66" fmla="*/ 1899146 h 2140307"/>
              <a:gd name="connsiteX67" fmla="*/ 1868993 w 3918857"/>
              <a:gd name="connsiteY67" fmla="*/ 1889098 h 2140307"/>
              <a:gd name="connsiteX68" fmla="*/ 2009670 w 3918857"/>
              <a:gd name="connsiteY68" fmla="*/ 1848904 h 2140307"/>
              <a:gd name="connsiteX69" fmla="*/ 2039815 w 3918857"/>
              <a:gd name="connsiteY69" fmla="*/ 1838856 h 2140307"/>
              <a:gd name="connsiteX70" fmla="*/ 2150347 w 3918857"/>
              <a:gd name="connsiteY70" fmla="*/ 1828808 h 2140307"/>
              <a:gd name="connsiteX71" fmla="*/ 2210637 w 3918857"/>
              <a:gd name="connsiteY71" fmla="*/ 1818759 h 2140307"/>
              <a:gd name="connsiteX72" fmla="*/ 2351314 w 3918857"/>
              <a:gd name="connsiteY72" fmla="*/ 1828808 h 2140307"/>
              <a:gd name="connsiteX73" fmla="*/ 2532185 w 3918857"/>
              <a:gd name="connsiteY73" fmla="*/ 1838856 h 2140307"/>
              <a:gd name="connsiteX74" fmla="*/ 2562330 w 3918857"/>
              <a:gd name="connsiteY74" fmla="*/ 1848904 h 2140307"/>
              <a:gd name="connsiteX75" fmla="*/ 2602523 w 3918857"/>
              <a:gd name="connsiteY75" fmla="*/ 1858953 h 2140307"/>
              <a:gd name="connsiteX76" fmla="*/ 2632668 w 3918857"/>
              <a:gd name="connsiteY76" fmla="*/ 1869001 h 2140307"/>
              <a:gd name="connsiteX77" fmla="*/ 2682910 w 3918857"/>
              <a:gd name="connsiteY77" fmla="*/ 1879049 h 2140307"/>
              <a:gd name="connsiteX78" fmla="*/ 2803490 w 3918857"/>
              <a:gd name="connsiteY78" fmla="*/ 1899146 h 2140307"/>
              <a:gd name="connsiteX79" fmla="*/ 3295859 w 3918857"/>
              <a:gd name="connsiteY79" fmla="*/ 1919243 h 2140307"/>
              <a:gd name="connsiteX80" fmla="*/ 3486778 w 3918857"/>
              <a:gd name="connsiteY80" fmla="*/ 1909195 h 2140307"/>
              <a:gd name="connsiteX81" fmla="*/ 3516923 w 3918857"/>
              <a:gd name="connsiteY81" fmla="*/ 1899146 h 2140307"/>
              <a:gd name="connsiteX82" fmla="*/ 3567165 w 3918857"/>
              <a:gd name="connsiteY82" fmla="*/ 1889098 h 2140307"/>
              <a:gd name="connsiteX83" fmla="*/ 3607358 w 3918857"/>
              <a:gd name="connsiteY83" fmla="*/ 1879049 h 2140307"/>
              <a:gd name="connsiteX84" fmla="*/ 3637503 w 3918857"/>
              <a:gd name="connsiteY84" fmla="*/ 1848904 h 2140307"/>
              <a:gd name="connsiteX85" fmla="*/ 3667648 w 3918857"/>
              <a:gd name="connsiteY85" fmla="*/ 1838856 h 2140307"/>
              <a:gd name="connsiteX86" fmla="*/ 3737987 w 3918857"/>
              <a:gd name="connsiteY86" fmla="*/ 1808711 h 2140307"/>
              <a:gd name="connsiteX87" fmla="*/ 3818374 w 3918857"/>
              <a:gd name="connsiteY87" fmla="*/ 1738373 h 2140307"/>
              <a:gd name="connsiteX88" fmla="*/ 3868615 w 3918857"/>
              <a:gd name="connsiteY88" fmla="*/ 1678082 h 2140307"/>
              <a:gd name="connsiteX89" fmla="*/ 3878664 w 3918857"/>
              <a:gd name="connsiteY89" fmla="*/ 1637889 h 2140307"/>
              <a:gd name="connsiteX90" fmla="*/ 3898760 w 3918857"/>
              <a:gd name="connsiteY90" fmla="*/ 1597696 h 2140307"/>
              <a:gd name="connsiteX91" fmla="*/ 3908809 w 3918857"/>
              <a:gd name="connsiteY91" fmla="*/ 1537405 h 2140307"/>
              <a:gd name="connsiteX92" fmla="*/ 3918857 w 3918857"/>
              <a:gd name="connsiteY92" fmla="*/ 1497212 h 2140307"/>
              <a:gd name="connsiteX93" fmla="*/ 3908809 w 3918857"/>
              <a:gd name="connsiteY93" fmla="*/ 1296245 h 2140307"/>
              <a:gd name="connsiteX94" fmla="*/ 3898760 w 3918857"/>
              <a:gd name="connsiteY94" fmla="*/ 1225907 h 2140307"/>
              <a:gd name="connsiteX95" fmla="*/ 3858567 w 3918857"/>
              <a:gd name="connsiteY95" fmla="*/ 1165616 h 2140307"/>
              <a:gd name="connsiteX96" fmla="*/ 3838470 w 3918857"/>
              <a:gd name="connsiteY96" fmla="*/ 1135471 h 2140307"/>
              <a:gd name="connsiteX97" fmla="*/ 3798277 w 3918857"/>
              <a:gd name="connsiteY97" fmla="*/ 1115375 h 2140307"/>
              <a:gd name="connsiteX98" fmla="*/ 3707842 w 3918857"/>
              <a:gd name="connsiteY98" fmla="*/ 1024940 h 2140307"/>
              <a:gd name="connsiteX99" fmla="*/ 3647552 w 3918857"/>
              <a:gd name="connsiteY99" fmla="*/ 984746 h 2140307"/>
              <a:gd name="connsiteX100" fmla="*/ 3627455 w 3918857"/>
              <a:gd name="connsiteY100" fmla="*/ 954601 h 2140307"/>
              <a:gd name="connsiteX101" fmla="*/ 3567165 w 3918857"/>
              <a:gd name="connsiteY101" fmla="*/ 924456 h 2140307"/>
              <a:gd name="connsiteX102" fmla="*/ 3496826 w 3918857"/>
              <a:gd name="connsiteY102" fmla="*/ 864166 h 2140307"/>
              <a:gd name="connsiteX103" fmla="*/ 3466681 w 3918857"/>
              <a:gd name="connsiteY103" fmla="*/ 854118 h 2140307"/>
              <a:gd name="connsiteX104" fmla="*/ 3436536 w 3918857"/>
              <a:gd name="connsiteY104" fmla="*/ 813924 h 2140307"/>
              <a:gd name="connsiteX105" fmla="*/ 3406391 w 3918857"/>
              <a:gd name="connsiteY105" fmla="*/ 803876 h 2140307"/>
              <a:gd name="connsiteX106" fmla="*/ 3396343 w 3918857"/>
              <a:gd name="connsiteY106" fmla="*/ 773731 h 2140307"/>
              <a:gd name="connsiteX107" fmla="*/ 3366198 w 3918857"/>
              <a:gd name="connsiteY107" fmla="*/ 733537 h 2140307"/>
              <a:gd name="connsiteX108" fmla="*/ 3336053 w 3918857"/>
              <a:gd name="connsiteY108" fmla="*/ 663199 h 2140307"/>
              <a:gd name="connsiteX109" fmla="*/ 3326004 w 3918857"/>
              <a:gd name="connsiteY109" fmla="*/ 633054 h 2140307"/>
              <a:gd name="connsiteX110" fmla="*/ 3315956 w 3918857"/>
              <a:gd name="connsiteY110" fmla="*/ 592860 h 2140307"/>
              <a:gd name="connsiteX111" fmla="*/ 3295859 w 3918857"/>
              <a:gd name="connsiteY111" fmla="*/ 562715 h 2140307"/>
              <a:gd name="connsiteX112" fmla="*/ 3285811 w 3918857"/>
              <a:gd name="connsiteY112" fmla="*/ 522522 h 2140307"/>
              <a:gd name="connsiteX113" fmla="*/ 3245618 w 3918857"/>
              <a:gd name="connsiteY113" fmla="*/ 452184 h 2140307"/>
              <a:gd name="connsiteX114" fmla="*/ 3225521 w 3918857"/>
              <a:gd name="connsiteY114" fmla="*/ 411990 h 2140307"/>
              <a:gd name="connsiteX115" fmla="*/ 3195376 w 3918857"/>
              <a:gd name="connsiteY115" fmla="*/ 351700 h 2140307"/>
              <a:gd name="connsiteX116" fmla="*/ 3175279 w 3918857"/>
              <a:gd name="connsiteY116" fmla="*/ 311507 h 2140307"/>
              <a:gd name="connsiteX117" fmla="*/ 3125037 w 3918857"/>
              <a:gd name="connsiteY117" fmla="*/ 271313 h 2140307"/>
              <a:gd name="connsiteX118" fmla="*/ 2964264 w 3918857"/>
              <a:gd name="connsiteY118" fmla="*/ 180878 h 2140307"/>
              <a:gd name="connsiteX119" fmla="*/ 2924070 w 3918857"/>
              <a:gd name="connsiteY119" fmla="*/ 170830 h 2140307"/>
              <a:gd name="connsiteX120" fmla="*/ 2843683 w 3918857"/>
              <a:gd name="connsiteY120" fmla="*/ 130636 h 2140307"/>
              <a:gd name="connsiteX121" fmla="*/ 2783393 w 3918857"/>
              <a:gd name="connsiteY121" fmla="*/ 110540 h 2140307"/>
              <a:gd name="connsiteX122" fmla="*/ 2682910 w 3918857"/>
              <a:gd name="connsiteY122" fmla="*/ 90443 h 2140307"/>
              <a:gd name="connsiteX123" fmla="*/ 2592475 w 3918857"/>
              <a:gd name="connsiteY123" fmla="*/ 80395 h 2140307"/>
              <a:gd name="connsiteX124" fmla="*/ 2311121 w 3918857"/>
              <a:gd name="connsiteY124" fmla="*/ 60298 h 2140307"/>
              <a:gd name="connsiteX125" fmla="*/ 2280976 w 3918857"/>
              <a:gd name="connsiteY125" fmla="*/ 50249 h 2140307"/>
              <a:gd name="connsiteX126" fmla="*/ 2069960 w 3918857"/>
              <a:gd name="connsiteY126" fmla="*/ 30153 h 2140307"/>
              <a:gd name="connsiteX127" fmla="*/ 1818752 w 3918857"/>
              <a:gd name="connsiteY127" fmla="*/ 20104 h 2140307"/>
              <a:gd name="connsiteX128" fmla="*/ 1748413 w 3918857"/>
              <a:gd name="connsiteY128" fmla="*/ 8 h 2140307"/>
              <a:gd name="connsiteX0" fmla="*/ 1828800 w 3918857"/>
              <a:gd name="connsiteY0" fmla="*/ 10048 h 2130251"/>
              <a:gd name="connsiteX1" fmla="*/ 1828800 w 3918857"/>
              <a:gd name="connsiteY1" fmla="*/ 10048 h 2130251"/>
              <a:gd name="connsiteX2" fmla="*/ 1708220 w 3918857"/>
              <a:gd name="connsiteY2" fmla="*/ 0 h 2130251"/>
              <a:gd name="connsiteX3" fmla="*/ 1617785 w 3918857"/>
              <a:gd name="connsiteY3" fmla="*/ 10048 h 2130251"/>
              <a:gd name="connsiteX4" fmla="*/ 1306286 w 3918857"/>
              <a:gd name="connsiteY4" fmla="*/ 60290 h 2130251"/>
              <a:gd name="connsiteX5" fmla="*/ 1245996 w 3918857"/>
              <a:gd name="connsiteY5" fmla="*/ 80387 h 2130251"/>
              <a:gd name="connsiteX6" fmla="*/ 1215850 w 3918857"/>
              <a:gd name="connsiteY6" fmla="*/ 100484 h 2130251"/>
              <a:gd name="connsiteX7" fmla="*/ 1095270 w 3918857"/>
              <a:gd name="connsiteY7" fmla="*/ 110532 h 2130251"/>
              <a:gd name="connsiteX8" fmla="*/ 1034980 w 3918857"/>
              <a:gd name="connsiteY8" fmla="*/ 120580 h 2130251"/>
              <a:gd name="connsiteX9" fmla="*/ 1004835 w 3918857"/>
              <a:gd name="connsiteY9" fmla="*/ 140677 h 2130251"/>
              <a:gd name="connsiteX10" fmla="*/ 964642 w 3918857"/>
              <a:gd name="connsiteY10" fmla="*/ 150725 h 2130251"/>
              <a:gd name="connsiteX11" fmla="*/ 944545 w 3918857"/>
              <a:gd name="connsiteY11" fmla="*/ 180870 h 2130251"/>
              <a:gd name="connsiteX12" fmla="*/ 904352 w 3918857"/>
              <a:gd name="connsiteY12" fmla="*/ 190919 h 2130251"/>
              <a:gd name="connsiteX13" fmla="*/ 864158 w 3918857"/>
              <a:gd name="connsiteY13" fmla="*/ 211015 h 2130251"/>
              <a:gd name="connsiteX14" fmla="*/ 834013 w 3918857"/>
              <a:gd name="connsiteY14" fmla="*/ 221064 h 2130251"/>
              <a:gd name="connsiteX15" fmla="*/ 773723 w 3918857"/>
              <a:gd name="connsiteY15" fmla="*/ 251209 h 2130251"/>
              <a:gd name="connsiteX16" fmla="*/ 683288 w 3918857"/>
              <a:gd name="connsiteY16" fmla="*/ 331596 h 2130251"/>
              <a:gd name="connsiteX17" fmla="*/ 653143 w 3918857"/>
              <a:gd name="connsiteY17" fmla="*/ 391886 h 2130251"/>
              <a:gd name="connsiteX18" fmla="*/ 602901 w 3918857"/>
              <a:gd name="connsiteY18" fmla="*/ 452176 h 2130251"/>
              <a:gd name="connsiteX19" fmla="*/ 592853 w 3918857"/>
              <a:gd name="connsiteY19" fmla="*/ 482321 h 2130251"/>
              <a:gd name="connsiteX20" fmla="*/ 572756 w 3918857"/>
              <a:gd name="connsiteY20" fmla="*/ 522514 h 2130251"/>
              <a:gd name="connsiteX21" fmla="*/ 542611 w 3918857"/>
              <a:gd name="connsiteY21" fmla="*/ 592853 h 2130251"/>
              <a:gd name="connsiteX22" fmla="*/ 532563 w 3918857"/>
              <a:gd name="connsiteY22" fmla="*/ 622998 h 2130251"/>
              <a:gd name="connsiteX23" fmla="*/ 492369 w 3918857"/>
              <a:gd name="connsiteY23" fmla="*/ 693336 h 2130251"/>
              <a:gd name="connsiteX24" fmla="*/ 472272 w 3918857"/>
              <a:gd name="connsiteY24" fmla="*/ 773723 h 2130251"/>
              <a:gd name="connsiteX25" fmla="*/ 452176 w 3918857"/>
              <a:gd name="connsiteY25" fmla="*/ 803868 h 2130251"/>
              <a:gd name="connsiteX26" fmla="*/ 381837 w 3918857"/>
              <a:gd name="connsiteY26" fmla="*/ 914400 h 2130251"/>
              <a:gd name="connsiteX27" fmla="*/ 341644 w 3918857"/>
              <a:gd name="connsiteY27" fmla="*/ 924448 h 2130251"/>
              <a:gd name="connsiteX28" fmla="*/ 261257 w 3918857"/>
              <a:gd name="connsiteY28" fmla="*/ 984739 h 2130251"/>
              <a:gd name="connsiteX29" fmla="*/ 200967 w 3918857"/>
              <a:gd name="connsiteY29" fmla="*/ 994787 h 2130251"/>
              <a:gd name="connsiteX30" fmla="*/ 180870 w 3918857"/>
              <a:gd name="connsiteY30" fmla="*/ 1024932 h 2130251"/>
              <a:gd name="connsiteX31" fmla="*/ 120580 w 3918857"/>
              <a:gd name="connsiteY31" fmla="*/ 1065125 h 2130251"/>
              <a:gd name="connsiteX32" fmla="*/ 100483 w 3918857"/>
              <a:gd name="connsiteY32" fmla="*/ 1125415 h 2130251"/>
              <a:gd name="connsiteX33" fmla="*/ 70338 w 3918857"/>
              <a:gd name="connsiteY33" fmla="*/ 1145512 h 2130251"/>
              <a:gd name="connsiteX34" fmla="*/ 40193 w 3918857"/>
              <a:gd name="connsiteY34" fmla="*/ 1175657 h 2130251"/>
              <a:gd name="connsiteX35" fmla="*/ 20097 w 3918857"/>
              <a:gd name="connsiteY35" fmla="*/ 1235947 h 2130251"/>
              <a:gd name="connsiteX36" fmla="*/ 0 w 3918857"/>
              <a:gd name="connsiteY36" fmla="*/ 1346479 h 2130251"/>
              <a:gd name="connsiteX37" fmla="*/ 10048 w 3918857"/>
              <a:gd name="connsiteY37" fmla="*/ 1668026 h 2130251"/>
              <a:gd name="connsiteX38" fmla="*/ 20097 w 3918857"/>
              <a:gd name="connsiteY38" fmla="*/ 1698171 h 2130251"/>
              <a:gd name="connsiteX39" fmla="*/ 90435 w 3918857"/>
              <a:gd name="connsiteY39" fmla="*/ 1778558 h 2130251"/>
              <a:gd name="connsiteX40" fmla="*/ 170822 w 3918857"/>
              <a:gd name="connsiteY40" fmla="*/ 1798655 h 2130251"/>
              <a:gd name="connsiteX41" fmla="*/ 241160 w 3918857"/>
              <a:gd name="connsiteY41" fmla="*/ 1838848 h 2130251"/>
              <a:gd name="connsiteX42" fmla="*/ 331596 w 3918857"/>
              <a:gd name="connsiteY42" fmla="*/ 1879042 h 2130251"/>
              <a:gd name="connsiteX43" fmla="*/ 401934 w 3918857"/>
              <a:gd name="connsiteY43" fmla="*/ 1909187 h 2130251"/>
              <a:gd name="connsiteX44" fmla="*/ 442127 w 3918857"/>
              <a:gd name="connsiteY44" fmla="*/ 1929284 h 2130251"/>
              <a:gd name="connsiteX45" fmla="*/ 492369 w 3918857"/>
              <a:gd name="connsiteY45" fmla="*/ 1939332 h 2130251"/>
              <a:gd name="connsiteX46" fmla="*/ 542611 w 3918857"/>
              <a:gd name="connsiteY46" fmla="*/ 1959429 h 2130251"/>
              <a:gd name="connsiteX47" fmla="*/ 572756 w 3918857"/>
              <a:gd name="connsiteY47" fmla="*/ 1979525 h 2130251"/>
              <a:gd name="connsiteX48" fmla="*/ 633046 w 3918857"/>
              <a:gd name="connsiteY48" fmla="*/ 1999622 h 2130251"/>
              <a:gd name="connsiteX49" fmla="*/ 663191 w 3918857"/>
              <a:gd name="connsiteY49" fmla="*/ 2019719 h 2130251"/>
              <a:gd name="connsiteX50" fmla="*/ 793820 w 3918857"/>
              <a:gd name="connsiteY50" fmla="*/ 2049864 h 2130251"/>
              <a:gd name="connsiteX51" fmla="*/ 834013 w 3918857"/>
              <a:gd name="connsiteY51" fmla="*/ 2059912 h 2130251"/>
              <a:gd name="connsiteX52" fmla="*/ 904352 w 3918857"/>
              <a:gd name="connsiteY52" fmla="*/ 2080009 h 2130251"/>
              <a:gd name="connsiteX53" fmla="*/ 1024932 w 3918857"/>
              <a:gd name="connsiteY53" fmla="*/ 2100106 h 2130251"/>
              <a:gd name="connsiteX54" fmla="*/ 1095270 w 3918857"/>
              <a:gd name="connsiteY54" fmla="*/ 2120202 h 2130251"/>
              <a:gd name="connsiteX55" fmla="*/ 1125415 w 3918857"/>
              <a:gd name="connsiteY55" fmla="*/ 2130251 h 2130251"/>
              <a:gd name="connsiteX56" fmla="*/ 1256044 w 3918857"/>
              <a:gd name="connsiteY56" fmla="*/ 2110154 h 2130251"/>
              <a:gd name="connsiteX57" fmla="*/ 1286189 w 3918857"/>
              <a:gd name="connsiteY57" fmla="*/ 2100106 h 2130251"/>
              <a:gd name="connsiteX58" fmla="*/ 1356527 w 3918857"/>
              <a:gd name="connsiteY58" fmla="*/ 2090057 h 2130251"/>
              <a:gd name="connsiteX59" fmla="*/ 1487156 w 3918857"/>
              <a:gd name="connsiteY59" fmla="*/ 2049864 h 2130251"/>
              <a:gd name="connsiteX60" fmla="*/ 1547446 w 3918857"/>
              <a:gd name="connsiteY60" fmla="*/ 2009670 h 2130251"/>
              <a:gd name="connsiteX61" fmla="*/ 1577591 w 3918857"/>
              <a:gd name="connsiteY61" fmla="*/ 1989574 h 2130251"/>
              <a:gd name="connsiteX62" fmla="*/ 1597688 w 3918857"/>
              <a:gd name="connsiteY62" fmla="*/ 1959429 h 2130251"/>
              <a:gd name="connsiteX63" fmla="*/ 1627833 w 3918857"/>
              <a:gd name="connsiteY63" fmla="*/ 1939332 h 2130251"/>
              <a:gd name="connsiteX64" fmla="*/ 1728316 w 3918857"/>
              <a:gd name="connsiteY64" fmla="*/ 1909187 h 2130251"/>
              <a:gd name="connsiteX65" fmla="*/ 1778558 w 3918857"/>
              <a:gd name="connsiteY65" fmla="*/ 1899139 h 2130251"/>
              <a:gd name="connsiteX66" fmla="*/ 1808703 w 3918857"/>
              <a:gd name="connsiteY66" fmla="*/ 1889090 h 2130251"/>
              <a:gd name="connsiteX67" fmla="*/ 1868993 w 3918857"/>
              <a:gd name="connsiteY67" fmla="*/ 1879042 h 2130251"/>
              <a:gd name="connsiteX68" fmla="*/ 2009670 w 3918857"/>
              <a:gd name="connsiteY68" fmla="*/ 1838848 h 2130251"/>
              <a:gd name="connsiteX69" fmla="*/ 2039815 w 3918857"/>
              <a:gd name="connsiteY69" fmla="*/ 1828800 h 2130251"/>
              <a:gd name="connsiteX70" fmla="*/ 2150347 w 3918857"/>
              <a:gd name="connsiteY70" fmla="*/ 1818752 h 2130251"/>
              <a:gd name="connsiteX71" fmla="*/ 2210637 w 3918857"/>
              <a:gd name="connsiteY71" fmla="*/ 1808703 h 2130251"/>
              <a:gd name="connsiteX72" fmla="*/ 2351314 w 3918857"/>
              <a:gd name="connsiteY72" fmla="*/ 1818752 h 2130251"/>
              <a:gd name="connsiteX73" fmla="*/ 2532185 w 3918857"/>
              <a:gd name="connsiteY73" fmla="*/ 1828800 h 2130251"/>
              <a:gd name="connsiteX74" fmla="*/ 2562330 w 3918857"/>
              <a:gd name="connsiteY74" fmla="*/ 1838848 h 2130251"/>
              <a:gd name="connsiteX75" fmla="*/ 2602523 w 3918857"/>
              <a:gd name="connsiteY75" fmla="*/ 1848897 h 2130251"/>
              <a:gd name="connsiteX76" fmla="*/ 2632668 w 3918857"/>
              <a:gd name="connsiteY76" fmla="*/ 1858945 h 2130251"/>
              <a:gd name="connsiteX77" fmla="*/ 2682910 w 3918857"/>
              <a:gd name="connsiteY77" fmla="*/ 1868993 h 2130251"/>
              <a:gd name="connsiteX78" fmla="*/ 2803490 w 3918857"/>
              <a:gd name="connsiteY78" fmla="*/ 1889090 h 2130251"/>
              <a:gd name="connsiteX79" fmla="*/ 3295859 w 3918857"/>
              <a:gd name="connsiteY79" fmla="*/ 1909187 h 2130251"/>
              <a:gd name="connsiteX80" fmla="*/ 3486778 w 3918857"/>
              <a:gd name="connsiteY80" fmla="*/ 1899139 h 2130251"/>
              <a:gd name="connsiteX81" fmla="*/ 3516923 w 3918857"/>
              <a:gd name="connsiteY81" fmla="*/ 1889090 h 2130251"/>
              <a:gd name="connsiteX82" fmla="*/ 3567165 w 3918857"/>
              <a:gd name="connsiteY82" fmla="*/ 1879042 h 2130251"/>
              <a:gd name="connsiteX83" fmla="*/ 3607358 w 3918857"/>
              <a:gd name="connsiteY83" fmla="*/ 1868993 h 2130251"/>
              <a:gd name="connsiteX84" fmla="*/ 3637503 w 3918857"/>
              <a:gd name="connsiteY84" fmla="*/ 1838848 h 2130251"/>
              <a:gd name="connsiteX85" fmla="*/ 3667648 w 3918857"/>
              <a:gd name="connsiteY85" fmla="*/ 1828800 h 2130251"/>
              <a:gd name="connsiteX86" fmla="*/ 3737987 w 3918857"/>
              <a:gd name="connsiteY86" fmla="*/ 1798655 h 2130251"/>
              <a:gd name="connsiteX87" fmla="*/ 3818374 w 3918857"/>
              <a:gd name="connsiteY87" fmla="*/ 1728317 h 2130251"/>
              <a:gd name="connsiteX88" fmla="*/ 3868615 w 3918857"/>
              <a:gd name="connsiteY88" fmla="*/ 1668026 h 2130251"/>
              <a:gd name="connsiteX89" fmla="*/ 3878664 w 3918857"/>
              <a:gd name="connsiteY89" fmla="*/ 1627833 h 2130251"/>
              <a:gd name="connsiteX90" fmla="*/ 3898760 w 3918857"/>
              <a:gd name="connsiteY90" fmla="*/ 1587640 h 2130251"/>
              <a:gd name="connsiteX91" fmla="*/ 3908809 w 3918857"/>
              <a:gd name="connsiteY91" fmla="*/ 1527349 h 2130251"/>
              <a:gd name="connsiteX92" fmla="*/ 3918857 w 3918857"/>
              <a:gd name="connsiteY92" fmla="*/ 1487156 h 2130251"/>
              <a:gd name="connsiteX93" fmla="*/ 3908809 w 3918857"/>
              <a:gd name="connsiteY93" fmla="*/ 1286189 h 2130251"/>
              <a:gd name="connsiteX94" fmla="*/ 3898760 w 3918857"/>
              <a:gd name="connsiteY94" fmla="*/ 1215851 h 2130251"/>
              <a:gd name="connsiteX95" fmla="*/ 3858567 w 3918857"/>
              <a:gd name="connsiteY95" fmla="*/ 1155560 h 2130251"/>
              <a:gd name="connsiteX96" fmla="*/ 3838470 w 3918857"/>
              <a:gd name="connsiteY96" fmla="*/ 1125415 h 2130251"/>
              <a:gd name="connsiteX97" fmla="*/ 3798277 w 3918857"/>
              <a:gd name="connsiteY97" fmla="*/ 1105319 h 2130251"/>
              <a:gd name="connsiteX98" fmla="*/ 3707842 w 3918857"/>
              <a:gd name="connsiteY98" fmla="*/ 1014884 h 2130251"/>
              <a:gd name="connsiteX99" fmla="*/ 3647552 w 3918857"/>
              <a:gd name="connsiteY99" fmla="*/ 974690 h 2130251"/>
              <a:gd name="connsiteX100" fmla="*/ 3627455 w 3918857"/>
              <a:gd name="connsiteY100" fmla="*/ 944545 h 2130251"/>
              <a:gd name="connsiteX101" fmla="*/ 3567165 w 3918857"/>
              <a:gd name="connsiteY101" fmla="*/ 914400 h 2130251"/>
              <a:gd name="connsiteX102" fmla="*/ 3496826 w 3918857"/>
              <a:gd name="connsiteY102" fmla="*/ 854110 h 2130251"/>
              <a:gd name="connsiteX103" fmla="*/ 3466681 w 3918857"/>
              <a:gd name="connsiteY103" fmla="*/ 844062 h 2130251"/>
              <a:gd name="connsiteX104" fmla="*/ 3436536 w 3918857"/>
              <a:gd name="connsiteY104" fmla="*/ 803868 h 2130251"/>
              <a:gd name="connsiteX105" fmla="*/ 3406391 w 3918857"/>
              <a:gd name="connsiteY105" fmla="*/ 793820 h 2130251"/>
              <a:gd name="connsiteX106" fmla="*/ 3396343 w 3918857"/>
              <a:gd name="connsiteY106" fmla="*/ 763675 h 2130251"/>
              <a:gd name="connsiteX107" fmla="*/ 3366198 w 3918857"/>
              <a:gd name="connsiteY107" fmla="*/ 723481 h 2130251"/>
              <a:gd name="connsiteX108" fmla="*/ 3336053 w 3918857"/>
              <a:gd name="connsiteY108" fmla="*/ 653143 h 2130251"/>
              <a:gd name="connsiteX109" fmla="*/ 3326004 w 3918857"/>
              <a:gd name="connsiteY109" fmla="*/ 622998 h 2130251"/>
              <a:gd name="connsiteX110" fmla="*/ 3315956 w 3918857"/>
              <a:gd name="connsiteY110" fmla="*/ 582804 h 2130251"/>
              <a:gd name="connsiteX111" fmla="*/ 3295859 w 3918857"/>
              <a:gd name="connsiteY111" fmla="*/ 552659 h 2130251"/>
              <a:gd name="connsiteX112" fmla="*/ 3285811 w 3918857"/>
              <a:gd name="connsiteY112" fmla="*/ 512466 h 2130251"/>
              <a:gd name="connsiteX113" fmla="*/ 3245618 w 3918857"/>
              <a:gd name="connsiteY113" fmla="*/ 442128 h 2130251"/>
              <a:gd name="connsiteX114" fmla="*/ 3225521 w 3918857"/>
              <a:gd name="connsiteY114" fmla="*/ 401934 h 2130251"/>
              <a:gd name="connsiteX115" fmla="*/ 3195376 w 3918857"/>
              <a:gd name="connsiteY115" fmla="*/ 341644 h 2130251"/>
              <a:gd name="connsiteX116" fmla="*/ 3175279 w 3918857"/>
              <a:gd name="connsiteY116" fmla="*/ 301451 h 2130251"/>
              <a:gd name="connsiteX117" fmla="*/ 3125037 w 3918857"/>
              <a:gd name="connsiteY117" fmla="*/ 261257 h 2130251"/>
              <a:gd name="connsiteX118" fmla="*/ 2964264 w 3918857"/>
              <a:gd name="connsiteY118" fmla="*/ 170822 h 2130251"/>
              <a:gd name="connsiteX119" fmla="*/ 2924070 w 3918857"/>
              <a:gd name="connsiteY119" fmla="*/ 160774 h 2130251"/>
              <a:gd name="connsiteX120" fmla="*/ 2843683 w 3918857"/>
              <a:gd name="connsiteY120" fmla="*/ 120580 h 2130251"/>
              <a:gd name="connsiteX121" fmla="*/ 2783393 w 3918857"/>
              <a:gd name="connsiteY121" fmla="*/ 100484 h 2130251"/>
              <a:gd name="connsiteX122" fmla="*/ 2682910 w 3918857"/>
              <a:gd name="connsiteY122" fmla="*/ 80387 h 2130251"/>
              <a:gd name="connsiteX123" fmla="*/ 2592475 w 3918857"/>
              <a:gd name="connsiteY123" fmla="*/ 70339 h 2130251"/>
              <a:gd name="connsiteX124" fmla="*/ 2311121 w 3918857"/>
              <a:gd name="connsiteY124" fmla="*/ 50242 h 2130251"/>
              <a:gd name="connsiteX125" fmla="*/ 2280976 w 3918857"/>
              <a:gd name="connsiteY125" fmla="*/ 40193 h 2130251"/>
              <a:gd name="connsiteX126" fmla="*/ 2069960 w 3918857"/>
              <a:gd name="connsiteY126" fmla="*/ 20097 h 2130251"/>
              <a:gd name="connsiteX127" fmla="*/ 1818752 w 3918857"/>
              <a:gd name="connsiteY127" fmla="*/ 10048 h 2130251"/>
              <a:gd name="connsiteX0" fmla="*/ 1828800 w 3918857"/>
              <a:gd name="connsiteY0" fmla="*/ 10048 h 2130251"/>
              <a:gd name="connsiteX1" fmla="*/ 1828800 w 3918857"/>
              <a:gd name="connsiteY1" fmla="*/ 10048 h 2130251"/>
              <a:gd name="connsiteX2" fmla="*/ 1708220 w 3918857"/>
              <a:gd name="connsiteY2" fmla="*/ 0 h 2130251"/>
              <a:gd name="connsiteX3" fmla="*/ 1617785 w 3918857"/>
              <a:gd name="connsiteY3" fmla="*/ 10048 h 2130251"/>
              <a:gd name="connsiteX4" fmla="*/ 1306286 w 3918857"/>
              <a:gd name="connsiteY4" fmla="*/ 60290 h 2130251"/>
              <a:gd name="connsiteX5" fmla="*/ 1245996 w 3918857"/>
              <a:gd name="connsiteY5" fmla="*/ 80387 h 2130251"/>
              <a:gd name="connsiteX6" fmla="*/ 1215850 w 3918857"/>
              <a:gd name="connsiteY6" fmla="*/ 100484 h 2130251"/>
              <a:gd name="connsiteX7" fmla="*/ 1095270 w 3918857"/>
              <a:gd name="connsiteY7" fmla="*/ 110532 h 2130251"/>
              <a:gd name="connsiteX8" fmla="*/ 1034980 w 3918857"/>
              <a:gd name="connsiteY8" fmla="*/ 120580 h 2130251"/>
              <a:gd name="connsiteX9" fmla="*/ 1004835 w 3918857"/>
              <a:gd name="connsiteY9" fmla="*/ 140677 h 2130251"/>
              <a:gd name="connsiteX10" fmla="*/ 964642 w 3918857"/>
              <a:gd name="connsiteY10" fmla="*/ 150725 h 2130251"/>
              <a:gd name="connsiteX11" fmla="*/ 944545 w 3918857"/>
              <a:gd name="connsiteY11" fmla="*/ 180870 h 2130251"/>
              <a:gd name="connsiteX12" fmla="*/ 904352 w 3918857"/>
              <a:gd name="connsiteY12" fmla="*/ 190919 h 2130251"/>
              <a:gd name="connsiteX13" fmla="*/ 864158 w 3918857"/>
              <a:gd name="connsiteY13" fmla="*/ 211015 h 2130251"/>
              <a:gd name="connsiteX14" fmla="*/ 834013 w 3918857"/>
              <a:gd name="connsiteY14" fmla="*/ 221064 h 2130251"/>
              <a:gd name="connsiteX15" fmla="*/ 773723 w 3918857"/>
              <a:gd name="connsiteY15" fmla="*/ 251209 h 2130251"/>
              <a:gd name="connsiteX16" fmla="*/ 683288 w 3918857"/>
              <a:gd name="connsiteY16" fmla="*/ 331596 h 2130251"/>
              <a:gd name="connsiteX17" fmla="*/ 653143 w 3918857"/>
              <a:gd name="connsiteY17" fmla="*/ 391886 h 2130251"/>
              <a:gd name="connsiteX18" fmla="*/ 602901 w 3918857"/>
              <a:gd name="connsiteY18" fmla="*/ 452176 h 2130251"/>
              <a:gd name="connsiteX19" fmla="*/ 592853 w 3918857"/>
              <a:gd name="connsiteY19" fmla="*/ 482321 h 2130251"/>
              <a:gd name="connsiteX20" fmla="*/ 572756 w 3918857"/>
              <a:gd name="connsiteY20" fmla="*/ 522514 h 2130251"/>
              <a:gd name="connsiteX21" fmla="*/ 542611 w 3918857"/>
              <a:gd name="connsiteY21" fmla="*/ 592853 h 2130251"/>
              <a:gd name="connsiteX22" fmla="*/ 532563 w 3918857"/>
              <a:gd name="connsiteY22" fmla="*/ 622998 h 2130251"/>
              <a:gd name="connsiteX23" fmla="*/ 492369 w 3918857"/>
              <a:gd name="connsiteY23" fmla="*/ 693336 h 2130251"/>
              <a:gd name="connsiteX24" fmla="*/ 472272 w 3918857"/>
              <a:gd name="connsiteY24" fmla="*/ 773723 h 2130251"/>
              <a:gd name="connsiteX25" fmla="*/ 452176 w 3918857"/>
              <a:gd name="connsiteY25" fmla="*/ 803868 h 2130251"/>
              <a:gd name="connsiteX26" fmla="*/ 381837 w 3918857"/>
              <a:gd name="connsiteY26" fmla="*/ 914400 h 2130251"/>
              <a:gd name="connsiteX27" fmla="*/ 341644 w 3918857"/>
              <a:gd name="connsiteY27" fmla="*/ 924448 h 2130251"/>
              <a:gd name="connsiteX28" fmla="*/ 261257 w 3918857"/>
              <a:gd name="connsiteY28" fmla="*/ 984739 h 2130251"/>
              <a:gd name="connsiteX29" fmla="*/ 200967 w 3918857"/>
              <a:gd name="connsiteY29" fmla="*/ 994787 h 2130251"/>
              <a:gd name="connsiteX30" fmla="*/ 180870 w 3918857"/>
              <a:gd name="connsiteY30" fmla="*/ 1024932 h 2130251"/>
              <a:gd name="connsiteX31" fmla="*/ 120580 w 3918857"/>
              <a:gd name="connsiteY31" fmla="*/ 1065125 h 2130251"/>
              <a:gd name="connsiteX32" fmla="*/ 100483 w 3918857"/>
              <a:gd name="connsiteY32" fmla="*/ 1125415 h 2130251"/>
              <a:gd name="connsiteX33" fmla="*/ 70338 w 3918857"/>
              <a:gd name="connsiteY33" fmla="*/ 1145512 h 2130251"/>
              <a:gd name="connsiteX34" fmla="*/ 40193 w 3918857"/>
              <a:gd name="connsiteY34" fmla="*/ 1175657 h 2130251"/>
              <a:gd name="connsiteX35" fmla="*/ 20097 w 3918857"/>
              <a:gd name="connsiteY35" fmla="*/ 1235947 h 2130251"/>
              <a:gd name="connsiteX36" fmla="*/ 0 w 3918857"/>
              <a:gd name="connsiteY36" fmla="*/ 1346479 h 2130251"/>
              <a:gd name="connsiteX37" fmla="*/ 10048 w 3918857"/>
              <a:gd name="connsiteY37" fmla="*/ 1668026 h 2130251"/>
              <a:gd name="connsiteX38" fmla="*/ 20097 w 3918857"/>
              <a:gd name="connsiteY38" fmla="*/ 1698171 h 2130251"/>
              <a:gd name="connsiteX39" fmla="*/ 90435 w 3918857"/>
              <a:gd name="connsiteY39" fmla="*/ 1778558 h 2130251"/>
              <a:gd name="connsiteX40" fmla="*/ 170822 w 3918857"/>
              <a:gd name="connsiteY40" fmla="*/ 1798655 h 2130251"/>
              <a:gd name="connsiteX41" fmla="*/ 241160 w 3918857"/>
              <a:gd name="connsiteY41" fmla="*/ 1838848 h 2130251"/>
              <a:gd name="connsiteX42" fmla="*/ 331596 w 3918857"/>
              <a:gd name="connsiteY42" fmla="*/ 1879042 h 2130251"/>
              <a:gd name="connsiteX43" fmla="*/ 401934 w 3918857"/>
              <a:gd name="connsiteY43" fmla="*/ 1909187 h 2130251"/>
              <a:gd name="connsiteX44" fmla="*/ 442127 w 3918857"/>
              <a:gd name="connsiteY44" fmla="*/ 1929284 h 2130251"/>
              <a:gd name="connsiteX45" fmla="*/ 492369 w 3918857"/>
              <a:gd name="connsiteY45" fmla="*/ 1939332 h 2130251"/>
              <a:gd name="connsiteX46" fmla="*/ 542611 w 3918857"/>
              <a:gd name="connsiteY46" fmla="*/ 1959429 h 2130251"/>
              <a:gd name="connsiteX47" fmla="*/ 572756 w 3918857"/>
              <a:gd name="connsiteY47" fmla="*/ 1979525 h 2130251"/>
              <a:gd name="connsiteX48" fmla="*/ 633046 w 3918857"/>
              <a:gd name="connsiteY48" fmla="*/ 1999622 h 2130251"/>
              <a:gd name="connsiteX49" fmla="*/ 663191 w 3918857"/>
              <a:gd name="connsiteY49" fmla="*/ 2019719 h 2130251"/>
              <a:gd name="connsiteX50" fmla="*/ 793820 w 3918857"/>
              <a:gd name="connsiteY50" fmla="*/ 2049864 h 2130251"/>
              <a:gd name="connsiteX51" fmla="*/ 834013 w 3918857"/>
              <a:gd name="connsiteY51" fmla="*/ 2059912 h 2130251"/>
              <a:gd name="connsiteX52" fmla="*/ 904352 w 3918857"/>
              <a:gd name="connsiteY52" fmla="*/ 2080009 h 2130251"/>
              <a:gd name="connsiteX53" fmla="*/ 1024932 w 3918857"/>
              <a:gd name="connsiteY53" fmla="*/ 2100106 h 2130251"/>
              <a:gd name="connsiteX54" fmla="*/ 1095270 w 3918857"/>
              <a:gd name="connsiteY54" fmla="*/ 2120202 h 2130251"/>
              <a:gd name="connsiteX55" fmla="*/ 1125415 w 3918857"/>
              <a:gd name="connsiteY55" fmla="*/ 2130251 h 2130251"/>
              <a:gd name="connsiteX56" fmla="*/ 1256044 w 3918857"/>
              <a:gd name="connsiteY56" fmla="*/ 2110154 h 2130251"/>
              <a:gd name="connsiteX57" fmla="*/ 1286189 w 3918857"/>
              <a:gd name="connsiteY57" fmla="*/ 2100106 h 2130251"/>
              <a:gd name="connsiteX58" fmla="*/ 1356527 w 3918857"/>
              <a:gd name="connsiteY58" fmla="*/ 2090057 h 2130251"/>
              <a:gd name="connsiteX59" fmla="*/ 1487156 w 3918857"/>
              <a:gd name="connsiteY59" fmla="*/ 2049864 h 2130251"/>
              <a:gd name="connsiteX60" fmla="*/ 1547446 w 3918857"/>
              <a:gd name="connsiteY60" fmla="*/ 2009670 h 2130251"/>
              <a:gd name="connsiteX61" fmla="*/ 1577591 w 3918857"/>
              <a:gd name="connsiteY61" fmla="*/ 1989574 h 2130251"/>
              <a:gd name="connsiteX62" fmla="*/ 1597688 w 3918857"/>
              <a:gd name="connsiteY62" fmla="*/ 1959429 h 2130251"/>
              <a:gd name="connsiteX63" fmla="*/ 1627833 w 3918857"/>
              <a:gd name="connsiteY63" fmla="*/ 1939332 h 2130251"/>
              <a:gd name="connsiteX64" fmla="*/ 1728316 w 3918857"/>
              <a:gd name="connsiteY64" fmla="*/ 1909187 h 2130251"/>
              <a:gd name="connsiteX65" fmla="*/ 1778558 w 3918857"/>
              <a:gd name="connsiteY65" fmla="*/ 1899139 h 2130251"/>
              <a:gd name="connsiteX66" fmla="*/ 1808703 w 3918857"/>
              <a:gd name="connsiteY66" fmla="*/ 1889090 h 2130251"/>
              <a:gd name="connsiteX67" fmla="*/ 1868993 w 3918857"/>
              <a:gd name="connsiteY67" fmla="*/ 1879042 h 2130251"/>
              <a:gd name="connsiteX68" fmla="*/ 2009670 w 3918857"/>
              <a:gd name="connsiteY68" fmla="*/ 1838848 h 2130251"/>
              <a:gd name="connsiteX69" fmla="*/ 2039815 w 3918857"/>
              <a:gd name="connsiteY69" fmla="*/ 1828800 h 2130251"/>
              <a:gd name="connsiteX70" fmla="*/ 2150347 w 3918857"/>
              <a:gd name="connsiteY70" fmla="*/ 1818752 h 2130251"/>
              <a:gd name="connsiteX71" fmla="*/ 2210637 w 3918857"/>
              <a:gd name="connsiteY71" fmla="*/ 1808703 h 2130251"/>
              <a:gd name="connsiteX72" fmla="*/ 2351314 w 3918857"/>
              <a:gd name="connsiteY72" fmla="*/ 1818752 h 2130251"/>
              <a:gd name="connsiteX73" fmla="*/ 2532185 w 3918857"/>
              <a:gd name="connsiteY73" fmla="*/ 1828800 h 2130251"/>
              <a:gd name="connsiteX74" fmla="*/ 2562330 w 3918857"/>
              <a:gd name="connsiteY74" fmla="*/ 1838848 h 2130251"/>
              <a:gd name="connsiteX75" fmla="*/ 2602523 w 3918857"/>
              <a:gd name="connsiteY75" fmla="*/ 1848897 h 2130251"/>
              <a:gd name="connsiteX76" fmla="*/ 2632668 w 3918857"/>
              <a:gd name="connsiteY76" fmla="*/ 1858945 h 2130251"/>
              <a:gd name="connsiteX77" fmla="*/ 2682910 w 3918857"/>
              <a:gd name="connsiteY77" fmla="*/ 1868993 h 2130251"/>
              <a:gd name="connsiteX78" fmla="*/ 2803490 w 3918857"/>
              <a:gd name="connsiteY78" fmla="*/ 1889090 h 2130251"/>
              <a:gd name="connsiteX79" fmla="*/ 3295859 w 3918857"/>
              <a:gd name="connsiteY79" fmla="*/ 1909187 h 2130251"/>
              <a:gd name="connsiteX80" fmla="*/ 3486778 w 3918857"/>
              <a:gd name="connsiteY80" fmla="*/ 1899139 h 2130251"/>
              <a:gd name="connsiteX81" fmla="*/ 3516923 w 3918857"/>
              <a:gd name="connsiteY81" fmla="*/ 1889090 h 2130251"/>
              <a:gd name="connsiteX82" fmla="*/ 3567165 w 3918857"/>
              <a:gd name="connsiteY82" fmla="*/ 1879042 h 2130251"/>
              <a:gd name="connsiteX83" fmla="*/ 3607358 w 3918857"/>
              <a:gd name="connsiteY83" fmla="*/ 1868993 h 2130251"/>
              <a:gd name="connsiteX84" fmla="*/ 3637503 w 3918857"/>
              <a:gd name="connsiteY84" fmla="*/ 1838848 h 2130251"/>
              <a:gd name="connsiteX85" fmla="*/ 3667648 w 3918857"/>
              <a:gd name="connsiteY85" fmla="*/ 1828800 h 2130251"/>
              <a:gd name="connsiteX86" fmla="*/ 3737987 w 3918857"/>
              <a:gd name="connsiteY86" fmla="*/ 1798655 h 2130251"/>
              <a:gd name="connsiteX87" fmla="*/ 3818374 w 3918857"/>
              <a:gd name="connsiteY87" fmla="*/ 1728317 h 2130251"/>
              <a:gd name="connsiteX88" fmla="*/ 3868615 w 3918857"/>
              <a:gd name="connsiteY88" fmla="*/ 1668026 h 2130251"/>
              <a:gd name="connsiteX89" fmla="*/ 3878664 w 3918857"/>
              <a:gd name="connsiteY89" fmla="*/ 1627833 h 2130251"/>
              <a:gd name="connsiteX90" fmla="*/ 3898760 w 3918857"/>
              <a:gd name="connsiteY90" fmla="*/ 1587640 h 2130251"/>
              <a:gd name="connsiteX91" fmla="*/ 3908809 w 3918857"/>
              <a:gd name="connsiteY91" fmla="*/ 1527349 h 2130251"/>
              <a:gd name="connsiteX92" fmla="*/ 3918857 w 3918857"/>
              <a:gd name="connsiteY92" fmla="*/ 1487156 h 2130251"/>
              <a:gd name="connsiteX93" fmla="*/ 3908809 w 3918857"/>
              <a:gd name="connsiteY93" fmla="*/ 1286189 h 2130251"/>
              <a:gd name="connsiteX94" fmla="*/ 3898760 w 3918857"/>
              <a:gd name="connsiteY94" fmla="*/ 1215851 h 2130251"/>
              <a:gd name="connsiteX95" fmla="*/ 3858567 w 3918857"/>
              <a:gd name="connsiteY95" fmla="*/ 1155560 h 2130251"/>
              <a:gd name="connsiteX96" fmla="*/ 3838470 w 3918857"/>
              <a:gd name="connsiteY96" fmla="*/ 1125415 h 2130251"/>
              <a:gd name="connsiteX97" fmla="*/ 3798277 w 3918857"/>
              <a:gd name="connsiteY97" fmla="*/ 1105319 h 2130251"/>
              <a:gd name="connsiteX98" fmla="*/ 3707842 w 3918857"/>
              <a:gd name="connsiteY98" fmla="*/ 1014884 h 2130251"/>
              <a:gd name="connsiteX99" fmla="*/ 3647552 w 3918857"/>
              <a:gd name="connsiteY99" fmla="*/ 974690 h 2130251"/>
              <a:gd name="connsiteX100" fmla="*/ 3627455 w 3918857"/>
              <a:gd name="connsiteY100" fmla="*/ 944545 h 2130251"/>
              <a:gd name="connsiteX101" fmla="*/ 3567165 w 3918857"/>
              <a:gd name="connsiteY101" fmla="*/ 914400 h 2130251"/>
              <a:gd name="connsiteX102" fmla="*/ 3496826 w 3918857"/>
              <a:gd name="connsiteY102" fmla="*/ 854110 h 2130251"/>
              <a:gd name="connsiteX103" fmla="*/ 3466681 w 3918857"/>
              <a:gd name="connsiteY103" fmla="*/ 844062 h 2130251"/>
              <a:gd name="connsiteX104" fmla="*/ 3436536 w 3918857"/>
              <a:gd name="connsiteY104" fmla="*/ 803868 h 2130251"/>
              <a:gd name="connsiteX105" fmla="*/ 3406391 w 3918857"/>
              <a:gd name="connsiteY105" fmla="*/ 793820 h 2130251"/>
              <a:gd name="connsiteX106" fmla="*/ 3396343 w 3918857"/>
              <a:gd name="connsiteY106" fmla="*/ 763675 h 2130251"/>
              <a:gd name="connsiteX107" fmla="*/ 3366198 w 3918857"/>
              <a:gd name="connsiteY107" fmla="*/ 723481 h 2130251"/>
              <a:gd name="connsiteX108" fmla="*/ 3336053 w 3918857"/>
              <a:gd name="connsiteY108" fmla="*/ 653143 h 2130251"/>
              <a:gd name="connsiteX109" fmla="*/ 3326004 w 3918857"/>
              <a:gd name="connsiteY109" fmla="*/ 622998 h 2130251"/>
              <a:gd name="connsiteX110" fmla="*/ 3315956 w 3918857"/>
              <a:gd name="connsiteY110" fmla="*/ 582804 h 2130251"/>
              <a:gd name="connsiteX111" fmla="*/ 3295859 w 3918857"/>
              <a:gd name="connsiteY111" fmla="*/ 552659 h 2130251"/>
              <a:gd name="connsiteX112" fmla="*/ 3285811 w 3918857"/>
              <a:gd name="connsiteY112" fmla="*/ 512466 h 2130251"/>
              <a:gd name="connsiteX113" fmla="*/ 3245618 w 3918857"/>
              <a:gd name="connsiteY113" fmla="*/ 442128 h 2130251"/>
              <a:gd name="connsiteX114" fmla="*/ 3225521 w 3918857"/>
              <a:gd name="connsiteY114" fmla="*/ 401934 h 2130251"/>
              <a:gd name="connsiteX115" fmla="*/ 3195376 w 3918857"/>
              <a:gd name="connsiteY115" fmla="*/ 341644 h 2130251"/>
              <a:gd name="connsiteX116" fmla="*/ 3175279 w 3918857"/>
              <a:gd name="connsiteY116" fmla="*/ 301451 h 2130251"/>
              <a:gd name="connsiteX117" fmla="*/ 3125037 w 3918857"/>
              <a:gd name="connsiteY117" fmla="*/ 261257 h 2130251"/>
              <a:gd name="connsiteX118" fmla="*/ 2964264 w 3918857"/>
              <a:gd name="connsiteY118" fmla="*/ 170822 h 2130251"/>
              <a:gd name="connsiteX119" fmla="*/ 2924070 w 3918857"/>
              <a:gd name="connsiteY119" fmla="*/ 160774 h 2130251"/>
              <a:gd name="connsiteX120" fmla="*/ 2843683 w 3918857"/>
              <a:gd name="connsiteY120" fmla="*/ 120580 h 2130251"/>
              <a:gd name="connsiteX121" fmla="*/ 2783393 w 3918857"/>
              <a:gd name="connsiteY121" fmla="*/ 100484 h 2130251"/>
              <a:gd name="connsiteX122" fmla="*/ 2682910 w 3918857"/>
              <a:gd name="connsiteY122" fmla="*/ 80387 h 2130251"/>
              <a:gd name="connsiteX123" fmla="*/ 2592475 w 3918857"/>
              <a:gd name="connsiteY123" fmla="*/ 70339 h 2130251"/>
              <a:gd name="connsiteX124" fmla="*/ 2311121 w 3918857"/>
              <a:gd name="connsiteY124" fmla="*/ 50242 h 2130251"/>
              <a:gd name="connsiteX125" fmla="*/ 2280976 w 3918857"/>
              <a:gd name="connsiteY125" fmla="*/ 40193 h 2130251"/>
              <a:gd name="connsiteX126" fmla="*/ 2069960 w 3918857"/>
              <a:gd name="connsiteY126" fmla="*/ 20097 h 2130251"/>
              <a:gd name="connsiteX0" fmla="*/ 1828800 w 3918857"/>
              <a:gd name="connsiteY0" fmla="*/ 10048 h 2130251"/>
              <a:gd name="connsiteX1" fmla="*/ 1828800 w 3918857"/>
              <a:gd name="connsiteY1" fmla="*/ 10048 h 2130251"/>
              <a:gd name="connsiteX2" fmla="*/ 1708220 w 3918857"/>
              <a:gd name="connsiteY2" fmla="*/ 0 h 2130251"/>
              <a:gd name="connsiteX3" fmla="*/ 1617785 w 3918857"/>
              <a:gd name="connsiteY3" fmla="*/ 10048 h 2130251"/>
              <a:gd name="connsiteX4" fmla="*/ 1306286 w 3918857"/>
              <a:gd name="connsiteY4" fmla="*/ 60290 h 2130251"/>
              <a:gd name="connsiteX5" fmla="*/ 1245996 w 3918857"/>
              <a:gd name="connsiteY5" fmla="*/ 80387 h 2130251"/>
              <a:gd name="connsiteX6" fmla="*/ 1215850 w 3918857"/>
              <a:gd name="connsiteY6" fmla="*/ 100484 h 2130251"/>
              <a:gd name="connsiteX7" fmla="*/ 1095270 w 3918857"/>
              <a:gd name="connsiteY7" fmla="*/ 110532 h 2130251"/>
              <a:gd name="connsiteX8" fmla="*/ 1034980 w 3918857"/>
              <a:gd name="connsiteY8" fmla="*/ 120580 h 2130251"/>
              <a:gd name="connsiteX9" fmla="*/ 1004835 w 3918857"/>
              <a:gd name="connsiteY9" fmla="*/ 140677 h 2130251"/>
              <a:gd name="connsiteX10" fmla="*/ 964642 w 3918857"/>
              <a:gd name="connsiteY10" fmla="*/ 150725 h 2130251"/>
              <a:gd name="connsiteX11" fmla="*/ 944545 w 3918857"/>
              <a:gd name="connsiteY11" fmla="*/ 180870 h 2130251"/>
              <a:gd name="connsiteX12" fmla="*/ 904352 w 3918857"/>
              <a:gd name="connsiteY12" fmla="*/ 190919 h 2130251"/>
              <a:gd name="connsiteX13" fmla="*/ 864158 w 3918857"/>
              <a:gd name="connsiteY13" fmla="*/ 211015 h 2130251"/>
              <a:gd name="connsiteX14" fmla="*/ 834013 w 3918857"/>
              <a:gd name="connsiteY14" fmla="*/ 221064 h 2130251"/>
              <a:gd name="connsiteX15" fmla="*/ 773723 w 3918857"/>
              <a:gd name="connsiteY15" fmla="*/ 251209 h 2130251"/>
              <a:gd name="connsiteX16" fmla="*/ 683288 w 3918857"/>
              <a:gd name="connsiteY16" fmla="*/ 331596 h 2130251"/>
              <a:gd name="connsiteX17" fmla="*/ 653143 w 3918857"/>
              <a:gd name="connsiteY17" fmla="*/ 391886 h 2130251"/>
              <a:gd name="connsiteX18" fmla="*/ 602901 w 3918857"/>
              <a:gd name="connsiteY18" fmla="*/ 452176 h 2130251"/>
              <a:gd name="connsiteX19" fmla="*/ 592853 w 3918857"/>
              <a:gd name="connsiteY19" fmla="*/ 482321 h 2130251"/>
              <a:gd name="connsiteX20" fmla="*/ 572756 w 3918857"/>
              <a:gd name="connsiteY20" fmla="*/ 522514 h 2130251"/>
              <a:gd name="connsiteX21" fmla="*/ 542611 w 3918857"/>
              <a:gd name="connsiteY21" fmla="*/ 592853 h 2130251"/>
              <a:gd name="connsiteX22" fmla="*/ 532563 w 3918857"/>
              <a:gd name="connsiteY22" fmla="*/ 622998 h 2130251"/>
              <a:gd name="connsiteX23" fmla="*/ 492369 w 3918857"/>
              <a:gd name="connsiteY23" fmla="*/ 693336 h 2130251"/>
              <a:gd name="connsiteX24" fmla="*/ 472272 w 3918857"/>
              <a:gd name="connsiteY24" fmla="*/ 773723 h 2130251"/>
              <a:gd name="connsiteX25" fmla="*/ 452176 w 3918857"/>
              <a:gd name="connsiteY25" fmla="*/ 803868 h 2130251"/>
              <a:gd name="connsiteX26" fmla="*/ 381837 w 3918857"/>
              <a:gd name="connsiteY26" fmla="*/ 914400 h 2130251"/>
              <a:gd name="connsiteX27" fmla="*/ 341644 w 3918857"/>
              <a:gd name="connsiteY27" fmla="*/ 924448 h 2130251"/>
              <a:gd name="connsiteX28" fmla="*/ 261257 w 3918857"/>
              <a:gd name="connsiteY28" fmla="*/ 984739 h 2130251"/>
              <a:gd name="connsiteX29" fmla="*/ 200967 w 3918857"/>
              <a:gd name="connsiteY29" fmla="*/ 994787 h 2130251"/>
              <a:gd name="connsiteX30" fmla="*/ 180870 w 3918857"/>
              <a:gd name="connsiteY30" fmla="*/ 1024932 h 2130251"/>
              <a:gd name="connsiteX31" fmla="*/ 120580 w 3918857"/>
              <a:gd name="connsiteY31" fmla="*/ 1065125 h 2130251"/>
              <a:gd name="connsiteX32" fmla="*/ 100483 w 3918857"/>
              <a:gd name="connsiteY32" fmla="*/ 1125415 h 2130251"/>
              <a:gd name="connsiteX33" fmla="*/ 70338 w 3918857"/>
              <a:gd name="connsiteY33" fmla="*/ 1145512 h 2130251"/>
              <a:gd name="connsiteX34" fmla="*/ 40193 w 3918857"/>
              <a:gd name="connsiteY34" fmla="*/ 1175657 h 2130251"/>
              <a:gd name="connsiteX35" fmla="*/ 20097 w 3918857"/>
              <a:gd name="connsiteY35" fmla="*/ 1235947 h 2130251"/>
              <a:gd name="connsiteX36" fmla="*/ 0 w 3918857"/>
              <a:gd name="connsiteY36" fmla="*/ 1346479 h 2130251"/>
              <a:gd name="connsiteX37" fmla="*/ 10048 w 3918857"/>
              <a:gd name="connsiteY37" fmla="*/ 1668026 h 2130251"/>
              <a:gd name="connsiteX38" fmla="*/ 20097 w 3918857"/>
              <a:gd name="connsiteY38" fmla="*/ 1698171 h 2130251"/>
              <a:gd name="connsiteX39" fmla="*/ 90435 w 3918857"/>
              <a:gd name="connsiteY39" fmla="*/ 1778558 h 2130251"/>
              <a:gd name="connsiteX40" fmla="*/ 170822 w 3918857"/>
              <a:gd name="connsiteY40" fmla="*/ 1798655 h 2130251"/>
              <a:gd name="connsiteX41" fmla="*/ 241160 w 3918857"/>
              <a:gd name="connsiteY41" fmla="*/ 1838848 h 2130251"/>
              <a:gd name="connsiteX42" fmla="*/ 331596 w 3918857"/>
              <a:gd name="connsiteY42" fmla="*/ 1879042 h 2130251"/>
              <a:gd name="connsiteX43" fmla="*/ 401934 w 3918857"/>
              <a:gd name="connsiteY43" fmla="*/ 1909187 h 2130251"/>
              <a:gd name="connsiteX44" fmla="*/ 442127 w 3918857"/>
              <a:gd name="connsiteY44" fmla="*/ 1929284 h 2130251"/>
              <a:gd name="connsiteX45" fmla="*/ 492369 w 3918857"/>
              <a:gd name="connsiteY45" fmla="*/ 1939332 h 2130251"/>
              <a:gd name="connsiteX46" fmla="*/ 542611 w 3918857"/>
              <a:gd name="connsiteY46" fmla="*/ 1959429 h 2130251"/>
              <a:gd name="connsiteX47" fmla="*/ 572756 w 3918857"/>
              <a:gd name="connsiteY47" fmla="*/ 1979525 h 2130251"/>
              <a:gd name="connsiteX48" fmla="*/ 633046 w 3918857"/>
              <a:gd name="connsiteY48" fmla="*/ 1999622 h 2130251"/>
              <a:gd name="connsiteX49" fmla="*/ 663191 w 3918857"/>
              <a:gd name="connsiteY49" fmla="*/ 2019719 h 2130251"/>
              <a:gd name="connsiteX50" fmla="*/ 793820 w 3918857"/>
              <a:gd name="connsiteY50" fmla="*/ 2049864 h 2130251"/>
              <a:gd name="connsiteX51" fmla="*/ 834013 w 3918857"/>
              <a:gd name="connsiteY51" fmla="*/ 2059912 h 2130251"/>
              <a:gd name="connsiteX52" fmla="*/ 904352 w 3918857"/>
              <a:gd name="connsiteY52" fmla="*/ 2080009 h 2130251"/>
              <a:gd name="connsiteX53" fmla="*/ 1024932 w 3918857"/>
              <a:gd name="connsiteY53" fmla="*/ 2100106 h 2130251"/>
              <a:gd name="connsiteX54" fmla="*/ 1095270 w 3918857"/>
              <a:gd name="connsiteY54" fmla="*/ 2120202 h 2130251"/>
              <a:gd name="connsiteX55" fmla="*/ 1125415 w 3918857"/>
              <a:gd name="connsiteY55" fmla="*/ 2130251 h 2130251"/>
              <a:gd name="connsiteX56" fmla="*/ 1256044 w 3918857"/>
              <a:gd name="connsiteY56" fmla="*/ 2110154 h 2130251"/>
              <a:gd name="connsiteX57" fmla="*/ 1286189 w 3918857"/>
              <a:gd name="connsiteY57" fmla="*/ 2100106 h 2130251"/>
              <a:gd name="connsiteX58" fmla="*/ 1356527 w 3918857"/>
              <a:gd name="connsiteY58" fmla="*/ 2090057 h 2130251"/>
              <a:gd name="connsiteX59" fmla="*/ 1487156 w 3918857"/>
              <a:gd name="connsiteY59" fmla="*/ 2049864 h 2130251"/>
              <a:gd name="connsiteX60" fmla="*/ 1547446 w 3918857"/>
              <a:gd name="connsiteY60" fmla="*/ 2009670 h 2130251"/>
              <a:gd name="connsiteX61" fmla="*/ 1577591 w 3918857"/>
              <a:gd name="connsiteY61" fmla="*/ 1989574 h 2130251"/>
              <a:gd name="connsiteX62" fmla="*/ 1597688 w 3918857"/>
              <a:gd name="connsiteY62" fmla="*/ 1959429 h 2130251"/>
              <a:gd name="connsiteX63" fmla="*/ 1627833 w 3918857"/>
              <a:gd name="connsiteY63" fmla="*/ 1939332 h 2130251"/>
              <a:gd name="connsiteX64" fmla="*/ 1728316 w 3918857"/>
              <a:gd name="connsiteY64" fmla="*/ 1909187 h 2130251"/>
              <a:gd name="connsiteX65" fmla="*/ 1778558 w 3918857"/>
              <a:gd name="connsiteY65" fmla="*/ 1899139 h 2130251"/>
              <a:gd name="connsiteX66" fmla="*/ 1808703 w 3918857"/>
              <a:gd name="connsiteY66" fmla="*/ 1889090 h 2130251"/>
              <a:gd name="connsiteX67" fmla="*/ 1868993 w 3918857"/>
              <a:gd name="connsiteY67" fmla="*/ 1879042 h 2130251"/>
              <a:gd name="connsiteX68" fmla="*/ 2009670 w 3918857"/>
              <a:gd name="connsiteY68" fmla="*/ 1838848 h 2130251"/>
              <a:gd name="connsiteX69" fmla="*/ 2039815 w 3918857"/>
              <a:gd name="connsiteY69" fmla="*/ 1828800 h 2130251"/>
              <a:gd name="connsiteX70" fmla="*/ 2150347 w 3918857"/>
              <a:gd name="connsiteY70" fmla="*/ 1818752 h 2130251"/>
              <a:gd name="connsiteX71" fmla="*/ 2210637 w 3918857"/>
              <a:gd name="connsiteY71" fmla="*/ 1808703 h 2130251"/>
              <a:gd name="connsiteX72" fmla="*/ 2351314 w 3918857"/>
              <a:gd name="connsiteY72" fmla="*/ 1818752 h 2130251"/>
              <a:gd name="connsiteX73" fmla="*/ 2532185 w 3918857"/>
              <a:gd name="connsiteY73" fmla="*/ 1828800 h 2130251"/>
              <a:gd name="connsiteX74" fmla="*/ 2562330 w 3918857"/>
              <a:gd name="connsiteY74" fmla="*/ 1838848 h 2130251"/>
              <a:gd name="connsiteX75" fmla="*/ 2602523 w 3918857"/>
              <a:gd name="connsiteY75" fmla="*/ 1848897 h 2130251"/>
              <a:gd name="connsiteX76" fmla="*/ 2632668 w 3918857"/>
              <a:gd name="connsiteY76" fmla="*/ 1858945 h 2130251"/>
              <a:gd name="connsiteX77" fmla="*/ 2682910 w 3918857"/>
              <a:gd name="connsiteY77" fmla="*/ 1868993 h 2130251"/>
              <a:gd name="connsiteX78" fmla="*/ 2803490 w 3918857"/>
              <a:gd name="connsiteY78" fmla="*/ 1889090 h 2130251"/>
              <a:gd name="connsiteX79" fmla="*/ 3295859 w 3918857"/>
              <a:gd name="connsiteY79" fmla="*/ 1909187 h 2130251"/>
              <a:gd name="connsiteX80" fmla="*/ 3486778 w 3918857"/>
              <a:gd name="connsiteY80" fmla="*/ 1899139 h 2130251"/>
              <a:gd name="connsiteX81" fmla="*/ 3516923 w 3918857"/>
              <a:gd name="connsiteY81" fmla="*/ 1889090 h 2130251"/>
              <a:gd name="connsiteX82" fmla="*/ 3567165 w 3918857"/>
              <a:gd name="connsiteY82" fmla="*/ 1879042 h 2130251"/>
              <a:gd name="connsiteX83" fmla="*/ 3607358 w 3918857"/>
              <a:gd name="connsiteY83" fmla="*/ 1868993 h 2130251"/>
              <a:gd name="connsiteX84" fmla="*/ 3637503 w 3918857"/>
              <a:gd name="connsiteY84" fmla="*/ 1838848 h 2130251"/>
              <a:gd name="connsiteX85" fmla="*/ 3667648 w 3918857"/>
              <a:gd name="connsiteY85" fmla="*/ 1828800 h 2130251"/>
              <a:gd name="connsiteX86" fmla="*/ 3737987 w 3918857"/>
              <a:gd name="connsiteY86" fmla="*/ 1798655 h 2130251"/>
              <a:gd name="connsiteX87" fmla="*/ 3818374 w 3918857"/>
              <a:gd name="connsiteY87" fmla="*/ 1728317 h 2130251"/>
              <a:gd name="connsiteX88" fmla="*/ 3868615 w 3918857"/>
              <a:gd name="connsiteY88" fmla="*/ 1668026 h 2130251"/>
              <a:gd name="connsiteX89" fmla="*/ 3878664 w 3918857"/>
              <a:gd name="connsiteY89" fmla="*/ 1627833 h 2130251"/>
              <a:gd name="connsiteX90" fmla="*/ 3898760 w 3918857"/>
              <a:gd name="connsiteY90" fmla="*/ 1587640 h 2130251"/>
              <a:gd name="connsiteX91" fmla="*/ 3908809 w 3918857"/>
              <a:gd name="connsiteY91" fmla="*/ 1527349 h 2130251"/>
              <a:gd name="connsiteX92" fmla="*/ 3918857 w 3918857"/>
              <a:gd name="connsiteY92" fmla="*/ 1487156 h 2130251"/>
              <a:gd name="connsiteX93" fmla="*/ 3908809 w 3918857"/>
              <a:gd name="connsiteY93" fmla="*/ 1286189 h 2130251"/>
              <a:gd name="connsiteX94" fmla="*/ 3898760 w 3918857"/>
              <a:gd name="connsiteY94" fmla="*/ 1215851 h 2130251"/>
              <a:gd name="connsiteX95" fmla="*/ 3858567 w 3918857"/>
              <a:gd name="connsiteY95" fmla="*/ 1155560 h 2130251"/>
              <a:gd name="connsiteX96" fmla="*/ 3838470 w 3918857"/>
              <a:gd name="connsiteY96" fmla="*/ 1125415 h 2130251"/>
              <a:gd name="connsiteX97" fmla="*/ 3798277 w 3918857"/>
              <a:gd name="connsiteY97" fmla="*/ 1105319 h 2130251"/>
              <a:gd name="connsiteX98" fmla="*/ 3707842 w 3918857"/>
              <a:gd name="connsiteY98" fmla="*/ 1014884 h 2130251"/>
              <a:gd name="connsiteX99" fmla="*/ 3647552 w 3918857"/>
              <a:gd name="connsiteY99" fmla="*/ 974690 h 2130251"/>
              <a:gd name="connsiteX100" fmla="*/ 3627455 w 3918857"/>
              <a:gd name="connsiteY100" fmla="*/ 944545 h 2130251"/>
              <a:gd name="connsiteX101" fmla="*/ 3567165 w 3918857"/>
              <a:gd name="connsiteY101" fmla="*/ 914400 h 2130251"/>
              <a:gd name="connsiteX102" fmla="*/ 3496826 w 3918857"/>
              <a:gd name="connsiteY102" fmla="*/ 854110 h 2130251"/>
              <a:gd name="connsiteX103" fmla="*/ 3466681 w 3918857"/>
              <a:gd name="connsiteY103" fmla="*/ 844062 h 2130251"/>
              <a:gd name="connsiteX104" fmla="*/ 3436536 w 3918857"/>
              <a:gd name="connsiteY104" fmla="*/ 803868 h 2130251"/>
              <a:gd name="connsiteX105" fmla="*/ 3406391 w 3918857"/>
              <a:gd name="connsiteY105" fmla="*/ 793820 h 2130251"/>
              <a:gd name="connsiteX106" fmla="*/ 3396343 w 3918857"/>
              <a:gd name="connsiteY106" fmla="*/ 763675 h 2130251"/>
              <a:gd name="connsiteX107" fmla="*/ 3366198 w 3918857"/>
              <a:gd name="connsiteY107" fmla="*/ 723481 h 2130251"/>
              <a:gd name="connsiteX108" fmla="*/ 3336053 w 3918857"/>
              <a:gd name="connsiteY108" fmla="*/ 653143 h 2130251"/>
              <a:gd name="connsiteX109" fmla="*/ 3326004 w 3918857"/>
              <a:gd name="connsiteY109" fmla="*/ 622998 h 2130251"/>
              <a:gd name="connsiteX110" fmla="*/ 3315956 w 3918857"/>
              <a:gd name="connsiteY110" fmla="*/ 582804 h 2130251"/>
              <a:gd name="connsiteX111" fmla="*/ 3295859 w 3918857"/>
              <a:gd name="connsiteY111" fmla="*/ 552659 h 2130251"/>
              <a:gd name="connsiteX112" fmla="*/ 3285811 w 3918857"/>
              <a:gd name="connsiteY112" fmla="*/ 512466 h 2130251"/>
              <a:gd name="connsiteX113" fmla="*/ 3245618 w 3918857"/>
              <a:gd name="connsiteY113" fmla="*/ 442128 h 2130251"/>
              <a:gd name="connsiteX114" fmla="*/ 3225521 w 3918857"/>
              <a:gd name="connsiteY114" fmla="*/ 401934 h 2130251"/>
              <a:gd name="connsiteX115" fmla="*/ 3195376 w 3918857"/>
              <a:gd name="connsiteY115" fmla="*/ 341644 h 2130251"/>
              <a:gd name="connsiteX116" fmla="*/ 3175279 w 3918857"/>
              <a:gd name="connsiteY116" fmla="*/ 301451 h 2130251"/>
              <a:gd name="connsiteX117" fmla="*/ 3125037 w 3918857"/>
              <a:gd name="connsiteY117" fmla="*/ 261257 h 2130251"/>
              <a:gd name="connsiteX118" fmla="*/ 2964264 w 3918857"/>
              <a:gd name="connsiteY118" fmla="*/ 170822 h 2130251"/>
              <a:gd name="connsiteX119" fmla="*/ 2924070 w 3918857"/>
              <a:gd name="connsiteY119" fmla="*/ 160774 h 2130251"/>
              <a:gd name="connsiteX120" fmla="*/ 2843683 w 3918857"/>
              <a:gd name="connsiteY120" fmla="*/ 120580 h 2130251"/>
              <a:gd name="connsiteX121" fmla="*/ 2783393 w 3918857"/>
              <a:gd name="connsiteY121" fmla="*/ 100484 h 2130251"/>
              <a:gd name="connsiteX122" fmla="*/ 2682910 w 3918857"/>
              <a:gd name="connsiteY122" fmla="*/ 80387 h 2130251"/>
              <a:gd name="connsiteX123" fmla="*/ 2592475 w 3918857"/>
              <a:gd name="connsiteY123" fmla="*/ 70339 h 2130251"/>
              <a:gd name="connsiteX124" fmla="*/ 2311121 w 3918857"/>
              <a:gd name="connsiteY124" fmla="*/ 50242 h 2130251"/>
              <a:gd name="connsiteX125" fmla="*/ 2280976 w 3918857"/>
              <a:gd name="connsiteY125" fmla="*/ 40193 h 2130251"/>
              <a:gd name="connsiteX126" fmla="*/ 2069960 w 3918857"/>
              <a:gd name="connsiteY126" fmla="*/ 20097 h 2130251"/>
              <a:gd name="connsiteX127" fmla="*/ 1828800 w 3918857"/>
              <a:gd name="connsiteY127" fmla="*/ 10048 h 2130251"/>
              <a:gd name="connsiteX0" fmla="*/ 1828800 w 3918857"/>
              <a:gd name="connsiteY0" fmla="*/ 10048 h 2130251"/>
              <a:gd name="connsiteX1" fmla="*/ 1828800 w 3918857"/>
              <a:gd name="connsiteY1" fmla="*/ 10048 h 2130251"/>
              <a:gd name="connsiteX2" fmla="*/ 1708220 w 3918857"/>
              <a:gd name="connsiteY2" fmla="*/ 0 h 2130251"/>
              <a:gd name="connsiteX3" fmla="*/ 1617785 w 3918857"/>
              <a:gd name="connsiteY3" fmla="*/ 10048 h 2130251"/>
              <a:gd name="connsiteX4" fmla="*/ 1306286 w 3918857"/>
              <a:gd name="connsiteY4" fmla="*/ 60290 h 2130251"/>
              <a:gd name="connsiteX5" fmla="*/ 1245996 w 3918857"/>
              <a:gd name="connsiteY5" fmla="*/ 80387 h 2130251"/>
              <a:gd name="connsiteX6" fmla="*/ 1215850 w 3918857"/>
              <a:gd name="connsiteY6" fmla="*/ 100484 h 2130251"/>
              <a:gd name="connsiteX7" fmla="*/ 1095270 w 3918857"/>
              <a:gd name="connsiteY7" fmla="*/ 110532 h 2130251"/>
              <a:gd name="connsiteX8" fmla="*/ 1034980 w 3918857"/>
              <a:gd name="connsiteY8" fmla="*/ 120580 h 2130251"/>
              <a:gd name="connsiteX9" fmla="*/ 1004835 w 3918857"/>
              <a:gd name="connsiteY9" fmla="*/ 140677 h 2130251"/>
              <a:gd name="connsiteX10" fmla="*/ 964642 w 3918857"/>
              <a:gd name="connsiteY10" fmla="*/ 150725 h 2130251"/>
              <a:gd name="connsiteX11" fmla="*/ 944545 w 3918857"/>
              <a:gd name="connsiteY11" fmla="*/ 180870 h 2130251"/>
              <a:gd name="connsiteX12" fmla="*/ 904352 w 3918857"/>
              <a:gd name="connsiteY12" fmla="*/ 190919 h 2130251"/>
              <a:gd name="connsiteX13" fmla="*/ 864158 w 3918857"/>
              <a:gd name="connsiteY13" fmla="*/ 211015 h 2130251"/>
              <a:gd name="connsiteX14" fmla="*/ 834013 w 3918857"/>
              <a:gd name="connsiteY14" fmla="*/ 221064 h 2130251"/>
              <a:gd name="connsiteX15" fmla="*/ 773723 w 3918857"/>
              <a:gd name="connsiteY15" fmla="*/ 251209 h 2130251"/>
              <a:gd name="connsiteX16" fmla="*/ 683288 w 3918857"/>
              <a:gd name="connsiteY16" fmla="*/ 331596 h 2130251"/>
              <a:gd name="connsiteX17" fmla="*/ 653143 w 3918857"/>
              <a:gd name="connsiteY17" fmla="*/ 391886 h 2130251"/>
              <a:gd name="connsiteX18" fmla="*/ 602901 w 3918857"/>
              <a:gd name="connsiteY18" fmla="*/ 452176 h 2130251"/>
              <a:gd name="connsiteX19" fmla="*/ 592853 w 3918857"/>
              <a:gd name="connsiteY19" fmla="*/ 482321 h 2130251"/>
              <a:gd name="connsiteX20" fmla="*/ 572756 w 3918857"/>
              <a:gd name="connsiteY20" fmla="*/ 522514 h 2130251"/>
              <a:gd name="connsiteX21" fmla="*/ 542611 w 3918857"/>
              <a:gd name="connsiteY21" fmla="*/ 592853 h 2130251"/>
              <a:gd name="connsiteX22" fmla="*/ 532563 w 3918857"/>
              <a:gd name="connsiteY22" fmla="*/ 622998 h 2130251"/>
              <a:gd name="connsiteX23" fmla="*/ 492369 w 3918857"/>
              <a:gd name="connsiteY23" fmla="*/ 693336 h 2130251"/>
              <a:gd name="connsiteX24" fmla="*/ 472272 w 3918857"/>
              <a:gd name="connsiteY24" fmla="*/ 773723 h 2130251"/>
              <a:gd name="connsiteX25" fmla="*/ 452176 w 3918857"/>
              <a:gd name="connsiteY25" fmla="*/ 803868 h 2130251"/>
              <a:gd name="connsiteX26" fmla="*/ 381837 w 3918857"/>
              <a:gd name="connsiteY26" fmla="*/ 914400 h 2130251"/>
              <a:gd name="connsiteX27" fmla="*/ 341644 w 3918857"/>
              <a:gd name="connsiteY27" fmla="*/ 924448 h 2130251"/>
              <a:gd name="connsiteX28" fmla="*/ 261257 w 3918857"/>
              <a:gd name="connsiteY28" fmla="*/ 984739 h 2130251"/>
              <a:gd name="connsiteX29" fmla="*/ 200967 w 3918857"/>
              <a:gd name="connsiteY29" fmla="*/ 994787 h 2130251"/>
              <a:gd name="connsiteX30" fmla="*/ 180870 w 3918857"/>
              <a:gd name="connsiteY30" fmla="*/ 1024932 h 2130251"/>
              <a:gd name="connsiteX31" fmla="*/ 120580 w 3918857"/>
              <a:gd name="connsiteY31" fmla="*/ 1065125 h 2130251"/>
              <a:gd name="connsiteX32" fmla="*/ 100483 w 3918857"/>
              <a:gd name="connsiteY32" fmla="*/ 1125415 h 2130251"/>
              <a:gd name="connsiteX33" fmla="*/ 70338 w 3918857"/>
              <a:gd name="connsiteY33" fmla="*/ 1145512 h 2130251"/>
              <a:gd name="connsiteX34" fmla="*/ 40193 w 3918857"/>
              <a:gd name="connsiteY34" fmla="*/ 1175657 h 2130251"/>
              <a:gd name="connsiteX35" fmla="*/ 20097 w 3918857"/>
              <a:gd name="connsiteY35" fmla="*/ 1235947 h 2130251"/>
              <a:gd name="connsiteX36" fmla="*/ 0 w 3918857"/>
              <a:gd name="connsiteY36" fmla="*/ 1346479 h 2130251"/>
              <a:gd name="connsiteX37" fmla="*/ 10048 w 3918857"/>
              <a:gd name="connsiteY37" fmla="*/ 1668026 h 2130251"/>
              <a:gd name="connsiteX38" fmla="*/ 20097 w 3918857"/>
              <a:gd name="connsiteY38" fmla="*/ 1698171 h 2130251"/>
              <a:gd name="connsiteX39" fmla="*/ 90435 w 3918857"/>
              <a:gd name="connsiteY39" fmla="*/ 1778558 h 2130251"/>
              <a:gd name="connsiteX40" fmla="*/ 170822 w 3918857"/>
              <a:gd name="connsiteY40" fmla="*/ 1798655 h 2130251"/>
              <a:gd name="connsiteX41" fmla="*/ 241160 w 3918857"/>
              <a:gd name="connsiteY41" fmla="*/ 1838848 h 2130251"/>
              <a:gd name="connsiteX42" fmla="*/ 331596 w 3918857"/>
              <a:gd name="connsiteY42" fmla="*/ 1879042 h 2130251"/>
              <a:gd name="connsiteX43" fmla="*/ 401934 w 3918857"/>
              <a:gd name="connsiteY43" fmla="*/ 1909187 h 2130251"/>
              <a:gd name="connsiteX44" fmla="*/ 442127 w 3918857"/>
              <a:gd name="connsiteY44" fmla="*/ 1929284 h 2130251"/>
              <a:gd name="connsiteX45" fmla="*/ 492369 w 3918857"/>
              <a:gd name="connsiteY45" fmla="*/ 1939332 h 2130251"/>
              <a:gd name="connsiteX46" fmla="*/ 542611 w 3918857"/>
              <a:gd name="connsiteY46" fmla="*/ 1959429 h 2130251"/>
              <a:gd name="connsiteX47" fmla="*/ 572756 w 3918857"/>
              <a:gd name="connsiteY47" fmla="*/ 1979525 h 2130251"/>
              <a:gd name="connsiteX48" fmla="*/ 633046 w 3918857"/>
              <a:gd name="connsiteY48" fmla="*/ 1999622 h 2130251"/>
              <a:gd name="connsiteX49" fmla="*/ 663191 w 3918857"/>
              <a:gd name="connsiteY49" fmla="*/ 2019719 h 2130251"/>
              <a:gd name="connsiteX50" fmla="*/ 793820 w 3918857"/>
              <a:gd name="connsiteY50" fmla="*/ 2049864 h 2130251"/>
              <a:gd name="connsiteX51" fmla="*/ 834013 w 3918857"/>
              <a:gd name="connsiteY51" fmla="*/ 2059912 h 2130251"/>
              <a:gd name="connsiteX52" fmla="*/ 904352 w 3918857"/>
              <a:gd name="connsiteY52" fmla="*/ 2080009 h 2130251"/>
              <a:gd name="connsiteX53" fmla="*/ 1024932 w 3918857"/>
              <a:gd name="connsiteY53" fmla="*/ 2100106 h 2130251"/>
              <a:gd name="connsiteX54" fmla="*/ 1095270 w 3918857"/>
              <a:gd name="connsiteY54" fmla="*/ 2120202 h 2130251"/>
              <a:gd name="connsiteX55" fmla="*/ 1125415 w 3918857"/>
              <a:gd name="connsiteY55" fmla="*/ 2130251 h 2130251"/>
              <a:gd name="connsiteX56" fmla="*/ 1256044 w 3918857"/>
              <a:gd name="connsiteY56" fmla="*/ 2110154 h 2130251"/>
              <a:gd name="connsiteX57" fmla="*/ 1286189 w 3918857"/>
              <a:gd name="connsiteY57" fmla="*/ 2100106 h 2130251"/>
              <a:gd name="connsiteX58" fmla="*/ 1356527 w 3918857"/>
              <a:gd name="connsiteY58" fmla="*/ 2090057 h 2130251"/>
              <a:gd name="connsiteX59" fmla="*/ 1487156 w 3918857"/>
              <a:gd name="connsiteY59" fmla="*/ 2049864 h 2130251"/>
              <a:gd name="connsiteX60" fmla="*/ 1547446 w 3918857"/>
              <a:gd name="connsiteY60" fmla="*/ 2009670 h 2130251"/>
              <a:gd name="connsiteX61" fmla="*/ 1577591 w 3918857"/>
              <a:gd name="connsiteY61" fmla="*/ 1989574 h 2130251"/>
              <a:gd name="connsiteX62" fmla="*/ 1597688 w 3918857"/>
              <a:gd name="connsiteY62" fmla="*/ 1959429 h 2130251"/>
              <a:gd name="connsiteX63" fmla="*/ 1627833 w 3918857"/>
              <a:gd name="connsiteY63" fmla="*/ 1939332 h 2130251"/>
              <a:gd name="connsiteX64" fmla="*/ 1728316 w 3918857"/>
              <a:gd name="connsiteY64" fmla="*/ 1909187 h 2130251"/>
              <a:gd name="connsiteX65" fmla="*/ 1778558 w 3918857"/>
              <a:gd name="connsiteY65" fmla="*/ 1899139 h 2130251"/>
              <a:gd name="connsiteX66" fmla="*/ 1808703 w 3918857"/>
              <a:gd name="connsiteY66" fmla="*/ 1889090 h 2130251"/>
              <a:gd name="connsiteX67" fmla="*/ 1868993 w 3918857"/>
              <a:gd name="connsiteY67" fmla="*/ 1879042 h 2130251"/>
              <a:gd name="connsiteX68" fmla="*/ 2009670 w 3918857"/>
              <a:gd name="connsiteY68" fmla="*/ 1838848 h 2130251"/>
              <a:gd name="connsiteX69" fmla="*/ 2039815 w 3918857"/>
              <a:gd name="connsiteY69" fmla="*/ 1828800 h 2130251"/>
              <a:gd name="connsiteX70" fmla="*/ 2150347 w 3918857"/>
              <a:gd name="connsiteY70" fmla="*/ 1818752 h 2130251"/>
              <a:gd name="connsiteX71" fmla="*/ 2210637 w 3918857"/>
              <a:gd name="connsiteY71" fmla="*/ 1808703 h 2130251"/>
              <a:gd name="connsiteX72" fmla="*/ 2351314 w 3918857"/>
              <a:gd name="connsiteY72" fmla="*/ 1818752 h 2130251"/>
              <a:gd name="connsiteX73" fmla="*/ 2532185 w 3918857"/>
              <a:gd name="connsiteY73" fmla="*/ 1828800 h 2130251"/>
              <a:gd name="connsiteX74" fmla="*/ 2562330 w 3918857"/>
              <a:gd name="connsiteY74" fmla="*/ 1838848 h 2130251"/>
              <a:gd name="connsiteX75" fmla="*/ 2602523 w 3918857"/>
              <a:gd name="connsiteY75" fmla="*/ 1848897 h 2130251"/>
              <a:gd name="connsiteX76" fmla="*/ 2632668 w 3918857"/>
              <a:gd name="connsiteY76" fmla="*/ 1858945 h 2130251"/>
              <a:gd name="connsiteX77" fmla="*/ 2682910 w 3918857"/>
              <a:gd name="connsiteY77" fmla="*/ 1868993 h 2130251"/>
              <a:gd name="connsiteX78" fmla="*/ 2803490 w 3918857"/>
              <a:gd name="connsiteY78" fmla="*/ 1889090 h 2130251"/>
              <a:gd name="connsiteX79" fmla="*/ 3295859 w 3918857"/>
              <a:gd name="connsiteY79" fmla="*/ 1909187 h 2130251"/>
              <a:gd name="connsiteX80" fmla="*/ 3486778 w 3918857"/>
              <a:gd name="connsiteY80" fmla="*/ 1899139 h 2130251"/>
              <a:gd name="connsiteX81" fmla="*/ 3516923 w 3918857"/>
              <a:gd name="connsiteY81" fmla="*/ 1889090 h 2130251"/>
              <a:gd name="connsiteX82" fmla="*/ 3567165 w 3918857"/>
              <a:gd name="connsiteY82" fmla="*/ 1879042 h 2130251"/>
              <a:gd name="connsiteX83" fmla="*/ 3607358 w 3918857"/>
              <a:gd name="connsiteY83" fmla="*/ 1868993 h 2130251"/>
              <a:gd name="connsiteX84" fmla="*/ 3637503 w 3918857"/>
              <a:gd name="connsiteY84" fmla="*/ 1838848 h 2130251"/>
              <a:gd name="connsiteX85" fmla="*/ 3667648 w 3918857"/>
              <a:gd name="connsiteY85" fmla="*/ 1828800 h 2130251"/>
              <a:gd name="connsiteX86" fmla="*/ 3737987 w 3918857"/>
              <a:gd name="connsiteY86" fmla="*/ 1798655 h 2130251"/>
              <a:gd name="connsiteX87" fmla="*/ 3818374 w 3918857"/>
              <a:gd name="connsiteY87" fmla="*/ 1728317 h 2130251"/>
              <a:gd name="connsiteX88" fmla="*/ 3868615 w 3918857"/>
              <a:gd name="connsiteY88" fmla="*/ 1668026 h 2130251"/>
              <a:gd name="connsiteX89" fmla="*/ 3878664 w 3918857"/>
              <a:gd name="connsiteY89" fmla="*/ 1627833 h 2130251"/>
              <a:gd name="connsiteX90" fmla="*/ 3898760 w 3918857"/>
              <a:gd name="connsiteY90" fmla="*/ 1587640 h 2130251"/>
              <a:gd name="connsiteX91" fmla="*/ 3908809 w 3918857"/>
              <a:gd name="connsiteY91" fmla="*/ 1527349 h 2130251"/>
              <a:gd name="connsiteX92" fmla="*/ 3918857 w 3918857"/>
              <a:gd name="connsiteY92" fmla="*/ 1487156 h 2130251"/>
              <a:gd name="connsiteX93" fmla="*/ 3908809 w 3918857"/>
              <a:gd name="connsiteY93" fmla="*/ 1286189 h 2130251"/>
              <a:gd name="connsiteX94" fmla="*/ 3898760 w 3918857"/>
              <a:gd name="connsiteY94" fmla="*/ 1215851 h 2130251"/>
              <a:gd name="connsiteX95" fmla="*/ 3858567 w 3918857"/>
              <a:gd name="connsiteY95" fmla="*/ 1155560 h 2130251"/>
              <a:gd name="connsiteX96" fmla="*/ 3838470 w 3918857"/>
              <a:gd name="connsiteY96" fmla="*/ 1125415 h 2130251"/>
              <a:gd name="connsiteX97" fmla="*/ 3798277 w 3918857"/>
              <a:gd name="connsiteY97" fmla="*/ 1105319 h 2130251"/>
              <a:gd name="connsiteX98" fmla="*/ 3707842 w 3918857"/>
              <a:gd name="connsiteY98" fmla="*/ 1014884 h 2130251"/>
              <a:gd name="connsiteX99" fmla="*/ 3647552 w 3918857"/>
              <a:gd name="connsiteY99" fmla="*/ 974690 h 2130251"/>
              <a:gd name="connsiteX100" fmla="*/ 3627455 w 3918857"/>
              <a:gd name="connsiteY100" fmla="*/ 944545 h 2130251"/>
              <a:gd name="connsiteX101" fmla="*/ 3567165 w 3918857"/>
              <a:gd name="connsiteY101" fmla="*/ 914400 h 2130251"/>
              <a:gd name="connsiteX102" fmla="*/ 3496826 w 3918857"/>
              <a:gd name="connsiteY102" fmla="*/ 854110 h 2130251"/>
              <a:gd name="connsiteX103" fmla="*/ 3466681 w 3918857"/>
              <a:gd name="connsiteY103" fmla="*/ 844062 h 2130251"/>
              <a:gd name="connsiteX104" fmla="*/ 3436536 w 3918857"/>
              <a:gd name="connsiteY104" fmla="*/ 803868 h 2130251"/>
              <a:gd name="connsiteX105" fmla="*/ 3406391 w 3918857"/>
              <a:gd name="connsiteY105" fmla="*/ 793820 h 2130251"/>
              <a:gd name="connsiteX106" fmla="*/ 3396343 w 3918857"/>
              <a:gd name="connsiteY106" fmla="*/ 763675 h 2130251"/>
              <a:gd name="connsiteX107" fmla="*/ 3366198 w 3918857"/>
              <a:gd name="connsiteY107" fmla="*/ 723481 h 2130251"/>
              <a:gd name="connsiteX108" fmla="*/ 3336053 w 3918857"/>
              <a:gd name="connsiteY108" fmla="*/ 653143 h 2130251"/>
              <a:gd name="connsiteX109" fmla="*/ 3326004 w 3918857"/>
              <a:gd name="connsiteY109" fmla="*/ 622998 h 2130251"/>
              <a:gd name="connsiteX110" fmla="*/ 3315956 w 3918857"/>
              <a:gd name="connsiteY110" fmla="*/ 582804 h 2130251"/>
              <a:gd name="connsiteX111" fmla="*/ 3295859 w 3918857"/>
              <a:gd name="connsiteY111" fmla="*/ 552659 h 2130251"/>
              <a:gd name="connsiteX112" fmla="*/ 3285811 w 3918857"/>
              <a:gd name="connsiteY112" fmla="*/ 512466 h 2130251"/>
              <a:gd name="connsiteX113" fmla="*/ 3245618 w 3918857"/>
              <a:gd name="connsiteY113" fmla="*/ 442128 h 2130251"/>
              <a:gd name="connsiteX114" fmla="*/ 3225521 w 3918857"/>
              <a:gd name="connsiteY114" fmla="*/ 401934 h 2130251"/>
              <a:gd name="connsiteX115" fmla="*/ 3195376 w 3918857"/>
              <a:gd name="connsiteY115" fmla="*/ 341644 h 2130251"/>
              <a:gd name="connsiteX116" fmla="*/ 3175279 w 3918857"/>
              <a:gd name="connsiteY116" fmla="*/ 301451 h 2130251"/>
              <a:gd name="connsiteX117" fmla="*/ 3125037 w 3918857"/>
              <a:gd name="connsiteY117" fmla="*/ 261257 h 2130251"/>
              <a:gd name="connsiteX118" fmla="*/ 2964264 w 3918857"/>
              <a:gd name="connsiteY118" fmla="*/ 170822 h 2130251"/>
              <a:gd name="connsiteX119" fmla="*/ 2924070 w 3918857"/>
              <a:gd name="connsiteY119" fmla="*/ 160774 h 2130251"/>
              <a:gd name="connsiteX120" fmla="*/ 2843683 w 3918857"/>
              <a:gd name="connsiteY120" fmla="*/ 120580 h 2130251"/>
              <a:gd name="connsiteX121" fmla="*/ 2783393 w 3918857"/>
              <a:gd name="connsiteY121" fmla="*/ 100484 h 2130251"/>
              <a:gd name="connsiteX122" fmla="*/ 2682910 w 3918857"/>
              <a:gd name="connsiteY122" fmla="*/ 80387 h 2130251"/>
              <a:gd name="connsiteX123" fmla="*/ 2592475 w 3918857"/>
              <a:gd name="connsiteY123" fmla="*/ 70339 h 2130251"/>
              <a:gd name="connsiteX124" fmla="*/ 2280976 w 3918857"/>
              <a:gd name="connsiteY124" fmla="*/ 40193 h 2130251"/>
              <a:gd name="connsiteX125" fmla="*/ 2069960 w 3918857"/>
              <a:gd name="connsiteY125" fmla="*/ 20097 h 2130251"/>
              <a:gd name="connsiteX126" fmla="*/ 1828800 w 3918857"/>
              <a:gd name="connsiteY126" fmla="*/ 10048 h 2130251"/>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75279 w 3918857"/>
              <a:gd name="connsiteY115" fmla="*/ 295125 h 2123925"/>
              <a:gd name="connsiteX116" fmla="*/ 3125037 w 3918857"/>
              <a:gd name="connsiteY116" fmla="*/ 254931 h 2123925"/>
              <a:gd name="connsiteX117" fmla="*/ 2964264 w 3918857"/>
              <a:gd name="connsiteY117" fmla="*/ 164496 h 2123925"/>
              <a:gd name="connsiteX118" fmla="*/ 2924070 w 3918857"/>
              <a:gd name="connsiteY118" fmla="*/ 154448 h 2123925"/>
              <a:gd name="connsiteX119" fmla="*/ 2843683 w 3918857"/>
              <a:gd name="connsiteY119" fmla="*/ 114254 h 2123925"/>
              <a:gd name="connsiteX120" fmla="*/ 2783393 w 3918857"/>
              <a:gd name="connsiteY120" fmla="*/ 94158 h 2123925"/>
              <a:gd name="connsiteX121" fmla="*/ 2682910 w 3918857"/>
              <a:gd name="connsiteY121" fmla="*/ 74061 h 2123925"/>
              <a:gd name="connsiteX122" fmla="*/ 2592475 w 3918857"/>
              <a:gd name="connsiteY122" fmla="*/ 64013 h 2123925"/>
              <a:gd name="connsiteX123" fmla="*/ 2280976 w 3918857"/>
              <a:gd name="connsiteY123" fmla="*/ 33867 h 2123925"/>
              <a:gd name="connsiteX124" fmla="*/ 2069960 w 3918857"/>
              <a:gd name="connsiteY124" fmla="*/ 13771 h 2123925"/>
              <a:gd name="connsiteX125" fmla="*/ 1828800 w 3918857"/>
              <a:gd name="connsiteY125"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75279 w 3918857"/>
              <a:gd name="connsiteY115" fmla="*/ 295125 h 2123925"/>
              <a:gd name="connsiteX116" fmla="*/ 3125037 w 3918857"/>
              <a:gd name="connsiteY116" fmla="*/ 254931 h 2123925"/>
              <a:gd name="connsiteX117" fmla="*/ 2964264 w 3918857"/>
              <a:gd name="connsiteY117" fmla="*/ 164496 h 2123925"/>
              <a:gd name="connsiteX118" fmla="*/ 2924070 w 3918857"/>
              <a:gd name="connsiteY118" fmla="*/ 154448 h 2123925"/>
              <a:gd name="connsiteX119" fmla="*/ 2843683 w 3918857"/>
              <a:gd name="connsiteY119" fmla="*/ 114254 h 2123925"/>
              <a:gd name="connsiteX120" fmla="*/ 2783393 w 3918857"/>
              <a:gd name="connsiteY120" fmla="*/ 94158 h 2123925"/>
              <a:gd name="connsiteX121" fmla="*/ 2592475 w 3918857"/>
              <a:gd name="connsiteY121" fmla="*/ 64013 h 2123925"/>
              <a:gd name="connsiteX122" fmla="*/ 2280976 w 3918857"/>
              <a:gd name="connsiteY122" fmla="*/ 33867 h 2123925"/>
              <a:gd name="connsiteX123" fmla="*/ 2069960 w 3918857"/>
              <a:gd name="connsiteY123" fmla="*/ 13771 h 2123925"/>
              <a:gd name="connsiteX124" fmla="*/ 1828800 w 3918857"/>
              <a:gd name="connsiteY124"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75279 w 3918857"/>
              <a:gd name="connsiteY115" fmla="*/ 295125 h 2123925"/>
              <a:gd name="connsiteX116" fmla="*/ 3125037 w 3918857"/>
              <a:gd name="connsiteY116" fmla="*/ 254931 h 2123925"/>
              <a:gd name="connsiteX117" fmla="*/ 2964264 w 3918857"/>
              <a:gd name="connsiteY117" fmla="*/ 164496 h 2123925"/>
              <a:gd name="connsiteX118" fmla="*/ 2924070 w 3918857"/>
              <a:gd name="connsiteY118" fmla="*/ 154448 h 2123925"/>
              <a:gd name="connsiteX119" fmla="*/ 2783393 w 3918857"/>
              <a:gd name="connsiteY119" fmla="*/ 94158 h 2123925"/>
              <a:gd name="connsiteX120" fmla="*/ 2592475 w 3918857"/>
              <a:gd name="connsiteY120" fmla="*/ 64013 h 2123925"/>
              <a:gd name="connsiteX121" fmla="*/ 2280976 w 3918857"/>
              <a:gd name="connsiteY121" fmla="*/ 33867 h 2123925"/>
              <a:gd name="connsiteX122" fmla="*/ 2069960 w 3918857"/>
              <a:gd name="connsiteY122" fmla="*/ 13771 h 2123925"/>
              <a:gd name="connsiteX123" fmla="*/ 1828800 w 3918857"/>
              <a:gd name="connsiteY123"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75279 w 3918857"/>
              <a:gd name="connsiteY115" fmla="*/ 295125 h 2123925"/>
              <a:gd name="connsiteX116" fmla="*/ 3125037 w 3918857"/>
              <a:gd name="connsiteY116" fmla="*/ 254931 h 2123925"/>
              <a:gd name="connsiteX117" fmla="*/ 2924070 w 3918857"/>
              <a:gd name="connsiteY117" fmla="*/ 154448 h 2123925"/>
              <a:gd name="connsiteX118" fmla="*/ 2783393 w 3918857"/>
              <a:gd name="connsiteY118" fmla="*/ 94158 h 2123925"/>
              <a:gd name="connsiteX119" fmla="*/ 2592475 w 3918857"/>
              <a:gd name="connsiteY119" fmla="*/ 64013 h 2123925"/>
              <a:gd name="connsiteX120" fmla="*/ 2280976 w 3918857"/>
              <a:gd name="connsiteY120" fmla="*/ 33867 h 2123925"/>
              <a:gd name="connsiteX121" fmla="*/ 2069960 w 3918857"/>
              <a:gd name="connsiteY121" fmla="*/ 13771 h 2123925"/>
              <a:gd name="connsiteX122" fmla="*/ 1828800 w 3918857"/>
              <a:gd name="connsiteY122"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25037 w 3918857"/>
              <a:gd name="connsiteY115" fmla="*/ 254931 h 2123925"/>
              <a:gd name="connsiteX116" fmla="*/ 2924070 w 3918857"/>
              <a:gd name="connsiteY116" fmla="*/ 154448 h 2123925"/>
              <a:gd name="connsiteX117" fmla="*/ 2783393 w 3918857"/>
              <a:gd name="connsiteY117" fmla="*/ 94158 h 2123925"/>
              <a:gd name="connsiteX118" fmla="*/ 2592475 w 3918857"/>
              <a:gd name="connsiteY118" fmla="*/ 64013 h 2123925"/>
              <a:gd name="connsiteX119" fmla="*/ 2280976 w 3918857"/>
              <a:gd name="connsiteY119" fmla="*/ 33867 h 2123925"/>
              <a:gd name="connsiteX120" fmla="*/ 2069960 w 3918857"/>
              <a:gd name="connsiteY120" fmla="*/ 13771 h 2123925"/>
              <a:gd name="connsiteX121" fmla="*/ 1828800 w 3918857"/>
              <a:gd name="connsiteY121"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25037 w 3918857"/>
              <a:gd name="connsiteY114" fmla="*/ 254931 h 2123925"/>
              <a:gd name="connsiteX115" fmla="*/ 2924070 w 3918857"/>
              <a:gd name="connsiteY115" fmla="*/ 154448 h 2123925"/>
              <a:gd name="connsiteX116" fmla="*/ 2783393 w 3918857"/>
              <a:gd name="connsiteY116" fmla="*/ 94158 h 2123925"/>
              <a:gd name="connsiteX117" fmla="*/ 2592475 w 3918857"/>
              <a:gd name="connsiteY117" fmla="*/ 64013 h 2123925"/>
              <a:gd name="connsiteX118" fmla="*/ 2280976 w 3918857"/>
              <a:gd name="connsiteY118" fmla="*/ 33867 h 2123925"/>
              <a:gd name="connsiteX119" fmla="*/ 2069960 w 3918857"/>
              <a:gd name="connsiteY119" fmla="*/ 13771 h 2123925"/>
              <a:gd name="connsiteX120" fmla="*/ 1828800 w 3918857"/>
              <a:gd name="connsiteY120"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25521 w 3918857"/>
              <a:gd name="connsiteY112" fmla="*/ 395608 h 2123925"/>
              <a:gd name="connsiteX113" fmla="*/ 3125037 w 3918857"/>
              <a:gd name="connsiteY113" fmla="*/ 254931 h 2123925"/>
              <a:gd name="connsiteX114" fmla="*/ 2924070 w 3918857"/>
              <a:gd name="connsiteY114" fmla="*/ 154448 h 2123925"/>
              <a:gd name="connsiteX115" fmla="*/ 2783393 w 3918857"/>
              <a:gd name="connsiteY115" fmla="*/ 94158 h 2123925"/>
              <a:gd name="connsiteX116" fmla="*/ 2592475 w 3918857"/>
              <a:gd name="connsiteY116" fmla="*/ 64013 h 2123925"/>
              <a:gd name="connsiteX117" fmla="*/ 2280976 w 3918857"/>
              <a:gd name="connsiteY117" fmla="*/ 33867 h 2123925"/>
              <a:gd name="connsiteX118" fmla="*/ 2069960 w 3918857"/>
              <a:gd name="connsiteY118" fmla="*/ 13771 h 2123925"/>
              <a:gd name="connsiteX119" fmla="*/ 1828800 w 3918857"/>
              <a:gd name="connsiteY119"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85811 w 3918857"/>
              <a:gd name="connsiteY110" fmla="*/ 506140 h 2123925"/>
              <a:gd name="connsiteX111" fmla="*/ 3225521 w 3918857"/>
              <a:gd name="connsiteY111" fmla="*/ 395608 h 2123925"/>
              <a:gd name="connsiteX112" fmla="*/ 3125037 w 3918857"/>
              <a:gd name="connsiteY112" fmla="*/ 254931 h 2123925"/>
              <a:gd name="connsiteX113" fmla="*/ 2924070 w 3918857"/>
              <a:gd name="connsiteY113" fmla="*/ 154448 h 2123925"/>
              <a:gd name="connsiteX114" fmla="*/ 2783393 w 3918857"/>
              <a:gd name="connsiteY114" fmla="*/ 94158 h 2123925"/>
              <a:gd name="connsiteX115" fmla="*/ 2592475 w 3918857"/>
              <a:gd name="connsiteY115" fmla="*/ 64013 h 2123925"/>
              <a:gd name="connsiteX116" fmla="*/ 2280976 w 3918857"/>
              <a:gd name="connsiteY116" fmla="*/ 33867 h 2123925"/>
              <a:gd name="connsiteX117" fmla="*/ 2069960 w 3918857"/>
              <a:gd name="connsiteY117" fmla="*/ 13771 h 2123925"/>
              <a:gd name="connsiteX118" fmla="*/ 1828800 w 3918857"/>
              <a:gd name="connsiteY118"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285811 w 3918857"/>
              <a:gd name="connsiteY109" fmla="*/ 506140 h 2123925"/>
              <a:gd name="connsiteX110" fmla="*/ 3225521 w 3918857"/>
              <a:gd name="connsiteY110" fmla="*/ 395608 h 2123925"/>
              <a:gd name="connsiteX111" fmla="*/ 3125037 w 3918857"/>
              <a:gd name="connsiteY111" fmla="*/ 254931 h 2123925"/>
              <a:gd name="connsiteX112" fmla="*/ 2924070 w 3918857"/>
              <a:gd name="connsiteY112" fmla="*/ 154448 h 2123925"/>
              <a:gd name="connsiteX113" fmla="*/ 2783393 w 3918857"/>
              <a:gd name="connsiteY113" fmla="*/ 94158 h 2123925"/>
              <a:gd name="connsiteX114" fmla="*/ 2592475 w 3918857"/>
              <a:gd name="connsiteY114" fmla="*/ 64013 h 2123925"/>
              <a:gd name="connsiteX115" fmla="*/ 2280976 w 3918857"/>
              <a:gd name="connsiteY115" fmla="*/ 33867 h 2123925"/>
              <a:gd name="connsiteX116" fmla="*/ 2069960 w 3918857"/>
              <a:gd name="connsiteY116" fmla="*/ 13771 h 2123925"/>
              <a:gd name="connsiteX117" fmla="*/ 1828800 w 3918857"/>
              <a:gd name="connsiteY117"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285811 w 3918857"/>
              <a:gd name="connsiteY108" fmla="*/ 506140 h 2123925"/>
              <a:gd name="connsiteX109" fmla="*/ 3225521 w 3918857"/>
              <a:gd name="connsiteY109" fmla="*/ 395608 h 2123925"/>
              <a:gd name="connsiteX110" fmla="*/ 3125037 w 3918857"/>
              <a:gd name="connsiteY110" fmla="*/ 254931 h 2123925"/>
              <a:gd name="connsiteX111" fmla="*/ 2924070 w 3918857"/>
              <a:gd name="connsiteY111" fmla="*/ 154448 h 2123925"/>
              <a:gd name="connsiteX112" fmla="*/ 2783393 w 3918857"/>
              <a:gd name="connsiteY112" fmla="*/ 94158 h 2123925"/>
              <a:gd name="connsiteX113" fmla="*/ 2592475 w 3918857"/>
              <a:gd name="connsiteY113" fmla="*/ 64013 h 2123925"/>
              <a:gd name="connsiteX114" fmla="*/ 2280976 w 3918857"/>
              <a:gd name="connsiteY114" fmla="*/ 33867 h 2123925"/>
              <a:gd name="connsiteX115" fmla="*/ 2069960 w 3918857"/>
              <a:gd name="connsiteY115" fmla="*/ 13771 h 2123925"/>
              <a:gd name="connsiteX116" fmla="*/ 1828800 w 3918857"/>
              <a:gd name="connsiteY116"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66198 w 3918857"/>
              <a:gd name="connsiteY105" fmla="*/ 717155 h 2123925"/>
              <a:gd name="connsiteX106" fmla="*/ 3336053 w 3918857"/>
              <a:gd name="connsiteY106" fmla="*/ 646817 h 2123925"/>
              <a:gd name="connsiteX107" fmla="*/ 3285811 w 3918857"/>
              <a:gd name="connsiteY107" fmla="*/ 506140 h 2123925"/>
              <a:gd name="connsiteX108" fmla="*/ 3225521 w 3918857"/>
              <a:gd name="connsiteY108" fmla="*/ 395608 h 2123925"/>
              <a:gd name="connsiteX109" fmla="*/ 3125037 w 3918857"/>
              <a:gd name="connsiteY109" fmla="*/ 254931 h 2123925"/>
              <a:gd name="connsiteX110" fmla="*/ 2924070 w 3918857"/>
              <a:gd name="connsiteY110" fmla="*/ 154448 h 2123925"/>
              <a:gd name="connsiteX111" fmla="*/ 2783393 w 3918857"/>
              <a:gd name="connsiteY111" fmla="*/ 94158 h 2123925"/>
              <a:gd name="connsiteX112" fmla="*/ 2592475 w 3918857"/>
              <a:gd name="connsiteY112" fmla="*/ 64013 h 2123925"/>
              <a:gd name="connsiteX113" fmla="*/ 2280976 w 3918857"/>
              <a:gd name="connsiteY113" fmla="*/ 33867 h 2123925"/>
              <a:gd name="connsiteX114" fmla="*/ 2069960 w 3918857"/>
              <a:gd name="connsiteY114" fmla="*/ 13771 h 2123925"/>
              <a:gd name="connsiteX115" fmla="*/ 1828800 w 3918857"/>
              <a:gd name="connsiteY115"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366198 w 3918857"/>
              <a:gd name="connsiteY104" fmla="*/ 717155 h 2123925"/>
              <a:gd name="connsiteX105" fmla="*/ 3336053 w 3918857"/>
              <a:gd name="connsiteY105" fmla="*/ 646817 h 2123925"/>
              <a:gd name="connsiteX106" fmla="*/ 3285811 w 3918857"/>
              <a:gd name="connsiteY106" fmla="*/ 506140 h 2123925"/>
              <a:gd name="connsiteX107" fmla="*/ 3225521 w 3918857"/>
              <a:gd name="connsiteY107" fmla="*/ 395608 h 2123925"/>
              <a:gd name="connsiteX108" fmla="*/ 3125037 w 3918857"/>
              <a:gd name="connsiteY108" fmla="*/ 254931 h 2123925"/>
              <a:gd name="connsiteX109" fmla="*/ 2924070 w 3918857"/>
              <a:gd name="connsiteY109" fmla="*/ 154448 h 2123925"/>
              <a:gd name="connsiteX110" fmla="*/ 2783393 w 3918857"/>
              <a:gd name="connsiteY110" fmla="*/ 94158 h 2123925"/>
              <a:gd name="connsiteX111" fmla="*/ 2592475 w 3918857"/>
              <a:gd name="connsiteY111" fmla="*/ 64013 h 2123925"/>
              <a:gd name="connsiteX112" fmla="*/ 2280976 w 3918857"/>
              <a:gd name="connsiteY112" fmla="*/ 33867 h 2123925"/>
              <a:gd name="connsiteX113" fmla="*/ 2069960 w 3918857"/>
              <a:gd name="connsiteY113" fmla="*/ 13771 h 2123925"/>
              <a:gd name="connsiteX114" fmla="*/ 1828800 w 3918857"/>
              <a:gd name="connsiteY114"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36536 w 3918857"/>
              <a:gd name="connsiteY102" fmla="*/ 797542 h 2123925"/>
              <a:gd name="connsiteX103" fmla="*/ 3366198 w 3918857"/>
              <a:gd name="connsiteY103" fmla="*/ 717155 h 2123925"/>
              <a:gd name="connsiteX104" fmla="*/ 3336053 w 3918857"/>
              <a:gd name="connsiteY104" fmla="*/ 646817 h 2123925"/>
              <a:gd name="connsiteX105" fmla="*/ 3285811 w 3918857"/>
              <a:gd name="connsiteY105" fmla="*/ 506140 h 2123925"/>
              <a:gd name="connsiteX106" fmla="*/ 3225521 w 3918857"/>
              <a:gd name="connsiteY106" fmla="*/ 395608 h 2123925"/>
              <a:gd name="connsiteX107" fmla="*/ 3125037 w 3918857"/>
              <a:gd name="connsiteY107" fmla="*/ 254931 h 2123925"/>
              <a:gd name="connsiteX108" fmla="*/ 2924070 w 3918857"/>
              <a:gd name="connsiteY108" fmla="*/ 154448 h 2123925"/>
              <a:gd name="connsiteX109" fmla="*/ 2783393 w 3918857"/>
              <a:gd name="connsiteY109" fmla="*/ 94158 h 2123925"/>
              <a:gd name="connsiteX110" fmla="*/ 2592475 w 3918857"/>
              <a:gd name="connsiteY110" fmla="*/ 64013 h 2123925"/>
              <a:gd name="connsiteX111" fmla="*/ 2280976 w 3918857"/>
              <a:gd name="connsiteY111" fmla="*/ 33867 h 2123925"/>
              <a:gd name="connsiteX112" fmla="*/ 2069960 w 3918857"/>
              <a:gd name="connsiteY112" fmla="*/ 13771 h 2123925"/>
              <a:gd name="connsiteX113" fmla="*/ 1828800 w 3918857"/>
              <a:gd name="connsiteY113"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36536 w 3918857"/>
              <a:gd name="connsiteY101" fmla="*/ 797542 h 2123925"/>
              <a:gd name="connsiteX102" fmla="*/ 3366198 w 3918857"/>
              <a:gd name="connsiteY102" fmla="*/ 717155 h 2123925"/>
              <a:gd name="connsiteX103" fmla="*/ 3336053 w 3918857"/>
              <a:gd name="connsiteY103" fmla="*/ 646817 h 2123925"/>
              <a:gd name="connsiteX104" fmla="*/ 3285811 w 3918857"/>
              <a:gd name="connsiteY104" fmla="*/ 506140 h 2123925"/>
              <a:gd name="connsiteX105" fmla="*/ 3225521 w 3918857"/>
              <a:gd name="connsiteY105" fmla="*/ 395608 h 2123925"/>
              <a:gd name="connsiteX106" fmla="*/ 3125037 w 3918857"/>
              <a:gd name="connsiteY106" fmla="*/ 254931 h 2123925"/>
              <a:gd name="connsiteX107" fmla="*/ 2924070 w 3918857"/>
              <a:gd name="connsiteY107" fmla="*/ 154448 h 2123925"/>
              <a:gd name="connsiteX108" fmla="*/ 2783393 w 3918857"/>
              <a:gd name="connsiteY108" fmla="*/ 94158 h 2123925"/>
              <a:gd name="connsiteX109" fmla="*/ 2592475 w 3918857"/>
              <a:gd name="connsiteY109" fmla="*/ 64013 h 2123925"/>
              <a:gd name="connsiteX110" fmla="*/ 2280976 w 3918857"/>
              <a:gd name="connsiteY110" fmla="*/ 33867 h 2123925"/>
              <a:gd name="connsiteX111" fmla="*/ 2069960 w 3918857"/>
              <a:gd name="connsiteY111" fmla="*/ 13771 h 2123925"/>
              <a:gd name="connsiteX112" fmla="*/ 1828800 w 3918857"/>
              <a:gd name="connsiteY112"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567165 w 3918857"/>
              <a:gd name="connsiteY99" fmla="*/ 908074 h 2123925"/>
              <a:gd name="connsiteX100" fmla="*/ 3436536 w 3918857"/>
              <a:gd name="connsiteY100" fmla="*/ 797542 h 2123925"/>
              <a:gd name="connsiteX101" fmla="*/ 3366198 w 3918857"/>
              <a:gd name="connsiteY101" fmla="*/ 717155 h 2123925"/>
              <a:gd name="connsiteX102" fmla="*/ 3336053 w 3918857"/>
              <a:gd name="connsiteY102" fmla="*/ 646817 h 2123925"/>
              <a:gd name="connsiteX103" fmla="*/ 3285811 w 3918857"/>
              <a:gd name="connsiteY103" fmla="*/ 506140 h 2123925"/>
              <a:gd name="connsiteX104" fmla="*/ 3225521 w 3918857"/>
              <a:gd name="connsiteY104" fmla="*/ 395608 h 2123925"/>
              <a:gd name="connsiteX105" fmla="*/ 3125037 w 3918857"/>
              <a:gd name="connsiteY105" fmla="*/ 254931 h 2123925"/>
              <a:gd name="connsiteX106" fmla="*/ 2924070 w 3918857"/>
              <a:gd name="connsiteY106" fmla="*/ 154448 h 2123925"/>
              <a:gd name="connsiteX107" fmla="*/ 2783393 w 3918857"/>
              <a:gd name="connsiteY107" fmla="*/ 94158 h 2123925"/>
              <a:gd name="connsiteX108" fmla="*/ 2592475 w 3918857"/>
              <a:gd name="connsiteY108" fmla="*/ 64013 h 2123925"/>
              <a:gd name="connsiteX109" fmla="*/ 2280976 w 3918857"/>
              <a:gd name="connsiteY109" fmla="*/ 33867 h 2123925"/>
              <a:gd name="connsiteX110" fmla="*/ 2069960 w 3918857"/>
              <a:gd name="connsiteY110" fmla="*/ 13771 h 2123925"/>
              <a:gd name="connsiteX111" fmla="*/ 1828800 w 3918857"/>
              <a:gd name="connsiteY111"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567165 w 3918857"/>
              <a:gd name="connsiteY98" fmla="*/ 908074 h 2123925"/>
              <a:gd name="connsiteX99" fmla="*/ 3436536 w 3918857"/>
              <a:gd name="connsiteY99" fmla="*/ 797542 h 2123925"/>
              <a:gd name="connsiteX100" fmla="*/ 3366198 w 3918857"/>
              <a:gd name="connsiteY100" fmla="*/ 717155 h 2123925"/>
              <a:gd name="connsiteX101" fmla="*/ 3336053 w 3918857"/>
              <a:gd name="connsiteY101" fmla="*/ 646817 h 2123925"/>
              <a:gd name="connsiteX102" fmla="*/ 3285811 w 3918857"/>
              <a:gd name="connsiteY102" fmla="*/ 506140 h 2123925"/>
              <a:gd name="connsiteX103" fmla="*/ 3225521 w 3918857"/>
              <a:gd name="connsiteY103" fmla="*/ 395608 h 2123925"/>
              <a:gd name="connsiteX104" fmla="*/ 3125037 w 3918857"/>
              <a:gd name="connsiteY104" fmla="*/ 254931 h 2123925"/>
              <a:gd name="connsiteX105" fmla="*/ 2924070 w 3918857"/>
              <a:gd name="connsiteY105" fmla="*/ 154448 h 2123925"/>
              <a:gd name="connsiteX106" fmla="*/ 2783393 w 3918857"/>
              <a:gd name="connsiteY106" fmla="*/ 94158 h 2123925"/>
              <a:gd name="connsiteX107" fmla="*/ 2592475 w 3918857"/>
              <a:gd name="connsiteY107" fmla="*/ 64013 h 2123925"/>
              <a:gd name="connsiteX108" fmla="*/ 2280976 w 3918857"/>
              <a:gd name="connsiteY108" fmla="*/ 33867 h 2123925"/>
              <a:gd name="connsiteX109" fmla="*/ 2069960 w 3918857"/>
              <a:gd name="connsiteY109" fmla="*/ 13771 h 2123925"/>
              <a:gd name="connsiteX110" fmla="*/ 1828800 w 3918857"/>
              <a:gd name="connsiteY110"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567165 w 3918857"/>
              <a:gd name="connsiteY98" fmla="*/ 908074 h 2123925"/>
              <a:gd name="connsiteX99" fmla="*/ 3436536 w 3918857"/>
              <a:gd name="connsiteY99" fmla="*/ 797542 h 2123925"/>
              <a:gd name="connsiteX100" fmla="*/ 3366198 w 3918857"/>
              <a:gd name="connsiteY100" fmla="*/ 717155 h 2123925"/>
              <a:gd name="connsiteX101" fmla="*/ 3285811 w 3918857"/>
              <a:gd name="connsiteY101" fmla="*/ 506140 h 2123925"/>
              <a:gd name="connsiteX102" fmla="*/ 3225521 w 3918857"/>
              <a:gd name="connsiteY102" fmla="*/ 395608 h 2123925"/>
              <a:gd name="connsiteX103" fmla="*/ 3125037 w 3918857"/>
              <a:gd name="connsiteY103" fmla="*/ 254931 h 2123925"/>
              <a:gd name="connsiteX104" fmla="*/ 2924070 w 3918857"/>
              <a:gd name="connsiteY104" fmla="*/ 154448 h 2123925"/>
              <a:gd name="connsiteX105" fmla="*/ 2783393 w 3918857"/>
              <a:gd name="connsiteY105" fmla="*/ 94158 h 2123925"/>
              <a:gd name="connsiteX106" fmla="*/ 2592475 w 3918857"/>
              <a:gd name="connsiteY106" fmla="*/ 64013 h 2123925"/>
              <a:gd name="connsiteX107" fmla="*/ 2280976 w 3918857"/>
              <a:gd name="connsiteY107" fmla="*/ 33867 h 2123925"/>
              <a:gd name="connsiteX108" fmla="*/ 2069960 w 3918857"/>
              <a:gd name="connsiteY108" fmla="*/ 13771 h 2123925"/>
              <a:gd name="connsiteX109" fmla="*/ 1828800 w 3918857"/>
              <a:gd name="connsiteY109"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798277 w 3918857"/>
              <a:gd name="connsiteY95" fmla="*/ 1098993 h 2123925"/>
              <a:gd name="connsiteX96" fmla="*/ 3707842 w 3918857"/>
              <a:gd name="connsiteY96" fmla="*/ 1008558 h 2123925"/>
              <a:gd name="connsiteX97" fmla="*/ 3567165 w 3918857"/>
              <a:gd name="connsiteY97" fmla="*/ 908074 h 2123925"/>
              <a:gd name="connsiteX98" fmla="*/ 3436536 w 3918857"/>
              <a:gd name="connsiteY98" fmla="*/ 797542 h 2123925"/>
              <a:gd name="connsiteX99" fmla="*/ 3366198 w 3918857"/>
              <a:gd name="connsiteY99" fmla="*/ 717155 h 2123925"/>
              <a:gd name="connsiteX100" fmla="*/ 3285811 w 3918857"/>
              <a:gd name="connsiteY100" fmla="*/ 506140 h 2123925"/>
              <a:gd name="connsiteX101" fmla="*/ 3225521 w 3918857"/>
              <a:gd name="connsiteY101" fmla="*/ 395608 h 2123925"/>
              <a:gd name="connsiteX102" fmla="*/ 3125037 w 3918857"/>
              <a:gd name="connsiteY102" fmla="*/ 254931 h 2123925"/>
              <a:gd name="connsiteX103" fmla="*/ 2924070 w 3918857"/>
              <a:gd name="connsiteY103" fmla="*/ 154448 h 2123925"/>
              <a:gd name="connsiteX104" fmla="*/ 2783393 w 3918857"/>
              <a:gd name="connsiteY104" fmla="*/ 94158 h 2123925"/>
              <a:gd name="connsiteX105" fmla="*/ 2592475 w 3918857"/>
              <a:gd name="connsiteY105" fmla="*/ 64013 h 2123925"/>
              <a:gd name="connsiteX106" fmla="*/ 2280976 w 3918857"/>
              <a:gd name="connsiteY106" fmla="*/ 33867 h 2123925"/>
              <a:gd name="connsiteX107" fmla="*/ 2069960 w 3918857"/>
              <a:gd name="connsiteY107" fmla="*/ 13771 h 2123925"/>
              <a:gd name="connsiteX108" fmla="*/ 1828800 w 3918857"/>
              <a:gd name="connsiteY108"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798277 w 3918857"/>
              <a:gd name="connsiteY94" fmla="*/ 1098993 h 2123925"/>
              <a:gd name="connsiteX95" fmla="*/ 3707842 w 3918857"/>
              <a:gd name="connsiteY95" fmla="*/ 1008558 h 2123925"/>
              <a:gd name="connsiteX96" fmla="*/ 3567165 w 3918857"/>
              <a:gd name="connsiteY96" fmla="*/ 908074 h 2123925"/>
              <a:gd name="connsiteX97" fmla="*/ 3436536 w 3918857"/>
              <a:gd name="connsiteY97" fmla="*/ 797542 h 2123925"/>
              <a:gd name="connsiteX98" fmla="*/ 3366198 w 3918857"/>
              <a:gd name="connsiteY98" fmla="*/ 717155 h 2123925"/>
              <a:gd name="connsiteX99" fmla="*/ 3285811 w 3918857"/>
              <a:gd name="connsiteY99" fmla="*/ 506140 h 2123925"/>
              <a:gd name="connsiteX100" fmla="*/ 3225521 w 3918857"/>
              <a:gd name="connsiteY100" fmla="*/ 395608 h 2123925"/>
              <a:gd name="connsiteX101" fmla="*/ 3125037 w 3918857"/>
              <a:gd name="connsiteY101" fmla="*/ 254931 h 2123925"/>
              <a:gd name="connsiteX102" fmla="*/ 2924070 w 3918857"/>
              <a:gd name="connsiteY102" fmla="*/ 154448 h 2123925"/>
              <a:gd name="connsiteX103" fmla="*/ 2783393 w 3918857"/>
              <a:gd name="connsiteY103" fmla="*/ 94158 h 2123925"/>
              <a:gd name="connsiteX104" fmla="*/ 2592475 w 3918857"/>
              <a:gd name="connsiteY104" fmla="*/ 64013 h 2123925"/>
              <a:gd name="connsiteX105" fmla="*/ 2280976 w 3918857"/>
              <a:gd name="connsiteY105" fmla="*/ 33867 h 2123925"/>
              <a:gd name="connsiteX106" fmla="*/ 2069960 w 3918857"/>
              <a:gd name="connsiteY106" fmla="*/ 13771 h 2123925"/>
              <a:gd name="connsiteX107" fmla="*/ 1828800 w 3918857"/>
              <a:gd name="connsiteY107"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898760 w 3918857"/>
              <a:gd name="connsiteY92" fmla="*/ 1209525 h 2123925"/>
              <a:gd name="connsiteX93" fmla="*/ 3798277 w 3918857"/>
              <a:gd name="connsiteY93" fmla="*/ 1098993 h 2123925"/>
              <a:gd name="connsiteX94" fmla="*/ 3707842 w 3918857"/>
              <a:gd name="connsiteY94" fmla="*/ 1008558 h 2123925"/>
              <a:gd name="connsiteX95" fmla="*/ 3567165 w 3918857"/>
              <a:gd name="connsiteY95" fmla="*/ 908074 h 2123925"/>
              <a:gd name="connsiteX96" fmla="*/ 3436536 w 3918857"/>
              <a:gd name="connsiteY96" fmla="*/ 797542 h 2123925"/>
              <a:gd name="connsiteX97" fmla="*/ 3366198 w 3918857"/>
              <a:gd name="connsiteY97" fmla="*/ 717155 h 2123925"/>
              <a:gd name="connsiteX98" fmla="*/ 3285811 w 3918857"/>
              <a:gd name="connsiteY98" fmla="*/ 506140 h 2123925"/>
              <a:gd name="connsiteX99" fmla="*/ 3225521 w 3918857"/>
              <a:gd name="connsiteY99" fmla="*/ 395608 h 2123925"/>
              <a:gd name="connsiteX100" fmla="*/ 3125037 w 3918857"/>
              <a:gd name="connsiteY100" fmla="*/ 254931 h 2123925"/>
              <a:gd name="connsiteX101" fmla="*/ 2924070 w 3918857"/>
              <a:gd name="connsiteY101" fmla="*/ 154448 h 2123925"/>
              <a:gd name="connsiteX102" fmla="*/ 2783393 w 3918857"/>
              <a:gd name="connsiteY102" fmla="*/ 94158 h 2123925"/>
              <a:gd name="connsiteX103" fmla="*/ 2592475 w 3918857"/>
              <a:gd name="connsiteY103" fmla="*/ 64013 h 2123925"/>
              <a:gd name="connsiteX104" fmla="*/ 2280976 w 3918857"/>
              <a:gd name="connsiteY104" fmla="*/ 33867 h 2123925"/>
              <a:gd name="connsiteX105" fmla="*/ 2069960 w 3918857"/>
              <a:gd name="connsiteY105" fmla="*/ 13771 h 2123925"/>
              <a:gd name="connsiteX106" fmla="*/ 1828800 w 3918857"/>
              <a:gd name="connsiteY106"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18857 w 3918857"/>
              <a:gd name="connsiteY90" fmla="*/ 1480830 h 2123925"/>
              <a:gd name="connsiteX91" fmla="*/ 3898760 w 3918857"/>
              <a:gd name="connsiteY91" fmla="*/ 1209525 h 2123925"/>
              <a:gd name="connsiteX92" fmla="*/ 3798277 w 3918857"/>
              <a:gd name="connsiteY92" fmla="*/ 1098993 h 2123925"/>
              <a:gd name="connsiteX93" fmla="*/ 3707842 w 3918857"/>
              <a:gd name="connsiteY93" fmla="*/ 1008558 h 2123925"/>
              <a:gd name="connsiteX94" fmla="*/ 3567165 w 3918857"/>
              <a:gd name="connsiteY94" fmla="*/ 908074 h 2123925"/>
              <a:gd name="connsiteX95" fmla="*/ 3436536 w 3918857"/>
              <a:gd name="connsiteY95" fmla="*/ 797542 h 2123925"/>
              <a:gd name="connsiteX96" fmla="*/ 3366198 w 3918857"/>
              <a:gd name="connsiteY96" fmla="*/ 717155 h 2123925"/>
              <a:gd name="connsiteX97" fmla="*/ 3285811 w 3918857"/>
              <a:gd name="connsiteY97" fmla="*/ 506140 h 2123925"/>
              <a:gd name="connsiteX98" fmla="*/ 3225521 w 3918857"/>
              <a:gd name="connsiteY98" fmla="*/ 395608 h 2123925"/>
              <a:gd name="connsiteX99" fmla="*/ 3125037 w 3918857"/>
              <a:gd name="connsiteY99" fmla="*/ 254931 h 2123925"/>
              <a:gd name="connsiteX100" fmla="*/ 2924070 w 3918857"/>
              <a:gd name="connsiteY100" fmla="*/ 154448 h 2123925"/>
              <a:gd name="connsiteX101" fmla="*/ 2783393 w 3918857"/>
              <a:gd name="connsiteY101" fmla="*/ 94158 h 2123925"/>
              <a:gd name="connsiteX102" fmla="*/ 2592475 w 3918857"/>
              <a:gd name="connsiteY102" fmla="*/ 64013 h 2123925"/>
              <a:gd name="connsiteX103" fmla="*/ 2280976 w 3918857"/>
              <a:gd name="connsiteY103" fmla="*/ 33867 h 2123925"/>
              <a:gd name="connsiteX104" fmla="*/ 2069960 w 3918857"/>
              <a:gd name="connsiteY104" fmla="*/ 13771 h 2123925"/>
              <a:gd name="connsiteX105" fmla="*/ 1828800 w 3918857"/>
              <a:gd name="connsiteY10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07358 w 3919988"/>
              <a:gd name="connsiteY82" fmla="*/ 1862667 h 2123925"/>
              <a:gd name="connsiteX83" fmla="*/ 3637503 w 3919988"/>
              <a:gd name="connsiteY83" fmla="*/ 1832522 h 2123925"/>
              <a:gd name="connsiteX84" fmla="*/ 3667648 w 3919988"/>
              <a:gd name="connsiteY84" fmla="*/ 1822474 h 2123925"/>
              <a:gd name="connsiteX85" fmla="*/ 3737987 w 3919988"/>
              <a:gd name="connsiteY85" fmla="*/ 1792329 h 2123925"/>
              <a:gd name="connsiteX86" fmla="*/ 3818374 w 3919988"/>
              <a:gd name="connsiteY86" fmla="*/ 1721991 h 2123925"/>
              <a:gd name="connsiteX87" fmla="*/ 3868615 w 3919988"/>
              <a:gd name="connsiteY87" fmla="*/ 1661700 h 2123925"/>
              <a:gd name="connsiteX88" fmla="*/ 3878664 w 3919988"/>
              <a:gd name="connsiteY88" fmla="*/ 1621507 h 2123925"/>
              <a:gd name="connsiteX89" fmla="*/ 3918857 w 3919988"/>
              <a:gd name="connsiteY89" fmla="*/ 1480830 h 2123925"/>
              <a:gd name="connsiteX90" fmla="*/ 3898760 w 3919988"/>
              <a:gd name="connsiteY90" fmla="*/ 1209525 h 2123925"/>
              <a:gd name="connsiteX91" fmla="*/ 3798277 w 3919988"/>
              <a:gd name="connsiteY91" fmla="*/ 1098993 h 2123925"/>
              <a:gd name="connsiteX92" fmla="*/ 3707842 w 3919988"/>
              <a:gd name="connsiteY92" fmla="*/ 1008558 h 2123925"/>
              <a:gd name="connsiteX93" fmla="*/ 3567165 w 3919988"/>
              <a:gd name="connsiteY93" fmla="*/ 908074 h 2123925"/>
              <a:gd name="connsiteX94" fmla="*/ 3436536 w 3919988"/>
              <a:gd name="connsiteY94" fmla="*/ 797542 h 2123925"/>
              <a:gd name="connsiteX95" fmla="*/ 3366198 w 3919988"/>
              <a:gd name="connsiteY95" fmla="*/ 717155 h 2123925"/>
              <a:gd name="connsiteX96" fmla="*/ 3285811 w 3919988"/>
              <a:gd name="connsiteY96" fmla="*/ 506140 h 2123925"/>
              <a:gd name="connsiteX97" fmla="*/ 3225521 w 3919988"/>
              <a:gd name="connsiteY97" fmla="*/ 395608 h 2123925"/>
              <a:gd name="connsiteX98" fmla="*/ 3125037 w 3919988"/>
              <a:gd name="connsiteY98" fmla="*/ 254931 h 2123925"/>
              <a:gd name="connsiteX99" fmla="*/ 2924070 w 3919988"/>
              <a:gd name="connsiteY99" fmla="*/ 154448 h 2123925"/>
              <a:gd name="connsiteX100" fmla="*/ 2783393 w 3919988"/>
              <a:gd name="connsiteY100" fmla="*/ 94158 h 2123925"/>
              <a:gd name="connsiteX101" fmla="*/ 2592475 w 3919988"/>
              <a:gd name="connsiteY101" fmla="*/ 64013 h 2123925"/>
              <a:gd name="connsiteX102" fmla="*/ 2280976 w 3919988"/>
              <a:gd name="connsiteY102" fmla="*/ 33867 h 2123925"/>
              <a:gd name="connsiteX103" fmla="*/ 2069960 w 3919988"/>
              <a:gd name="connsiteY103" fmla="*/ 13771 h 2123925"/>
              <a:gd name="connsiteX104" fmla="*/ 1828800 w 3919988"/>
              <a:gd name="connsiteY10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07358 w 3919988"/>
              <a:gd name="connsiteY82" fmla="*/ 1862667 h 2123925"/>
              <a:gd name="connsiteX83" fmla="*/ 3637503 w 3919988"/>
              <a:gd name="connsiteY83" fmla="*/ 1832522 h 2123925"/>
              <a:gd name="connsiteX84" fmla="*/ 3667648 w 3919988"/>
              <a:gd name="connsiteY84" fmla="*/ 1822474 h 2123925"/>
              <a:gd name="connsiteX85" fmla="*/ 3737987 w 3919988"/>
              <a:gd name="connsiteY85" fmla="*/ 1792329 h 2123925"/>
              <a:gd name="connsiteX86" fmla="*/ 3818374 w 3919988"/>
              <a:gd name="connsiteY86" fmla="*/ 1721991 h 2123925"/>
              <a:gd name="connsiteX87" fmla="*/ 3878664 w 3919988"/>
              <a:gd name="connsiteY87" fmla="*/ 1621507 h 2123925"/>
              <a:gd name="connsiteX88" fmla="*/ 3918857 w 3919988"/>
              <a:gd name="connsiteY88" fmla="*/ 1480830 h 2123925"/>
              <a:gd name="connsiteX89" fmla="*/ 3898760 w 3919988"/>
              <a:gd name="connsiteY89" fmla="*/ 1209525 h 2123925"/>
              <a:gd name="connsiteX90" fmla="*/ 3798277 w 3919988"/>
              <a:gd name="connsiteY90" fmla="*/ 1098993 h 2123925"/>
              <a:gd name="connsiteX91" fmla="*/ 3707842 w 3919988"/>
              <a:gd name="connsiteY91" fmla="*/ 1008558 h 2123925"/>
              <a:gd name="connsiteX92" fmla="*/ 3567165 w 3919988"/>
              <a:gd name="connsiteY92" fmla="*/ 908074 h 2123925"/>
              <a:gd name="connsiteX93" fmla="*/ 3436536 w 3919988"/>
              <a:gd name="connsiteY93" fmla="*/ 797542 h 2123925"/>
              <a:gd name="connsiteX94" fmla="*/ 3366198 w 3919988"/>
              <a:gd name="connsiteY94" fmla="*/ 717155 h 2123925"/>
              <a:gd name="connsiteX95" fmla="*/ 3285811 w 3919988"/>
              <a:gd name="connsiteY95" fmla="*/ 506140 h 2123925"/>
              <a:gd name="connsiteX96" fmla="*/ 3225521 w 3919988"/>
              <a:gd name="connsiteY96" fmla="*/ 395608 h 2123925"/>
              <a:gd name="connsiteX97" fmla="*/ 3125037 w 3919988"/>
              <a:gd name="connsiteY97" fmla="*/ 254931 h 2123925"/>
              <a:gd name="connsiteX98" fmla="*/ 2924070 w 3919988"/>
              <a:gd name="connsiteY98" fmla="*/ 154448 h 2123925"/>
              <a:gd name="connsiteX99" fmla="*/ 2783393 w 3919988"/>
              <a:gd name="connsiteY99" fmla="*/ 94158 h 2123925"/>
              <a:gd name="connsiteX100" fmla="*/ 2592475 w 3919988"/>
              <a:gd name="connsiteY100" fmla="*/ 64013 h 2123925"/>
              <a:gd name="connsiteX101" fmla="*/ 2280976 w 3919988"/>
              <a:gd name="connsiteY101" fmla="*/ 33867 h 2123925"/>
              <a:gd name="connsiteX102" fmla="*/ 2069960 w 3919988"/>
              <a:gd name="connsiteY102" fmla="*/ 13771 h 2123925"/>
              <a:gd name="connsiteX103" fmla="*/ 1828800 w 3919988"/>
              <a:gd name="connsiteY10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07358 w 3919988"/>
              <a:gd name="connsiteY82" fmla="*/ 1862667 h 2123925"/>
              <a:gd name="connsiteX83" fmla="*/ 3637503 w 3919988"/>
              <a:gd name="connsiteY83" fmla="*/ 1832522 h 2123925"/>
              <a:gd name="connsiteX84" fmla="*/ 3667648 w 3919988"/>
              <a:gd name="connsiteY84" fmla="*/ 1822474 h 2123925"/>
              <a:gd name="connsiteX85" fmla="*/ 3818374 w 3919988"/>
              <a:gd name="connsiteY85" fmla="*/ 1721991 h 2123925"/>
              <a:gd name="connsiteX86" fmla="*/ 3878664 w 3919988"/>
              <a:gd name="connsiteY86" fmla="*/ 1621507 h 2123925"/>
              <a:gd name="connsiteX87" fmla="*/ 3918857 w 3919988"/>
              <a:gd name="connsiteY87" fmla="*/ 1480830 h 2123925"/>
              <a:gd name="connsiteX88" fmla="*/ 3898760 w 3919988"/>
              <a:gd name="connsiteY88" fmla="*/ 1209525 h 2123925"/>
              <a:gd name="connsiteX89" fmla="*/ 3798277 w 3919988"/>
              <a:gd name="connsiteY89" fmla="*/ 1098993 h 2123925"/>
              <a:gd name="connsiteX90" fmla="*/ 3707842 w 3919988"/>
              <a:gd name="connsiteY90" fmla="*/ 1008558 h 2123925"/>
              <a:gd name="connsiteX91" fmla="*/ 3567165 w 3919988"/>
              <a:gd name="connsiteY91" fmla="*/ 908074 h 2123925"/>
              <a:gd name="connsiteX92" fmla="*/ 3436536 w 3919988"/>
              <a:gd name="connsiteY92" fmla="*/ 797542 h 2123925"/>
              <a:gd name="connsiteX93" fmla="*/ 3366198 w 3919988"/>
              <a:gd name="connsiteY93" fmla="*/ 717155 h 2123925"/>
              <a:gd name="connsiteX94" fmla="*/ 3285811 w 3919988"/>
              <a:gd name="connsiteY94" fmla="*/ 506140 h 2123925"/>
              <a:gd name="connsiteX95" fmla="*/ 3225521 w 3919988"/>
              <a:gd name="connsiteY95" fmla="*/ 395608 h 2123925"/>
              <a:gd name="connsiteX96" fmla="*/ 3125037 w 3919988"/>
              <a:gd name="connsiteY96" fmla="*/ 254931 h 2123925"/>
              <a:gd name="connsiteX97" fmla="*/ 2924070 w 3919988"/>
              <a:gd name="connsiteY97" fmla="*/ 154448 h 2123925"/>
              <a:gd name="connsiteX98" fmla="*/ 2783393 w 3919988"/>
              <a:gd name="connsiteY98" fmla="*/ 94158 h 2123925"/>
              <a:gd name="connsiteX99" fmla="*/ 2592475 w 3919988"/>
              <a:gd name="connsiteY99" fmla="*/ 64013 h 2123925"/>
              <a:gd name="connsiteX100" fmla="*/ 2280976 w 3919988"/>
              <a:gd name="connsiteY100" fmla="*/ 33867 h 2123925"/>
              <a:gd name="connsiteX101" fmla="*/ 2069960 w 3919988"/>
              <a:gd name="connsiteY101" fmla="*/ 13771 h 2123925"/>
              <a:gd name="connsiteX102" fmla="*/ 1828800 w 3919988"/>
              <a:gd name="connsiteY10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07358 w 3919988"/>
              <a:gd name="connsiteY82" fmla="*/ 1862667 h 2123925"/>
              <a:gd name="connsiteX83" fmla="*/ 3667648 w 3919988"/>
              <a:gd name="connsiteY83" fmla="*/ 1822474 h 2123925"/>
              <a:gd name="connsiteX84" fmla="*/ 3818374 w 3919988"/>
              <a:gd name="connsiteY84" fmla="*/ 1721991 h 2123925"/>
              <a:gd name="connsiteX85" fmla="*/ 3878664 w 3919988"/>
              <a:gd name="connsiteY85" fmla="*/ 1621507 h 2123925"/>
              <a:gd name="connsiteX86" fmla="*/ 3918857 w 3919988"/>
              <a:gd name="connsiteY86" fmla="*/ 1480830 h 2123925"/>
              <a:gd name="connsiteX87" fmla="*/ 3898760 w 3919988"/>
              <a:gd name="connsiteY87" fmla="*/ 1209525 h 2123925"/>
              <a:gd name="connsiteX88" fmla="*/ 3798277 w 3919988"/>
              <a:gd name="connsiteY88" fmla="*/ 1098993 h 2123925"/>
              <a:gd name="connsiteX89" fmla="*/ 3707842 w 3919988"/>
              <a:gd name="connsiteY89" fmla="*/ 1008558 h 2123925"/>
              <a:gd name="connsiteX90" fmla="*/ 3567165 w 3919988"/>
              <a:gd name="connsiteY90" fmla="*/ 908074 h 2123925"/>
              <a:gd name="connsiteX91" fmla="*/ 3436536 w 3919988"/>
              <a:gd name="connsiteY91" fmla="*/ 797542 h 2123925"/>
              <a:gd name="connsiteX92" fmla="*/ 3366198 w 3919988"/>
              <a:gd name="connsiteY92" fmla="*/ 717155 h 2123925"/>
              <a:gd name="connsiteX93" fmla="*/ 3285811 w 3919988"/>
              <a:gd name="connsiteY93" fmla="*/ 506140 h 2123925"/>
              <a:gd name="connsiteX94" fmla="*/ 3225521 w 3919988"/>
              <a:gd name="connsiteY94" fmla="*/ 395608 h 2123925"/>
              <a:gd name="connsiteX95" fmla="*/ 3125037 w 3919988"/>
              <a:gd name="connsiteY95" fmla="*/ 254931 h 2123925"/>
              <a:gd name="connsiteX96" fmla="*/ 2924070 w 3919988"/>
              <a:gd name="connsiteY96" fmla="*/ 154448 h 2123925"/>
              <a:gd name="connsiteX97" fmla="*/ 2783393 w 3919988"/>
              <a:gd name="connsiteY97" fmla="*/ 94158 h 2123925"/>
              <a:gd name="connsiteX98" fmla="*/ 2592475 w 3919988"/>
              <a:gd name="connsiteY98" fmla="*/ 64013 h 2123925"/>
              <a:gd name="connsiteX99" fmla="*/ 2280976 w 3919988"/>
              <a:gd name="connsiteY99" fmla="*/ 33867 h 2123925"/>
              <a:gd name="connsiteX100" fmla="*/ 2069960 w 3919988"/>
              <a:gd name="connsiteY100" fmla="*/ 13771 h 2123925"/>
              <a:gd name="connsiteX101" fmla="*/ 1828800 w 3919988"/>
              <a:gd name="connsiteY101"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67648 w 3919988"/>
              <a:gd name="connsiteY82" fmla="*/ 1822474 h 2123925"/>
              <a:gd name="connsiteX83" fmla="*/ 3818374 w 3919988"/>
              <a:gd name="connsiteY83" fmla="*/ 1721991 h 2123925"/>
              <a:gd name="connsiteX84" fmla="*/ 3878664 w 3919988"/>
              <a:gd name="connsiteY84" fmla="*/ 1621507 h 2123925"/>
              <a:gd name="connsiteX85" fmla="*/ 3918857 w 3919988"/>
              <a:gd name="connsiteY85" fmla="*/ 1480830 h 2123925"/>
              <a:gd name="connsiteX86" fmla="*/ 3898760 w 3919988"/>
              <a:gd name="connsiteY86" fmla="*/ 1209525 h 2123925"/>
              <a:gd name="connsiteX87" fmla="*/ 3798277 w 3919988"/>
              <a:gd name="connsiteY87" fmla="*/ 1098993 h 2123925"/>
              <a:gd name="connsiteX88" fmla="*/ 3707842 w 3919988"/>
              <a:gd name="connsiteY88" fmla="*/ 1008558 h 2123925"/>
              <a:gd name="connsiteX89" fmla="*/ 3567165 w 3919988"/>
              <a:gd name="connsiteY89" fmla="*/ 908074 h 2123925"/>
              <a:gd name="connsiteX90" fmla="*/ 3436536 w 3919988"/>
              <a:gd name="connsiteY90" fmla="*/ 797542 h 2123925"/>
              <a:gd name="connsiteX91" fmla="*/ 3366198 w 3919988"/>
              <a:gd name="connsiteY91" fmla="*/ 717155 h 2123925"/>
              <a:gd name="connsiteX92" fmla="*/ 3285811 w 3919988"/>
              <a:gd name="connsiteY92" fmla="*/ 506140 h 2123925"/>
              <a:gd name="connsiteX93" fmla="*/ 3225521 w 3919988"/>
              <a:gd name="connsiteY93" fmla="*/ 395608 h 2123925"/>
              <a:gd name="connsiteX94" fmla="*/ 3125037 w 3919988"/>
              <a:gd name="connsiteY94" fmla="*/ 254931 h 2123925"/>
              <a:gd name="connsiteX95" fmla="*/ 2924070 w 3919988"/>
              <a:gd name="connsiteY95" fmla="*/ 154448 h 2123925"/>
              <a:gd name="connsiteX96" fmla="*/ 2783393 w 3919988"/>
              <a:gd name="connsiteY96" fmla="*/ 94158 h 2123925"/>
              <a:gd name="connsiteX97" fmla="*/ 2592475 w 3919988"/>
              <a:gd name="connsiteY97" fmla="*/ 64013 h 2123925"/>
              <a:gd name="connsiteX98" fmla="*/ 2280976 w 3919988"/>
              <a:gd name="connsiteY98" fmla="*/ 33867 h 2123925"/>
              <a:gd name="connsiteX99" fmla="*/ 2069960 w 3919988"/>
              <a:gd name="connsiteY99" fmla="*/ 13771 h 2123925"/>
              <a:gd name="connsiteX100" fmla="*/ 1828800 w 3919988"/>
              <a:gd name="connsiteY100"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667648 w 3919988"/>
              <a:gd name="connsiteY81" fmla="*/ 1822474 h 2123925"/>
              <a:gd name="connsiteX82" fmla="*/ 3818374 w 3919988"/>
              <a:gd name="connsiteY82" fmla="*/ 1721991 h 2123925"/>
              <a:gd name="connsiteX83" fmla="*/ 3878664 w 3919988"/>
              <a:gd name="connsiteY83" fmla="*/ 1621507 h 2123925"/>
              <a:gd name="connsiteX84" fmla="*/ 3918857 w 3919988"/>
              <a:gd name="connsiteY84" fmla="*/ 1480830 h 2123925"/>
              <a:gd name="connsiteX85" fmla="*/ 3898760 w 3919988"/>
              <a:gd name="connsiteY85" fmla="*/ 1209525 h 2123925"/>
              <a:gd name="connsiteX86" fmla="*/ 3798277 w 3919988"/>
              <a:gd name="connsiteY86" fmla="*/ 1098993 h 2123925"/>
              <a:gd name="connsiteX87" fmla="*/ 3707842 w 3919988"/>
              <a:gd name="connsiteY87" fmla="*/ 1008558 h 2123925"/>
              <a:gd name="connsiteX88" fmla="*/ 3567165 w 3919988"/>
              <a:gd name="connsiteY88" fmla="*/ 908074 h 2123925"/>
              <a:gd name="connsiteX89" fmla="*/ 3436536 w 3919988"/>
              <a:gd name="connsiteY89" fmla="*/ 797542 h 2123925"/>
              <a:gd name="connsiteX90" fmla="*/ 3366198 w 3919988"/>
              <a:gd name="connsiteY90" fmla="*/ 717155 h 2123925"/>
              <a:gd name="connsiteX91" fmla="*/ 3285811 w 3919988"/>
              <a:gd name="connsiteY91" fmla="*/ 506140 h 2123925"/>
              <a:gd name="connsiteX92" fmla="*/ 3225521 w 3919988"/>
              <a:gd name="connsiteY92" fmla="*/ 395608 h 2123925"/>
              <a:gd name="connsiteX93" fmla="*/ 3125037 w 3919988"/>
              <a:gd name="connsiteY93" fmla="*/ 254931 h 2123925"/>
              <a:gd name="connsiteX94" fmla="*/ 2924070 w 3919988"/>
              <a:gd name="connsiteY94" fmla="*/ 154448 h 2123925"/>
              <a:gd name="connsiteX95" fmla="*/ 2783393 w 3919988"/>
              <a:gd name="connsiteY95" fmla="*/ 94158 h 2123925"/>
              <a:gd name="connsiteX96" fmla="*/ 2592475 w 3919988"/>
              <a:gd name="connsiteY96" fmla="*/ 64013 h 2123925"/>
              <a:gd name="connsiteX97" fmla="*/ 2280976 w 3919988"/>
              <a:gd name="connsiteY97" fmla="*/ 33867 h 2123925"/>
              <a:gd name="connsiteX98" fmla="*/ 2069960 w 3919988"/>
              <a:gd name="connsiteY98" fmla="*/ 13771 h 2123925"/>
              <a:gd name="connsiteX99" fmla="*/ 1828800 w 3919988"/>
              <a:gd name="connsiteY99"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667648 w 3919988"/>
              <a:gd name="connsiteY80" fmla="*/ 1822474 h 2123925"/>
              <a:gd name="connsiteX81" fmla="*/ 3818374 w 3919988"/>
              <a:gd name="connsiteY81" fmla="*/ 1721991 h 2123925"/>
              <a:gd name="connsiteX82" fmla="*/ 3878664 w 3919988"/>
              <a:gd name="connsiteY82" fmla="*/ 1621507 h 2123925"/>
              <a:gd name="connsiteX83" fmla="*/ 3918857 w 3919988"/>
              <a:gd name="connsiteY83" fmla="*/ 1480830 h 2123925"/>
              <a:gd name="connsiteX84" fmla="*/ 3898760 w 3919988"/>
              <a:gd name="connsiteY84" fmla="*/ 1209525 h 2123925"/>
              <a:gd name="connsiteX85" fmla="*/ 3798277 w 3919988"/>
              <a:gd name="connsiteY85" fmla="*/ 1098993 h 2123925"/>
              <a:gd name="connsiteX86" fmla="*/ 3707842 w 3919988"/>
              <a:gd name="connsiteY86" fmla="*/ 1008558 h 2123925"/>
              <a:gd name="connsiteX87" fmla="*/ 3567165 w 3919988"/>
              <a:gd name="connsiteY87" fmla="*/ 908074 h 2123925"/>
              <a:gd name="connsiteX88" fmla="*/ 3436536 w 3919988"/>
              <a:gd name="connsiteY88" fmla="*/ 797542 h 2123925"/>
              <a:gd name="connsiteX89" fmla="*/ 3366198 w 3919988"/>
              <a:gd name="connsiteY89" fmla="*/ 717155 h 2123925"/>
              <a:gd name="connsiteX90" fmla="*/ 3285811 w 3919988"/>
              <a:gd name="connsiteY90" fmla="*/ 506140 h 2123925"/>
              <a:gd name="connsiteX91" fmla="*/ 3225521 w 3919988"/>
              <a:gd name="connsiteY91" fmla="*/ 395608 h 2123925"/>
              <a:gd name="connsiteX92" fmla="*/ 3125037 w 3919988"/>
              <a:gd name="connsiteY92" fmla="*/ 254931 h 2123925"/>
              <a:gd name="connsiteX93" fmla="*/ 2924070 w 3919988"/>
              <a:gd name="connsiteY93" fmla="*/ 154448 h 2123925"/>
              <a:gd name="connsiteX94" fmla="*/ 2783393 w 3919988"/>
              <a:gd name="connsiteY94" fmla="*/ 94158 h 2123925"/>
              <a:gd name="connsiteX95" fmla="*/ 2592475 w 3919988"/>
              <a:gd name="connsiteY95" fmla="*/ 64013 h 2123925"/>
              <a:gd name="connsiteX96" fmla="*/ 2280976 w 3919988"/>
              <a:gd name="connsiteY96" fmla="*/ 33867 h 2123925"/>
              <a:gd name="connsiteX97" fmla="*/ 2069960 w 3919988"/>
              <a:gd name="connsiteY97" fmla="*/ 13771 h 2123925"/>
              <a:gd name="connsiteX98" fmla="*/ 1828800 w 3919988"/>
              <a:gd name="connsiteY98"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803490 w 3919988"/>
              <a:gd name="connsiteY76" fmla="*/ 1882764 h 2123925"/>
              <a:gd name="connsiteX77" fmla="*/ 3295859 w 3919988"/>
              <a:gd name="connsiteY77" fmla="*/ 1902861 h 2123925"/>
              <a:gd name="connsiteX78" fmla="*/ 3486778 w 3919988"/>
              <a:gd name="connsiteY78" fmla="*/ 1892813 h 2123925"/>
              <a:gd name="connsiteX79" fmla="*/ 3667648 w 3919988"/>
              <a:gd name="connsiteY79" fmla="*/ 1822474 h 2123925"/>
              <a:gd name="connsiteX80" fmla="*/ 3818374 w 3919988"/>
              <a:gd name="connsiteY80" fmla="*/ 1721991 h 2123925"/>
              <a:gd name="connsiteX81" fmla="*/ 3878664 w 3919988"/>
              <a:gd name="connsiteY81" fmla="*/ 1621507 h 2123925"/>
              <a:gd name="connsiteX82" fmla="*/ 3918857 w 3919988"/>
              <a:gd name="connsiteY82" fmla="*/ 1480830 h 2123925"/>
              <a:gd name="connsiteX83" fmla="*/ 3898760 w 3919988"/>
              <a:gd name="connsiteY83" fmla="*/ 1209525 h 2123925"/>
              <a:gd name="connsiteX84" fmla="*/ 3798277 w 3919988"/>
              <a:gd name="connsiteY84" fmla="*/ 1098993 h 2123925"/>
              <a:gd name="connsiteX85" fmla="*/ 3707842 w 3919988"/>
              <a:gd name="connsiteY85" fmla="*/ 1008558 h 2123925"/>
              <a:gd name="connsiteX86" fmla="*/ 3567165 w 3919988"/>
              <a:gd name="connsiteY86" fmla="*/ 908074 h 2123925"/>
              <a:gd name="connsiteX87" fmla="*/ 3436536 w 3919988"/>
              <a:gd name="connsiteY87" fmla="*/ 797542 h 2123925"/>
              <a:gd name="connsiteX88" fmla="*/ 3366198 w 3919988"/>
              <a:gd name="connsiteY88" fmla="*/ 717155 h 2123925"/>
              <a:gd name="connsiteX89" fmla="*/ 3285811 w 3919988"/>
              <a:gd name="connsiteY89" fmla="*/ 506140 h 2123925"/>
              <a:gd name="connsiteX90" fmla="*/ 3225521 w 3919988"/>
              <a:gd name="connsiteY90" fmla="*/ 395608 h 2123925"/>
              <a:gd name="connsiteX91" fmla="*/ 3125037 w 3919988"/>
              <a:gd name="connsiteY91" fmla="*/ 254931 h 2123925"/>
              <a:gd name="connsiteX92" fmla="*/ 2924070 w 3919988"/>
              <a:gd name="connsiteY92" fmla="*/ 154448 h 2123925"/>
              <a:gd name="connsiteX93" fmla="*/ 2783393 w 3919988"/>
              <a:gd name="connsiteY93" fmla="*/ 94158 h 2123925"/>
              <a:gd name="connsiteX94" fmla="*/ 2592475 w 3919988"/>
              <a:gd name="connsiteY94" fmla="*/ 64013 h 2123925"/>
              <a:gd name="connsiteX95" fmla="*/ 2280976 w 3919988"/>
              <a:gd name="connsiteY95" fmla="*/ 33867 h 2123925"/>
              <a:gd name="connsiteX96" fmla="*/ 2069960 w 3919988"/>
              <a:gd name="connsiteY96" fmla="*/ 13771 h 2123925"/>
              <a:gd name="connsiteX97" fmla="*/ 1828800 w 3919988"/>
              <a:gd name="connsiteY97"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32668 w 3919988"/>
              <a:gd name="connsiteY74" fmla="*/ 1852619 h 2123925"/>
              <a:gd name="connsiteX75" fmla="*/ 2803490 w 3919988"/>
              <a:gd name="connsiteY75" fmla="*/ 1882764 h 2123925"/>
              <a:gd name="connsiteX76" fmla="*/ 3295859 w 3919988"/>
              <a:gd name="connsiteY76" fmla="*/ 1902861 h 2123925"/>
              <a:gd name="connsiteX77" fmla="*/ 3486778 w 3919988"/>
              <a:gd name="connsiteY77" fmla="*/ 1892813 h 2123925"/>
              <a:gd name="connsiteX78" fmla="*/ 3667648 w 3919988"/>
              <a:gd name="connsiteY78" fmla="*/ 1822474 h 2123925"/>
              <a:gd name="connsiteX79" fmla="*/ 3818374 w 3919988"/>
              <a:gd name="connsiteY79" fmla="*/ 1721991 h 2123925"/>
              <a:gd name="connsiteX80" fmla="*/ 3878664 w 3919988"/>
              <a:gd name="connsiteY80" fmla="*/ 1621507 h 2123925"/>
              <a:gd name="connsiteX81" fmla="*/ 3918857 w 3919988"/>
              <a:gd name="connsiteY81" fmla="*/ 1480830 h 2123925"/>
              <a:gd name="connsiteX82" fmla="*/ 3898760 w 3919988"/>
              <a:gd name="connsiteY82" fmla="*/ 1209525 h 2123925"/>
              <a:gd name="connsiteX83" fmla="*/ 3798277 w 3919988"/>
              <a:gd name="connsiteY83" fmla="*/ 1098993 h 2123925"/>
              <a:gd name="connsiteX84" fmla="*/ 3707842 w 3919988"/>
              <a:gd name="connsiteY84" fmla="*/ 1008558 h 2123925"/>
              <a:gd name="connsiteX85" fmla="*/ 3567165 w 3919988"/>
              <a:gd name="connsiteY85" fmla="*/ 908074 h 2123925"/>
              <a:gd name="connsiteX86" fmla="*/ 3436536 w 3919988"/>
              <a:gd name="connsiteY86" fmla="*/ 797542 h 2123925"/>
              <a:gd name="connsiteX87" fmla="*/ 3366198 w 3919988"/>
              <a:gd name="connsiteY87" fmla="*/ 717155 h 2123925"/>
              <a:gd name="connsiteX88" fmla="*/ 3285811 w 3919988"/>
              <a:gd name="connsiteY88" fmla="*/ 506140 h 2123925"/>
              <a:gd name="connsiteX89" fmla="*/ 3225521 w 3919988"/>
              <a:gd name="connsiteY89" fmla="*/ 395608 h 2123925"/>
              <a:gd name="connsiteX90" fmla="*/ 3125037 w 3919988"/>
              <a:gd name="connsiteY90" fmla="*/ 254931 h 2123925"/>
              <a:gd name="connsiteX91" fmla="*/ 2924070 w 3919988"/>
              <a:gd name="connsiteY91" fmla="*/ 154448 h 2123925"/>
              <a:gd name="connsiteX92" fmla="*/ 2783393 w 3919988"/>
              <a:gd name="connsiteY92" fmla="*/ 94158 h 2123925"/>
              <a:gd name="connsiteX93" fmla="*/ 2592475 w 3919988"/>
              <a:gd name="connsiteY93" fmla="*/ 64013 h 2123925"/>
              <a:gd name="connsiteX94" fmla="*/ 2280976 w 3919988"/>
              <a:gd name="connsiteY94" fmla="*/ 33867 h 2123925"/>
              <a:gd name="connsiteX95" fmla="*/ 2069960 w 3919988"/>
              <a:gd name="connsiteY95" fmla="*/ 13771 h 2123925"/>
              <a:gd name="connsiteX96" fmla="*/ 1828800 w 3919988"/>
              <a:gd name="connsiteY96"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632668 w 3919988"/>
              <a:gd name="connsiteY73" fmla="*/ 1852619 h 2123925"/>
              <a:gd name="connsiteX74" fmla="*/ 2803490 w 3919988"/>
              <a:gd name="connsiteY74" fmla="*/ 1882764 h 2123925"/>
              <a:gd name="connsiteX75" fmla="*/ 3295859 w 3919988"/>
              <a:gd name="connsiteY75" fmla="*/ 1902861 h 2123925"/>
              <a:gd name="connsiteX76" fmla="*/ 3486778 w 3919988"/>
              <a:gd name="connsiteY76" fmla="*/ 1892813 h 2123925"/>
              <a:gd name="connsiteX77" fmla="*/ 3667648 w 3919988"/>
              <a:gd name="connsiteY77" fmla="*/ 1822474 h 2123925"/>
              <a:gd name="connsiteX78" fmla="*/ 3818374 w 3919988"/>
              <a:gd name="connsiteY78" fmla="*/ 1721991 h 2123925"/>
              <a:gd name="connsiteX79" fmla="*/ 3878664 w 3919988"/>
              <a:gd name="connsiteY79" fmla="*/ 1621507 h 2123925"/>
              <a:gd name="connsiteX80" fmla="*/ 3918857 w 3919988"/>
              <a:gd name="connsiteY80" fmla="*/ 1480830 h 2123925"/>
              <a:gd name="connsiteX81" fmla="*/ 3898760 w 3919988"/>
              <a:gd name="connsiteY81" fmla="*/ 1209525 h 2123925"/>
              <a:gd name="connsiteX82" fmla="*/ 3798277 w 3919988"/>
              <a:gd name="connsiteY82" fmla="*/ 1098993 h 2123925"/>
              <a:gd name="connsiteX83" fmla="*/ 3707842 w 3919988"/>
              <a:gd name="connsiteY83" fmla="*/ 1008558 h 2123925"/>
              <a:gd name="connsiteX84" fmla="*/ 3567165 w 3919988"/>
              <a:gd name="connsiteY84" fmla="*/ 908074 h 2123925"/>
              <a:gd name="connsiteX85" fmla="*/ 3436536 w 3919988"/>
              <a:gd name="connsiteY85" fmla="*/ 797542 h 2123925"/>
              <a:gd name="connsiteX86" fmla="*/ 3366198 w 3919988"/>
              <a:gd name="connsiteY86" fmla="*/ 717155 h 2123925"/>
              <a:gd name="connsiteX87" fmla="*/ 3285811 w 3919988"/>
              <a:gd name="connsiteY87" fmla="*/ 506140 h 2123925"/>
              <a:gd name="connsiteX88" fmla="*/ 3225521 w 3919988"/>
              <a:gd name="connsiteY88" fmla="*/ 395608 h 2123925"/>
              <a:gd name="connsiteX89" fmla="*/ 3125037 w 3919988"/>
              <a:gd name="connsiteY89" fmla="*/ 254931 h 2123925"/>
              <a:gd name="connsiteX90" fmla="*/ 2924070 w 3919988"/>
              <a:gd name="connsiteY90" fmla="*/ 154448 h 2123925"/>
              <a:gd name="connsiteX91" fmla="*/ 2783393 w 3919988"/>
              <a:gd name="connsiteY91" fmla="*/ 94158 h 2123925"/>
              <a:gd name="connsiteX92" fmla="*/ 2592475 w 3919988"/>
              <a:gd name="connsiteY92" fmla="*/ 64013 h 2123925"/>
              <a:gd name="connsiteX93" fmla="*/ 2280976 w 3919988"/>
              <a:gd name="connsiteY93" fmla="*/ 33867 h 2123925"/>
              <a:gd name="connsiteX94" fmla="*/ 2069960 w 3919988"/>
              <a:gd name="connsiteY94" fmla="*/ 13771 h 2123925"/>
              <a:gd name="connsiteX95" fmla="*/ 1828800 w 3919988"/>
              <a:gd name="connsiteY9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632668 w 3919988"/>
              <a:gd name="connsiteY72" fmla="*/ 1852619 h 2123925"/>
              <a:gd name="connsiteX73" fmla="*/ 2803490 w 3919988"/>
              <a:gd name="connsiteY73" fmla="*/ 1882764 h 2123925"/>
              <a:gd name="connsiteX74" fmla="*/ 3295859 w 3919988"/>
              <a:gd name="connsiteY74" fmla="*/ 1902861 h 2123925"/>
              <a:gd name="connsiteX75" fmla="*/ 3486778 w 3919988"/>
              <a:gd name="connsiteY75" fmla="*/ 1892813 h 2123925"/>
              <a:gd name="connsiteX76" fmla="*/ 3667648 w 3919988"/>
              <a:gd name="connsiteY76" fmla="*/ 1822474 h 2123925"/>
              <a:gd name="connsiteX77" fmla="*/ 3818374 w 3919988"/>
              <a:gd name="connsiteY77" fmla="*/ 1721991 h 2123925"/>
              <a:gd name="connsiteX78" fmla="*/ 3878664 w 3919988"/>
              <a:gd name="connsiteY78" fmla="*/ 1621507 h 2123925"/>
              <a:gd name="connsiteX79" fmla="*/ 3918857 w 3919988"/>
              <a:gd name="connsiteY79" fmla="*/ 1480830 h 2123925"/>
              <a:gd name="connsiteX80" fmla="*/ 3898760 w 3919988"/>
              <a:gd name="connsiteY80" fmla="*/ 1209525 h 2123925"/>
              <a:gd name="connsiteX81" fmla="*/ 3798277 w 3919988"/>
              <a:gd name="connsiteY81" fmla="*/ 1098993 h 2123925"/>
              <a:gd name="connsiteX82" fmla="*/ 3707842 w 3919988"/>
              <a:gd name="connsiteY82" fmla="*/ 1008558 h 2123925"/>
              <a:gd name="connsiteX83" fmla="*/ 3567165 w 3919988"/>
              <a:gd name="connsiteY83" fmla="*/ 908074 h 2123925"/>
              <a:gd name="connsiteX84" fmla="*/ 3436536 w 3919988"/>
              <a:gd name="connsiteY84" fmla="*/ 797542 h 2123925"/>
              <a:gd name="connsiteX85" fmla="*/ 3366198 w 3919988"/>
              <a:gd name="connsiteY85" fmla="*/ 717155 h 2123925"/>
              <a:gd name="connsiteX86" fmla="*/ 3285811 w 3919988"/>
              <a:gd name="connsiteY86" fmla="*/ 506140 h 2123925"/>
              <a:gd name="connsiteX87" fmla="*/ 3225521 w 3919988"/>
              <a:gd name="connsiteY87" fmla="*/ 395608 h 2123925"/>
              <a:gd name="connsiteX88" fmla="*/ 3125037 w 3919988"/>
              <a:gd name="connsiteY88" fmla="*/ 254931 h 2123925"/>
              <a:gd name="connsiteX89" fmla="*/ 2924070 w 3919988"/>
              <a:gd name="connsiteY89" fmla="*/ 154448 h 2123925"/>
              <a:gd name="connsiteX90" fmla="*/ 2783393 w 3919988"/>
              <a:gd name="connsiteY90" fmla="*/ 94158 h 2123925"/>
              <a:gd name="connsiteX91" fmla="*/ 2592475 w 3919988"/>
              <a:gd name="connsiteY91" fmla="*/ 64013 h 2123925"/>
              <a:gd name="connsiteX92" fmla="*/ 2280976 w 3919988"/>
              <a:gd name="connsiteY92" fmla="*/ 33867 h 2123925"/>
              <a:gd name="connsiteX93" fmla="*/ 2069960 w 3919988"/>
              <a:gd name="connsiteY93" fmla="*/ 13771 h 2123925"/>
              <a:gd name="connsiteX94" fmla="*/ 1828800 w 3919988"/>
              <a:gd name="connsiteY9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210637 w 3919988"/>
              <a:gd name="connsiteY69" fmla="*/ 1802377 h 2123925"/>
              <a:gd name="connsiteX70" fmla="*/ 2351314 w 3919988"/>
              <a:gd name="connsiteY70" fmla="*/ 1812426 h 2123925"/>
              <a:gd name="connsiteX71" fmla="*/ 2632668 w 3919988"/>
              <a:gd name="connsiteY71" fmla="*/ 1852619 h 2123925"/>
              <a:gd name="connsiteX72" fmla="*/ 2803490 w 3919988"/>
              <a:gd name="connsiteY72" fmla="*/ 1882764 h 2123925"/>
              <a:gd name="connsiteX73" fmla="*/ 3295859 w 3919988"/>
              <a:gd name="connsiteY73" fmla="*/ 1902861 h 2123925"/>
              <a:gd name="connsiteX74" fmla="*/ 3486778 w 3919988"/>
              <a:gd name="connsiteY74" fmla="*/ 1892813 h 2123925"/>
              <a:gd name="connsiteX75" fmla="*/ 3667648 w 3919988"/>
              <a:gd name="connsiteY75" fmla="*/ 1822474 h 2123925"/>
              <a:gd name="connsiteX76" fmla="*/ 3818374 w 3919988"/>
              <a:gd name="connsiteY76" fmla="*/ 1721991 h 2123925"/>
              <a:gd name="connsiteX77" fmla="*/ 3878664 w 3919988"/>
              <a:gd name="connsiteY77" fmla="*/ 1621507 h 2123925"/>
              <a:gd name="connsiteX78" fmla="*/ 3918857 w 3919988"/>
              <a:gd name="connsiteY78" fmla="*/ 1480830 h 2123925"/>
              <a:gd name="connsiteX79" fmla="*/ 3898760 w 3919988"/>
              <a:gd name="connsiteY79" fmla="*/ 1209525 h 2123925"/>
              <a:gd name="connsiteX80" fmla="*/ 3798277 w 3919988"/>
              <a:gd name="connsiteY80" fmla="*/ 1098993 h 2123925"/>
              <a:gd name="connsiteX81" fmla="*/ 3707842 w 3919988"/>
              <a:gd name="connsiteY81" fmla="*/ 1008558 h 2123925"/>
              <a:gd name="connsiteX82" fmla="*/ 3567165 w 3919988"/>
              <a:gd name="connsiteY82" fmla="*/ 908074 h 2123925"/>
              <a:gd name="connsiteX83" fmla="*/ 3436536 w 3919988"/>
              <a:gd name="connsiteY83" fmla="*/ 797542 h 2123925"/>
              <a:gd name="connsiteX84" fmla="*/ 3366198 w 3919988"/>
              <a:gd name="connsiteY84" fmla="*/ 717155 h 2123925"/>
              <a:gd name="connsiteX85" fmla="*/ 3285811 w 3919988"/>
              <a:gd name="connsiteY85" fmla="*/ 506140 h 2123925"/>
              <a:gd name="connsiteX86" fmla="*/ 3225521 w 3919988"/>
              <a:gd name="connsiteY86" fmla="*/ 395608 h 2123925"/>
              <a:gd name="connsiteX87" fmla="*/ 3125037 w 3919988"/>
              <a:gd name="connsiteY87" fmla="*/ 254931 h 2123925"/>
              <a:gd name="connsiteX88" fmla="*/ 2924070 w 3919988"/>
              <a:gd name="connsiteY88" fmla="*/ 154448 h 2123925"/>
              <a:gd name="connsiteX89" fmla="*/ 2783393 w 3919988"/>
              <a:gd name="connsiteY89" fmla="*/ 94158 h 2123925"/>
              <a:gd name="connsiteX90" fmla="*/ 2592475 w 3919988"/>
              <a:gd name="connsiteY90" fmla="*/ 64013 h 2123925"/>
              <a:gd name="connsiteX91" fmla="*/ 2280976 w 3919988"/>
              <a:gd name="connsiteY91" fmla="*/ 33867 h 2123925"/>
              <a:gd name="connsiteX92" fmla="*/ 2069960 w 3919988"/>
              <a:gd name="connsiteY92" fmla="*/ 13771 h 2123925"/>
              <a:gd name="connsiteX93" fmla="*/ 1828800 w 3919988"/>
              <a:gd name="connsiteY9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210637 w 3919988"/>
              <a:gd name="connsiteY68" fmla="*/ 1802377 h 2123925"/>
              <a:gd name="connsiteX69" fmla="*/ 2351314 w 3919988"/>
              <a:gd name="connsiteY69" fmla="*/ 1812426 h 2123925"/>
              <a:gd name="connsiteX70" fmla="*/ 2632668 w 3919988"/>
              <a:gd name="connsiteY70" fmla="*/ 1852619 h 2123925"/>
              <a:gd name="connsiteX71" fmla="*/ 2803490 w 3919988"/>
              <a:gd name="connsiteY71" fmla="*/ 1882764 h 2123925"/>
              <a:gd name="connsiteX72" fmla="*/ 3295859 w 3919988"/>
              <a:gd name="connsiteY72" fmla="*/ 1902861 h 2123925"/>
              <a:gd name="connsiteX73" fmla="*/ 3486778 w 3919988"/>
              <a:gd name="connsiteY73" fmla="*/ 1892813 h 2123925"/>
              <a:gd name="connsiteX74" fmla="*/ 3667648 w 3919988"/>
              <a:gd name="connsiteY74" fmla="*/ 1822474 h 2123925"/>
              <a:gd name="connsiteX75" fmla="*/ 3818374 w 3919988"/>
              <a:gd name="connsiteY75" fmla="*/ 1721991 h 2123925"/>
              <a:gd name="connsiteX76" fmla="*/ 3878664 w 3919988"/>
              <a:gd name="connsiteY76" fmla="*/ 1621507 h 2123925"/>
              <a:gd name="connsiteX77" fmla="*/ 3918857 w 3919988"/>
              <a:gd name="connsiteY77" fmla="*/ 1480830 h 2123925"/>
              <a:gd name="connsiteX78" fmla="*/ 3898760 w 3919988"/>
              <a:gd name="connsiteY78" fmla="*/ 1209525 h 2123925"/>
              <a:gd name="connsiteX79" fmla="*/ 3798277 w 3919988"/>
              <a:gd name="connsiteY79" fmla="*/ 1098993 h 2123925"/>
              <a:gd name="connsiteX80" fmla="*/ 3707842 w 3919988"/>
              <a:gd name="connsiteY80" fmla="*/ 1008558 h 2123925"/>
              <a:gd name="connsiteX81" fmla="*/ 3567165 w 3919988"/>
              <a:gd name="connsiteY81" fmla="*/ 908074 h 2123925"/>
              <a:gd name="connsiteX82" fmla="*/ 3436536 w 3919988"/>
              <a:gd name="connsiteY82" fmla="*/ 797542 h 2123925"/>
              <a:gd name="connsiteX83" fmla="*/ 3366198 w 3919988"/>
              <a:gd name="connsiteY83" fmla="*/ 717155 h 2123925"/>
              <a:gd name="connsiteX84" fmla="*/ 3285811 w 3919988"/>
              <a:gd name="connsiteY84" fmla="*/ 506140 h 2123925"/>
              <a:gd name="connsiteX85" fmla="*/ 3225521 w 3919988"/>
              <a:gd name="connsiteY85" fmla="*/ 395608 h 2123925"/>
              <a:gd name="connsiteX86" fmla="*/ 3125037 w 3919988"/>
              <a:gd name="connsiteY86" fmla="*/ 254931 h 2123925"/>
              <a:gd name="connsiteX87" fmla="*/ 2924070 w 3919988"/>
              <a:gd name="connsiteY87" fmla="*/ 154448 h 2123925"/>
              <a:gd name="connsiteX88" fmla="*/ 2783393 w 3919988"/>
              <a:gd name="connsiteY88" fmla="*/ 94158 h 2123925"/>
              <a:gd name="connsiteX89" fmla="*/ 2592475 w 3919988"/>
              <a:gd name="connsiteY89" fmla="*/ 64013 h 2123925"/>
              <a:gd name="connsiteX90" fmla="*/ 2280976 w 3919988"/>
              <a:gd name="connsiteY90" fmla="*/ 33867 h 2123925"/>
              <a:gd name="connsiteX91" fmla="*/ 2069960 w 3919988"/>
              <a:gd name="connsiteY91" fmla="*/ 13771 h 2123925"/>
              <a:gd name="connsiteX92" fmla="*/ 1828800 w 3919988"/>
              <a:gd name="connsiteY9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2009670 w 3919988"/>
              <a:gd name="connsiteY66" fmla="*/ 1832522 h 2123925"/>
              <a:gd name="connsiteX67" fmla="*/ 2210637 w 3919988"/>
              <a:gd name="connsiteY67" fmla="*/ 1802377 h 2123925"/>
              <a:gd name="connsiteX68" fmla="*/ 2351314 w 3919988"/>
              <a:gd name="connsiteY68" fmla="*/ 1812426 h 2123925"/>
              <a:gd name="connsiteX69" fmla="*/ 2632668 w 3919988"/>
              <a:gd name="connsiteY69" fmla="*/ 1852619 h 2123925"/>
              <a:gd name="connsiteX70" fmla="*/ 2803490 w 3919988"/>
              <a:gd name="connsiteY70" fmla="*/ 1882764 h 2123925"/>
              <a:gd name="connsiteX71" fmla="*/ 3295859 w 3919988"/>
              <a:gd name="connsiteY71" fmla="*/ 1902861 h 2123925"/>
              <a:gd name="connsiteX72" fmla="*/ 3486778 w 3919988"/>
              <a:gd name="connsiteY72" fmla="*/ 1892813 h 2123925"/>
              <a:gd name="connsiteX73" fmla="*/ 3667648 w 3919988"/>
              <a:gd name="connsiteY73" fmla="*/ 1822474 h 2123925"/>
              <a:gd name="connsiteX74" fmla="*/ 3818374 w 3919988"/>
              <a:gd name="connsiteY74" fmla="*/ 1721991 h 2123925"/>
              <a:gd name="connsiteX75" fmla="*/ 3878664 w 3919988"/>
              <a:gd name="connsiteY75" fmla="*/ 1621507 h 2123925"/>
              <a:gd name="connsiteX76" fmla="*/ 3918857 w 3919988"/>
              <a:gd name="connsiteY76" fmla="*/ 1480830 h 2123925"/>
              <a:gd name="connsiteX77" fmla="*/ 3898760 w 3919988"/>
              <a:gd name="connsiteY77" fmla="*/ 1209525 h 2123925"/>
              <a:gd name="connsiteX78" fmla="*/ 3798277 w 3919988"/>
              <a:gd name="connsiteY78" fmla="*/ 1098993 h 2123925"/>
              <a:gd name="connsiteX79" fmla="*/ 3707842 w 3919988"/>
              <a:gd name="connsiteY79" fmla="*/ 1008558 h 2123925"/>
              <a:gd name="connsiteX80" fmla="*/ 3567165 w 3919988"/>
              <a:gd name="connsiteY80" fmla="*/ 908074 h 2123925"/>
              <a:gd name="connsiteX81" fmla="*/ 3436536 w 3919988"/>
              <a:gd name="connsiteY81" fmla="*/ 797542 h 2123925"/>
              <a:gd name="connsiteX82" fmla="*/ 3366198 w 3919988"/>
              <a:gd name="connsiteY82" fmla="*/ 717155 h 2123925"/>
              <a:gd name="connsiteX83" fmla="*/ 3285811 w 3919988"/>
              <a:gd name="connsiteY83" fmla="*/ 506140 h 2123925"/>
              <a:gd name="connsiteX84" fmla="*/ 3225521 w 3919988"/>
              <a:gd name="connsiteY84" fmla="*/ 395608 h 2123925"/>
              <a:gd name="connsiteX85" fmla="*/ 3125037 w 3919988"/>
              <a:gd name="connsiteY85" fmla="*/ 254931 h 2123925"/>
              <a:gd name="connsiteX86" fmla="*/ 2924070 w 3919988"/>
              <a:gd name="connsiteY86" fmla="*/ 154448 h 2123925"/>
              <a:gd name="connsiteX87" fmla="*/ 2783393 w 3919988"/>
              <a:gd name="connsiteY87" fmla="*/ 94158 h 2123925"/>
              <a:gd name="connsiteX88" fmla="*/ 2592475 w 3919988"/>
              <a:gd name="connsiteY88" fmla="*/ 64013 h 2123925"/>
              <a:gd name="connsiteX89" fmla="*/ 2280976 w 3919988"/>
              <a:gd name="connsiteY89" fmla="*/ 33867 h 2123925"/>
              <a:gd name="connsiteX90" fmla="*/ 2069960 w 3919988"/>
              <a:gd name="connsiteY90" fmla="*/ 13771 h 2123925"/>
              <a:gd name="connsiteX91" fmla="*/ 1828800 w 3919988"/>
              <a:gd name="connsiteY91"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808703 w 3919988"/>
              <a:gd name="connsiteY64" fmla="*/ 1882764 h 2123925"/>
              <a:gd name="connsiteX65" fmla="*/ 2009670 w 3919988"/>
              <a:gd name="connsiteY65" fmla="*/ 1832522 h 2123925"/>
              <a:gd name="connsiteX66" fmla="*/ 2210637 w 3919988"/>
              <a:gd name="connsiteY66" fmla="*/ 1802377 h 2123925"/>
              <a:gd name="connsiteX67" fmla="*/ 2351314 w 3919988"/>
              <a:gd name="connsiteY67" fmla="*/ 1812426 h 2123925"/>
              <a:gd name="connsiteX68" fmla="*/ 2632668 w 3919988"/>
              <a:gd name="connsiteY68" fmla="*/ 1852619 h 2123925"/>
              <a:gd name="connsiteX69" fmla="*/ 2803490 w 3919988"/>
              <a:gd name="connsiteY69" fmla="*/ 1882764 h 2123925"/>
              <a:gd name="connsiteX70" fmla="*/ 3295859 w 3919988"/>
              <a:gd name="connsiteY70" fmla="*/ 1902861 h 2123925"/>
              <a:gd name="connsiteX71" fmla="*/ 3486778 w 3919988"/>
              <a:gd name="connsiteY71" fmla="*/ 1892813 h 2123925"/>
              <a:gd name="connsiteX72" fmla="*/ 3667648 w 3919988"/>
              <a:gd name="connsiteY72" fmla="*/ 1822474 h 2123925"/>
              <a:gd name="connsiteX73" fmla="*/ 3818374 w 3919988"/>
              <a:gd name="connsiteY73" fmla="*/ 1721991 h 2123925"/>
              <a:gd name="connsiteX74" fmla="*/ 3878664 w 3919988"/>
              <a:gd name="connsiteY74" fmla="*/ 1621507 h 2123925"/>
              <a:gd name="connsiteX75" fmla="*/ 3918857 w 3919988"/>
              <a:gd name="connsiteY75" fmla="*/ 1480830 h 2123925"/>
              <a:gd name="connsiteX76" fmla="*/ 3898760 w 3919988"/>
              <a:gd name="connsiteY76" fmla="*/ 1209525 h 2123925"/>
              <a:gd name="connsiteX77" fmla="*/ 3798277 w 3919988"/>
              <a:gd name="connsiteY77" fmla="*/ 1098993 h 2123925"/>
              <a:gd name="connsiteX78" fmla="*/ 3707842 w 3919988"/>
              <a:gd name="connsiteY78" fmla="*/ 1008558 h 2123925"/>
              <a:gd name="connsiteX79" fmla="*/ 3567165 w 3919988"/>
              <a:gd name="connsiteY79" fmla="*/ 908074 h 2123925"/>
              <a:gd name="connsiteX80" fmla="*/ 3436536 w 3919988"/>
              <a:gd name="connsiteY80" fmla="*/ 797542 h 2123925"/>
              <a:gd name="connsiteX81" fmla="*/ 3366198 w 3919988"/>
              <a:gd name="connsiteY81" fmla="*/ 717155 h 2123925"/>
              <a:gd name="connsiteX82" fmla="*/ 3285811 w 3919988"/>
              <a:gd name="connsiteY82" fmla="*/ 506140 h 2123925"/>
              <a:gd name="connsiteX83" fmla="*/ 3225521 w 3919988"/>
              <a:gd name="connsiteY83" fmla="*/ 395608 h 2123925"/>
              <a:gd name="connsiteX84" fmla="*/ 3125037 w 3919988"/>
              <a:gd name="connsiteY84" fmla="*/ 254931 h 2123925"/>
              <a:gd name="connsiteX85" fmla="*/ 2924070 w 3919988"/>
              <a:gd name="connsiteY85" fmla="*/ 154448 h 2123925"/>
              <a:gd name="connsiteX86" fmla="*/ 2783393 w 3919988"/>
              <a:gd name="connsiteY86" fmla="*/ 94158 h 2123925"/>
              <a:gd name="connsiteX87" fmla="*/ 2592475 w 3919988"/>
              <a:gd name="connsiteY87" fmla="*/ 64013 h 2123925"/>
              <a:gd name="connsiteX88" fmla="*/ 2280976 w 3919988"/>
              <a:gd name="connsiteY88" fmla="*/ 33867 h 2123925"/>
              <a:gd name="connsiteX89" fmla="*/ 2069960 w 3919988"/>
              <a:gd name="connsiteY89" fmla="*/ 13771 h 2123925"/>
              <a:gd name="connsiteX90" fmla="*/ 1828800 w 3919988"/>
              <a:gd name="connsiteY90"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808703 w 3919988"/>
              <a:gd name="connsiteY63" fmla="*/ 1882764 h 2123925"/>
              <a:gd name="connsiteX64" fmla="*/ 2009670 w 3919988"/>
              <a:gd name="connsiteY64" fmla="*/ 1832522 h 2123925"/>
              <a:gd name="connsiteX65" fmla="*/ 2210637 w 3919988"/>
              <a:gd name="connsiteY65" fmla="*/ 1802377 h 2123925"/>
              <a:gd name="connsiteX66" fmla="*/ 2351314 w 3919988"/>
              <a:gd name="connsiteY66" fmla="*/ 1812426 h 2123925"/>
              <a:gd name="connsiteX67" fmla="*/ 2632668 w 3919988"/>
              <a:gd name="connsiteY67" fmla="*/ 1852619 h 2123925"/>
              <a:gd name="connsiteX68" fmla="*/ 2803490 w 3919988"/>
              <a:gd name="connsiteY68" fmla="*/ 1882764 h 2123925"/>
              <a:gd name="connsiteX69" fmla="*/ 3295859 w 3919988"/>
              <a:gd name="connsiteY69" fmla="*/ 1902861 h 2123925"/>
              <a:gd name="connsiteX70" fmla="*/ 3486778 w 3919988"/>
              <a:gd name="connsiteY70" fmla="*/ 1892813 h 2123925"/>
              <a:gd name="connsiteX71" fmla="*/ 3667648 w 3919988"/>
              <a:gd name="connsiteY71" fmla="*/ 1822474 h 2123925"/>
              <a:gd name="connsiteX72" fmla="*/ 3818374 w 3919988"/>
              <a:gd name="connsiteY72" fmla="*/ 1721991 h 2123925"/>
              <a:gd name="connsiteX73" fmla="*/ 3878664 w 3919988"/>
              <a:gd name="connsiteY73" fmla="*/ 1621507 h 2123925"/>
              <a:gd name="connsiteX74" fmla="*/ 3918857 w 3919988"/>
              <a:gd name="connsiteY74" fmla="*/ 1480830 h 2123925"/>
              <a:gd name="connsiteX75" fmla="*/ 3898760 w 3919988"/>
              <a:gd name="connsiteY75" fmla="*/ 1209525 h 2123925"/>
              <a:gd name="connsiteX76" fmla="*/ 3798277 w 3919988"/>
              <a:gd name="connsiteY76" fmla="*/ 1098993 h 2123925"/>
              <a:gd name="connsiteX77" fmla="*/ 3707842 w 3919988"/>
              <a:gd name="connsiteY77" fmla="*/ 1008558 h 2123925"/>
              <a:gd name="connsiteX78" fmla="*/ 3567165 w 3919988"/>
              <a:gd name="connsiteY78" fmla="*/ 908074 h 2123925"/>
              <a:gd name="connsiteX79" fmla="*/ 3436536 w 3919988"/>
              <a:gd name="connsiteY79" fmla="*/ 797542 h 2123925"/>
              <a:gd name="connsiteX80" fmla="*/ 3366198 w 3919988"/>
              <a:gd name="connsiteY80" fmla="*/ 717155 h 2123925"/>
              <a:gd name="connsiteX81" fmla="*/ 3285811 w 3919988"/>
              <a:gd name="connsiteY81" fmla="*/ 506140 h 2123925"/>
              <a:gd name="connsiteX82" fmla="*/ 3225521 w 3919988"/>
              <a:gd name="connsiteY82" fmla="*/ 395608 h 2123925"/>
              <a:gd name="connsiteX83" fmla="*/ 3125037 w 3919988"/>
              <a:gd name="connsiteY83" fmla="*/ 254931 h 2123925"/>
              <a:gd name="connsiteX84" fmla="*/ 2924070 w 3919988"/>
              <a:gd name="connsiteY84" fmla="*/ 154448 h 2123925"/>
              <a:gd name="connsiteX85" fmla="*/ 2783393 w 3919988"/>
              <a:gd name="connsiteY85" fmla="*/ 94158 h 2123925"/>
              <a:gd name="connsiteX86" fmla="*/ 2592475 w 3919988"/>
              <a:gd name="connsiteY86" fmla="*/ 64013 h 2123925"/>
              <a:gd name="connsiteX87" fmla="*/ 2280976 w 3919988"/>
              <a:gd name="connsiteY87" fmla="*/ 33867 h 2123925"/>
              <a:gd name="connsiteX88" fmla="*/ 2069960 w 3919988"/>
              <a:gd name="connsiteY88" fmla="*/ 13771 h 2123925"/>
              <a:gd name="connsiteX89" fmla="*/ 1828800 w 3919988"/>
              <a:gd name="connsiteY89"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808703 w 3919988"/>
              <a:gd name="connsiteY62" fmla="*/ 1882764 h 2123925"/>
              <a:gd name="connsiteX63" fmla="*/ 2009670 w 3919988"/>
              <a:gd name="connsiteY63" fmla="*/ 1832522 h 2123925"/>
              <a:gd name="connsiteX64" fmla="*/ 2210637 w 3919988"/>
              <a:gd name="connsiteY64" fmla="*/ 1802377 h 2123925"/>
              <a:gd name="connsiteX65" fmla="*/ 2351314 w 3919988"/>
              <a:gd name="connsiteY65" fmla="*/ 1812426 h 2123925"/>
              <a:gd name="connsiteX66" fmla="*/ 2632668 w 3919988"/>
              <a:gd name="connsiteY66" fmla="*/ 1852619 h 2123925"/>
              <a:gd name="connsiteX67" fmla="*/ 2803490 w 3919988"/>
              <a:gd name="connsiteY67" fmla="*/ 1882764 h 2123925"/>
              <a:gd name="connsiteX68" fmla="*/ 3295859 w 3919988"/>
              <a:gd name="connsiteY68" fmla="*/ 1902861 h 2123925"/>
              <a:gd name="connsiteX69" fmla="*/ 3486778 w 3919988"/>
              <a:gd name="connsiteY69" fmla="*/ 1892813 h 2123925"/>
              <a:gd name="connsiteX70" fmla="*/ 3667648 w 3919988"/>
              <a:gd name="connsiteY70" fmla="*/ 1822474 h 2123925"/>
              <a:gd name="connsiteX71" fmla="*/ 3818374 w 3919988"/>
              <a:gd name="connsiteY71" fmla="*/ 1721991 h 2123925"/>
              <a:gd name="connsiteX72" fmla="*/ 3878664 w 3919988"/>
              <a:gd name="connsiteY72" fmla="*/ 1621507 h 2123925"/>
              <a:gd name="connsiteX73" fmla="*/ 3918857 w 3919988"/>
              <a:gd name="connsiteY73" fmla="*/ 1480830 h 2123925"/>
              <a:gd name="connsiteX74" fmla="*/ 3898760 w 3919988"/>
              <a:gd name="connsiteY74" fmla="*/ 1209525 h 2123925"/>
              <a:gd name="connsiteX75" fmla="*/ 3798277 w 3919988"/>
              <a:gd name="connsiteY75" fmla="*/ 1098993 h 2123925"/>
              <a:gd name="connsiteX76" fmla="*/ 3707842 w 3919988"/>
              <a:gd name="connsiteY76" fmla="*/ 1008558 h 2123925"/>
              <a:gd name="connsiteX77" fmla="*/ 3567165 w 3919988"/>
              <a:gd name="connsiteY77" fmla="*/ 908074 h 2123925"/>
              <a:gd name="connsiteX78" fmla="*/ 3436536 w 3919988"/>
              <a:gd name="connsiteY78" fmla="*/ 797542 h 2123925"/>
              <a:gd name="connsiteX79" fmla="*/ 3366198 w 3919988"/>
              <a:gd name="connsiteY79" fmla="*/ 717155 h 2123925"/>
              <a:gd name="connsiteX80" fmla="*/ 3285811 w 3919988"/>
              <a:gd name="connsiteY80" fmla="*/ 506140 h 2123925"/>
              <a:gd name="connsiteX81" fmla="*/ 3225521 w 3919988"/>
              <a:gd name="connsiteY81" fmla="*/ 395608 h 2123925"/>
              <a:gd name="connsiteX82" fmla="*/ 3125037 w 3919988"/>
              <a:gd name="connsiteY82" fmla="*/ 254931 h 2123925"/>
              <a:gd name="connsiteX83" fmla="*/ 2924070 w 3919988"/>
              <a:gd name="connsiteY83" fmla="*/ 154448 h 2123925"/>
              <a:gd name="connsiteX84" fmla="*/ 2783393 w 3919988"/>
              <a:gd name="connsiteY84" fmla="*/ 94158 h 2123925"/>
              <a:gd name="connsiteX85" fmla="*/ 2592475 w 3919988"/>
              <a:gd name="connsiteY85" fmla="*/ 64013 h 2123925"/>
              <a:gd name="connsiteX86" fmla="*/ 2280976 w 3919988"/>
              <a:gd name="connsiteY86" fmla="*/ 33867 h 2123925"/>
              <a:gd name="connsiteX87" fmla="*/ 2069960 w 3919988"/>
              <a:gd name="connsiteY87" fmla="*/ 13771 h 2123925"/>
              <a:gd name="connsiteX88" fmla="*/ 1828800 w 3919988"/>
              <a:gd name="connsiteY88"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97688 w 3919988"/>
              <a:gd name="connsiteY60" fmla="*/ 1953103 h 2123925"/>
              <a:gd name="connsiteX61" fmla="*/ 1808703 w 3919988"/>
              <a:gd name="connsiteY61" fmla="*/ 1882764 h 2123925"/>
              <a:gd name="connsiteX62" fmla="*/ 2009670 w 3919988"/>
              <a:gd name="connsiteY62" fmla="*/ 1832522 h 2123925"/>
              <a:gd name="connsiteX63" fmla="*/ 2210637 w 3919988"/>
              <a:gd name="connsiteY63" fmla="*/ 1802377 h 2123925"/>
              <a:gd name="connsiteX64" fmla="*/ 2351314 w 3919988"/>
              <a:gd name="connsiteY64" fmla="*/ 1812426 h 2123925"/>
              <a:gd name="connsiteX65" fmla="*/ 2632668 w 3919988"/>
              <a:gd name="connsiteY65" fmla="*/ 1852619 h 2123925"/>
              <a:gd name="connsiteX66" fmla="*/ 2803490 w 3919988"/>
              <a:gd name="connsiteY66" fmla="*/ 1882764 h 2123925"/>
              <a:gd name="connsiteX67" fmla="*/ 3295859 w 3919988"/>
              <a:gd name="connsiteY67" fmla="*/ 1902861 h 2123925"/>
              <a:gd name="connsiteX68" fmla="*/ 3486778 w 3919988"/>
              <a:gd name="connsiteY68" fmla="*/ 1892813 h 2123925"/>
              <a:gd name="connsiteX69" fmla="*/ 3667648 w 3919988"/>
              <a:gd name="connsiteY69" fmla="*/ 1822474 h 2123925"/>
              <a:gd name="connsiteX70" fmla="*/ 3818374 w 3919988"/>
              <a:gd name="connsiteY70" fmla="*/ 1721991 h 2123925"/>
              <a:gd name="connsiteX71" fmla="*/ 3878664 w 3919988"/>
              <a:gd name="connsiteY71" fmla="*/ 1621507 h 2123925"/>
              <a:gd name="connsiteX72" fmla="*/ 3918857 w 3919988"/>
              <a:gd name="connsiteY72" fmla="*/ 1480830 h 2123925"/>
              <a:gd name="connsiteX73" fmla="*/ 3898760 w 3919988"/>
              <a:gd name="connsiteY73" fmla="*/ 1209525 h 2123925"/>
              <a:gd name="connsiteX74" fmla="*/ 3798277 w 3919988"/>
              <a:gd name="connsiteY74" fmla="*/ 1098993 h 2123925"/>
              <a:gd name="connsiteX75" fmla="*/ 3707842 w 3919988"/>
              <a:gd name="connsiteY75" fmla="*/ 1008558 h 2123925"/>
              <a:gd name="connsiteX76" fmla="*/ 3567165 w 3919988"/>
              <a:gd name="connsiteY76" fmla="*/ 908074 h 2123925"/>
              <a:gd name="connsiteX77" fmla="*/ 3436536 w 3919988"/>
              <a:gd name="connsiteY77" fmla="*/ 797542 h 2123925"/>
              <a:gd name="connsiteX78" fmla="*/ 3366198 w 3919988"/>
              <a:gd name="connsiteY78" fmla="*/ 717155 h 2123925"/>
              <a:gd name="connsiteX79" fmla="*/ 3285811 w 3919988"/>
              <a:gd name="connsiteY79" fmla="*/ 506140 h 2123925"/>
              <a:gd name="connsiteX80" fmla="*/ 3225521 w 3919988"/>
              <a:gd name="connsiteY80" fmla="*/ 395608 h 2123925"/>
              <a:gd name="connsiteX81" fmla="*/ 3125037 w 3919988"/>
              <a:gd name="connsiteY81" fmla="*/ 254931 h 2123925"/>
              <a:gd name="connsiteX82" fmla="*/ 2924070 w 3919988"/>
              <a:gd name="connsiteY82" fmla="*/ 154448 h 2123925"/>
              <a:gd name="connsiteX83" fmla="*/ 2783393 w 3919988"/>
              <a:gd name="connsiteY83" fmla="*/ 94158 h 2123925"/>
              <a:gd name="connsiteX84" fmla="*/ 2592475 w 3919988"/>
              <a:gd name="connsiteY84" fmla="*/ 64013 h 2123925"/>
              <a:gd name="connsiteX85" fmla="*/ 2280976 w 3919988"/>
              <a:gd name="connsiteY85" fmla="*/ 33867 h 2123925"/>
              <a:gd name="connsiteX86" fmla="*/ 2069960 w 3919988"/>
              <a:gd name="connsiteY86" fmla="*/ 13771 h 2123925"/>
              <a:gd name="connsiteX87" fmla="*/ 1828800 w 3919988"/>
              <a:gd name="connsiteY87"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97688 w 3919988"/>
              <a:gd name="connsiteY59" fmla="*/ 1953103 h 2123925"/>
              <a:gd name="connsiteX60" fmla="*/ 1808703 w 3919988"/>
              <a:gd name="connsiteY60" fmla="*/ 1882764 h 2123925"/>
              <a:gd name="connsiteX61" fmla="*/ 2009670 w 3919988"/>
              <a:gd name="connsiteY61" fmla="*/ 1832522 h 2123925"/>
              <a:gd name="connsiteX62" fmla="*/ 2210637 w 3919988"/>
              <a:gd name="connsiteY62" fmla="*/ 1802377 h 2123925"/>
              <a:gd name="connsiteX63" fmla="*/ 2351314 w 3919988"/>
              <a:gd name="connsiteY63" fmla="*/ 1812426 h 2123925"/>
              <a:gd name="connsiteX64" fmla="*/ 2632668 w 3919988"/>
              <a:gd name="connsiteY64" fmla="*/ 1852619 h 2123925"/>
              <a:gd name="connsiteX65" fmla="*/ 2803490 w 3919988"/>
              <a:gd name="connsiteY65" fmla="*/ 1882764 h 2123925"/>
              <a:gd name="connsiteX66" fmla="*/ 3295859 w 3919988"/>
              <a:gd name="connsiteY66" fmla="*/ 1902861 h 2123925"/>
              <a:gd name="connsiteX67" fmla="*/ 3486778 w 3919988"/>
              <a:gd name="connsiteY67" fmla="*/ 1892813 h 2123925"/>
              <a:gd name="connsiteX68" fmla="*/ 3667648 w 3919988"/>
              <a:gd name="connsiteY68" fmla="*/ 1822474 h 2123925"/>
              <a:gd name="connsiteX69" fmla="*/ 3818374 w 3919988"/>
              <a:gd name="connsiteY69" fmla="*/ 1721991 h 2123925"/>
              <a:gd name="connsiteX70" fmla="*/ 3878664 w 3919988"/>
              <a:gd name="connsiteY70" fmla="*/ 1621507 h 2123925"/>
              <a:gd name="connsiteX71" fmla="*/ 3918857 w 3919988"/>
              <a:gd name="connsiteY71" fmla="*/ 1480830 h 2123925"/>
              <a:gd name="connsiteX72" fmla="*/ 3898760 w 3919988"/>
              <a:gd name="connsiteY72" fmla="*/ 1209525 h 2123925"/>
              <a:gd name="connsiteX73" fmla="*/ 3798277 w 3919988"/>
              <a:gd name="connsiteY73" fmla="*/ 1098993 h 2123925"/>
              <a:gd name="connsiteX74" fmla="*/ 3707842 w 3919988"/>
              <a:gd name="connsiteY74" fmla="*/ 1008558 h 2123925"/>
              <a:gd name="connsiteX75" fmla="*/ 3567165 w 3919988"/>
              <a:gd name="connsiteY75" fmla="*/ 908074 h 2123925"/>
              <a:gd name="connsiteX76" fmla="*/ 3436536 w 3919988"/>
              <a:gd name="connsiteY76" fmla="*/ 797542 h 2123925"/>
              <a:gd name="connsiteX77" fmla="*/ 3366198 w 3919988"/>
              <a:gd name="connsiteY77" fmla="*/ 717155 h 2123925"/>
              <a:gd name="connsiteX78" fmla="*/ 3285811 w 3919988"/>
              <a:gd name="connsiteY78" fmla="*/ 506140 h 2123925"/>
              <a:gd name="connsiteX79" fmla="*/ 3225521 w 3919988"/>
              <a:gd name="connsiteY79" fmla="*/ 395608 h 2123925"/>
              <a:gd name="connsiteX80" fmla="*/ 3125037 w 3919988"/>
              <a:gd name="connsiteY80" fmla="*/ 254931 h 2123925"/>
              <a:gd name="connsiteX81" fmla="*/ 2924070 w 3919988"/>
              <a:gd name="connsiteY81" fmla="*/ 154448 h 2123925"/>
              <a:gd name="connsiteX82" fmla="*/ 2783393 w 3919988"/>
              <a:gd name="connsiteY82" fmla="*/ 94158 h 2123925"/>
              <a:gd name="connsiteX83" fmla="*/ 2592475 w 3919988"/>
              <a:gd name="connsiteY83" fmla="*/ 64013 h 2123925"/>
              <a:gd name="connsiteX84" fmla="*/ 2280976 w 3919988"/>
              <a:gd name="connsiteY84" fmla="*/ 33867 h 2123925"/>
              <a:gd name="connsiteX85" fmla="*/ 2069960 w 3919988"/>
              <a:gd name="connsiteY85" fmla="*/ 13771 h 2123925"/>
              <a:gd name="connsiteX86" fmla="*/ 1828800 w 3919988"/>
              <a:gd name="connsiteY86"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597688 w 3919988"/>
              <a:gd name="connsiteY58" fmla="*/ 1953103 h 2123925"/>
              <a:gd name="connsiteX59" fmla="*/ 1808703 w 3919988"/>
              <a:gd name="connsiteY59" fmla="*/ 1882764 h 2123925"/>
              <a:gd name="connsiteX60" fmla="*/ 2009670 w 3919988"/>
              <a:gd name="connsiteY60" fmla="*/ 1832522 h 2123925"/>
              <a:gd name="connsiteX61" fmla="*/ 2210637 w 3919988"/>
              <a:gd name="connsiteY61" fmla="*/ 1802377 h 2123925"/>
              <a:gd name="connsiteX62" fmla="*/ 2351314 w 3919988"/>
              <a:gd name="connsiteY62" fmla="*/ 1812426 h 2123925"/>
              <a:gd name="connsiteX63" fmla="*/ 2632668 w 3919988"/>
              <a:gd name="connsiteY63" fmla="*/ 1852619 h 2123925"/>
              <a:gd name="connsiteX64" fmla="*/ 2803490 w 3919988"/>
              <a:gd name="connsiteY64" fmla="*/ 1882764 h 2123925"/>
              <a:gd name="connsiteX65" fmla="*/ 3295859 w 3919988"/>
              <a:gd name="connsiteY65" fmla="*/ 1902861 h 2123925"/>
              <a:gd name="connsiteX66" fmla="*/ 3486778 w 3919988"/>
              <a:gd name="connsiteY66" fmla="*/ 1892813 h 2123925"/>
              <a:gd name="connsiteX67" fmla="*/ 3667648 w 3919988"/>
              <a:gd name="connsiteY67" fmla="*/ 1822474 h 2123925"/>
              <a:gd name="connsiteX68" fmla="*/ 3818374 w 3919988"/>
              <a:gd name="connsiteY68" fmla="*/ 1721991 h 2123925"/>
              <a:gd name="connsiteX69" fmla="*/ 3878664 w 3919988"/>
              <a:gd name="connsiteY69" fmla="*/ 1621507 h 2123925"/>
              <a:gd name="connsiteX70" fmla="*/ 3918857 w 3919988"/>
              <a:gd name="connsiteY70" fmla="*/ 1480830 h 2123925"/>
              <a:gd name="connsiteX71" fmla="*/ 3898760 w 3919988"/>
              <a:gd name="connsiteY71" fmla="*/ 1209525 h 2123925"/>
              <a:gd name="connsiteX72" fmla="*/ 3798277 w 3919988"/>
              <a:gd name="connsiteY72" fmla="*/ 1098993 h 2123925"/>
              <a:gd name="connsiteX73" fmla="*/ 3707842 w 3919988"/>
              <a:gd name="connsiteY73" fmla="*/ 1008558 h 2123925"/>
              <a:gd name="connsiteX74" fmla="*/ 3567165 w 3919988"/>
              <a:gd name="connsiteY74" fmla="*/ 908074 h 2123925"/>
              <a:gd name="connsiteX75" fmla="*/ 3436536 w 3919988"/>
              <a:gd name="connsiteY75" fmla="*/ 797542 h 2123925"/>
              <a:gd name="connsiteX76" fmla="*/ 3366198 w 3919988"/>
              <a:gd name="connsiteY76" fmla="*/ 717155 h 2123925"/>
              <a:gd name="connsiteX77" fmla="*/ 3285811 w 3919988"/>
              <a:gd name="connsiteY77" fmla="*/ 506140 h 2123925"/>
              <a:gd name="connsiteX78" fmla="*/ 3225521 w 3919988"/>
              <a:gd name="connsiteY78" fmla="*/ 395608 h 2123925"/>
              <a:gd name="connsiteX79" fmla="*/ 3125037 w 3919988"/>
              <a:gd name="connsiteY79" fmla="*/ 254931 h 2123925"/>
              <a:gd name="connsiteX80" fmla="*/ 2924070 w 3919988"/>
              <a:gd name="connsiteY80" fmla="*/ 154448 h 2123925"/>
              <a:gd name="connsiteX81" fmla="*/ 2783393 w 3919988"/>
              <a:gd name="connsiteY81" fmla="*/ 94158 h 2123925"/>
              <a:gd name="connsiteX82" fmla="*/ 2592475 w 3919988"/>
              <a:gd name="connsiteY82" fmla="*/ 64013 h 2123925"/>
              <a:gd name="connsiteX83" fmla="*/ 2280976 w 3919988"/>
              <a:gd name="connsiteY83" fmla="*/ 33867 h 2123925"/>
              <a:gd name="connsiteX84" fmla="*/ 2069960 w 3919988"/>
              <a:gd name="connsiteY84" fmla="*/ 13771 h 2123925"/>
              <a:gd name="connsiteX85" fmla="*/ 1828800 w 3919988"/>
              <a:gd name="connsiteY8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356527 w 3919988"/>
              <a:gd name="connsiteY56" fmla="*/ 2083731 h 2123925"/>
              <a:gd name="connsiteX57" fmla="*/ 1597688 w 3919988"/>
              <a:gd name="connsiteY57" fmla="*/ 1953103 h 2123925"/>
              <a:gd name="connsiteX58" fmla="*/ 1808703 w 3919988"/>
              <a:gd name="connsiteY58" fmla="*/ 1882764 h 2123925"/>
              <a:gd name="connsiteX59" fmla="*/ 2009670 w 3919988"/>
              <a:gd name="connsiteY59" fmla="*/ 1832522 h 2123925"/>
              <a:gd name="connsiteX60" fmla="*/ 2210637 w 3919988"/>
              <a:gd name="connsiteY60" fmla="*/ 1802377 h 2123925"/>
              <a:gd name="connsiteX61" fmla="*/ 2351314 w 3919988"/>
              <a:gd name="connsiteY61" fmla="*/ 1812426 h 2123925"/>
              <a:gd name="connsiteX62" fmla="*/ 2632668 w 3919988"/>
              <a:gd name="connsiteY62" fmla="*/ 1852619 h 2123925"/>
              <a:gd name="connsiteX63" fmla="*/ 2803490 w 3919988"/>
              <a:gd name="connsiteY63" fmla="*/ 1882764 h 2123925"/>
              <a:gd name="connsiteX64" fmla="*/ 3295859 w 3919988"/>
              <a:gd name="connsiteY64" fmla="*/ 1902861 h 2123925"/>
              <a:gd name="connsiteX65" fmla="*/ 3486778 w 3919988"/>
              <a:gd name="connsiteY65" fmla="*/ 1892813 h 2123925"/>
              <a:gd name="connsiteX66" fmla="*/ 3667648 w 3919988"/>
              <a:gd name="connsiteY66" fmla="*/ 1822474 h 2123925"/>
              <a:gd name="connsiteX67" fmla="*/ 3818374 w 3919988"/>
              <a:gd name="connsiteY67" fmla="*/ 1721991 h 2123925"/>
              <a:gd name="connsiteX68" fmla="*/ 3878664 w 3919988"/>
              <a:gd name="connsiteY68" fmla="*/ 1621507 h 2123925"/>
              <a:gd name="connsiteX69" fmla="*/ 3918857 w 3919988"/>
              <a:gd name="connsiteY69" fmla="*/ 1480830 h 2123925"/>
              <a:gd name="connsiteX70" fmla="*/ 3898760 w 3919988"/>
              <a:gd name="connsiteY70" fmla="*/ 1209525 h 2123925"/>
              <a:gd name="connsiteX71" fmla="*/ 3798277 w 3919988"/>
              <a:gd name="connsiteY71" fmla="*/ 1098993 h 2123925"/>
              <a:gd name="connsiteX72" fmla="*/ 3707842 w 3919988"/>
              <a:gd name="connsiteY72" fmla="*/ 1008558 h 2123925"/>
              <a:gd name="connsiteX73" fmla="*/ 3567165 w 3919988"/>
              <a:gd name="connsiteY73" fmla="*/ 908074 h 2123925"/>
              <a:gd name="connsiteX74" fmla="*/ 3436536 w 3919988"/>
              <a:gd name="connsiteY74" fmla="*/ 797542 h 2123925"/>
              <a:gd name="connsiteX75" fmla="*/ 3366198 w 3919988"/>
              <a:gd name="connsiteY75" fmla="*/ 717155 h 2123925"/>
              <a:gd name="connsiteX76" fmla="*/ 3285811 w 3919988"/>
              <a:gd name="connsiteY76" fmla="*/ 506140 h 2123925"/>
              <a:gd name="connsiteX77" fmla="*/ 3225521 w 3919988"/>
              <a:gd name="connsiteY77" fmla="*/ 395608 h 2123925"/>
              <a:gd name="connsiteX78" fmla="*/ 3125037 w 3919988"/>
              <a:gd name="connsiteY78" fmla="*/ 254931 h 2123925"/>
              <a:gd name="connsiteX79" fmla="*/ 2924070 w 3919988"/>
              <a:gd name="connsiteY79" fmla="*/ 154448 h 2123925"/>
              <a:gd name="connsiteX80" fmla="*/ 2783393 w 3919988"/>
              <a:gd name="connsiteY80" fmla="*/ 94158 h 2123925"/>
              <a:gd name="connsiteX81" fmla="*/ 2592475 w 3919988"/>
              <a:gd name="connsiteY81" fmla="*/ 64013 h 2123925"/>
              <a:gd name="connsiteX82" fmla="*/ 2280976 w 3919988"/>
              <a:gd name="connsiteY82" fmla="*/ 33867 h 2123925"/>
              <a:gd name="connsiteX83" fmla="*/ 2069960 w 3919988"/>
              <a:gd name="connsiteY83" fmla="*/ 13771 h 2123925"/>
              <a:gd name="connsiteX84" fmla="*/ 1828800 w 3919988"/>
              <a:gd name="connsiteY8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356527 w 3919988"/>
              <a:gd name="connsiteY55" fmla="*/ 2083731 h 2123925"/>
              <a:gd name="connsiteX56" fmla="*/ 1597688 w 3919988"/>
              <a:gd name="connsiteY56" fmla="*/ 1953103 h 2123925"/>
              <a:gd name="connsiteX57" fmla="*/ 1808703 w 3919988"/>
              <a:gd name="connsiteY57" fmla="*/ 1882764 h 2123925"/>
              <a:gd name="connsiteX58" fmla="*/ 2009670 w 3919988"/>
              <a:gd name="connsiteY58" fmla="*/ 1832522 h 2123925"/>
              <a:gd name="connsiteX59" fmla="*/ 2210637 w 3919988"/>
              <a:gd name="connsiteY59" fmla="*/ 1802377 h 2123925"/>
              <a:gd name="connsiteX60" fmla="*/ 2351314 w 3919988"/>
              <a:gd name="connsiteY60" fmla="*/ 1812426 h 2123925"/>
              <a:gd name="connsiteX61" fmla="*/ 2632668 w 3919988"/>
              <a:gd name="connsiteY61" fmla="*/ 1852619 h 2123925"/>
              <a:gd name="connsiteX62" fmla="*/ 2803490 w 3919988"/>
              <a:gd name="connsiteY62" fmla="*/ 1882764 h 2123925"/>
              <a:gd name="connsiteX63" fmla="*/ 3295859 w 3919988"/>
              <a:gd name="connsiteY63" fmla="*/ 1902861 h 2123925"/>
              <a:gd name="connsiteX64" fmla="*/ 3486778 w 3919988"/>
              <a:gd name="connsiteY64" fmla="*/ 1892813 h 2123925"/>
              <a:gd name="connsiteX65" fmla="*/ 3667648 w 3919988"/>
              <a:gd name="connsiteY65" fmla="*/ 1822474 h 2123925"/>
              <a:gd name="connsiteX66" fmla="*/ 3818374 w 3919988"/>
              <a:gd name="connsiteY66" fmla="*/ 1721991 h 2123925"/>
              <a:gd name="connsiteX67" fmla="*/ 3878664 w 3919988"/>
              <a:gd name="connsiteY67" fmla="*/ 1621507 h 2123925"/>
              <a:gd name="connsiteX68" fmla="*/ 3918857 w 3919988"/>
              <a:gd name="connsiteY68" fmla="*/ 1480830 h 2123925"/>
              <a:gd name="connsiteX69" fmla="*/ 3898760 w 3919988"/>
              <a:gd name="connsiteY69" fmla="*/ 1209525 h 2123925"/>
              <a:gd name="connsiteX70" fmla="*/ 3798277 w 3919988"/>
              <a:gd name="connsiteY70" fmla="*/ 1098993 h 2123925"/>
              <a:gd name="connsiteX71" fmla="*/ 3707842 w 3919988"/>
              <a:gd name="connsiteY71" fmla="*/ 1008558 h 2123925"/>
              <a:gd name="connsiteX72" fmla="*/ 3567165 w 3919988"/>
              <a:gd name="connsiteY72" fmla="*/ 908074 h 2123925"/>
              <a:gd name="connsiteX73" fmla="*/ 3436536 w 3919988"/>
              <a:gd name="connsiteY73" fmla="*/ 797542 h 2123925"/>
              <a:gd name="connsiteX74" fmla="*/ 3366198 w 3919988"/>
              <a:gd name="connsiteY74" fmla="*/ 717155 h 2123925"/>
              <a:gd name="connsiteX75" fmla="*/ 3285811 w 3919988"/>
              <a:gd name="connsiteY75" fmla="*/ 506140 h 2123925"/>
              <a:gd name="connsiteX76" fmla="*/ 3225521 w 3919988"/>
              <a:gd name="connsiteY76" fmla="*/ 395608 h 2123925"/>
              <a:gd name="connsiteX77" fmla="*/ 3125037 w 3919988"/>
              <a:gd name="connsiteY77" fmla="*/ 254931 h 2123925"/>
              <a:gd name="connsiteX78" fmla="*/ 2924070 w 3919988"/>
              <a:gd name="connsiteY78" fmla="*/ 154448 h 2123925"/>
              <a:gd name="connsiteX79" fmla="*/ 2783393 w 3919988"/>
              <a:gd name="connsiteY79" fmla="*/ 94158 h 2123925"/>
              <a:gd name="connsiteX80" fmla="*/ 2592475 w 3919988"/>
              <a:gd name="connsiteY80" fmla="*/ 64013 h 2123925"/>
              <a:gd name="connsiteX81" fmla="*/ 2280976 w 3919988"/>
              <a:gd name="connsiteY81" fmla="*/ 33867 h 2123925"/>
              <a:gd name="connsiteX82" fmla="*/ 2069960 w 3919988"/>
              <a:gd name="connsiteY82" fmla="*/ 13771 h 2123925"/>
              <a:gd name="connsiteX83" fmla="*/ 1828800 w 3919988"/>
              <a:gd name="connsiteY8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15850 w 3919988"/>
              <a:gd name="connsiteY4" fmla="*/ 94158 h 2123925"/>
              <a:gd name="connsiteX5" fmla="*/ 1095270 w 3919988"/>
              <a:gd name="connsiteY5" fmla="*/ 104206 h 2123925"/>
              <a:gd name="connsiteX6" fmla="*/ 1034980 w 3919988"/>
              <a:gd name="connsiteY6" fmla="*/ 114254 h 2123925"/>
              <a:gd name="connsiteX7" fmla="*/ 1004835 w 3919988"/>
              <a:gd name="connsiteY7" fmla="*/ 134351 h 2123925"/>
              <a:gd name="connsiteX8" fmla="*/ 964642 w 3919988"/>
              <a:gd name="connsiteY8" fmla="*/ 144399 h 2123925"/>
              <a:gd name="connsiteX9" fmla="*/ 944545 w 3919988"/>
              <a:gd name="connsiteY9" fmla="*/ 174544 h 2123925"/>
              <a:gd name="connsiteX10" fmla="*/ 904352 w 3919988"/>
              <a:gd name="connsiteY10" fmla="*/ 184593 h 2123925"/>
              <a:gd name="connsiteX11" fmla="*/ 864158 w 3919988"/>
              <a:gd name="connsiteY11" fmla="*/ 204689 h 2123925"/>
              <a:gd name="connsiteX12" fmla="*/ 834013 w 3919988"/>
              <a:gd name="connsiteY12" fmla="*/ 214738 h 2123925"/>
              <a:gd name="connsiteX13" fmla="*/ 773723 w 3919988"/>
              <a:gd name="connsiteY13" fmla="*/ 244883 h 2123925"/>
              <a:gd name="connsiteX14" fmla="*/ 683288 w 3919988"/>
              <a:gd name="connsiteY14" fmla="*/ 325270 h 2123925"/>
              <a:gd name="connsiteX15" fmla="*/ 653143 w 3919988"/>
              <a:gd name="connsiteY15" fmla="*/ 385560 h 2123925"/>
              <a:gd name="connsiteX16" fmla="*/ 602901 w 3919988"/>
              <a:gd name="connsiteY16" fmla="*/ 445850 h 2123925"/>
              <a:gd name="connsiteX17" fmla="*/ 592853 w 3919988"/>
              <a:gd name="connsiteY17" fmla="*/ 475995 h 2123925"/>
              <a:gd name="connsiteX18" fmla="*/ 572756 w 3919988"/>
              <a:gd name="connsiteY18" fmla="*/ 516188 h 2123925"/>
              <a:gd name="connsiteX19" fmla="*/ 542611 w 3919988"/>
              <a:gd name="connsiteY19" fmla="*/ 586527 h 2123925"/>
              <a:gd name="connsiteX20" fmla="*/ 532563 w 3919988"/>
              <a:gd name="connsiteY20" fmla="*/ 616672 h 2123925"/>
              <a:gd name="connsiteX21" fmla="*/ 492369 w 3919988"/>
              <a:gd name="connsiteY21" fmla="*/ 687010 h 2123925"/>
              <a:gd name="connsiteX22" fmla="*/ 472272 w 3919988"/>
              <a:gd name="connsiteY22" fmla="*/ 767397 h 2123925"/>
              <a:gd name="connsiteX23" fmla="*/ 452176 w 3919988"/>
              <a:gd name="connsiteY23" fmla="*/ 797542 h 2123925"/>
              <a:gd name="connsiteX24" fmla="*/ 381837 w 3919988"/>
              <a:gd name="connsiteY24" fmla="*/ 908074 h 2123925"/>
              <a:gd name="connsiteX25" fmla="*/ 341644 w 3919988"/>
              <a:gd name="connsiteY25" fmla="*/ 918122 h 2123925"/>
              <a:gd name="connsiteX26" fmla="*/ 261257 w 3919988"/>
              <a:gd name="connsiteY26" fmla="*/ 978413 h 2123925"/>
              <a:gd name="connsiteX27" fmla="*/ 200967 w 3919988"/>
              <a:gd name="connsiteY27" fmla="*/ 988461 h 2123925"/>
              <a:gd name="connsiteX28" fmla="*/ 180870 w 3919988"/>
              <a:gd name="connsiteY28" fmla="*/ 1018606 h 2123925"/>
              <a:gd name="connsiteX29" fmla="*/ 120580 w 3919988"/>
              <a:gd name="connsiteY29" fmla="*/ 1058799 h 2123925"/>
              <a:gd name="connsiteX30" fmla="*/ 100483 w 3919988"/>
              <a:gd name="connsiteY30" fmla="*/ 1119089 h 2123925"/>
              <a:gd name="connsiteX31" fmla="*/ 70338 w 3919988"/>
              <a:gd name="connsiteY31" fmla="*/ 1139186 h 2123925"/>
              <a:gd name="connsiteX32" fmla="*/ 40193 w 3919988"/>
              <a:gd name="connsiteY32" fmla="*/ 1169331 h 2123925"/>
              <a:gd name="connsiteX33" fmla="*/ 20097 w 3919988"/>
              <a:gd name="connsiteY33" fmla="*/ 1229621 h 2123925"/>
              <a:gd name="connsiteX34" fmla="*/ 0 w 3919988"/>
              <a:gd name="connsiteY34" fmla="*/ 1340153 h 2123925"/>
              <a:gd name="connsiteX35" fmla="*/ 10048 w 3919988"/>
              <a:gd name="connsiteY35" fmla="*/ 1661700 h 2123925"/>
              <a:gd name="connsiteX36" fmla="*/ 20097 w 3919988"/>
              <a:gd name="connsiteY36" fmla="*/ 1691845 h 2123925"/>
              <a:gd name="connsiteX37" fmla="*/ 90435 w 3919988"/>
              <a:gd name="connsiteY37" fmla="*/ 1772232 h 2123925"/>
              <a:gd name="connsiteX38" fmla="*/ 170822 w 3919988"/>
              <a:gd name="connsiteY38" fmla="*/ 1792329 h 2123925"/>
              <a:gd name="connsiteX39" fmla="*/ 241160 w 3919988"/>
              <a:gd name="connsiteY39" fmla="*/ 1832522 h 2123925"/>
              <a:gd name="connsiteX40" fmla="*/ 331596 w 3919988"/>
              <a:gd name="connsiteY40" fmla="*/ 1872716 h 2123925"/>
              <a:gd name="connsiteX41" fmla="*/ 401934 w 3919988"/>
              <a:gd name="connsiteY41" fmla="*/ 1902861 h 2123925"/>
              <a:gd name="connsiteX42" fmla="*/ 442127 w 3919988"/>
              <a:gd name="connsiteY42" fmla="*/ 1922958 h 2123925"/>
              <a:gd name="connsiteX43" fmla="*/ 492369 w 3919988"/>
              <a:gd name="connsiteY43" fmla="*/ 1933006 h 2123925"/>
              <a:gd name="connsiteX44" fmla="*/ 542611 w 3919988"/>
              <a:gd name="connsiteY44" fmla="*/ 1953103 h 2123925"/>
              <a:gd name="connsiteX45" fmla="*/ 572756 w 3919988"/>
              <a:gd name="connsiteY45" fmla="*/ 1973199 h 2123925"/>
              <a:gd name="connsiteX46" fmla="*/ 633046 w 3919988"/>
              <a:gd name="connsiteY46" fmla="*/ 1993296 h 2123925"/>
              <a:gd name="connsiteX47" fmla="*/ 663191 w 3919988"/>
              <a:gd name="connsiteY47" fmla="*/ 2013393 h 2123925"/>
              <a:gd name="connsiteX48" fmla="*/ 793820 w 3919988"/>
              <a:gd name="connsiteY48" fmla="*/ 2043538 h 2123925"/>
              <a:gd name="connsiteX49" fmla="*/ 834013 w 3919988"/>
              <a:gd name="connsiteY49" fmla="*/ 2053586 h 2123925"/>
              <a:gd name="connsiteX50" fmla="*/ 904352 w 3919988"/>
              <a:gd name="connsiteY50" fmla="*/ 2073683 h 2123925"/>
              <a:gd name="connsiteX51" fmla="*/ 1024932 w 3919988"/>
              <a:gd name="connsiteY51" fmla="*/ 2093780 h 2123925"/>
              <a:gd name="connsiteX52" fmla="*/ 1095270 w 3919988"/>
              <a:gd name="connsiteY52" fmla="*/ 2113876 h 2123925"/>
              <a:gd name="connsiteX53" fmla="*/ 1125415 w 3919988"/>
              <a:gd name="connsiteY53" fmla="*/ 2123925 h 2123925"/>
              <a:gd name="connsiteX54" fmla="*/ 1356527 w 3919988"/>
              <a:gd name="connsiteY54" fmla="*/ 2083731 h 2123925"/>
              <a:gd name="connsiteX55" fmla="*/ 1597688 w 3919988"/>
              <a:gd name="connsiteY55" fmla="*/ 1953103 h 2123925"/>
              <a:gd name="connsiteX56" fmla="*/ 1808703 w 3919988"/>
              <a:gd name="connsiteY56" fmla="*/ 1882764 h 2123925"/>
              <a:gd name="connsiteX57" fmla="*/ 2009670 w 3919988"/>
              <a:gd name="connsiteY57" fmla="*/ 1832522 h 2123925"/>
              <a:gd name="connsiteX58" fmla="*/ 2210637 w 3919988"/>
              <a:gd name="connsiteY58" fmla="*/ 1802377 h 2123925"/>
              <a:gd name="connsiteX59" fmla="*/ 2351314 w 3919988"/>
              <a:gd name="connsiteY59" fmla="*/ 1812426 h 2123925"/>
              <a:gd name="connsiteX60" fmla="*/ 2632668 w 3919988"/>
              <a:gd name="connsiteY60" fmla="*/ 1852619 h 2123925"/>
              <a:gd name="connsiteX61" fmla="*/ 2803490 w 3919988"/>
              <a:gd name="connsiteY61" fmla="*/ 1882764 h 2123925"/>
              <a:gd name="connsiteX62" fmla="*/ 3295859 w 3919988"/>
              <a:gd name="connsiteY62" fmla="*/ 1902861 h 2123925"/>
              <a:gd name="connsiteX63" fmla="*/ 3486778 w 3919988"/>
              <a:gd name="connsiteY63" fmla="*/ 1892813 h 2123925"/>
              <a:gd name="connsiteX64" fmla="*/ 3667648 w 3919988"/>
              <a:gd name="connsiteY64" fmla="*/ 1822474 h 2123925"/>
              <a:gd name="connsiteX65" fmla="*/ 3818374 w 3919988"/>
              <a:gd name="connsiteY65" fmla="*/ 1721991 h 2123925"/>
              <a:gd name="connsiteX66" fmla="*/ 3878664 w 3919988"/>
              <a:gd name="connsiteY66" fmla="*/ 1621507 h 2123925"/>
              <a:gd name="connsiteX67" fmla="*/ 3918857 w 3919988"/>
              <a:gd name="connsiteY67" fmla="*/ 1480830 h 2123925"/>
              <a:gd name="connsiteX68" fmla="*/ 3898760 w 3919988"/>
              <a:gd name="connsiteY68" fmla="*/ 1209525 h 2123925"/>
              <a:gd name="connsiteX69" fmla="*/ 3798277 w 3919988"/>
              <a:gd name="connsiteY69" fmla="*/ 1098993 h 2123925"/>
              <a:gd name="connsiteX70" fmla="*/ 3707842 w 3919988"/>
              <a:gd name="connsiteY70" fmla="*/ 1008558 h 2123925"/>
              <a:gd name="connsiteX71" fmla="*/ 3567165 w 3919988"/>
              <a:gd name="connsiteY71" fmla="*/ 908074 h 2123925"/>
              <a:gd name="connsiteX72" fmla="*/ 3436536 w 3919988"/>
              <a:gd name="connsiteY72" fmla="*/ 797542 h 2123925"/>
              <a:gd name="connsiteX73" fmla="*/ 3366198 w 3919988"/>
              <a:gd name="connsiteY73" fmla="*/ 717155 h 2123925"/>
              <a:gd name="connsiteX74" fmla="*/ 3285811 w 3919988"/>
              <a:gd name="connsiteY74" fmla="*/ 506140 h 2123925"/>
              <a:gd name="connsiteX75" fmla="*/ 3225521 w 3919988"/>
              <a:gd name="connsiteY75" fmla="*/ 395608 h 2123925"/>
              <a:gd name="connsiteX76" fmla="*/ 3125037 w 3919988"/>
              <a:gd name="connsiteY76" fmla="*/ 254931 h 2123925"/>
              <a:gd name="connsiteX77" fmla="*/ 2924070 w 3919988"/>
              <a:gd name="connsiteY77" fmla="*/ 154448 h 2123925"/>
              <a:gd name="connsiteX78" fmla="*/ 2783393 w 3919988"/>
              <a:gd name="connsiteY78" fmla="*/ 94158 h 2123925"/>
              <a:gd name="connsiteX79" fmla="*/ 2592475 w 3919988"/>
              <a:gd name="connsiteY79" fmla="*/ 64013 h 2123925"/>
              <a:gd name="connsiteX80" fmla="*/ 2280976 w 3919988"/>
              <a:gd name="connsiteY80" fmla="*/ 33867 h 2123925"/>
              <a:gd name="connsiteX81" fmla="*/ 2069960 w 3919988"/>
              <a:gd name="connsiteY81" fmla="*/ 13771 h 2123925"/>
              <a:gd name="connsiteX82" fmla="*/ 1828800 w 3919988"/>
              <a:gd name="connsiteY8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1034980 w 3919988"/>
              <a:gd name="connsiteY5" fmla="*/ 114254 h 2123925"/>
              <a:gd name="connsiteX6" fmla="*/ 1004835 w 3919988"/>
              <a:gd name="connsiteY6" fmla="*/ 134351 h 2123925"/>
              <a:gd name="connsiteX7" fmla="*/ 964642 w 3919988"/>
              <a:gd name="connsiteY7" fmla="*/ 144399 h 2123925"/>
              <a:gd name="connsiteX8" fmla="*/ 944545 w 3919988"/>
              <a:gd name="connsiteY8" fmla="*/ 174544 h 2123925"/>
              <a:gd name="connsiteX9" fmla="*/ 904352 w 3919988"/>
              <a:gd name="connsiteY9" fmla="*/ 184593 h 2123925"/>
              <a:gd name="connsiteX10" fmla="*/ 864158 w 3919988"/>
              <a:gd name="connsiteY10" fmla="*/ 204689 h 2123925"/>
              <a:gd name="connsiteX11" fmla="*/ 834013 w 3919988"/>
              <a:gd name="connsiteY11" fmla="*/ 214738 h 2123925"/>
              <a:gd name="connsiteX12" fmla="*/ 773723 w 3919988"/>
              <a:gd name="connsiteY12" fmla="*/ 244883 h 2123925"/>
              <a:gd name="connsiteX13" fmla="*/ 683288 w 3919988"/>
              <a:gd name="connsiteY13" fmla="*/ 325270 h 2123925"/>
              <a:gd name="connsiteX14" fmla="*/ 653143 w 3919988"/>
              <a:gd name="connsiteY14" fmla="*/ 385560 h 2123925"/>
              <a:gd name="connsiteX15" fmla="*/ 602901 w 3919988"/>
              <a:gd name="connsiteY15" fmla="*/ 445850 h 2123925"/>
              <a:gd name="connsiteX16" fmla="*/ 592853 w 3919988"/>
              <a:gd name="connsiteY16" fmla="*/ 475995 h 2123925"/>
              <a:gd name="connsiteX17" fmla="*/ 572756 w 3919988"/>
              <a:gd name="connsiteY17" fmla="*/ 516188 h 2123925"/>
              <a:gd name="connsiteX18" fmla="*/ 542611 w 3919988"/>
              <a:gd name="connsiteY18" fmla="*/ 586527 h 2123925"/>
              <a:gd name="connsiteX19" fmla="*/ 532563 w 3919988"/>
              <a:gd name="connsiteY19" fmla="*/ 616672 h 2123925"/>
              <a:gd name="connsiteX20" fmla="*/ 492369 w 3919988"/>
              <a:gd name="connsiteY20" fmla="*/ 687010 h 2123925"/>
              <a:gd name="connsiteX21" fmla="*/ 472272 w 3919988"/>
              <a:gd name="connsiteY21" fmla="*/ 767397 h 2123925"/>
              <a:gd name="connsiteX22" fmla="*/ 452176 w 3919988"/>
              <a:gd name="connsiteY22" fmla="*/ 797542 h 2123925"/>
              <a:gd name="connsiteX23" fmla="*/ 381837 w 3919988"/>
              <a:gd name="connsiteY23" fmla="*/ 908074 h 2123925"/>
              <a:gd name="connsiteX24" fmla="*/ 341644 w 3919988"/>
              <a:gd name="connsiteY24" fmla="*/ 918122 h 2123925"/>
              <a:gd name="connsiteX25" fmla="*/ 261257 w 3919988"/>
              <a:gd name="connsiteY25" fmla="*/ 978413 h 2123925"/>
              <a:gd name="connsiteX26" fmla="*/ 200967 w 3919988"/>
              <a:gd name="connsiteY26" fmla="*/ 988461 h 2123925"/>
              <a:gd name="connsiteX27" fmla="*/ 180870 w 3919988"/>
              <a:gd name="connsiteY27" fmla="*/ 1018606 h 2123925"/>
              <a:gd name="connsiteX28" fmla="*/ 120580 w 3919988"/>
              <a:gd name="connsiteY28" fmla="*/ 1058799 h 2123925"/>
              <a:gd name="connsiteX29" fmla="*/ 100483 w 3919988"/>
              <a:gd name="connsiteY29" fmla="*/ 1119089 h 2123925"/>
              <a:gd name="connsiteX30" fmla="*/ 70338 w 3919988"/>
              <a:gd name="connsiteY30" fmla="*/ 1139186 h 2123925"/>
              <a:gd name="connsiteX31" fmla="*/ 40193 w 3919988"/>
              <a:gd name="connsiteY31" fmla="*/ 1169331 h 2123925"/>
              <a:gd name="connsiteX32" fmla="*/ 20097 w 3919988"/>
              <a:gd name="connsiteY32" fmla="*/ 1229621 h 2123925"/>
              <a:gd name="connsiteX33" fmla="*/ 0 w 3919988"/>
              <a:gd name="connsiteY33" fmla="*/ 1340153 h 2123925"/>
              <a:gd name="connsiteX34" fmla="*/ 10048 w 3919988"/>
              <a:gd name="connsiteY34" fmla="*/ 1661700 h 2123925"/>
              <a:gd name="connsiteX35" fmla="*/ 20097 w 3919988"/>
              <a:gd name="connsiteY35" fmla="*/ 1691845 h 2123925"/>
              <a:gd name="connsiteX36" fmla="*/ 90435 w 3919988"/>
              <a:gd name="connsiteY36" fmla="*/ 1772232 h 2123925"/>
              <a:gd name="connsiteX37" fmla="*/ 170822 w 3919988"/>
              <a:gd name="connsiteY37" fmla="*/ 1792329 h 2123925"/>
              <a:gd name="connsiteX38" fmla="*/ 241160 w 3919988"/>
              <a:gd name="connsiteY38" fmla="*/ 1832522 h 2123925"/>
              <a:gd name="connsiteX39" fmla="*/ 331596 w 3919988"/>
              <a:gd name="connsiteY39" fmla="*/ 1872716 h 2123925"/>
              <a:gd name="connsiteX40" fmla="*/ 401934 w 3919988"/>
              <a:gd name="connsiteY40" fmla="*/ 1902861 h 2123925"/>
              <a:gd name="connsiteX41" fmla="*/ 442127 w 3919988"/>
              <a:gd name="connsiteY41" fmla="*/ 1922958 h 2123925"/>
              <a:gd name="connsiteX42" fmla="*/ 492369 w 3919988"/>
              <a:gd name="connsiteY42" fmla="*/ 1933006 h 2123925"/>
              <a:gd name="connsiteX43" fmla="*/ 542611 w 3919988"/>
              <a:gd name="connsiteY43" fmla="*/ 1953103 h 2123925"/>
              <a:gd name="connsiteX44" fmla="*/ 572756 w 3919988"/>
              <a:gd name="connsiteY44" fmla="*/ 1973199 h 2123925"/>
              <a:gd name="connsiteX45" fmla="*/ 633046 w 3919988"/>
              <a:gd name="connsiteY45" fmla="*/ 1993296 h 2123925"/>
              <a:gd name="connsiteX46" fmla="*/ 663191 w 3919988"/>
              <a:gd name="connsiteY46" fmla="*/ 2013393 h 2123925"/>
              <a:gd name="connsiteX47" fmla="*/ 793820 w 3919988"/>
              <a:gd name="connsiteY47" fmla="*/ 2043538 h 2123925"/>
              <a:gd name="connsiteX48" fmla="*/ 834013 w 3919988"/>
              <a:gd name="connsiteY48" fmla="*/ 2053586 h 2123925"/>
              <a:gd name="connsiteX49" fmla="*/ 904352 w 3919988"/>
              <a:gd name="connsiteY49" fmla="*/ 2073683 h 2123925"/>
              <a:gd name="connsiteX50" fmla="*/ 1024932 w 3919988"/>
              <a:gd name="connsiteY50" fmla="*/ 2093780 h 2123925"/>
              <a:gd name="connsiteX51" fmla="*/ 1095270 w 3919988"/>
              <a:gd name="connsiteY51" fmla="*/ 2113876 h 2123925"/>
              <a:gd name="connsiteX52" fmla="*/ 1125415 w 3919988"/>
              <a:gd name="connsiteY52" fmla="*/ 2123925 h 2123925"/>
              <a:gd name="connsiteX53" fmla="*/ 1356527 w 3919988"/>
              <a:gd name="connsiteY53" fmla="*/ 2083731 h 2123925"/>
              <a:gd name="connsiteX54" fmla="*/ 1597688 w 3919988"/>
              <a:gd name="connsiteY54" fmla="*/ 1953103 h 2123925"/>
              <a:gd name="connsiteX55" fmla="*/ 1808703 w 3919988"/>
              <a:gd name="connsiteY55" fmla="*/ 1882764 h 2123925"/>
              <a:gd name="connsiteX56" fmla="*/ 2009670 w 3919988"/>
              <a:gd name="connsiteY56" fmla="*/ 1832522 h 2123925"/>
              <a:gd name="connsiteX57" fmla="*/ 2210637 w 3919988"/>
              <a:gd name="connsiteY57" fmla="*/ 1802377 h 2123925"/>
              <a:gd name="connsiteX58" fmla="*/ 2351314 w 3919988"/>
              <a:gd name="connsiteY58" fmla="*/ 1812426 h 2123925"/>
              <a:gd name="connsiteX59" fmla="*/ 2632668 w 3919988"/>
              <a:gd name="connsiteY59" fmla="*/ 1852619 h 2123925"/>
              <a:gd name="connsiteX60" fmla="*/ 2803490 w 3919988"/>
              <a:gd name="connsiteY60" fmla="*/ 1882764 h 2123925"/>
              <a:gd name="connsiteX61" fmla="*/ 3295859 w 3919988"/>
              <a:gd name="connsiteY61" fmla="*/ 1902861 h 2123925"/>
              <a:gd name="connsiteX62" fmla="*/ 3486778 w 3919988"/>
              <a:gd name="connsiteY62" fmla="*/ 1892813 h 2123925"/>
              <a:gd name="connsiteX63" fmla="*/ 3667648 w 3919988"/>
              <a:gd name="connsiteY63" fmla="*/ 1822474 h 2123925"/>
              <a:gd name="connsiteX64" fmla="*/ 3818374 w 3919988"/>
              <a:gd name="connsiteY64" fmla="*/ 1721991 h 2123925"/>
              <a:gd name="connsiteX65" fmla="*/ 3878664 w 3919988"/>
              <a:gd name="connsiteY65" fmla="*/ 1621507 h 2123925"/>
              <a:gd name="connsiteX66" fmla="*/ 3918857 w 3919988"/>
              <a:gd name="connsiteY66" fmla="*/ 1480830 h 2123925"/>
              <a:gd name="connsiteX67" fmla="*/ 3898760 w 3919988"/>
              <a:gd name="connsiteY67" fmla="*/ 1209525 h 2123925"/>
              <a:gd name="connsiteX68" fmla="*/ 3798277 w 3919988"/>
              <a:gd name="connsiteY68" fmla="*/ 1098993 h 2123925"/>
              <a:gd name="connsiteX69" fmla="*/ 3707842 w 3919988"/>
              <a:gd name="connsiteY69" fmla="*/ 1008558 h 2123925"/>
              <a:gd name="connsiteX70" fmla="*/ 3567165 w 3919988"/>
              <a:gd name="connsiteY70" fmla="*/ 908074 h 2123925"/>
              <a:gd name="connsiteX71" fmla="*/ 3436536 w 3919988"/>
              <a:gd name="connsiteY71" fmla="*/ 797542 h 2123925"/>
              <a:gd name="connsiteX72" fmla="*/ 3366198 w 3919988"/>
              <a:gd name="connsiteY72" fmla="*/ 717155 h 2123925"/>
              <a:gd name="connsiteX73" fmla="*/ 3285811 w 3919988"/>
              <a:gd name="connsiteY73" fmla="*/ 506140 h 2123925"/>
              <a:gd name="connsiteX74" fmla="*/ 3225521 w 3919988"/>
              <a:gd name="connsiteY74" fmla="*/ 395608 h 2123925"/>
              <a:gd name="connsiteX75" fmla="*/ 3125037 w 3919988"/>
              <a:gd name="connsiteY75" fmla="*/ 254931 h 2123925"/>
              <a:gd name="connsiteX76" fmla="*/ 2924070 w 3919988"/>
              <a:gd name="connsiteY76" fmla="*/ 154448 h 2123925"/>
              <a:gd name="connsiteX77" fmla="*/ 2783393 w 3919988"/>
              <a:gd name="connsiteY77" fmla="*/ 94158 h 2123925"/>
              <a:gd name="connsiteX78" fmla="*/ 2592475 w 3919988"/>
              <a:gd name="connsiteY78" fmla="*/ 64013 h 2123925"/>
              <a:gd name="connsiteX79" fmla="*/ 2280976 w 3919988"/>
              <a:gd name="connsiteY79" fmla="*/ 33867 h 2123925"/>
              <a:gd name="connsiteX80" fmla="*/ 2069960 w 3919988"/>
              <a:gd name="connsiteY80" fmla="*/ 13771 h 2123925"/>
              <a:gd name="connsiteX81" fmla="*/ 1828800 w 3919988"/>
              <a:gd name="connsiteY81"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1004835 w 3919988"/>
              <a:gd name="connsiteY5" fmla="*/ 134351 h 2123925"/>
              <a:gd name="connsiteX6" fmla="*/ 964642 w 3919988"/>
              <a:gd name="connsiteY6" fmla="*/ 144399 h 2123925"/>
              <a:gd name="connsiteX7" fmla="*/ 944545 w 3919988"/>
              <a:gd name="connsiteY7" fmla="*/ 174544 h 2123925"/>
              <a:gd name="connsiteX8" fmla="*/ 904352 w 3919988"/>
              <a:gd name="connsiteY8" fmla="*/ 184593 h 2123925"/>
              <a:gd name="connsiteX9" fmla="*/ 864158 w 3919988"/>
              <a:gd name="connsiteY9" fmla="*/ 204689 h 2123925"/>
              <a:gd name="connsiteX10" fmla="*/ 834013 w 3919988"/>
              <a:gd name="connsiteY10" fmla="*/ 214738 h 2123925"/>
              <a:gd name="connsiteX11" fmla="*/ 773723 w 3919988"/>
              <a:gd name="connsiteY11" fmla="*/ 244883 h 2123925"/>
              <a:gd name="connsiteX12" fmla="*/ 683288 w 3919988"/>
              <a:gd name="connsiteY12" fmla="*/ 325270 h 2123925"/>
              <a:gd name="connsiteX13" fmla="*/ 653143 w 3919988"/>
              <a:gd name="connsiteY13" fmla="*/ 385560 h 2123925"/>
              <a:gd name="connsiteX14" fmla="*/ 602901 w 3919988"/>
              <a:gd name="connsiteY14" fmla="*/ 445850 h 2123925"/>
              <a:gd name="connsiteX15" fmla="*/ 592853 w 3919988"/>
              <a:gd name="connsiteY15" fmla="*/ 475995 h 2123925"/>
              <a:gd name="connsiteX16" fmla="*/ 572756 w 3919988"/>
              <a:gd name="connsiteY16" fmla="*/ 516188 h 2123925"/>
              <a:gd name="connsiteX17" fmla="*/ 542611 w 3919988"/>
              <a:gd name="connsiteY17" fmla="*/ 586527 h 2123925"/>
              <a:gd name="connsiteX18" fmla="*/ 532563 w 3919988"/>
              <a:gd name="connsiteY18" fmla="*/ 616672 h 2123925"/>
              <a:gd name="connsiteX19" fmla="*/ 492369 w 3919988"/>
              <a:gd name="connsiteY19" fmla="*/ 687010 h 2123925"/>
              <a:gd name="connsiteX20" fmla="*/ 472272 w 3919988"/>
              <a:gd name="connsiteY20" fmla="*/ 767397 h 2123925"/>
              <a:gd name="connsiteX21" fmla="*/ 452176 w 3919988"/>
              <a:gd name="connsiteY21" fmla="*/ 797542 h 2123925"/>
              <a:gd name="connsiteX22" fmla="*/ 381837 w 3919988"/>
              <a:gd name="connsiteY22" fmla="*/ 908074 h 2123925"/>
              <a:gd name="connsiteX23" fmla="*/ 341644 w 3919988"/>
              <a:gd name="connsiteY23" fmla="*/ 918122 h 2123925"/>
              <a:gd name="connsiteX24" fmla="*/ 261257 w 3919988"/>
              <a:gd name="connsiteY24" fmla="*/ 978413 h 2123925"/>
              <a:gd name="connsiteX25" fmla="*/ 200967 w 3919988"/>
              <a:gd name="connsiteY25" fmla="*/ 988461 h 2123925"/>
              <a:gd name="connsiteX26" fmla="*/ 180870 w 3919988"/>
              <a:gd name="connsiteY26" fmla="*/ 1018606 h 2123925"/>
              <a:gd name="connsiteX27" fmla="*/ 120580 w 3919988"/>
              <a:gd name="connsiteY27" fmla="*/ 1058799 h 2123925"/>
              <a:gd name="connsiteX28" fmla="*/ 100483 w 3919988"/>
              <a:gd name="connsiteY28" fmla="*/ 1119089 h 2123925"/>
              <a:gd name="connsiteX29" fmla="*/ 70338 w 3919988"/>
              <a:gd name="connsiteY29" fmla="*/ 1139186 h 2123925"/>
              <a:gd name="connsiteX30" fmla="*/ 40193 w 3919988"/>
              <a:gd name="connsiteY30" fmla="*/ 1169331 h 2123925"/>
              <a:gd name="connsiteX31" fmla="*/ 20097 w 3919988"/>
              <a:gd name="connsiteY31" fmla="*/ 1229621 h 2123925"/>
              <a:gd name="connsiteX32" fmla="*/ 0 w 3919988"/>
              <a:gd name="connsiteY32" fmla="*/ 1340153 h 2123925"/>
              <a:gd name="connsiteX33" fmla="*/ 10048 w 3919988"/>
              <a:gd name="connsiteY33" fmla="*/ 1661700 h 2123925"/>
              <a:gd name="connsiteX34" fmla="*/ 20097 w 3919988"/>
              <a:gd name="connsiteY34" fmla="*/ 1691845 h 2123925"/>
              <a:gd name="connsiteX35" fmla="*/ 90435 w 3919988"/>
              <a:gd name="connsiteY35" fmla="*/ 1772232 h 2123925"/>
              <a:gd name="connsiteX36" fmla="*/ 170822 w 3919988"/>
              <a:gd name="connsiteY36" fmla="*/ 1792329 h 2123925"/>
              <a:gd name="connsiteX37" fmla="*/ 241160 w 3919988"/>
              <a:gd name="connsiteY37" fmla="*/ 1832522 h 2123925"/>
              <a:gd name="connsiteX38" fmla="*/ 331596 w 3919988"/>
              <a:gd name="connsiteY38" fmla="*/ 1872716 h 2123925"/>
              <a:gd name="connsiteX39" fmla="*/ 401934 w 3919988"/>
              <a:gd name="connsiteY39" fmla="*/ 1902861 h 2123925"/>
              <a:gd name="connsiteX40" fmla="*/ 442127 w 3919988"/>
              <a:gd name="connsiteY40" fmla="*/ 1922958 h 2123925"/>
              <a:gd name="connsiteX41" fmla="*/ 492369 w 3919988"/>
              <a:gd name="connsiteY41" fmla="*/ 1933006 h 2123925"/>
              <a:gd name="connsiteX42" fmla="*/ 542611 w 3919988"/>
              <a:gd name="connsiteY42" fmla="*/ 1953103 h 2123925"/>
              <a:gd name="connsiteX43" fmla="*/ 572756 w 3919988"/>
              <a:gd name="connsiteY43" fmla="*/ 1973199 h 2123925"/>
              <a:gd name="connsiteX44" fmla="*/ 633046 w 3919988"/>
              <a:gd name="connsiteY44" fmla="*/ 1993296 h 2123925"/>
              <a:gd name="connsiteX45" fmla="*/ 663191 w 3919988"/>
              <a:gd name="connsiteY45" fmla="*/ 2013393 h 2123925"/>
              <a:gd name="connsiteX46" fmla="*/ 793820 w 3919988"/>
              <a:gd name="connsiteY46" fmla="*/ 2043538 h 2123925"/>
              <a:gd name="connsiteX47" fmla="*/ 834013 w 3919988"/>
              <a:gd name="connsiteY47" fmla="*/ 2053586 h 2123925"/>
              <a:gd name="connsiteX48" fmla="*/ 904352 w 3919988"/>
              <a:gd name="connsiteY48" fmla="*/ 2073683 h 2123925"/>
              <a:gd name="connsiteX49" fmla="*/ 1024932 w 3919988"/>
              <a:gd name="connsiteY49" fmla="*/ 2093780 h 2123925"/>
              <a:gd name="connsiteX50" fmla="*/ 1095270 w 3919988"/>
              <a:gd name="connsiteY50" fmla="*/ 2113876 h 2123925"/>
              <a:gd name="connsiteX51" fmla="*/ 1125415 w 3919988"/>
              <a:gd name="connsiteY51" fmla="*/ 2123925 h 2123925"/>
              <a:gd name="connsiteX52" fmla="*/ 1356527 w 3919988"/>
              <a:gd name="connsiteY52" fmla="*/ 2083731 h 2123925"/>
              <a:gd name="connsiteX53" fmla="*/ 1597688 w 3919988"/>
              <a:gd name="connsiteY53" fmla="*/ 1953103 h 2123925"/>
              <a:gd name="connsiteX54" fmla="*/ 1808703 w 3919988"/>
              <a:gd name="connsiteY54" fmla="*/ 1882764 h 2123925"/>
              <a:gd name="connsiteX55" fmla="*/ 2009670 w 3919988"/>
              <a:gd name="connsiteY55" fmla="*/ 1832522 h 2123925"/>
              <a:gd name="connsiteX56" fmla="*/ 2210637 w 3919988"/>
              <a:gd name="connsiteY56" fmla="*/ 1802377 h 2123925"/>
              <a:gd name="connsiteX57" fmla="*/ 2351314 w 3919988"/>
              <a:gd name="connsiteY57" fmla="*/ 1812426 h 2123925"/>
              <a:gd name="connsiteX58" fmla="*/ 2632668 w 3919988"/>
              <a:gd name="connsiteY58" fmla="*/ 1852619 h 2123925"/>
              <a:gd name="connsiteX59" fmla="*/ 2803490 w 3919988"/>
              <a:gd name="connsiteY59" fmla="*/ 1882764 h 2123925"/>
              <a:gd name="connsiteX60" fmla="*/ 3295859 w 3919988"/>
              <a:gd name="connsiteY60" fmla="*/ 1902861 h 2123925"/>
              <a:gd name="connsiteX61" fmla="*/ 3486778 w 3919988"/>
              <a:gd name="connsiteY61" fmla="*/ 1892813 h 2123925"/>
              <a:gd name="connsiteX62" fmla="*/ 3667648 w 3919988"/>
              <a:gd name="connsiteY62" fmla="*/ 1822474 h 2123925"/>
              <a:gd name="connsiteX63" fmla="*/ 3818374 w 3919988"/>
              <a:gd name="connsiteY63" fmla="*/ 1721991 h 2123925"/>
              <a:gd name="connsiteX64" fmla="*/ 3878664 w 3919988"/>
              <a:gd name="connsiteY64" fmla="*/ 1621507 h 2123925"/>
              <a:gd name="connsiteX65" fmla="*/ 3918857 w 3919988"/>
              <a:gd name="connsiteY65" fmla="*/ 1480830 h 2123925"/>
              <a:gd name="connsiteX66" fmla="*/ 3898760 w 3919988"/>
              <a:gd name="connsiteY66" fmla="*/ 1209525 h 2123925"/>
              <a:gd name="connsiteX67" fmla="*/ 3798277 w 3919988"/>
              <a:gd name="connsiteY67" fmla="*/ 1098993 h 2123925"/>
              <a:gd name="connsiteX68" fmla="*/ 3707842 w 3919988"/>
              <a:gd name="connsiteY68" fmla="*/ 1008558 h 2123925"/>
              <a:gd name="connsiteX69" fmla="*/ 3567165 w 3919988"/>
              <a:gd name="connsiteY69" fmla="*/ 908074 h 2123925"/>
              <a:gd name="connsiteX70" fmla="*/ 3436536 w 3919988"/>
              <a:gd name="connsiteY70" fmla="*/ 797542 h 2123925"/>
              <a:gd name="connsiteX71" fmla="*/ 3366198 w 3919988"/>
              <a:gd name="connsiteY71" fmla="*/ 717155 h 2123925"/>
              <a:gd name="connsiteX72" fmla="*/ 3285811 w 3919988"/>
              <a:gd name="connsiteY72" fmla="*/ 506140 h 2123925"/>
              <a:gd name="connsiteX73" fmla="*/ 3225521 w 3919988"/>
              <a:gd name="connsiteY73" fmla="*/ 395608 h 2123925"/>
              <a:gd name="connsiteX74" fmla="*/ 3125037 w 3919988"/>
              <a:gd name="connsiteY74" fmla="*/ 254931 h 2123925"/>
              <a:gd name="connsiteX75" fmla="*/ 2924070 w 3919988"/>
              <a:gd name="connsiteY75" fmla="*/ 154448 h 2123925"/>
              <a:gd name="connsiteX76" fmla="*/ 2783393 w 3919988"/>
              <a:gd name="connsiteY76" fmla="*/ 94158 h 2123925"/>
              <a:gd name="connsiteX77" fmla="*/ 2592475 w 3919988"/>
              <a:gd name="connsiteY77" fmla="*/ 64013 h 2123925"/>
              <a:gd name="connsiteX78" fmla="*/ 2280976 w 3919988"/>
              <a:gd name="connsiteY78" fmla="*/ 33867 h 2123925"/>
              <a:gd name="connsiteX79" fmla="*/ 2069960 w 3919988"/>
              <a:gd name="connsiteY79" fmla="*/ 13771 h 2123925"/>
              <a:gd name="connsiteX80" fmla="*/ 1828800 w 3919988"/>
              <a:gd name="connsiteY80"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64642 w 3919988"/>
              <a:gd name="connsiteY5" fmla="*/ 144399 h 2123925"/>
              <a:gd name="connsiteX6" fmla="*/ 944545 w 3919988"/>
              <a:gd name="connsiteY6" fmla="*/ 174544 h 2123925"/>
              <a:gd name="connsiteX7" fmla="*/ 904352 w 3919988"/>
              <a:gd name="connsiteY7" fmla="*/ 184593 h 2123925"/>
              <a:gd name="connsiteX8" fmla="*/ 864158 w 3919988"/>
              <a:gd name="connsiteY8" fmla="*/ 204689 h 2123925"/>
              <a:gd name="connsiteX9" fmla="*/ 834013 w 3919988"/>
              <a:gd name="connsiteY9" fmla="*/ 214738 h 2123925"/>
              <a:gd name="connsiteX10" fmla="*/ 773723 w 3919988"/>
              <a:gd name="connsiteY10" fmla="*/ 244883 h 2123925"/>
              <a:gd name="connsiteX11" fmla="*/ 683288 w 3919988"/>
              <a:gd name="connsiteY11" fmla="*/ 325270 h 2123925"/>
              <a:gd name="connsiteX12" fmla="*/ 653143 w 3919988"/>
              <a:gd name="connsiteY12" fmla="*/ 385560 h 2123925"/>
              <a:gd name="connsiteX13" fmla="*/ 602901 w 3919988"/>
              <a:gd name="connsiteY13" fmla="*/ 445850 h 2123925"/>
              <a:gd name="connsiteX14" fmla="*/ 592853 w 3919988"/>
              <a:gd name="connsiteY14" fmla="*/ 475995 h 2123925"/>
              <a:gd name="connsiteX15" fmla="*/ 572756 w 3919988"/>
              <a:gd name="connsiteY15" fmla="*/ 516188 h 2123925"/>
              <a:gd name="connsiteX16" fmla="*/ 542611 w 3919988"/>
              <a:gd name="connsiteY16" fmla="*/ 586527 h 2123925"/>
              <a:gd name="connsiteX17" fmla="*/ 532563 w 3919988"/>
              <a:gd name="connsiteY17" fmla="*/ 616672 h 2123925"/>
              <a:gd name="connsiteX18" fmla="*/ 492369 w 3919988"/>
              <a:gd name="connsiteY18" fmla="*/ 687010 h 2123925"/>
              <a:gd name="connsiteX19" fmla="*/ 472272 w 3919988"/>
              <a:gd name="connsiteY19" fmla="*/ 767397 h 2123925"/>
              <a:gd name="connsiteX20" fmla="*/ 452176 w 3919988"/>
              <a:gd name="connsiteY20" fmla="*/ 797542 h 2123925"/>
              <a:gd name="connsiteX21" fmla="*/ 381837 w 3919988"/>
              <a:gd name="connsiteY21" fmla="*/ 908074 h 2123925"/>
              <a:gd name="connsiteX22" fmla="*/ 341644 w 3919988"/>
              <a:gd name="connsiteY22" fmla="*/ 918122 h 2123925"/>
              <a:gd name="connsiteX23" fmla="*/ 261257 w 3919988"/>
              <a:gd name="connsiteY23" fmla="*/ 978413 h 2123925"/>
              <a:gd name="connsiteX24" fmla="*/ 200967 w 3919988"/>
              <a:gd name="connsiteY24" fmla="*/ 988461 h 2123925"/>
              <a:gd name="connsiteX25" fmla="*/ 180870 w 3919988"/>
              <a:gd name="connsiteY25" fmla="*/ 1018606 h 2123925"/>
              <a:gd name="connsiteX26" fmla="*/ 120580 w 3919988"/>
              <a:gd name="connsiteY26" fmla="*/ 1058799 h 2123925"/>
              <a:gd name="connsiteX27" fmla="*/ 100483 w 3919988"/>
              <a:gd name="connsiteY27" fmla="*/ 1119089 h 2123925"/>
              <a:gd name="connsiteX28" fmla="*/ 70338 w 3919988"/>
              <a:gd name="connsiteY28" fmla="*/ 1139186 h 2123925"/>
              <a:gd name="connsiteX29" fmla="*/ 40193 w 3919988"/>
              <a:gd name="connsiteY29" fmla="*/ 1169331 h 2123925"/>
              <a:gd name="connsiteX30" fmla="*/ 20097 w 3919988"/>
              <a:gd name="connsiteY30" fmla="*/ 1229621 h 2123925"/>
              <a:gd name="connsiteX31" fmla="*/ 0 w 3919988"/>
              <a:gd name="connsiteY31" fmla="*/ 1340153 h 2123925"/>
              <a:gd name="connsiteX32" fmla="*/ 10048 w 3919988"/>
              <a:gd name="connsiteY32" fmla="*/ 1661700 h 2123925"/>
              <a:gd name="connsiteX33" fmla="*/ 20097 w 3919988"/>
              <a:gd name="connsiteY33" fmla="*/ 1691845 h 2123925"/>
              <a:gd name="connsiteX34" fmla="*/ 90435 w 3919988"/>
              <a:gd name="connsiteY34" fmla="*/ 1772232 h 2123925"/>
              <a:gd name="connsiteX35" fmla="*/ 170822 w 3919988"/>
              <a:gd name="connsiteY35" fmla="*/ 1792329 h 2123925"/>
              <a:gd name="connsiteX36" fmla="*/ 241160 w 3919988"/>
              <a:gd name="connsiteY36" fmla="*/ 1832522 h 2123925"/>
              <a:gd name="connsiteX37" fmla="*/ 331596 w 3919988"/>
              <a:gd name="connsiteY37" fmla="*/ 1872716 h 2123925"/>
              <a:gd name="connsiteX38" fmla="*/ 401934 w 3919988"/>
              <a:gd name="connsiteY38" fmla="*/ 1902861 h 2123925"/>
              <a:gd name="connsiteX39" fmla="*/ 442127 w 3919988"/>
              <a:gd name="connsiteY39" fmla="*/ 1922958 h 2123925"/>
              <a:gd name="connsiteX40" fmla="*/ 492369 w 3919988"/>
              <a:gd name="connsiteY40" fmla="*/ 1933006 h 2123925"/>
              <a:gd name="connsiteX41" fmla="*/ 542611 w 3919988"/>
              <a:gd name="connsiteY41" fmla="*/ 1953103 h 2123925"/>
              <a:gd name="connsiteX42" fmla="*/ 572756 w 3919988"/>
              <a:gd name="connsiteY42" fmla="*/ 1973199 h 2123925"/>
              <a:gd name="connsiteX43" fmla="*/ 633046 w 3919988"/>
              <a:gd name="connsiteY43" fmla="*/ 1993296 h 2123925"/>
              <a:gd name="connsiteX44" fmla="*/ 663191 w 3919988"/>
              <a:gd name="connsiteY44" fmla="*/ 2013393 h 2123925"/>
              <a:gd name="connsiteX45" fmla="*/ 793820 w 3919988"/>
              <a:gd name="connsiteY45" fmla="*/ 2043538 h 2123925"/>
              <a:gd name="connsiteX46" fmla="*/ 834013 w 3919988"/>
              <a:gd name="connsiteY46" fmla="*/ 2053586 h 2123925"/>
              <a:gd name="connsiteX47" fmla="*/ 904352 w 3919988"/>
              <a:gd name="connsiteY47" fmla="*/ 2073683 h 2123925"/>
              <a:gd name="connsiteX48" fmla="*/ 1024932 w 3919988"/>
              <a:gd name="connsiteY48" fmla="*/ 2093780 h 2123925"/>
              <a:gd name="connsiteX49" fmla="*/ 1095270 w 3919988"/>
              <a:gd name="connsiteY49" fmla="*/ 2113876 h 2123925"/>
              <a:gd name="connsiteX50" fmla="*/ 1125415 w 3919988"/>
              <a:gd name="connsiteY50" fmla="*/ 2123925 h 2123925"/>
              <a:gd name="connsiteX51" fmla="*/ 1356527 w 3919988"/>
              <a:gd name="connsiteY51" fmla="*/ 2083731 h 2123925"/>
              <a:gd name="connsiteX52" fmla="*/ 1597688 w 3919988"/>
              <a:gd name="connsiteY52" fmla="*/ 1953103 h 2123925"/>
              <a:gd name="connsiteX53" fmla="*/ 1808703 w 3919988"/>
              <a:gd name="connsiteY53" fmla="*/ 1882764 h 2123925"/>
              <a:gd name="connsiteX54" fmla="*/ 2009670 w 3919988"/>
              <a:gd name="connsiteY54" fmla="*/ 1832522 h 2123925"/>
              <a:gd name="connsiteX55" fmla="*/ 2210637 w 3919988"/>
              <a:gd name="connsiteY55" fmla="*/ 1802377 h 2123925"/>
              <a:gd name="connsiteX56" fmla="*/ 2351314 w 3919988"/>
              <a:gd name="connsiteY56" fmla="*/ 1812426 h 2123925"/>
              <a:gd name="connsiteX57" fmla="*/ 2632668 w 3919988"/>
              <a:gd name="connsiteY57" fmla="*/ 1852619 h 2123925"/>
              <a:gd name="connsiteX58" fmla="*/ 2803490 w 3919988"/>
              <a:gd name="connsiteY58" fmla="*/ 1882764 h 2123925"/>
              <a:gd name="connsiteX59" fmla="*/ 3295859 w 3919988"/>
              <a:gd name="connsiteY59" fmla="*/ 1902861 h 2123925"/>
              <a:gd name="connsiteX60" fmla="*/ 3486778 w 3919988"/>
              <a:gd name="connsiteY60" fmla="*/ 1892813 h 2123925"/>
              <a:gd name="connsiteX61" fmla="*/ 3667648 w 3919988"/>
              <a:gd name="connsiteY61" fmla="*/ 1822474 h 2123925"/>
              <a:gd name="connsiteX62" fmla="*/ 3818374 w 3919988"/>
              <a:gd name="connsiteY62" fmla="*/ 1721991 h 2123925"/>
              <a:gd name="connsiteX63" fmla="*/ 3878664 w 3919988"/>
              <a:gd name="connsiteY63" fmla="*/ 1621507 h 2123925"/>
              <a:gd name="connsiteX64" fmla="*/ 3918857 w 3919988"/>
              <a:gd name="connsiteY64" fmla="*/ 1480830 h 2123925"/>
              <a:gd name="connsiteX65" fmla="*/ 3898760 w 3919988"/>
              <a:gd name="connsiteY65" fmla="*/ 1209525 h 2123925"/>
              <a:gd name="connsiteX66" fmla="*/ 3798277 w 3919988"/>
              <a:gd name="connsiteY66" fmla="*/ 1098993 h 2123925"/>
              <a:gd name="connsiteX67" fmla="*/ 3707842 w 3919988"/>
              <a:gd name="connsiteY67" fmla="*/ 1008558 h 2123925"/>
              <a:gd name="connsiteX68" fmla="*/ 3567165 w 3919988"/>
              <a:gd name="connsiteY68" fmla="*/ 908074 h 2123925"/>
              <a:gd name="connsiteX69" fmla="*/ 3436536 w 3919988"/>
              <a:gd name="connsiteY69" fmla="*/ 797542 h 2123925"/>
              <a:gd name="connsiteX70" fmla="*/ 3366198 w 3919988"/>
              <a:gd name="connsiteY70" fmla="*/ 717155 h 2123925"/>
              <a:gd name="connsiteX71" fmla="*/ 3285811 w 3919988"/>
              <a:gd name="connsiteY71" fmla="*/ 506140 h 2123925"/>
              <a:gd name="connsiteX72" fmla="*/ 3225521 w 3919988"/>
              <a:gd name="connsiteY72" fmla="*/ 395608 h 2123925"/>
              <a:gd name="connsiteX73" fmla="*/ 3125037 w 3919988"/>
              <a:gd name="connsiteY73" fmla="*/ 254931 h 2123925"/>
              <a:gd name="connsiteX74" fmla="*/ 2924070 w 3919988"/>
              <a:gd name="connsiteY74" fmla="*/ 154448 h 2123925"/>
              <a:gd name="connsiteX75" fmla="*/ 2783393 w 3919988"/>
              <a:gd name="connsiteY75" fmla="*/ 94158 h 2123925"/>
              <a:gd name="connsiteX76" fmla="*/ 2592475 w 3919988"/>
              <a:gd name="connsiteY76" fmla="*/ 64013 h 2123925"/>
              <a:gd name="connsiteX77" fmla="*/ 2280976 w 3919988"/>
              <a:gd name="connsiteY77" fmla="*/ 33867 h 2123925"/>
              <a:gd name="connsiteX78" fmla="*/ 2069960 w 3919988"/>
              <a:gd name="connsiteY78" fmla="*/ 13771 h 2123925"/>
              <a:gd name="connsiteX79" fmla="*/ 1828800 w 3919988"/>
              <a:gd name="connsiteY79"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904352 w 3919988"/>
              <a:gd name="connsiteY6" fmla="*/ 184593 h 2123925"/>
              <a:gd name="connsiteX7" fmla="*/ 864158 w 3919988"/>
              <a:gd name="connsiteY7" fmla="*/ 204689 h 2123925"/>
              <a:gd name="connsiteX8" fmla="*/ 834013 w 3919988"/>
              <a:gd name="connsiteY8" fmla="*/ 214738 h 2123925"/>
              <a:gd name="connsiteX9" fmla="*/ 773723 w 3919988"/>
              <a:gd name="connsiteY9" fmla="*/ 244883 h 2123925"/>
              <a:gd name="connsiteX10" fmla="*/ 683288 w 3919988"/>
              <a:gd name="connsiteY10" fmla="*/ 325270 h 2123925"/>
              <a:gd name="connsiteX11" fmla="*/ 653143 w 3919988"/>
              <a:gd name="connsiteY11" fmla="*/ 385560 h 2123925"/>
              <a:gd name="connsiteX12" fmla="*/ 602901 w 3919988"/>
              <a:gd name="connsiteY12" fmla="*/ 445850 h 2123925"/>
              <a:gd name="connsiteX13" fmla="*/ 592853 w 3919988"/>
              <a:gd name="connsiteY13" fmla="*/ 475995 h 2123925"/>
              <a:gd name="connsiteX14" fmla="*/ 572756 w 3919988"/>
              <a:gd name="connsiteY14" fmla="*/ 516188 h 2123925"/>
              <a:gd name="connsiteX15" fmla="*/ 542611 w 3919988"/>
              <a:gd name="connsiteY15" fmla="*/ 586527 h 2123925"/>
              <a:gd name="connsiteX16" fmla="*/ 532563 w 3919988"/>
              <a:gd name="connsiteY16" fmla="*/ 616672 h 2123925"/>
              <a:gd name="connsiteX17" fmla="*/ 492369 w 3919988"/>
              <a:gd name="connsiteY17" fmla="*/ 687010 h 2123925"/>
              <a:gd name="connsiteX18" fmla="*/ 472272 w 3919988"/>
              <a:gd name="connsiteY18" fmla="*/ 767397 h 2123925"/>
              <a:gd name="connsiteX19" fmla="*/ 452176 w 3919988"/>
              <a:gd name="connsiteY19" fmla="*/ 797542 h 2123925"/>
              <a:gd name="connsiteX20" fmla="*/ 381837 w 3919988"/>
              <a:gd name="connsiteY20" fmla="*/ 908074 h 2123925"/>
              <a:gd name="connsiteX21" fmla="*/ 341644 w 3919988"/>
              <a:gd name="connsiteY21" fmla="*/ 918122 h 2123925"/>
              <a:gd name="connsiteX22" fmla="*/ 261257 w 3919988"/>
              <a:gd name="connsiteY22" fmla="*/ 978413 h 2123925"/>
              <a:gd name="connsiteX23" fmla="*/ 200967 w 3919988"/>
              <a:gd name="connsiteY23" fmla="*/ 988461 h 2123925"/>
              <a:gd name="connsiteX24" fmla="*/ 180870 w 3919988"/>
              <a:gd name="connsiteY24" fmla="*/ 1018606 h 2123925"/>
              <a:gd name="connsiteX25" fmla="*/ 120580 w 3919988"/>
              <a:gd name="connsiteY25" fmla="*/ 1058799 h 2123925"/>
              <a:gd name="connsiteX26" fmla="*/ 100483 w 3919988"/>
              <a:gd name="connsiteY26" fmla="*/ 1119089 h 2123925"/>
              <a:gd name="connsiteX27" fmla="*/ 70338 w 3919988"/>
              <a:gd name="connsiteY27" fmla="*/ 1139186 h 2123925"/>
              <a:gd name="connsiteX28" fmla="*/ 40193 w 3919988"/>
              <a:gd name="connsiteY28" fmla="*/ 1169331 h 2123925"/>
              <a:gd name="connsiteX29" fmla="*/ 20097 w 3919988"/>
              <a:gd name="connsiteY29" fmla="*/ 1229621 h 2123925"/>
              <a:gd name="connsiteX30" fmla="*/ 0 w 3919988"/>
              <a:gd name="connsiteY30" fmla="*/ 1340153 h 2123925"/>
              <a:gd name="connsiteX31" fmla="*/ 10048 w 3919988"/>
              <a:gd name="connsiteY31" fmla="*/ 1661700 h 2123925"/>
              <a:gd name="connsiteX32" fmla="*/ 20097 w 3919988"/>
              <a:gd name="connsiteY32" fmla="*/ 1691845 h 2123925"/>
              <a:gd name="connsiteX33" fmla="*/ 90435 w 3919988"/>
              <a:gd name="connsiteY33" fmla="*/ 1772232 h 2123925"/>
              <a:gd name="connsiteX34" fmla="*/ 170822 w 3919988"/>
              <a:gd name="connsiteY34" fmla="*/ 1792329 h 2123925"/>
              <a:gd name="connsiteX35" fmla="*/ 241160 w 3919988"/>
              <a:gd name="connsiteY35" fmla="*/ 1832522 h 2123925"/>
              <a:gd name="connsiteX36" fmla="*/ 331596 w 3919988"/>
              <a:gd name="connsiteY36" fmla="*/ 1872716 h 2123925"/>
              <a:gd name="connsiteX37" fmla="*/ 401934 w 3919988"/>
              <a:gd name="connsiteY37" fmla="*/ 1902861 h 2123925"/>
              <a:gd name="connsiteX38" fmla="*/ 442127 w 3919988"/>
              <a:gd name="connsiteY38" fmla="*/ 1922958 h 2123925"/>
              <a:gd name="connsiteX39" fmla="*/ 492369 w 3919988"/>
              <a:gd name="connsiteY39" fmla="*/ 1933006 h 2123925"/>
              <a:gd name="connsiteX40" fmla="*/ 542611 w 3919988"/>
              <a:gd name="connsiteY40" fmla="*/ 1953103 h 2123925"/>
              <a:gd name="connsiteX41" fmla="*/ 572756 w 3919988"/>
              <a:gd name="connsiteY41" fmla="*/ 1973199 h 2123925"/>
              <a:gd name="connsiteX42" fmla="*/ 633046 w 3919988"/>
              <a:gd name="connsiteY42" fmla="*/ 1993296 h 2123925"/>
              <a:gd name="connsiteX43" fmla="*/ 663191 w 3919988"/>
              <a:gd name="connsiteY43" fmla="*/ 2013393 h 2123925"/>
              <a:gd name="connsiteX44" fmla="*/ 793820 w 3919988"/>
              <a:gd name="connsiteY44" fmla="*/ 2043538 h 2123925"/>
              <a:gd name="connsiteX45" fmla="*/ 834013 w 3919988"/>
              <a:gd name="connsiteY45" fmla="*/ 2053586 h 2123925"/>
              <a:gd name="connsiteX46" fmla="*/ 904352 w 3919988"/>
              <a:gd name="connsiteY46" fmla="*/ 2073683 h 2123925"/>
              <a:gd name="connsiteX47" fmla="*/ 1024932 w 3919988"/>
              <a:gd name="connsiteY47" fmla="*/ 2093780 h 2123925"/>
              <a:gd name="connsiteX48" fmla="*/ 1095270 w 3919988"/>
              <a:gd name="connsiteY48" fmla="*/ 2113876 h 2123925"/>
              <a:gd name="connsiteX49" fmla="*/ 1125415 w 3919988"/>
              <a:gd name="connsiteY49" fmla="*/ 2123925 h 2123925"/>
              <a:gd name="connsiteX50" fmla="*/ 1356527 w 3919988"/>
              <a:gd name="connsiteY50" fmla="*/ 2083731 h 2123925"/>
              <a:gd name="connsiteX51" fmla="*/ 1597688 w 3919988"/>
              <a:gd name="connsiteY51" fmla="*/ 1953103 h 2123925"/>
              <a:gd name="connsiteX52" fmla="*/ 1808703 w 3919988"/>
              <a:gd name="connsiteY52" fmla="*/ 1882764 h 2123925"/>
              <a:gd name="connsiteX53" fmla="*/ 2009670 w 3919988"/>
              <a:gd name="connsiteY53" fmla="*/ 1832522 h 2123925"/>
              <a:gd name="connsiteX54" fmla="*/ 2210637 w 3919988"/>
              <a:gd name="connsiteY54" fmla="*/ 1802377 h 2123925"/>
              <a:gd name="connsiteX55" fmla="*/ 2351314 w 3919988"/>
              <a:gd name="connsiteY55" fmla="*/ 1812426 h 2123925"/>
              <a:gd name="connsiteX56" fmla="*/ 2632668 w 3919988"/>
              <a:gd name="connsiteY56" fmla="*/ 1852619 h 2123925"/>
              <a:gd name="connsiteX57" fmla="*/ 2803490 w 3919988"/>
              <a:gd name="connsiteY57" fmla="*/ 1882764 h 2123925"/>
              <a:gd name="connsiteX58" fmla="*/ 3295859 w 3919988"/>
              <a:gd name="connsiteY58" fmla="*/ 1902861 h 2123925"/>
              <a:gd name="connsiteX59" fmla="*/ 3486778 w 3919988"/>
              <a:gd name="connsiteY59" fmla="*/ 1892813 h 2123925"/>
              <a:gd name="connsiteX60" fmla="*/ 3667648 w 3919988"/>
              <a:gd name="connsiteY60" fmla="*/ 1822474 h 2123925"/>
              <a:gd name="connsiteX61" fmla="*/ 3818374 w 3919988"/>
              <a:gd name="connsiteY61" fmla="*/ 1721991 h 2123925"/>
              <a:gd name="connsiteX62" fmla="*/ 3878664 w 3919988"/>
              <a:gd name="connsiteY62" fmla="*/ 1621507 h 2123925"/>
              <a:gd name="connsiteX63" fmla="*/ 3918857 w 3919988"/>
              <a:gd name="connsiteY63" fmla="*/ 1480830 h 2123925"/>
              <a:gd name="connsiteX64" fmla="*/ 3898760 w 3919988"/>
              <a:gd name="connsiteY64" fmla="*/ 1209525 h 2123925"/>
              <a:gd name="connsiteX65" fmla="*/ 3798277 w 3919988"/>
              <a:gd name="connsiteY65" fmla="*/ 1098993 h 2123925"/>
              <a:gd name="connsiteX66" fmla="*/ 3707842 w 3919988"/>
              <a:gd name="connsiteY66" fmla="*/ 1008558 h 2123925"/>
              <a:gd name="connsiteX67" fmla="*/ 3567165 w 3919988"/>
              <a:gd name="connsiteY67" fmla="*/ 908074 h 2123925"/>
              <a:gd name="connsiteX68" fmla="*/ 3436536 w 3919988"/>
              <a:gd name="connsiteY68" fmla="*/ 797542 h 2123925"/>
              <a:gd name="connsiteX69" fmla="*/ 3366198 w 3919988"/>
              <a:gd name="connsiteY69" fmla="*/ 717155 h 2123925"/>
              <a:gd name="connsiteX70" fmla="*/ 3285811 w 3919988"/>
              <a:gd name="connsiteY70" fmla="*/ 506140 h 2123925"/>
              <a:gd name="connsiteX71" fmla="*/ 3225521 w 3919988"/>
              <a:gd name="connsiteY71" fmla="*/ 395608 h 2123925"/>
              <a:gd name="connsiteX72" fmla="*/ 3125037 w 3919988"/>
              <a:gd name="connsiteY72" fmla="*/ 254931 h 2123925"/>
              <a:gd name="connsiteX73" fmla="*/ 2924070 w 3919988"/>
              <a:gd name="connsiteY73" fmla="*/ 154448 h 2123925"/>
              <a:gd name="connsiteX74" fmla="*/ 2783393 w 3919988"/>
              <a:gd name="connsiteY74" fmla="*/ 94158 h 2123925"/>
              <a:gd name="connsiteX75" fmla="*/ 2592475 w 3919988"/>
              <a:gd name="connsiteY75" fmla="*/ 64013 h 2123925"/>
              <a:gd name="connsiteX76" fmla="*/ 2280976 w 3919988"/>
              <a:gd name="connsiteY76" fmla="*/ 33867 h 2123925"/>
              <a:gd name="connsiteX77" fmla="*/ 2069960 w 3919988"/>
              <a:gd name="connsiteY77" fmla="*/ 13771 h 2123925"/>
              <a:gd name="connsiteX78" fmla="*/ 1828800 w 3919988"/>
              <a:gd name="connsiteY78"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864158 w 3919988"/>
              <a:gd name="connsiteY6" fmla="*/ 204689 h 2123925"/>
              <a:gd name="connsiteX7" fmla="*/ 834013 w 3919988"/>
              <a:gd name="connsiteY7" fmla="*/ 214738 h 2123925"/>
              <a:gd name="connsiteX8" fmla="*/ 773723 w 3919988"/>
              <a:gd name="connsiteY8" fmla="*/ 244883 h 2123925"/>
              <a:gd name="connsiteX9" fmla="*/ 683288 w 3919988"/>
              <a:gd name="connsiteY9" fmla="*/ 325270 h 2123925"/>
              <a:gd name="connsiteX10" fmla="*/ 653143 w 3919988"/>
              <a:gd name="connsiteY10" fmla="*/ 385560 h 2123925"/>
              <a:gd name="connsiteX11" fmla="*/ 602901 w 3919988"/>
              <a:gd name="connsiteY11" fmla="*/ 445850 h 2123925"/>
              <a:gd name="connsiteX12" fmla="*/ 592853 w 3919988"/>
              <a:gd name="connsiteY12" fmla="*/ 475995 h 2123925"/>
              <a:gd name="connsiteX13" fmla="*/ 572756 w 3919988"/>
              <a:gd name="connsiteY13" fmla="*/ 516188 h 2123925"/>
              <a:gd name="connsiteX14" fmla="*/ 542611 w 3919988"/>
              <a:gd name="connsiteY14" fmla="*/ 586527 h 2123925"/>
              <a:gd name="connsiteX15" fmla="*/ 532563 w 3919988"/>
              <a:gd name="connsiteY15" fmla="*/ 616672 h 2123925"/>
              <a:gd name="connsiteX16" fmla="*/ 492369 w 3919988"/>
              <a:gd name="connsiteY16" fmla="*/ 687010 h 2123925"/>
              <a:gd name="connsiteX17" fmla="*/ 472272 w 3919988"/>
              <a:gd name="connsiteY17" fmla="*/ 767397 h 2123925"/>
              <a:gd name="connsiteX18" fmla="*/ 452176 w 3919988"/>
              <a:gd name="connsiteY18" fmla="*/ 797542 h 2123925"/>
              <a:gd name="connsiteX19" fmla="*/ 381837 w 3919988"/>
              <a:gd name="connsiteY19" fmla="*/ 908074 h 2123925"/>
              <a:gd name="connsiteX20" fmla="*/ 341644 w 3919988"/>
              <a:gd name="connsiteY20" fmla="*/ 918122 h 2123925"/>
              <a:gd name="connsiteX21" fmla="*/ 261257 w 3919988"/>
              <a:gd name="connsiteY21" fmla="*/ 978413 h 2123925"/>
              <a:gd name="connsiteX22" fmla="*/ 200967 w 3919988"/>
              <a:gd name="connsiteY22" fmla="*/ 988461 h 2123925"/>
              <a:gd name="connsiteX23" fmla="*/ 180870 w 3919988"/>
              <a:gd name="connsiteY23" fmla="*/ 1018606 h 2123925"/>
              <a:gd name="connsiteX24" fmla="*/ 120580 w 3919988"/>
              <a:gd name="connsiteY24" fmla="*/ 1058799 h 2123925"/>
              <a:gd name="connsiteX25" fmla="*/ 100483 w 3919988"/>
              <a:gd name="connsiteY25" fmla="*/ 1119089 h 2123925"/>
              <a:gd name="connsiteX26" fmla="*/ 70338 w 3919988"/>
              <a:gd name="connsiteY26" fmla="*/ 1139186 h 2123925"/>
              <a:gd name="connsiteX27" fmla="*/ 40193 w 3919988"/>
              <a:gd name="connsiteY27" fmla="*/ 1169331 h 2123925"/>
              <a:gd name="connsiteX28" fmla="*/ 20097 w 3919988"/>
              <a:gd name="connsiteY28" fmla="*/ 1229621 h 2123925"/>
              <a:gd name="connsiteX29" fmla="*/ 0 w 3919988"/>
              <a:gd name="connsiteY29" fmla="*/ 1340153 h 2123925"/>
              <a:gd name="connsiteX30" fmla="*/ 10048 w 3919988"/>
              <a:gd name="connsiteY30" fmla="*/ 1661700 h 2123925"/>
              <a:gd name="connsiteX31" fmla="*/ 20097 w 3919988"/>
              <a:gd name="connsiteY31" fmla="*/ 1691845 h 2123925"/>
              <a:gd name="connsiteX32" fmla="*/ 90435 w 3919988"/>
              <a:gd name="connsiteY32" fmla="*/ 1772232 h 2123925"/>
              <a:gd name="connsiteX33" fmla="*/ 170822 w 3919988"/>
              <a:gd name="connsiteY33" fmla="*/ 1792329 h 2123925"/>
              <a:gd name="connsiteX34" fmla="*/ 241160 w 3919988"/>
              <a:gd name="connsiteY34" fmla="*/ 1832522 h 2123925"/>
              <a:gd name="connsiteX35" fmla="*/ 331596 w 3919988"/>
              <a:gd name="connsiteY35" fmla="*/ 1872716 h 2123925"/>
              <a:gd name="connsiteX36" fmla="*/ 401934 w 3919988"/>
              <a:gd name="connsiteY36" fmla="*/ 1902861 h 2123925"/>
              <a:gd name="connsiteX37" fmla="*/ 442127 w 3919988"/>
              <a:gd name="connsiteY37" fmla="*/ 1922958 h 2123925"/>
              <a:gd name="connsiteX38" fmla="*/ 492369 w 3919988"/>
              <a:gd name="connsiteY38" fmla="*/ 1933006 h 2123925"/>
              <a:gd name="connsiteX39" fmla="*/ 542611 w 3919988"/>
              <a:gd name="connsiteY39" fmla="*/ 1953103 h 2123925"/>
              <a:gd name="connsiteX40" fmla="*/ 572756 w 3919988"/>
              <a:gd name="connsiteY40" fmla="*/ 1973199 h 2123925"/>
              <a:gd name="connsiteX41" fmla="*/ 633046 w 3919988"/>
              <a:gd name="connsiteY41" fmla="*/ 1993296 h 2123925"/>
              <a:gd name="connsiteX42" fmla="*/ 663191 w 3919988"/>
              <a:gd name="connsiteY42" fmla="*/ 2013393 h 2123925"/>
              <a:gd name="connsiteX43" fmla="*/ 793820 w 3919988"/>
              <a:gd name="connsiteY43" fmla="*/ 2043538 h 2123925"/>
              <a:gd name="connsiteX44" fmla="*/ 834013 w 3919988"/>
              <a:gd name="connsiteY44" fmla="*/ 2053586 h 2123925"/>
              <a:gd name="connsiteX45" fmla="*/ 904352 w 3919988"/>
              <a:gd name="connsiteY45" fmla="*/ 2073683 h 2123925"/>
              <a:gd name="connsiteX46" fmla="*/ 1024932 w 3919988"/>
              <a:gd name="connsiteY46" fmla="*/ 2093780 h 2123925"/>
              <a:gd name="connsiteX47" fmla="*/ 1095270 w 3919988"/>
              <a:gd name="connsiteY47" fmla="*/ 2113876 h 2123925"/>
              <a:gd name="connsiteX48" fmla="*/ 1125415 w 3919988"/>
              <a:gd name="connsiteY48" fmla="*/ 2123925 h 2123925"/>
              <a:gd name="connsiteX49" fmla="*/ 1356527 w 3919988"/>
              <a:gd name="connsiteY49" fmla="*/ 2083731 h 2123925"/>
              <a:gd name="connsiteX50" fmla="*/ 1597688 w 3919988"/>
              <a:gd name="connsiteY50" fmla="*/ 1953103 h 2123925"/>
              <a:gd name="connsiteX51" fmla="*/ 1808703 w 3919988"/>
              <a:gd name="connsiteY51" fmla="*/ 1882764 h 2123925"/>
              <a:gd name="connsiteX52" fmla="*/ 2009670 w 3919988"/>
              <a:gd name="connsiteY52" fmla="*/ 1832522 h 2123925"/>
              <a:gd name="connsiteX53" fmla="*/ 2210637 w 3919988"/>
              <a:gd name="connsiteY53" fmla="*/ 1802377 h 2123925"/>
              <a:gd name="connsiteX54" fmla="*/ 2351314 w 3919988"/>
              <a:gd name="connsiteY54" fmla="*/ 1812426 h 2123925"/>
              <a:gd name="connsiteX55" fmla="*/ 2632668 w 3919988"/>
              <a:gd name="connsiteY55" fmla="*/ 1852619 h 2123925"/>
              <a:gd name="connsiteX56" fmla="*/ 2803490 w 3919988"/>
              <a:gd name="connsiteY56" fmla="*/ 1882764 h 2123925"/>
              <a:gd name="connsiteX57" fmla="*/ 3295859 w 3919988"/>
              <a:gd name="connsiteY57" fmla="*/ 1902861 h 2123925"/>
              <a:gd name="connsiteX58" fmla="*/ 3486778 w 3919988"/>
              <a:gd name="connsiteY58" fmla="*/ 1892813 h 2123925"/>
              <a:gd name="connsiteX59" fmla="*/ 3667648 w 3919988"/>
              <a:gd name="connsiteY59" fmla="*/ 1822474 h 2123925"/>
              <a:gd name="connsiteX60" fmla="*/ 3818374 w 3919988"/>
              <a:gd name="connsiteY60" fmla="*/ 1721991 h 2123925"/>
              <a:gd name="connsiteX61" fmla="*/ 3878664 w 3919988"/>
              <a:gd name="connsiteY61" fmla="*/ 1621507 h 2123925"/>
              <a:gd name="connsiteX62" fmla="*/ 3918857 w 3919988"/>
              <a:gd name="connsiteY62" fmla="*/ 1480830 h 2123925"/>
              <a:gd name="connsiteX63" fmla="*/ 3898760 w 3919988"/>
              <a:gd name="connsiteY63" fmla="*/ 1209525 h 2123925"/>
              <a:gd name="connsiteX64" fmla="*/ 3798277 w 3919988"/>
              <a:gd name="connsiteY64" fmla="*/ 1098993 h 2123925"/>
              <a:gd name="connsiteX65" fmla="*/ 3707842 w 3919988"/>
              <a:gd name="connsiteY65" fmla="*/ 1008558 h 2123925"/>
              <a:gd name="connsiteX66" fmla="*/ 3567165 w 3919988"/>
              <a:gd name="connsiteY66" fmla="*/ 908074 h 2123925"/>
              <a:gd name="connsiteX67" fmla="*/ 3436536 w 3919988"/>
              <a:gd name="connsiteY67" fmla="*/ 797542 h 2123925"/>
              <a:gd name="connsiteX68" fmla="*/ 3366198 w 3919988"/>
              <a:gd name="connsiteY68" fmla="*/ 717155 h 2123925"/>
              <a:gd name="connsiteX69" fmla="*/ 3285811 w 3919988"/>
              <a:gd name="connsiteY69" fmla="*/ 506140 h 2123925"/>
              <a:gd name="connsiteX70" fmla="*/ 3225521 w 3919988"/>
              <a:gd name="connsiteY70" fmla="*/ 395608 h 2123925"/>
              <a:gd name="connsiteX71" fmla="*/ 3125037 w 3919988"/>
              <a:gd name="connsiteY71" fmla="*/ 254931 h 2123925"/>
              <a:gd name="connsiteX72" fmla="*/ 2924070 w 3919988"/>
              <a:gd name="connsiteY72" fmla="*/ 154448 h 2123925"/>
              <a:gd name="connsiteX73" fmla="*/ 2783393 w 3919988"/>
              <a:gd name="connsiteY73" fmla="*/ 94158 h 2123925"/>
              <a:gd name="connsiteX74" fmla="*/ 2592475 w 3919988"/>
              <a:gd name="connsiteY74" fmla="*/ 64013 h 2123925"/>
              <a:gd name="connsiteX75" fmla="*/ 2280976 w 3919988"/>
              <a:gd name="connsiteY75" fmla="*/ 33867 h 2123925"/>
              <a:gd name="connsiteX76" fmla="*/ 2069960 w 3919988"/>
              <a:gd name="connsiteY76" fmla="*/ 13771 h 2123925"/>
              <a:gd name="connsiteX77" fmla="*/ 1828800 w 3919988"/>
              <a:gd name="connsiteY77"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834013 w 3919988"/>
              <a:gd name="connsiteY6" fmla="*/ 214738 h 2123925"/>
              <a:gd name="connsiteX7" fmla="*/ 773723 w 3919988"/>
              <a:gd name="connsiteY7" fmla="*/ 244883 h 2123925"/>
              <a:gd name="connsiteX8" fmla="*/ 683288 w 3919988"/>
              <a:gd name="connsiteY8" fmla="*/ 325270 h 2123925"/>
              <a:gd name="connsiteX9" fmla="*/ 653143 w 3919988"/>
              <a:gd name="connsiteY9" fmla="*/ 385560 h 2123925"/>
              <a:gd name="connsiteX10" fmla="*/ 602901 w 3919988"/>
              <a:gd name="connsiteY10" fmla="*/ 445850 h 2123925"/>
              <a:gd name="connsiteX11" fmla="*/ 592853 w 3919988"/>
              <a:gd name="connsiteY11" fmla="*/ 475995 h 2123925"/>
              <a:gd name="connsiteX12" fmla="*/ 572756 w 3919988"/>
              <a:gd name="connsiteY12" fmla="*/ 516188 h 2123925"/>
              <a:gd name="connsiteX13" fmla="*/ 542611 w 3919988"/>
              <a:gd name="connsiteY13" fmla="*/ 586527 h 2123925"/>
              <a:gd name="connsiteX14" fmla="*/ 532563 w 3919988"/>
              <a:gd name="connsiteY14" fmla="*/ 616672 h 2123925"/>
              <a:gd name="connsiteX15" fmla="*/ 492369 w 3919988"/>
              <a:gd name="connsiteY15" fmla="*/ 687010 h 2123925"/>
              <a:gd name="connsiteX16" fmla="*/ 472272 w 3919988"/>
              <a:gd name="connsiteY16" fmla="*/ 767397 h 2123925"/>
              <a:gd name="connsiteX17" fmla="*/ 452176 w 3919988"/>
              <a:gd name="connsiteY17" fmla="*/ 797542 h 2123925"/>
              <a:gd name="connsiteX18" fmla="*/ 381837 w 3919988"/>
              <a:gd name="connsiteY18" fmla="*/ 908074 h 2123925"/>
              <a:gd name="connsiteX19" fmla="*/ 341644 w 3919988"/>
              <a:gd name="connsiteY19" fmla="*/ 918122 h 2123925"/>
              <a:gd name="connsiteX20" fmla="*/ 261257 w 3919988"/>
              <a:gd name="connsiteY20" fmla="*/ 978413 h 2123925"/>
              <a:gd name="connsiteX21" fmla="*/ 200967 w 3919988"/>
              <a:gd name="connsiteY21" fmla="*/ 988461 h 2123925"/>
              <a:gd name="connsiteX22" fmla="*/ 180870 w 3919988"/>
              <a:gd name="connsiteY22" fmla="*/ 1018606 h 2123925"/>
              <a:gd name="connsiteX23" fmla="*/ 120580 w 3919988"/>
              <a:gd name="connsiteY23" fmla="*/ 1058799 h 2123925"/>
              <a:gd name="connsiteX24" fmla="*/ 100483 w 3919988"/>
              <a:gd name="connsiteY24" fmla="*/ 1119089 h 2123925"/>
              <a:gd name="connsiteX25" fmla="*/ 70338 w 3919988"/>
              <a:gd name="connsiteY25" fmla="*/ 1139186 h 2123925"/>
              <a:gd name="connsiteX26" fmla="*/ 40193 w 3919988"/>
              <a:gd name="connsiteY26" fmla="*/ 1169331 h 2123925"/>
              <a:gd name="connsiteX27" fmla="*/ 20097 w 3919988"/>
              <a:gd name="connsiteY27" fmla="*/ 1229621 h 2123925"/>
              <a:gd name="connsiteX28" fmla="*/ 0 w 3919988"/>
              <a:gd name="connsiteY28" fmla="*/ 1340153 h 2123925"/>
              <a:gd name="connsiteX29" fmla="*/ 10048 w 3919988"/>
              <a:gd name="connsiteY29" fmla="*/ 1661700 h 2123925"/>
              <a:gd name="connsiteX30" fmla="*/ 20097 w 3919988"/>
              <a:gd name="connsiteY30" fmla="*/ 1691845 h 2123925"/>
              <a:gd name="connsiteX31" fmla="*/ 90435 w 3919988"/>
              <a:gd name="connsiteY31" fmla="*/ 1772232 h 2123925"/>
              <a:gd name="connsiteX32" fmla="*/ 170822 w 3919988"/>
              <a:gd name="connsiteY32" fmla="*/ 1792329 h 2123925"/>
              <a:gd name="connsiteX33" fmla="*/ 241160 w 3919988"/>
              <a:gd name="connsiteY33" fmla="*/ 1832522 h 2123925"/>
              <a:gd name="connsiteX34" fmla="*/ 331596 w 3919988"/>
              <a:gd name="connsiteY34" fmla="*/ 1872716 h 2123925"/>
              <a:gd name="connsiteX35" fmla="*/ 401934 w 3919988"/>
              <a:gd name="connsiteY35" fmla="*/ 1902861 h 2123925"/>
              <a:gd name="connsiteX36" fmla="*/ 442127 w 3919988"/>
              <a:gd name="connsiteY36" fmla="*/ 1922958 h 2123925"/>
              <a:gd name="connsiteX37" fmla="*/ 492369 w 3919988"/>
              <a:gd name="connsiteY37" fmla="*/ 1933006 h 2123925"/>
              <a:gd name="connsiteX38" fmla="*/ 542611 w 3919988"/>
              <a:gd name="connsiteY38" fmla="*/ 1953103 h 2123925"/>
              <a:gd name="connsiteX39" fmla="*/ 572756 w 3919988"/>
              <a:gd name="connsiteY39" fmla="*/ 1973199 h 2123925"/>
              <a:gd name="connsiteX40" fmla="*/ 633046 w 3919988"/>
              <a:gd name="connsiteY40" fmla="*/ 1993296 h 2123925"/>
              <a:gd name="connsiteX41" fmla="*/ 663191 w 3919988"/>
              <a:gd name="connsiteY41" fmla="*/ 2013393 h 2123925"/>
              <a:gd name="connsiteX42" fmla="*/ 793820 w 3919988"/>
              <a:gd name="connsiteY42" fmla="*/ 2043538 h 2123925"/>
              <a:gd name="connsiteX43" fmla="*/ 834013 w 3919988"/>
              <a:gd name="connsiteY43" fmla="*/ 2053586 h 2123925"/>
              <a:gd name="connsiteX44" fmla="*/ 904352 w 3919988"/>
              <a:gd name="connsiteY44" fmla="*/ 2073683 h 2123925"/>
              <a:gd name="connsiteX45" fmla="*/ 1024932 w 3919988"/>
              <a:gd name="connsiteY45" fmla="*/ 2093780 h 2123925"/>
              <a:gd name="connsiteX46" fmla="*/ 1095270 w 3919988"/>
              <a:gd name="connsiteY46" fmla="*/ 2113876 h 2123925"/>
              <a:gd name="connsiteX47" fmla="*/ 1125415 w 3919988"/>
              <a:gd name="connsiteY47" fmla="*/ 2123925 h 2123925"/>
              <a:gd name="connsiteX48" fmla="*/ 1356527 w 3919988"/>
              <a:gd name="connsiteY48" fmla="*/ 2083731 h 2123925"/>
              <a:gd name="connsiteX49" fmla="*/ 1597688 w 3919988"/>
              <a:gd name="connsiteY49" fmla="*/ 1953103 h 2123925"/>
              <a:gd name="connsiteX50" fmla="*/ 1808703 w 3919988"/>
              <a:gd name="connsiteY50" fmla="*/ 1882764 h 2123925"/>
              <a:gd name="connsiteX51" fmla="*/ 2009670 w 3919988"/>
              <a:gd name="connsiteY51" fmla="*/ 1832522 h 2123925"/>
              <a:gd name="connsiteX52" fmla="*/ 2210637 w 3919988"/>
              <a:gd name="connsiteY52" fmla="*/ 1802377 h 2123925"/>
              <a:gd name="connsiteX53" fmla="*/ 2351314 w 3919988"/>
              <a:gd name="connsiteY53" fmla="*/ 1812426 h 2123925"/>
              <a:gd name="connsiteX54" fmla="*/ 2632668 w 3919988"/>
              <a:gd name="connsiteY54" fmla="*/ 1852619 h 2123925"/>
              <a:gd name="connsiteX55" fmla="*/ 2803490 w 3919988"/>
              <a:gd name="connsiteY55" fmla="*/ 1882764 h 2123925"/>
              <a:gd name="connsiteX56" fmla="*/ 3295859 w 3919988"/>
              <a:gd name="connsiteY56" fmla="*/ 1902861 h 2123925"/>
              <a:gd name="connsiteX57" fmla="*/ 3486778 w 3919988"/>
              <a:gd name="connsiteY57" fmla="*/ 1892813 h 2123925"/>
              <a:gd name="connsiteX58" fmla="*/ 3667648 w 3919988"/>
              <a:gd name="connsiteY58" fmla="*/ 1822474 h 2123925"/>
              <a:gd name="connsiteX59" fmla="*/ 3818374 w 3919988"/>
              <a:gd name="connsiteY59" fmla="*/ 1721991 h 2123925"/>
              <a:gd name="connsiteX60" fmla="*/ 3878664 w 3919988"/>
              <a:gd name="connsiteY60" fmla="*/ 1621507 h 2123925"/>
              <a:gd name="connsiteX61" fmla="*/ 3918857 w 3919988"/>
              <a:gd name="connsiteY61" fmla="*/ 1480830 h 2123925"/>
              <a:gd name="connsiteX62" fmla="*/ 3898760 w 3919988"/>
              <a:gd name="connsiteY62" fmla="*/ 1209525 h 2123925"/>
              <a:gd name="connsiteX63" fmla="*/ 3798277 w 3919988"/>
              <a:gd name="connsiteY63" fmla="*/ 1098993 h 2123925"/>
              <a:gd name="connsiteX64" fmla="*/ 3707842 w 3919988"/>
              <a:gd name="connsiteY64" fmla="*/ 1008558 h 2123925"/>
              <a:gd name="connsiteX65" fmla="*/ 3567165 w 3919988"/>
              <a:gd name="connsiteY65" fmla="*/ 908074 h 2123925"/>
              <a:gd name="connsiteX66" fmla="*/ 3436536 w 3919988"/>
              <a:gd name="connsiteY66" fmla="*/ 797542 h 2123925"/>
              <a:gd name="connsiteX67" fmla="*/ 3366198 w 3919988"/>
              <a:gd name="connsiteY67" fmla="*/ 717155 h 2123925"/>
              <a:gd name="connsiteX68" fmla="*/ 3285811 w 3919988"/>
              <a:gd name="connsiteY68" fmla="*/ 506140 h 2123925"/>
              <a:gd name="connsiteX69" fmla="*/ 3225521 w 3919988"/>
              <a:gd name="connsiteY69" fmla="*/ 395608 h 2123925"/>
              <a:gd name="connsiteX70" fmla="*/ 3125037 w 3919988"/>
              <a:gd name="connsiteY70" fmla="*/ 254931 h 2123925"/>
              <a:gd name="connsiteX71" fmla="*/ 2924070 w 3919988"/>
              <a:gd name="connsiteY71" fmla="*/ 154448 h 2123925"/>
              <a:gd name="connsiteX72" fmla="*/ 2783393 w 3919988"/>
              <a:gd name="connsiteY72" fmla="*/ 94158 h 2123925"/>
              <a:gd name="connsiteX73" fmla="*/ 2592475 w 3919988"/>
              <a:gd name="connsiteY73" fmla="*/ 64013 h 2123925"/>
              <a:gd name="connsiteX74" fmla="*/ 2280976 w 3919988"/>
              <a:gd name="connsiteY74" fmla="*/ 33867 h 2123925"/>
              <a:gd name="connsiteX75" fmla="*/ 2069960 w 3919988"/>
              <a:gd name="connsiteY75" fmla="*/ 13771 h 2123925"/>
              <a:gd name="connsiteX76" fmla="*/ 1828800 w 3919988"/>
              <a:gd name="connsiteY76"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83288 w 3919988"/>
              <a:gd name="connsiteY7" fmla="*/ 325270 h 2123925"/>
              <a:gd name="connsiteX8" fmla="*/ 653143 w 3919988"/>
              <a:gd name="connsiteY8" fmla="*/ 385560 h 2123925"/>
              <a:gd name="connsiteX9" fmla="*/ 602901 w 3919988"/>
              <a:gd name="connsiteY9" fmla="*/ 445850 h 2123925"/>
              <a:gd name="connsiteX10" fmla="*/ 592853 w 3919988"/>
              <a:gd name="connsiteY10" fmla="*/ 475995 h 2123925"/>
              <a:gd name="connsiteX11" fmla="*/ 572756 w 3919988"/>
              <a:gd name="connsiteY11" fmla="*/ 516188 h 2123925"/>
              <a:gd name="connsiteX12" fmla="*/ 542611 w 3919988"/>
              <a:gd name="connsiteY12" fmla="*/ 586527 h 2123925"/>
              <a:gd name="connsiteX13" fmla="*/ 532563 w 3919988"/>
              <a:gd name="connsiteY13" fmla="*/ 616672 h 2123925"/>
              <a:gd name="connsiteX14" fmla="*/ 492369 w 3919988"/>
              <a:gd name="connsiteY14" fmla="*/ 687010 h 2123925"/>
              <a:gd name="connsiteX15" fmla="*/ 472272 w 3919988"/>
              <a:gd name="connsiteY15" fmla="*/ 767397 h 2123925"/>
              <a:gd name="connsiteX16" fmla="*/ 452176 w 3919988"/>
              <a:gd name="connsiteY16" fmla="*/ 797542 h 2123925"/>
              <a:gd name="connsiteX17" fmla="*/ 381837 w 3919988"/>
              <a:gd name="connsiteY17" fmla="*/ 908074 h 2123925"/>
              <a:gd name="connsiteX18" fmla="*/ 341644 w 3919988"/>
              <a:gd name="connsiteY18" fmla="*/ 918122 h 2123925"/>
              <a:gd name="connsiteX19" fmla="*/ 261257 w 3919988"/>
              <a:gd name="connsiteY19" fmla="*/ 978413 h 2123925"/>
              <a:gd name="connsiteX20" fmla="*/ 200967 w 3919988"/>
              <a:gd name="connsiteY20" fmla="*/ 988461 h 2123925"/>
              <a:gd name="connsiteX21" fmla="*/ 180870 w 3919988"/>
              <a:gd name="connsiteY21" fmla="*/ 1018606 h 2123925"/>
              <a:gd name="connsiteX22" fmla="*/ 120580 w 3919988"/>
              <a:gd name="connsiteY22" fmla="*/ 1058799 h 2123925"/>
              <a:gd name="connsiteX23" fmla="*/ 100483 w 3919988"/>
              <a:gd name="connsiteY23" fmla="*/ 1119089 h 2123925"/>
              <a:gd name="connsiteX24" fmla="*/ 70338 w 3919988"/>
              <a:gd name="connsiteY24" fmla="*/ 1139186 h 2123925"/>
              <a:gd name="connsiteX25" fmla="*/ 40193 w 3919988"/>
              <a:gd name="connsiteY25" fmla="*/ 1169331 h 2123925"/>
              <a:gd name="connsiteX26" fmla="*/ 20097 w 3919988"/>
              <a:gd name="connsiteY26" fmla="*/ 1229621 h 2123925"/>
              <a:gd name="connsiteX27" fmla="*/ 0 w 3919988"/>
              <a:gd name="connsiteY27" fmla="*/ 1340153 h 2123925"/>
              <a:gd name="connsiteX28" fmla="*/ 10048 w 3919988"/>
              <a:gd name="connsiteY28" fmla="*/ 1661700 h 2123925"/>
              <a:gd name="connsiteX29" fmla="*/ 20097 w 3919988"/>
              <a:gd name="connsiteY29" fmla="*/ 1691845 h 2123925"/>
              <a:gd name="connsiteX30" fmla="*/ 90435 w 3919988"/>
              <a:gd name="connsiteY30" fmla="*/ 1772232 h 2123925"/>
              <a:gd name="connsiteX31" fmla="*/ 170822 w 3919988"/>
              <a:gd name="connsiteY31" fmla="*/ 1792329 h 2123925"/>
              <a:gd name="connsiteX32" fmla="*/ 241160 w 3919988"/>
              <a:gd name="connsiteY32" fmla="*/ 1832522 h 2123925"/>
              <a:gd name="connsiteX33" fmla="*/ 331596 w 3919988"/>
              <a:gd name="connsiteY33" fmla="*/ 1872716 h 2123925"/>
              <a:gd name="connsiteX34" fmla="*/ 401934 w 3919988"/>
              <a:gd name="connsiteY34" fmla="*/ 1902861 h 2123925"/>
              <a:gd name="connsiteX35" fmla="*/ 442127 w 3919988"/>
              <a:gd name="connsiteY35" fmla="*/ 1922958 h 2123925"/>
              <a:gd name="connsiteX36" fmla="*/ 492369 w 3919988"/>
              <a:gd name="connsiteY36" fmla="*/ 1933006 h 2123925"/>
              <a:gd name="connsiteX37" fmla="*/ 542611 w 3919988"/>
              <a:gd name="connsiteY37" fmla="*/ 1953103 h 2123925"/>
              <a:gd name="connsiteX38" fmla="*/ 572756 w 3919988"/>
              <a:gd name="connsiteY38" fmla="*/ 1973199 h 2123925"/>
              <a:gd name="connsiteX39" fmla="*/ 633046 w 3919988"/>
              <a:gd name="connsiteY39" fmla="*/ 1993296 h 2123925"/>
              <a:gd name="connsiteX40" fmla="*/ 663191 w 3919988"/>
              <a:gd name="connsiteY40" fmla="*/ 2013393 h 2123925"/>
              <a:gd name="connsiteX41" fmla="*/ 793820 w 3919988"/>
              <a:gd name="connsiteY41" fmla="*/ 2043538 h 2123925"/>
              <a:gd name="connsiteX42" fmla="*/ 834013 w 3919988"/>
              <a:gd name="connsiteY42" fmla="*/ 2053586 h 2123925"/>
              <a:gd name="connsiteX43" fmla="*/ 904352 w 3919988"/>
              <a:gd name="connsiteY43" fmla="*/ 2073683 h 2123925"/>
              <a:gd name="connsiteX44" fmla="*/ 1024932 w 3919988"/>
              <a:gd name="connsiteY44" fmla="*/ 2093780 h 2123925"/>
              <a:gd name="connsiteX45" fmla="*/ 1095270 w 3919988"/>
              <a:gd name="connsiteY45" fmla="*/ 2113876 h 2123925"/>
              <a:gd name="connsiteX46" fmla="*/ 1125415 w 3919988"/>
              <a:gd name="connsiteY46" fmla="*/ 2123925 h 2123925"/>
              <a:gd name="connsiteX47" fmla="*/ 1356527 w 3919988"/>
              <a:gd name="connsiteY47" fmla="*/ 2083731 h 2123925"/>
              <a:gd name="connsiteX48" fmla="*/ 1597688 w 3919988"/>
              <a:gd name="connsiteY48" fmla="*/ 1953103 h 2123925"/>
              <a:gd name="connsiteX49" fmla="*/ 1808703 w 3919988"/>
              <a:gd name="connsiteY49" fmla="*/ 1882764 h 2123925"/>
              <a:gd name="connsiteX50" fmla="*/ 2009670 w 3919988"/>
              <a:gd name="connsiteY50" fmla="*/ 1832522 h 2123925"/>
              <a:gd name="connsiteX51" fmla="*/ 2210637 w 3919988"/>
              <a:gd name="connsiteY51" fmla="*/ 1802377 h 2123925"/>
              <a:gd name="connsiteX52" fmla="*/ 2351314 w 3919988"/>
              <a:gd name="connsiteY52" fmla="*/ 1812426 h 2123925"/>
              <a:gd name="connsiteX53" fmla="*/ 2632668 w 3919988"/>
              <a:gd name="connsiteY53" fmla="*/ 1852619 h 2123925"/>
              <a:gd name="connsiteX54" fmla="*/ 2803490 w 3919988"/>
              <a:gd name="connsiteY54" fmla="*/ 1882764 h 2123925"/>
              <a:gd name="connsiteX55" fmla="*/ 3295859 w 3919988"/>
              <a:gd name="connsiteY55" fmla="*/ 1902861 h 2123925"/>
              <a:gd name="connsiteX56" fmla="*/ 3486778 w 3919988"/>
              <a:gd name="connsiteY56" fmla="*/ 1892813 h 2123925"/>
              <a:gd name="connsiteX57" fmla="*/ 3667648 w 3919988"/>
              <a:gd name="connsiteY57" fmla="*/ 1822474 h 2123925"/>
              <a:gd name="connsiteX58" fmla="*/ 3818374 w 3919988"/>
              <a:gd name="connsiteY58" fmla="*/ 1721991 h 2123925"/>
              <a:gd name="connsiteX59" fmla="*/ 3878664 w 3919988"/>
              <a:gd name="connsiteY59" fmla="*/ 1621507 h 2123925"/>
              <a:gd name="connsiteX60" fmla="*/ 3918857 w 3919988"/>
              <a:gd name="connsiteY60" fmla="*/ 1480830 h 2123925"/>
              <a:gd name="connsiteX61" fmla="*/ 3898760 w 3919988"/>
              <a:gd name="connsiteY61" fmla="*/ 1209525 h 2123925"/>
              <a:gd name="connsiteX62" fmla="*/ 3798277 w 3919988"/>
              <a:gd name="connsiteY62" fmla="*/ 1098993 h 2123925"/>
              <a:gd name="connsiteX63" fmla="*/ 3707842 w 3919988"/>
              <a:gd name="connsiteY63" fmla="*/ 1008558 h 2123925"/>
              <a:gd name="connsiteX64" fmla="*/ 3567165 w 3919988"/>
              <a:gd name="connsiteY64" fmla="*/ 908074 h 2123925"/>
              <a:gd name="connsiteX65" fmla="*/ 3436536 w 3919988"/>
              <a:gd name="connsiteY65" fmla="*/ 797542 h 2123925"/>
              <a:gd name="connsiteX66" fmla="*/ 3366198 w 3919988"/>
              <a:gd name="connsiteY66" fmla="*/ 717155 h 2123925"/>
              <a:gd name="connsiteX67" fmla="*/ 3285811 w 3919988"/>
              <a:gd name="connsiteY67" fmla="*/ 506140 h 2123925"/>
              <a:gd name="connsiteX68" fmla="*/ 3225521 w 3919988"/>
              <a:gd name="connsiteY68" fmla="*/ 395608 h 2123925"/>
              <a:gd name="connsiteX69" fmla="*/ 3125037 w 3919988"/>
              <a:gd name="connsiteY69" fmla="*/ 254931 h 2123925"/>
              <a:gd name="connsiteX70" fmla="*/ 2924070 w 3919988"/>
              <a:gd name="connsiteY70" fmla="*/ 154448 h 2123925"/>
              <a:gd name="connsiteX71" fmla="*/ 2783393 w 3919988"/>
              <a:gd name="connsiteY71" fmla="*/ 94158 h 2123925"/>
              <a:gd name="connsiteX72" fmla="*/ 2592475 w 3919988"/>
              <a:gd name="connsiteY72" fmla="*/ 64013 h 2123925"/>
              <a:gd name="connsiteX73" fmla="*/ 2280976 w 3919988"/>
              <a:gd name="connsiteY73" fmla="*/ 33867 h 2123925"/>
              <a:gd name="connsiteX74" fmla="*/ 2069960 w 3919988"/>
              <a:gd name="connsiteY74" fmla="*/ 13771 h 2123925"/>
              <a:gd name="connsiteX75" fmla="*/ 1828800 w 3919988"/>
              <a:gd name="connsiteY7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602901 w 3919988"/>
              <a:gd name="connsiteY8" fmla="*/ 445850 h 2123925"/>
              <a:gd name="connsiteX9" fmla="*/ 592853 w 3919988"/>
              <a:gd name="connsiteY9" fmla="*/ 475995 h 2123925"/>
              <a:gd name="connsiteX10" fmla="*/ 572756 w 3919988"/>
              <a:gd name="connsiteY10" fmla="*/ 516188 h 2123925"/>
              <a:gd name="connsiteX11" fmla="*/ 542611 w 3919988"/>
              <a:gd name="connsiteY11" fmla="*/ 586527 h 2123925"/>
              <a:gd name="connsiteX12" fmla="*/ 532563 w 3919988"/>
              <a:gd name="connsiteY12" fmla="*/ 616672 h 2123925"/>
              <a:gd name="connsiteX13" fmla="*/ 492369 w 3919988"/>
              <a:gd name="connsiteY13" fmla="*/ 687010 h 2123925"/>
              <a:gd name="connsiteX14" fmla="*/ 472272 w 3919988"/>
              <a:gd name="connsiteY14" fmla="*/ 767397 h 2123925"/>
              <a:gd name="connsiteX15" fmla="*/ 452176 w 3919988"/>
              <a:gd name="connsiteY15" fmla="*/ 797542 h 2123925"/>
              <a:gd name="connsiteX16" fmla="*/ 381837 w 3919988"/>
              <a:gd name="connsiteY16" fmla="*/ 908074 h 2123925"/>
              <a:gd name="connsiteX17" fmla="*/ 341644 w 3919988"/>
              <a:gd name="connsiteY17" fmla="*/ 918122 h 2123925"/>
              <a:gd name="connsiteX18" fmla="*/ 261257 w 3919988"/>
              <a:gd name="connsiteY18" fmla="*/ 978413 h 2123925"/>
              <a:gd name="connsiteX19" fmla="*/ 200967 w 3919988"/>
              <a:gd name="connsiteY19" fmla="*/ 988461 h 2123925"/>
              <a:gd name="connsiteX20" fmla="*/ 180870 w 3919988"/>
              <a:gd name="connsiteY20" fmla="*/ 1018606 h 2123925"/>
              <a:gd name="connsiteX21" fmla="*/ 120580 w 3919988"/>
              <a:gd name="connsiteY21" fmla="*/ 1058799 h 2123925"/>
              <a:gd name="connsiteX22" fmla="*/ 100483 w 3919988"/>
              <a:gd name="connsiteY22" fmla="*/ 1119089 h 2123925"/>
              <a:gd name="connsiteX23" fmla="*/ 70338 w 3919988"/>
              <a:gd name="connsiteY23" fmla="*/ 1139186 h 2123925"/>
              <a:gd name="connsiteX24" fmla="*/ 40193 w 3919988"/>
              <a:gd name="connsiteY24" fmla="*/ 1169331 h 2123925"/>
              <a:gd name="connsiteX25" fmla="*/ 20097 w 3919988"/>
              <a:gd name="connsiteY25" fmla="*/ 1229621 h 2123925"/>
              <a:gd name="connsiteX26" fmla="*/ 0 w 3919988"/>
              <a:gd name="connsiteY26" fmla="*/ 1340153 h 2123925"/>
              <a:gd name="connsiteX27" fmla="*/ 10048 w 3919988"/>
              <a:gd name="connsiteY27" fmla="*/ 1661700 h 2123925"/>
              <a:gd name="connsiteX28" fmla="*/ 20097 w 3919988"/>
              <a:gd name="connsiteY28" fmla="*/ 1691845 h 2123925"/>
              <a:gd name="connsiteX29" fmla="*/ 90435 w 3919988"/>
              <a:gd name="connsiteY29" fmla="*/ 1772232 h 2123925"/>
              <a:gd name="connsiteX30" fmla="*/ 170822 w 3919988"/>
              <a:gd name="connsiteY30" fmla="*/ 1792329 h 2123925"/>
              <a:gd name="connsiteX31" fmla="*/ 241160 w 3919988"/>
              <a:gd name="connsiteY31" fmla="*/ 1832522 h 2123925"/>
              <a:gd name="connsiteX32" fmla="*/ 331596 w 3919988"/>
              <a:gd name="connsiteY32" fmla="*/ 1872716 h 2123925"/>
              <a:gd name="connsiteX33" fmla="*/ 401934 w 3919988"/>
              <a:gd name="connsiteY33" fmla="*/ 1902861 h 2123925"/>
              <a:gd name="connsiteX34" fmla="*/ 442127 w 3919988"/>
              <a:gd name="connsiteY34" fmla="*/ 1922958 h 2123925"/>
              <a:gd name="connsiteX35" fmla="*/ 492369 w 3919988"/>
              <a:gd name="connsiteY35" fmla="*/ 1933006 h 2123925"/>
              <a:gd name="connsiteX36" fmla="*/ 542611 w 3919988"/>
              <a:gd name="connsiteY36" fmla="*/ 1953103 h 2123925"/>
              <a:gd name="connsiteX37" fmla="*/ 572756 w 3919988"/>
              <a:gd name="connsiteY37" fmla="*/ 1973199 h 2123925"/>
              <a:gd name="connsiteX38" fmla="*/ 633046 w 3919988"/>
              <a:gd name="connsiteY38" fmla="*/ 1993296 h 2123925"/>
              <a:gd name="connsiteX39" fmla="*/ 663191 w 3919988"/>
              <a:gd name="connsiteY39" fmla="*/ 2013393 h 2123925"/>
              <a:gd name="connsiteX40" fmla="*/ 793820 w 3919988"/>
              <a:gd name="connsiteY40" fmla="*/ 2043538 h 2123925"/>
              <a:gd name="connsiteX41" fmla="*/ 834013 w 3919988"/>
              <a:gd name="connsiteY41" fmla="*/ 2053586 h 2123925"/>
              <a:gd name="connsiteX42" fmla="*/ 904352 w 3919988"/>
              <a:gd name="connsiteY42" fmla="*/ 2073683 h 2123925"/>
              <a:gd name="connsiteX43" fmla="*/ 1024932 w 3919988"/>
              <a:gd name="connsiteY43" fmla="*/ 2093780 h 2123925"/>
              <a:gd name="connsiteX44" fmla="*/ 1095270 w 3919988"/>
              <a:gd name="connsiteY44" fmla="*/ 2113876 h 2123925"/>
              <a:gd name="connsiteX45" fmla="*/ 1125415 w 3919988"/>
              <a:gd name="connsiteY45" fmla="*/ 2123925 h 2123925"/>
              <a:gd name="connsiteX46" fmla="*/ 1356527 w 3919988"/>
              <a:gd name="connsiteY46" fmla="*/ 2083731 h 2123925"/>
              <a:gd name="connsiteX47" fmla="*/ 1597688 w 3919988"/>
              <a:gd name="connsiteY47" fmla="*/ 1953103 h 2123925"/>
              <a:gd name="connsiteX48" fmla="*/ 1808703 w 3919988"/>
              <a:gd name="connsiteY48" fmla="*/ 1882764 h 2123925"/>
              <a:gd name="connsiteX49" fmla="*/ 2009670 w 3919988"/>
              <a:gd name="connsiteY49" fmla="*/ 1832522 h 2123925"/>
              <a:gd name="connsiteX50" fmla="*/ 2210637 w 3919988"/>
              <a:gd name="connsiteY50" fmla="*/ 1802377 h 2123925"/>
              <a:gd name="connsiteX51" fmla="*/ 2351314 w 3919988"/>
              <a:gd name="connsiteY51" fmla="*/ 1812426 h 2123925"/>
              <a:gd name="connsiteX52" fmla="*/ 2632668 w 3919988"/>
              <a:gd name="connsiteY52" fmla="*/ 1852619 h 2123925"/>
              <a:gd name="connsiteX53" fmla="*/ 2803490 w 3919988"/>
              <a:gd name="connsiteY53" fmla="*/ 1882764 h 2123925"/>
              <a:gd name="connsiteX54" fmla="*/ 3295859 w 3919988"/>
              <a:gd name="connsiteY54" fmla="*/ 1902861 h 2123925"/>
              <a:gd name="connsiteX55" fmla="*/ 3486778 w 3919988"/>
              <a:gd name="connsiteY55" fmla="*/ 1892813 h 2123925"/>
              <a:gd name="connsiteX56" fmla="*/ 3667648 w 3919988"/>
              <a:gd name="connsiteY56" fmla="*/ 1822474 h 2123925"/>
              <a:gd name="connsiteX57" fmla="*/ 3818374 w 3919988"/>
              <a:gd name="connsiteY57" fmla="*/ 1721991 h 2123925"/>
              <a:gd name="connsiteX58" fmla="*/ 3878664 w 3919988"/>
              <a:gd name="connsiteY58" fmla="*/ 1621507 h 2123925"/>
              <a:gd name="connsiteX59" fmla="*/ 3918857 w 3919988"/>
              <a:gd name="connsiteY59" fmla="*/ 1480830 h 2123925"/>
              <a:gd name="connsiteX60" fmla="*/ 3898760 w 3919988"/>
              <a:gd name="connsiteY60" fmla="*/ 1209525 h 2123925"/>
              <a:gd name="connsiteX61" fmla="*/ 3798277 w 3919988"/>
              <a:gd name="connsiteY61" fmla="*/ 1098993 h 2123925"/>
              <a:gd name="connsiteX62" fmla="*/ 3707842 w 3919988"/>
              <a:gd name="connsiteY62" fmla="*/ 1008558 h 2123925"/>
              <a:gd name="connsiteX63" fmla="*/ 3567165 w 3919988"/>
              <a:gd name="connsiteY63" fmla="*/ 908074 h 2123925"/>
              <a:gd name="connsiteX64" fmla="*/ 3436536 w 3919988"/>
              <a:gd name="connsiteY64" fmla="*/ 797542 h 2123925"/>
              <a:gd name="connsiteX65" fmla="*/ 3366198 w 3919988"/>
              <a:gd name="connsiteY65" fmla="*/ 717155 h 2123925"/>
              <a:gd name="connsiteX66" fmla="*/ 3285811 w 3919988"/>
              <a:gd name="connsiteY66" fmla="*/ 506140 h 2123925"/>
              <a:gd name="connsiteX67" fmla="*/ 3225521 w 3919988"/>
              <a:gd name="connsiteY67" fmla="*/ 395608 h 2123925"/>
              <a:gd name="connsiteX68" fmla="*/ 3125037 w 3919988"/>
              <a:gd name="connsiteY68" fmla="*/ 254931 h 2123925"/>
              <a:gd name="connsiteX69" fmla="*/ 2924070 w 3919988"/>
              <a:gd name="connsiteY69" fmla="*/ 154448 h 2123925"/>
              <a:gd name="connsiteX70" fmla="*/ 2783393 w 3919988"/>
              <a:gd name="connsiteY70" fmla="*/ 94158 h 2123925"/>
              <a:gd name="connsiteX71" fmla="*/ 2592475 w 3919988"/>
              <a:gd name="connsiteY71" fmla="*/ 64013 h 2123925"/>
              <a:gd name="connsiteX72" fmla="*/ 2280976 w 3919988"/>
              <a:gd name="connsiteY72" fmla="*/ 33867 h 2123925"/>
              <a:gd name="connsiteX73" fmla="*/ 2069960 w 3919988"/>
              <a:gd name="connsiteY73" fmla="*/ 13771 h 2123925"/>
              <a:gd name="connsiteX74" fmla="*/ 1828800 w 3919988"/>
              <a:gd name="connsiteY7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92853 w 3919988"/>
              <a:gd name="connsiteY8" fmla="*/ 475995 h 2123925"/>
              <a:gd name="connsiteX9" fmla="*/ 572756 w 3919988"/>
              <a:gd name="connsiteY9" fmla="*/ 516188 h 2123925"/>
              <a:gd name="connsiteX10" fmla="*/ 542611 w 3919988"/>
              <a:gd name="connsiteY10" fmla="*/ 586527 h 2123925"/>
              <a:gd name="connsiteX11" fmla="*/ 532563 w 3919988"/>
              <a:gd name="connsiteY11" fmla="*/ 616672 h 2123925"/>
              <a:gd name="connsiteX12" fmla="*/ 492369 w 3919988"/>
              <a:gd name="connsiteY12" fmla="*/ 687010 h 2123925"/>
              <a:gd name="connsiteX13" fmla="*/ 472272 w 3919988"/>
              <a:gd name="connsiteY13" fmla="*/ 767397 h 2123925"/>
              <a:gd name="connsiteX14" fmla="*/ 452176 w 3919988"/>
              <a:gd name="connsiteY14" fmla="*/ 797542 h 2123925"/>
              <a:gd name="connsiteX15" fmla="*/ 381837 w 3919988"/>
              <a:gd name="connsiteY15" fmla="*/ 908074 h 2123925"/>
              <a:gd name="connsiteX16" fmla="*/ 341644 w 3919988"/>
              <a:gd name="connsiteY16" fmla="*/ 918122 h 2123925"/>
              <a:gd name="connsiteX17" fmla="*/ 261257 w 3919988"/>
              <a:gd name="connsiteY17" fmla="*/ 978413 h 2123925"/>
              <a:gd name="connsiteX18" fmla="*/ 200967 w 3919988"/>
              <a:gd name="connsiteY18" fmla="*/ 988461 h 2123925"/>
              <a:gd name="connsiteX19" fmla="*/ 180870 w 3919988"/>
              <a:gd name="connsiteY19" fmla="*/ 1018606 h 2123925"/>
              <a:gd name="connsiteX20" fmla="*/ 120580 w 3919988"/>
              <a:gd name="connsiteY20" fmla="*/ 1058799 h 2123925"/>
              <a:gd name="connsiteX21" fmla="*/ 100483 w 3919988"/>
              <a:gd name="connsiteY21" fmla="*/ 1119089 h 2123925"/>
              <a:gd name="connsiteX22" fmla="*/ 70338 w 3919988"/>
              <a:gd name="connsiteY22" fmla="*/ 1139186 h 2123925"/>
              <a:gd name="connsiteX23" fmla="*/ 40193 w 3919988"/>
              <a:gd name="connsiteY23" fmla="*/ 1169331 h 2123925"/>
              <a:gd name="connsiteX24" fmla="*/ 20097 w 3919988"/>
              <a:gd name="connsiteY24" fmla="*/ 1229621 h 2123925"/>
              <a:gd name="connsiteX25" fmla="*/ 0 w 3919988"/>
              <a:gd name="connsiteY25" fmla="*/ 1340153 h 2123925"/>
              <a:gd name="connsiteX26" fmla="*/ 10048 w 3919988"/>
              <a:gd name="connsiteY26" fmla="*/ 1661700 h 2123925"/>
              <a:gd name="connsiteX27" fmla="*/ 20097 w 3919988"/>
              <a:gd name="connsiteY27" fmla="*/ 1691845 h 2123925"/>
              <a:gd name="connsiteX28" fmla="*/ 90435 w 3919988"/>
              <a:gd name="connsiteY28" fmla="*/ 1772232 h 2123925"/>
              <a:gd name="connsiteX29" fmla="*/ 170822 w 3919988"/>
              <a:gd name="connsiteY29" fmla="*/ 1792329 h 2123925"/>
              <a:gd name="connsiteX30" fmla="*/ 241160 w 3919988"/>
              <a:gd name="connsiteY30" fmla="*/ 1832522 h 2123925"/>
              <a:gd name="connsiteX31" fmla="*/ 331596 w 3919988"/>
              <a:gd name="connsiteY31" fmla="*/ 1872716 h 2123925"/>
              <a:gd name="connsiteX32" fmla="*/ 401934 w 3919988"/>
              <a:gd name="connsiteY32" fmla="*/ 1902861 h 2123925"/>
              <a:gd name="connsiteX33" fmla="*/ 442127 w 3919988"/>
              <a:gd name="connsiteY33" fmla="*/ 1922958 h 2123925"/>
              <a:gd name="connsiteX34" fmla="*/ 492369 w 3919988"/>
              <a:gd name="connsiteY34" fmla="*/ 1933006 h 2123925"/>
              <a:gd name="connsiteX35" fmla="*/ 542611 w 3919988"/>
              <a:gd name="connsiteY35" fmla="*/ 1953103 h 2123925"/>
              <a:gd name="connsiteX36" fmla="*/ 572756 w 3919988"/>
              <a:gd name="connsiteY36" fmla="*/ 1973199 h 2123925"/>
              <a:gd name="connsiteX37" fmla="*/ 633046 w 3919988"/>
              <a:gd name="connsiteY37" fmla="*/ 1993296 h 2123925"/>
              <a:gd name="connsiteX38" fmla="*/ 663191 w 3919988"/>
              <a:gd name="connsiteY38" fmla="*/ 2013393 h 2123925"/>
              <a:gd name="connsiteX39" fmla="*/ 793820 w 3919988"/>
              <a:gd name="connsiteY39" fmla="*/ 2043538 h 2123925"/>
              <a:gd name="connsiteX40" fmla="*/ 834013 w 3919988"/>
              <a:gd name="connsiteY40" fmla="*/ 2053586 h 2123925"/>
              <a:gd name="connsiteX41" fmla="*/ 904352 w 3919988"/>
              <a:gd name="connsiteY41" fmla="*/ 2073683 h 2123925"/>
              <a:gd name="connsiteX42" fmla="*/ 1024932 w 3919988"/>
              <a:gd name="connsiteY42" fmla="*/ 2093780 h 2123925"/>
              <a:gd name="connsiteX43" fmla="*/ 1095270 w 3919988"/>
              <a:gd name="connsiteY43" fmla="*/ 2113876 h 2123925"/>
              <a:gd name="connsiteX44" fmla="*/ 1125415 w 3919988"/>
              <a:gd name="connsiteY44" fmla="*/ 2123925 h 2123925"/>
              <a:gd name="connsiteX45" fmla="*/ 1356527 w 3919988"/>
              <a:gd name="connsiteY45" fmla="*/ 2083731 h 2123925"/>
              <a:gd name="connsiteX46" fmla="*/ 1597688 w 3919988"/>
              <a:gd name="connsiteY46" fmla="*/ 1953103 h 2123925"/>
              <a:gd name="connsiteX47" fmla="*/ 1808703 w 3919988"/>
              <a:gd name="connsiteY47" fmla="*/ 1882764 h 2123925"/>
              <a:gd name="connsiteX48" fmla="*/ 2009670 w 3919988"/>
              <a:gd name="connsiteY48" fmla="*/ 1832522 h 2123925"/>
              <a:gd name="connsiteX49" fmla="*/ 2210637 w 3919988"/>
              <a:gd name="connsiteY49" fmla="*/ 1802377 h 2123925"/>
              <a:gd name="connsiteX50" fmla="*/ 2351314 w 3919988"/>
              <a:gd name="connsiteY50" fmla="*/ 1812426 h 2123925"/>
              <a:gd name="connsiteX51" fmla="*/ 2632668 w 3919988"/>
              <a:gd name="connsiteY51" fmla="*/ 1852619 h 2123925"/>
              <a:gd name="connsiteX52" fmla="*/ 2803490 w 3919988"/>
              <a:gd name="connsiteY52" fmla="*/ 1882764 h 2123925"/>
              <a:gd name="connsiteX53" fmla="*/ 3295859 w 3919988"/>
              <a:gd name="connsiteY53" fmla="*/ 1902861 h 2123925"/>
              <a:gd name="connsiteX54" fmla="*/ 3486778 w 3919988"/>
              <a:gd name="connsiteY54" fmla="*/ 1892813 h 2123925"/>
              <a:gd name="connsiteX55" fmla="*/ 3667648 w 3919988"/>
              <a:gd name="connsiteY55" fmla="*/ 1822474 h 2123925"/>
              <a:gd name="connsiteX56" fmla="*/ 3818374 w 3919988"/>
              <a:gd name="connsiteY56" fmla="*/ 1721991 h 2123925"/>
              <a:gd name="connsiteX57" fmla="*/ 3878664 w 3919988"/>
              <a:gd name="connsiteY57" fmla="*/ 1621507 h 2123925"/>
              <a:gd name="connsiteX58" fmla="*/ 3918857 w 3919988"/>
              <a:gd name="connsiteY58" fmla="*/ 1480830 h 2123925"/>
              <a:gd name="connsiteX59" fmla="*/ 3898760 w 3919988"/>
              <a:gd name="connsiteY59" fmla="*/ 1209525 h 2123925"/>
              <a:gd name="connsiteX60" fmla="*/ 3798277 w 3919988"/>
              <a:gd name="connsiteY60" fmla="*/ 1098993 h 2123925"/>
              <a:gd name="connsiteX61" fmla="*/ 3707842 w 3919988"/>
              <a:gd name="connsiteY61" fmla="*/ 1008558 h 2123925"/>
              <a:gd name="connsiteX62" fmla="*/ 3567165 w 3919988"/>
              <a:gd name="connsiteY62" fmla="*/ 908074 h 2123925"/>
              <a:gd name="connsiteX63" fmla="*/ 3436536 w 3919988"/>
              <a:gd name="connsiteY63" fmla="*/ 797542 h 2123925"/>
              <a:gd name="connsiteX64" fmla="*/ 3366198 w 3919988"/>
              <a:gd name="connsiteY64" fmla="*/ 717155 h 2123925"/>
              <a:gd name="connsiteX65" fmla="*/ 3285811 w 3919988"/>
              <a:gd name="connsiteY65" fmla="*/ 506140 h 2123925"/>
              <a:gd name="connsiteX66" fmla="*/ 3225521 w 3919988"/>
              <a:gd name="connsiteY66" fmla="*/ 395608 h 2123925"/>
              <a:gd name="connsiteX67" fmla="*/ 3125037 w 3919988"/>
              <a:gd name="connsiteY67" fmla="*/ 254931 h 2123925"/>
              <a:gd name="connsiteX68" fmla="*/ 2924070 w 3919988"/>
              <a:gd name="connsiteY68" fmla="*/ 154448 h 2123925"/>
              <a:gd name="connsiteX69" fmla="*/ 2783393 w 3919988"/>
              <a:gd name="connsiteY69" fmla="*/ 94158 h 2123925"/>
              <a:gd name="connsiteX70" fmla="*/ 2592475 w 3919988"/>
              <a:gd name="connsiteY70" fmla="*/ 64013 h 2123925"/>
              <a:gd name="connsiteX71" fmla="*/ 2280976 w 3919988"/>
              <a:gd name="connsiteY71" fmla="*/ 33867 h 2123925"/>
              <a:gd name="connsiteX72" fmla="*/ 2069960 w 3919988"/>
              <a:gd name="connsiteY72" fmla="*/ 13771 h 2123925"/>
              <a:gd name="connsiteX73" fmla="*/ 1828800 w 3919988"/>
              <a:gd name="connsiteY7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542611 w 3919988"/>
              <a:gd name="connsiteY9" fmla="*/ 586527 h 2123925"/>
              <a:gd name="connsiteX10" fmla="*/ 532563 w 3919988"/>
              <a:gd name="connsiteY10" fmla="*/ 616672 h 2123925"/>
              <a:gd name="connsiteX11" fmla="*/ 492369 w 3919988"/>
              <a:gd name="connsiteY11" fmla="*/ 687010 h 2123925"/>
              <a:gd name="connsiteX12" fmla="*/ 472272 w 3919988"/>
              <a:gd name="connsiteY12" fmla="*/ 767397 h 2123925"/>
              <a:gd name="connsiteX13" fmla="*/ 452176 w 3919988"/>
              <a:gd name="connsiteY13" fmla="*/ 797542 h 2123925"/>
              <a:gd name="connsiteX14" fmla="*/ 381837 w 3919988"/>
              <a:gd name="connsiteY14" fmla="*/ 908074 h 2123925"/>
              <a:gd name="connsiteX15" fmla="*/ 341644 w 3919988"/>
              <a:gd name="connsiteY15" fmla="*/ 918122 h 2123925"/>
              <a:gd name="connsiteX16" fmla="*/ 261257 w 3919988"/>
              <a:gd name="connsiteY16" fmla="*/ 978413 h 2123925"/>
              <a:gd name="connsiteX17" fmla="*/ 200967 w 3919988"/>
              <a:gd name="connsiteY17" fmla="*/ 988461 h 2123925"/>
              <a:gd name="connsiteX18" fmla="*/ 180870 w 3919988"/>
              <a:gd name="connsiteY18" fmla="*/ 1018606 h 2123925"/>
              <a:gd name="connsiteX19" fmla="*/ 120580 w 3919988"/>
              <a:gd name="connsiteY19" fmla="*/ 1058799 h 2123925"/>
              <a:gd name="connsiteX20" fmla="*/ 100483 w 3919988"/>
              <a:gd name="connsiteY20" fmla="*/ 1119089 h 2123925"/>
              <a:gd name="connsiteX21" fmla="*/ 70338 w 3919988"/>
              <a:gd name="connsiteY21" fmla="*/ 1139186 h 2123925"/>
              <a:gd name="connsiteX22" fmla="*/ 40193 w 3919988"/>
              <a:gd name="connsiteY22" fmla="*/ 1169331 h 2123925"/>
              <a:gd name="connsiteX23" fmla="*/ 20097 w 3919988"/>
              <a:gd name="connsiteY23" fmla="*/ 1229621 h 2123925"/>
              <a:gd name="connsiteX24" fmla="*/ 0 w 3919988"/>
              <a:gd name="connsiteY24" fmla="*/ 1340153 h 2123925"/>
              <a:gd name="connsiteX25" fmla="*/ 10048 w 3919988"/>
              <a:gd name="connsiteY25" fmla="*/ 1661700 h 2123925"/>
              <a:gd name="connsiteX26" fmla="*/ 20097 w 3919988"/>
              <a:gd name="connsiteY26" fmla="*/ 1691845 h 2123925"/>
              <a:gd name="connsiteX27" fmla="*/ 90435 w 3919988"/>
              <a:gd name="connsiteY27" fmla="*/ 1772232 h 2123925"/>
              <a:gd name="connsiteX28" fmla="*/ 170822 w 3919988"/>
              <a:gd name="connsiteY28" fmla="*/ 1792329 h 2123925"/>
              <a:gd name="connsiteX29" fmla="*/ 241160 w 3919988"/>
              <a:gd name="connsiteY29" fmla="*/ 1832522 h 2123925"/>
              <a:gd name="connsiteX30" fmla="*/ 331596 w 3919988"/>
              <a:gd name="connsiteY30" fmla="*/ 1872716 h 2123925"/>
              <a:gd name="connsiteX31" fmla="*/ 401934 w 3919988"/>
              <a:gd name="connsiteY31" fmla="*/ 1902861 h 2123925"/>
              <a:gd name="connsiteX32" fmla="*/ 442127 w 3919988"/>
              <a:gd name="connsiteY32" fmla="*/ 1922958 h 2123925"/>
              <a:gd name="connsiteX33" fmla="*/ 492369 w 3919988"/>
              <a:gd name="connsiteY33" fmla="*/ 1933006 h 2123925"/>
              <a:gd name="connsiteX34" fmla="*/ 542611 w 3919988"/>
              <a:gd name="connsiteY34" fmla="*/ 1953103 h 2123925"/>
              <a:gd name="connsiteX35" fmla="*/ 572756 w 3919988"/>
              <a:gd name="connsiteY35" fmla="*/ 1973199 h 2123925"/>
              <a:gd name="connsiteX36" fmla="*/ 633046 w 3919988"/>
              <a:gd name="connsiteY36" fmla="*/ 1993296 h 2123925"/>
              <a:gd name="connsiteX37" fmla="*/ 663191 w 3919988"/>
              <a:gd name="connsiteY37" fmla="*/ 2013393 h 2123925"/>
              <a:gd name="connsiteX38" fmla="*/ 793820 w 3919988"/>
              <a:gd name="connsiteY38" fmla="*/ 2043538 h 2123925"/>
              <a:gd name="connsiteX39" fmla="*/ 834013 w 3919988"/>
              <a:gd name="connsiteY39" fmla="*/ 2053586 h 2123925"/>
              <a:gd name="connsiteX40" fmla="*/ 904352 w 3919988"/>
              <a:gd name="connsiteY40" fmla="*/ 2073683 h 2123925"/>
              <a:gd name="connsiteX41" fmla="*/ 1024932 w 3919988"/>
              <a:gd name="connsiteY41" fmla="*/ 2093780 h 2123925"/>
              <a:gd name="connsiteX42" fmla="*/ 1095270 w 3919988"/>
              <a:gd name="connsiteY42" fmla="*/ 2113876 h 2123925"/>
              <a:gd name="connsiteX43" fmla="*/ 1125415 w 3919988"/>
              <a:gd name="connsiteY43" fmla="*/ 2123925 h 2123925"/>
              <a:gd name="connsiteX44" fmla="*/ 1356527 w 3919988"/>
              <a:gd name="connsiteY44" fmla="*/ 2083731 h 2123925"/>
              <a:gd name="connsiteX45" fmla="*/ 1597688 w 3919988"/>
              <a:gd name="connsiteY45" fmla="*/ 1953103 h 2123925"/>
              <a:gd name="connsiteX46" fmla="*/ 1808703 w 3919988"/>
              <a:gd name="connsiteY46" fmla="*/ 1882764 h 2123925"/>
              <a:gd name="connsiteX47" fmla="*/ 2009670 w 3919988"/>
              <a:gd name="connsiteY47" fmla="*/ 1832522 h 2123925"/>
              <a:gd name="connsiteX48" fmla="*/ 2210637 w 3919988"/>
              <a:gd name="connsiteY48" fmla="*/ 1802377 h 2123925"/>
              <a:gd name="connsiteX49" fmla="*/ 2351314 w 3919988"/>
              <a:gd name="connsiteY49" fmla="*/ 1812426 h 2123925"/>
              <a:gd name="connsiteX50" fmla="*/ 2632668 w 3919988"/>
              <a:gd name="connsiteY50" fmla="*/ 1852619 h 2123925"/>
              <a:gd name="connsiteX51" fmla="*/ 2803490 w 3919988"/>
              <a:gd name="connsiteY51" fmla="*/ 1882764 h 2123925"/>
              <a:gd name="connsiteX52" fmla="*/ 3295859 w 3919988"/>
              <a:gd name="connsiteY52" fmla="*/ 1902861 h 2123925"/>
              <a:gd name="connsiteX53" fmla="*/ 3486778 w 3919988"/>
              <a:gd name="connsiteY53" fmla="*/ 1892813 h 2123925"/>
              <a:gd name="connsiteX54" fmla="*/ 3667648 w 3919988"/>
              <a:gd name="connsiteY54" fmla="*/ 1822474 h 2123925"/>
              <a:gd name="connsiteX55" fmla="*/ 3818374 w 3919988"/>
              <a:gd name="connsiteY55" fmla="*/ 1721991 h 2123925"/>
              <a:gd name="connsiteX56" fmla="*/ 3878664 w 3919988"/>
              <a:gd name="connsiteY56" fmla="*/ 1621507 h 2123925"/>
              <a:gd name="connsiteX57" fmla="*/ 3918857 w 3919988"/>
              <a:gd name="connsiteY57" fmla="*/ 1480830 h 2123925"/>
              <a:gd name="connsiteX58" fmla="*/ 3898760 w 3919988"/>
              <a:gd name="connsiteY58" fmla="*/ 1209525 h 2123925"/>
              <a:gd name="connsiteX59" fmla="*/ 3798277 w 3919988"/>
              <a:gd name="connsiteY59" fmla="*/ 1098993 h 2123925"/>
              <a:gd name="connsiteX60" fmla="*/ 3707842 w 3919988"/>
              <a:gd name="connsiteY60" fmla="*/ 1008558 h 2123925"/>
              <a:gd name="connsiteX61" fmla="*/ 3567165 w 3919988"/>
              <a:gd name="connsiteY61" fmla="*/ 908074 h 2123925"/>
              <a:gd name="connsiteX62" fmla="*/ 3436536 w 3919988"/>
              <a:gd name="connsiteY62" fmla="*/ 797542 h 2123925"/>
              <a:gd name="connsiteX63" fmla="*/ 3366198 w 3919988"/>
              <a:gd name="connsiteY63" fmla="*/ 717155 h 2123925"/>
              <a:gd name="connsiteX64" fmla="*/ 3285811 w 3919988"/>
              <a:gd name="connsiteY64" fmla="*/ 506140 h 2123925"/>
              <a:gd name="connsiteX65" fmla="*/ 3225521 w 3919988"/>
              <a:gd name="connsiteY65" fmla="*/ 395608 h 2123925"/>
              <a:gd name="connsiteX66" fmla="*/ 3125037 w 3919988"/>
              <a:gd name="connsiteY66" fmla="*/ 254931 h 2123925"/>
              <a:gd name="connsiteX67" fmla="*/ 2924070 w 3919988"/>
              <a:gd name="connsiteY67" fmla="*/ 154448 h 2123925"/>
              <a:gd name="connsiteX68" fmla="*/ 2783393 w 3919988"/>
              <a:gd name="connsiteY68" fmla="*/ 94158 h 2123925"/>
              <a:gd name="connsiteX69" fmla="*/ 2592475 w 3919988"/>
              <a:gd name="connsiteY69" fmla="*/ 64013 h 2123925"/>
              <a:gd name="connsiteX70" fmla="*/ 2280976 w 3919988"/>
              <a:gd name="connsiteY70" fmla="*/ 33867 h 2123925"/>
              <a:gd name="connsiteX71" fmla="*/ 2069960 w 3919988"/>
              <a:gd name="connsiteY71" fmla="*/ 13771 h 2123925"/>
              <a:gd name="connsiteX72" fmla="*/ 1828800 w 3919988"/>
              <a:gd name="connsiteY7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532563 w 3919988"/>
              <a:gd name="connsiteY9" fmla="*/ 616672 h 2123925"/>
              <a:gd name="connsiteX10" fmla="*/ 492369 w 3919988"/>
              <a:gd name="connsiteY10" fmla="*/ 687010 h 2123925"/>
              <a:gd name="connsiteX11" fmla="*/ 472272 w 3919988"/>
              <a:gd name="connsiteY11" fmla="*/ 767397 h 2123925"/>
              <a:gd name="connsiteX12" fmla="*/ 452176 w 3919988"/>
              <a:gd name="connsiteY12" fmla="*/ 797542 h 2123925"/>
              <a:gd name="connsiteX13" fmla="*/ 381837 w 3919988"/>
              <a:gd name="connsiteY13" fmla="*/ 908074 h 2123925"/>
              <a:gd name="connsiteX14" fmla="*/ 341644 w 3919988"/>
              <a:gd name="connsiteY14" fmla="*/ 918122 h 2123925"/>
              <a:gd name="connsiteX15" fmla="*/ 261257 w 3919988"/>
              <a:gd name="connsiteY15" fmla="*/ 978413 h 2123925"/>
              <a:gd name="connsiteX16" fmla="*/ 200967 w 3919988"/>
              <a:gd name="connsiteY16" fmla="*/ 988461 h 2123925"/>
              <a:gd name="connsiteX17" fmla="*/ 180870 w 3919988"/>
              <a:gd name="connsiteY17" fmla="*/ 1018606 h 2123925"/>
              <a:gd name="connsiteX18" fmla="*/ 120580 w 3919988"/>
              <a:gd name="connsiteY18" fmla="*/ 1058799 h 2123925"/>
              <a:gd name="connsiteX19" fmla="*/ 100483 w 3919988"/>
              <a:gd name="connsiteY19" fmla="*/ 1119089 h 2123925"/>
              <a:gd name="connsiteX20" fmla="*/ 70338 w 3919988"/>
              <a:gd name="connsiteY20" fmla="*/ 1139186 h 2123925"/>
              <a:gd name="connsiteX21" fmla="*/ 40193 w 3919988"/>
              <a:gd name="connsiteY21" fmla="*/ 1169331 h 2123925"/>
              <a:gd name="connsiteX22" fmla="*/ 20097 w 3919988"/>
              <a:gd name="connsiteY22" fmla="*/ 1229621 h 2123925"/>
              <a:gd name="connsiteX23" fmla="*/ 0 w 3919988"/>
              <a:gd name="connsiteY23" fmla="*/ 1340153 h 2123925"/>
              <a:gd name="connsiteX24" fmla="*/ 10048 w 3919988"/>
              <a:gd name="connsiteY24" fmla="*/ 1661700 h 2123925"/>
              <a:gd name="connsiteX25" fmla="*/ 20097 w 3919988"/>
              <a:gd name="connsiteY25" fmla="*/ 1691845 h 2123925"/>
              <a:gd name="connsiteX26" fmla="*/ 90435 w 3919988"/>
              <a:gd name="connsiteY26" fmla="*/ 1772232 h 2123925"/>
              <a:gd name="connsiteX27" fmla="*/ 170822 w 3919988"/>
              <a:gd name="connsiteY27" fmla="*/ 1792329 h 2123925"/>
              <a:gd name="connsiteX28" fmla="*/ 241160 w 3919988"/>
              <a:gd name="connsiteY28" fmla="*/ 1832522 h 2123925"/>
              <a:gd name="connsiteX29" fmla="*/ 331596 w 3919988"/>
              <a:gd name="connsiteY29" fmla="*/ 1872716 h 2123925"/>
              <a:gd name="connsiteX30" fmla="*/ 401934 w 3919988"/>
              <a:gd name="connsiteY30" fmla="*/ 1902861 h 2123925"/>
              <a:gd name="connsiteX31" fmla="*/ 442127 w 3919988"/>
              <a:gd name="connsiteY31" fmla="*/ 1922958 h 2123925"/>
              <a:gd name="connsiteX32" fmla="*/ 492369 w 3919988"/>
              <a:gd name="connsiteY32" fmla="*/ 1933006 h 2123925"/>
              <a:gd name="connsiteX33" fmla="*/ 542611 w 3919988"/>
              <a:gd name="connsiteY33" fmla="*/ 1953103 h 2123925"/>
              <a:gd name="connsiteX34" fmla="*/ 572756 w 3919988"/>
              <a:gd name="connsiteY34" fmla="*/ 1973199 h 2123925"/>
              <a:gd name="connsiteX35" fmla="*/ 633046 w 3919988"/>
              <a:gd name="connsiteY35" fmla="*/ 1993296 h 2123925"/>
              <a:gd name="connsiteX36" fmla="*/ 663191 w 3919988"/>
              <a:gd name="connsiteY36" fmla="*/ 2013393 h 2123925"/>
              <a:gd name="connsiteX37" fmla="*/ 793820 w 3919988"/>
              <a:gd name="connsiteY37" fmla="*/ 2043538 h 2123925"/>
              <a:gd name="connsiteX38" fmla="*/ 834013 w 3919988"/>
              <a:gd name="connsiteY38" fmla="*/ 2053586 h 2123925"/>
              <a:gd name="connsiteX39" fmla="*/ 904352 w 3919988"/>
              <a:gd name="connsiteY39" fmla="*/ 2073683 h 2123925"/>
              <a:gd name="connsiteX40" fmla="*/ 1024932 w 3919988"/>
              <a:gd name="connsiteY40" fmla="*/ 2093780 h 2123925"/>
              <a:gd name="connsiteX41" fmla="*/ 1095270 w 3919988"/>
              <a:gd name="connsiteY41" fmla="*/ 2113876 h 2123925"/>
              <a:gd name="connsiteX42" fmla="*/ 1125415 w 3919988"/>
              <a:gd name="connsiteY42" fmla="*/ 2123925 h 2123925"/>
              <a:gd name="connsiteX43" fmla="*/ 1356527 w 3919988"/>
              <a:gd name="connsiteY43" fmla="*/ 2083731 h 2123925"/>
              <a:gd name="connsiteX44" fmla="*/ 1597688 w 3919988"/>
              <a:gd name="connsiteY44" fmla="*/ 1953103 h 2123925"/>
              <a:gd name="connsiteX45" fmla="*/ 1808703 w 3919988"/>
              <a:gd name="connsiteY45" fmla="*/ 1882764 h 2123925"/>
              <a:gd name="connsiteX46" fmla="*/ 2009670 w 3919988"/>
              <a:gd name="connsiteY46" fmla="*/ 1832522 h 2123925"/>
              <a:gd name="connsiteX47" fmla="*/ 2210637 w 3919988"/>
              <a:gd name="connsiteY47" fmla="*/ 1802377 h 2123925"/>
              <a:gd name="connsiteX48" fmla="*/ 2351314 w 3919988"/>
              <a:gd name="connsiteY48" fmla="*/ 1812426 h 2123925"/>
              <a:gd name="connsiteX49" fmla="*/ 2632668 w 3919988"/>
              <a:gd name="connsiteY49" fmla="*/ 1852619 h 2123925"/>
              <a:gd name="connsiteX50" fmla="*/ 2803490 w 3919988"/>
              <a:gd name="connsiteY50" fmla="*/ 1882764 h 2123925"/>
              <a:gd name="connsiteX51" fmla="*/ 3295859 w 3919988"/>
              <a:gd name="connsiteY51" fmla="*/ 1902861 h 2123925"/>
              <a:gd name="connsiteX52" fmla="*/ 3486778 w 3919988"/>
              <a:gd name="connsiteY52" fmla="*/ 1892813 h 2123925"/>
              <a:gd name="connsiteX53" fmla="*/ 3667648 w 3919988"/>
              <a:gd name="connsiteY53" fmla="*/ 1822474 h 2123925"/>
              <a:gd name="connsiteX54" fmla="*/ 3818374 w 3919988"/>
              <a:gd name="connsiteY54" fmla="*/ 1721991 h 2123925"/>
              <a:gd name="connsiteX55" fmla="*/ 3878664 w 3919988"/>
              <a:gd name="connsiteY55" fmla="*/ 1621507 h 2123925"/>
              <a:gd name="connsiteX56" fmla="*/ 3918857 w 3919988"/>
              <a:gd name="connsiteY56" fmla="*/ 1480830 h 2123925"/>
              <a:gd name="connsiteX57" fmla="*/ 3898760 w 3919988"/>
              <a:gd name="connsiteY57" fmla="*/ 1209525 h 2123925"/>
              <a:gd name="connsiteX58" fmla="*/ 3798277 w 3919988"/>
              <a:gd name="connsiteY58" fmla="*/ 1098993 h 2123925"/>
              <a:gd name="connsiteX59" fmla="*/ 3707842 w 3919988"/>
              <a:gd name="connsiteY59" fmla="*/ 1008558 h 2123925"/>
              <a:gd name="connsiteX60" fmla="*/ 3567165 w 3919988"/>
              <a:gd name="connsiteY60" fmla="*/ 908074 h 2123925"/>
              <a:gd name="connsiteX61" fmla="*/ 3436536 w 3919988"/>
              <a:gd name="connsiteY61" fmla="*/ 797542 h 2123925"/>
              <a:gd name="connsiteX62" fmla="*/ 3366198 w 3919988"/>
              <a:gd name="connsiteY62" fmla="*/ 717155 h 2123925"/>
              <a:gd name="connsiteX63" fmla="*/ 3285811 w 3919988"/>
              <a:gd name="connsiteY63" fmla="*/ 506140 h 2123925"/>
              <a:gd name="connsiteX64" fmla="*/ 3225521 w 3919988"/>
              <a:gd name="connsiteY64" fmla="*/ 395608 h 2123925"/>
              <a:gd name="connsiteX65" fmla="*/ 3125037 w 3919988"/>
              <a:gd name="connsiteY65" fmla="*/ 254931 h 2123925"/>
              <a:gd name="connsiteX66" fmla="*/ 2924070 w 3919988"/>
              <a:gd name="connsiteY66" fmla="*/ 154448 h 2123925"/>
              <a:gd name="connsiteX67" fmla="*/ 2783393 w 3919988"/>
              <a:gd name="connsiteY67" fmla="*/ 94158 h 2123925"/>
              <a:gd name="connsiteX68" fmla="*/ 2592475 w 3919988"/>
              <a:gd name="connsiteY68" fmla="*/ 64013 h 2123925"/>
              <a:gd name="connsiteX69" fmla="*/ 2280976 w 3919988"/>
              <a:gd name="connsiteY69" fmla="*/ 33867 h 2123925"/>
              <a:gd name="connsiteX70" fmla="*/ 2069960 w 3919988"/>
              <a:gd name="connsiteY70" fmla="*/ 13771 h 2123925"/>
              <a:gd name="connsiteX71" fmla="*/ 1828800 w 3919988"/>
              <a:gd name="connsiteY71"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72272 w 3919988"/>
              <a:gd name="connsiteY10" fmla="*/ 767397 h 2123925"/>
              <a:gd name="connsiteX11" fmla="*/ 452176 w 3919988"/>
              <a:gd name="connsiteY11" fmla="*/ 797542 h 2123925"/>
              <a:gd name="connsiteX12" fmla="*/ 381837 w 3919988"/>
              <a:gd name="connsiteY12" fmla="*/ 908074 h 2123925"/>
              <a:gd name="connsiteX13" fmla="*/ 341644 w 3919988"/>
              <a:gd name="connsiteY13" fmla="*/ 918122 h 2123925"/>
              <a:gd name="connsiteX14" fmla="*/ 261257 w 3919988"/>
              <a:gd name="connsiteY14" fmla="*/ 978413 h 2123925"/>
              <a:gd name="connsiteX15" fmla="*/ 200967 w 3919988"/>
              <a:gd name="connsiteY15" fmla="*/ 988461 h 2123925"/>
              <a:gd name="connsiteX16" fmla="*/ 180870 w 3919988"/>
              <a:gd name="connsiteY16" fmla="*/ 1018606 h 2123925"/>
              <a:gd name="connsiteX17" fmla="*/ 120580 w 3919988"/>
              <a:gd name="connsiteY17" fmla="*/ 1058799 h 2123925"/>
              <a:gd name="connsiteX18" fmla="*/ 100483 w 3919988"/>
              <a:gd name="connsiteY18" fmla="*/ 1119089 h 2123925"/>
              <a:gd name="connsiteX19" fmla="*/ 70338 w 3919988"/>
              <a:gd name="connsiteY19" fmla="*/ 1139186 h 2123925"/>
              <a:gd name="connsiteX20" fmla="*/ 40193 w 3919988"/>
              <a:gd name="connsiteY20" fmla="*/ 1169331 h 2123925"/>
              <a:gd name="connsiteX21" fmla="*/ 20097 w 3919988"/>
              <a:gd name="connsiteY21" fmla="*/ 1229621 h 2123925"/>
              <a:gd name="connsiteX22" fmla="*/ 0 w 3919988"/>
              <a:gd name="connsiteY22" fmla="*/ 1340153 h 2123925"/>
              <a:gd name="connsiteX23" fmla="*/ 10048 w 3919988"/>
              <a:gd name="connsiteY23" fmla="*/ 1661700 h 2123925"/>
              <a:gd name="connsiteX24" fmla="*/ 20097 w 3919988"/>
              <a:gd name="connsiteY24" fmla="*/ 1691845 h 2123925"/>
              <a:gd name="connsiteX25" fmla="*/ 90435 w 3919988"/>
              <a:gd name="connsiteY25" fmla="*/ 1772232 h 2123925"/>
              <a:gd name="connsiteX26" fmla="*/ 170822 w 3919988"/>
              <a:gd name="connsiteY26" fmla="*/ 1792329 h 2123925"/>
              <a:gd name="connsiteX27" fmla="*/ 241160 w 3919988"/>
              <a:gd name="connsiteY27" fmla="*/ 1832522 h 2123925"/>
              <a:gd name="connsiteX28" fmla="*/ 331596 w 3919988"/>
              <a:gd name="connsiteY28" fmla="*/ 1872716 h 2123925"/>
              <a:gd name="connsiteX29" fmla="*/ 401934 w 3919988"/>
              <a:gd name="connsiteY29" fmla="*/ 1902861 h 2123925"/>
              <a:gd name="connsiteX30" fmla="*/ 442127 w 3919988"/>
              <a:gd name="connsiteY30" fmla="*/ 1922958 h 2123925"/>
              <a:gd name="connsiteX31" fmla="*/ 492369 w 3919988"/>
              <a:gd name="connsiteY31" fmla="*/ 1933006 h 2123925"/>
              <a:gd name="connsiteX32" fmla="*/ 542611 w 3919988"/>
              <a:gd name="connsiteY32" fmla="*/ 1953103 h 2123925"/>
              <a:gd name="connsiteX33" fmla="*/ 572756 w 3919988"/>
              <a:gd name="connsiteY33" fmla="*/ 1973199 h 2123925"/>
              <a:gd name="connsiteX34" fmla="*/ 633046 w 3919988"/>
              <a:gd name="connsiteY34" fmla="*/ 1993296 h 2123925"/>
              <a:gd name="connsiteX35" fmla="*/ 663191 w 3919988"/>
              <a:gd name="connsiteY35" fmla="*/ 2013393 h 2123925"/>
              <a:gd name="connsiteX36" fmla="*/ 793820 w 3919988"/>
              <a:gd name="connsiteY36" fmla="*/ 2043538 h 2123925"/>
              <a:gd name="connsiteX37" fmla="*/ 834013 w 3919988"/>
              <a:gd name="connsiteY37" fmla="*/ 2053586 h 2123925"/>
              <a:gd name="connsiteX38" fmla="*/ 904352 w 3919988"/>
              <a:gd name="connsiteY38" fmla="*/ 2073683 h 2123925"/>
              <a:gd name="connsiteX39" fmla="*/ 1024932 w 3919988"/>
              <a:gd name="connsiteY39" fmla="*/ 2093780 h 2123925"/>
              <a:gd name="connsiteX40" fmla="*/ 1095270 w 3919988"/>
              <a:gd name="connsiteY40" fmla="*/ 2113876 h 2123925"/>
              <a:gd name="connsiteX41" fmla="*/ 1125415 w 3919988"/>
              <a:gd name="connsiteY41" fmla="*/ 2123925 h 2123925"/>
              <a:gd name="connsiteX42" fmla="*/ 1356527 w 3919988"/>
              <a:gd name="connsiteY42" fmla="*/ 2083731 h 2123925"/>
              <a:gd name="connsiteX43" fmla="*/ 1597688 w 3919988"/>
              <a:gd name="connsiteY43" fmla="*/ 1953103 h 2123925"/>
              <a:gd name="connsiteX44" fmla="*/ 1808703 w 3919988"/>
              <a:gd name="connsiteY44" fmla="*/ 1882764 h 2123925"/>
              <a:gd name="connsiteX45" fmla="*/ 2009670 w 3919988"/>
              <a:gd name="connsiteY45" fmla="*/ 1832522 h 2123925"/>
              <a:gd name="connsiteX46" fmla="*/ 2210637 w 3919988"/>
              <a:gd name="connsiteY46" fmla="*/ 1802377 h 2123925"/>
              <a:gd name="connsiteX47" fmla="*/ 2351314 w 3919988"/>
              <a:gd name="connsiteY47" fmla="*/ 1812426 h 2123925"/>
              <a:gd name="connsiteX48" fmla="*/ 2632668 w 3919988"/>
              <a:gd name="connsiteY48" fmla="*/ 1852619 h 2123925"/>
              <a:gd name="connsiteX49" fmla="*/ 2803490 w 3919988"/>
              <a:gd name="connsiteY49" fmla="*/ 1882764 h 2123925"/>
              <a:gd name="connsiteX50" fmla="*/ 3295859 w 3919988"/>
              <a:gd name="connsiteY50" fmla="*/ 1902861 h 2123925"/>
              <a:gd name="connsiteX51" fmla="*/ 3486778 w 3919988"/>
              <a:gd name="connsiteY51" fmla="*/ 1892813 h 2123925"/>
              <a:gd name="connsiteX52" fmla="*/ 3667648 w 3919988"/>
              <a:gd name="connsiteY52" fmla="*/ 1822474 h 2123925"/>
              <a:gd name="connsiteX53" fmla="*/ 3818374 w 3919988"/>
              <a:gd name="connsiteY53" fmla="*/ 1721991 h 2123925"/>
              <a:gd name="connsiteX54" fmla="*/ 3878664 w 3919988"/>
              <a:gd name="connsiteY54" fmla="*/ 1621507 h 2123925"/>
              <a:gd name="connsiteX55" fmla="*/ 3918857 w 3919988"/>
              <a:gd name="connsiteY55" fmla="*/ 1480830 h 2123925"/>
              <a:gd name="connsiteX56" fmla="*/ 3898760 w 3919988"/>
              <a:gd name="connsiteY56" fmla="*/ 1209525 h 2123925"/>
              <a:gd name="connsiteX57" fmla="*/ 3798277 w 3919988"/>
              <a:gd name="connsiteY57" fmla="*/ 1098993 h 2123925"/>
              <a:gd name="connsiteX58" fmla="*/ 3707842 w 3919988"/>
              <a:gd name="connsiteY58" fmla="*/ 1008558 h 2123925"/>
              <a:gd name="connsiteX59" fmla="*/ 3567165 w 3919988"/>
              <a:gd name="connsiteY59" fmla="*/ 908074 h 2123925"/>
              <a:gd name="connsiteX60" fmla="*/ 3436536 w 3919988"/>
              <a:gd name="connsiteY60" fmla="*/ 797542 h 2123925"/>
              <a:gd name="connsiteX61" fmla="*/ 3366198 w 3919988"/>
              <a:gd name="connsiteY61" fmla="*/ 717155 h 2123925"/>
              <a:gd name="connsiteX62" fmla="*/ 3285811 w 3919988"/>
              <a:gd name="connsiteY62" fmla="*/ 506140 h 2123925"/>
              <a:gd name="connsiteX63" fmla="*/ 3225521 w 3919988"/>
              <a:gd name="connsiteY63" fmla="*/ 395608 h 2123925"/>
              <a:gd name="connsiteX64" fmla="*/ 3125037 w 3919988"/>
              <a:gd name="connsiteY64" fmla="*/ 254931 h 2123925"/>
              <a:gd name="connsiteX65" fmla="*/ 2924070 w 3919988"/>
              <a:gd name="connsiteY65" fmla="*/ 154448 h 2123925"/>
              <a:gd name="connsiteX66" fmla="*/ 2783393 w 3919988"/>
              <a:gd name="connsiteY66" fmla="*/ 94158 h 2123925"/>
              <a:gd name="connsiteX67" fmla="*/ 2592475 w 3919988"/>
              <a:gd name="connsiteY67" fmla="*/ 64013 h 2123925"/>
              <a:gd name="connsiteX68" fmla="*/ 2280976 w 3919988"/>
              <a:gd name="connsiteY68" fmla="*/ 33867 h 2123925"/>
              <a:gd name="connsiteX69" fmla="*/ 2069960 w 3919988"/>
              <a:gd name="connsiteY69" fmla="*/ 13771 h 2123925"/>
              <a:gd name="connsiteX70" fmla="*/ 1828800 w 3919988"/>
              <a:gd name="connsiteY70"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81837 w 3919988"/>
              <a:gd name="connsiteY11" fmla="*/ 908074 h 2123925"/>
              <a:gd name="connsiteX12" fmla="*/ 341644 w 3919988"/>
              <a:gd name="connsiteY12" fmla="*/ 918122 h 2123925"/>
              <a:gd name="connsiteX13" fmla="*/ 261257 w 3919988"/>
              <a:gd name="connsiteY13" fmla="*/ 978413 h 2123925"/>
              <a:gd name="connsiteX14" fmla="*/ 200967 w 3919988"/>
              <a:gd name="connsiteY14" fmla="*/ 988461 h 2123925"/>
              <a:gd name="connsiteX15" fmla="*/ 180870 w 3919988"/>
              <a:gd name="connsiteY15" fmla="*/ 1018606 h 2123925"/>
              <a:gd name="connsiteX16" fmla="*/ 120580 w 3919988"/>
              <a:gd name="connsiteY16" fmla="*/ 1058799 h 2123925"/>
              <a:gd name="connsiteX17" fmla="*/ 100483 w 3919988"/>
              <a:gd name="connsiteY17" fmla="*/ 1119089 h 2123925"/>
              <a:gd name="connsiteX18" fmla="*/ 70338 w 3919988"/>
              <a:gd name="connsiteY18" fmla="*/ 1139186 h 2123925"/>
              <a:gd name="connsiteX19" fmla="*/ 40193 w 3919988"/>
              <a:gd name="connsiteY19" fmla="*/ 1169331 h 2123925"/>
              <a:gd name="connsiteX20" fmla="*/ 20097 w 3919988"/>
              <a:gd name="connsiteY20" fmla="*/ 1229621 h 2123925"/>
              <a:gd name="connsiteX21" fmla="*/ 0 w 3919988"/>
              <a:gd name="connsiteY21" fmla="*/ 1340153 h 2123925"/>
              <a:gd name="connsiteX22" fmla="*/ 10048 w 3919988"/>
              <a:gd name="connsiteY22" fmla="*/ 1661700 h 2123925"/>
              <a:gd name="connsiteX23" fmla="*/ 20097 w 3919988"/>
              <a:gd name="connsiteY23" fmla="*/ 1691845 h 2123925"/>
              <a:gd name="connsiteX24" fmla="*/ 90435 w 3919988"/>
              <a:gd name="connsiteY24" fmla="*/ 1772232 h 2123925"/>
              <a:gd name="connsiteX25" fmla="*/ 170822 w 3919988"/>
              <a:gd name="connsiteY25" fmla="*/ 1792329 h 2123925"/>
              <a:gd name="connsiteX26" fmla="*/ 241160 w 3919988"/>
              <a:gd name="connsiteY26" fmla="*/ 1832522 h 2123925"/>
              <a:gd name="connsiteX27" fmla="*/ 331596 w 3919988"/>
              <a:gd name="connsiteY27" fmla="*/ 1872716 h 2123925"/>
              <a:gd name="connsiteX28" fmla="*/ 401934 w 3919988"/>
              <a:gd name="connsiteY28" fmla="*/ 1902861 h 2123925"/>
              <a:gd name="connsiteX29" fmla="*/ 442127 w 3919988"/>
              <a:gd name="connsiteY29" fmla="*/ 1922958 h 2123925"/>
              <a:gd name="connsiteX30" fmla="*/ 492369 w 3919988"/>
              <a:gd name="connsiteY30" fmla="*/ 1933006 h 2123925"/>
              <a:gd name="connsiteX31" fmla="*/ 542611 w 3919988"/>
              <a:gd name="connsiteY31" fmla="*/ 1953103 h 2123925"/>
              <a:gd name="connsiteX32" fmla="*/ 572756 w 3919988"/>
              <a:gd name="connsiteY32" fmla="*/ 1973199 h 2123925"/>
              <a:gd name="connsiteX33" fmla="*/ 633046 w 3919988"/>
              <a:gd name="connsiteY33" fmla="*/ 1993296 h 2123925"/>
              <a:gd name="connsiteX34" fmla="*/ 663191 w 3919988"/>
              <a:gd name="connsiteY34" fmla="*/ 2013393 h 2123925"/>
              <a:gd name="connsiteX35" fmla="*/ 793820 w 3919988"/>
              <a:gd name="connsiteY35" fmla="*/ 2043538 h 2123925"/>
              <a:gd name="connsiteX36" fmla="*/ 834013 w 3919988"/>
              <a:gd name="connsiteY36" fmla="*/ 2053586 h 2123925"/>
              <a:gd name="connsiteX37" fmla="*/ 904352 w 3919988"/>
              <a:gd name="connsiteY37" fmla="*/ 2073683 h 2123925"/>
              <a:gd name="connsiteX38" fmla="*/ 1024932 w 3919988"/>
              <a:gd name="connsiteY38" fmla="*/ 2093780 h 2123925"/>
              <a:gd name="connsiteX39" fmla="*/ 1095270 w 3919988"/>
              <a:gd name="connsiteY39" fmla="*/ 2113876 h 2123925"/>
              <a:gd name="connsiteX40" fmla="*/ 1125415 w 3919988"/>
              <a:gd name="connsiteY40" fmla="*/ 2123925 h 2123925"/>
              <a:gd name="connsiteX41" fmla="*/ 1356527 w 3919988"/>
              <a:gd name="connsiteY41" fmla="*/ 2083731 h 2123925"/>
              <a:gd name="connsiteX42" fmla="*/ 1597688 w 3919988"/>
              <a:gd name="connsiteY42" fmla="*/ 1953103 h 2123925"/>
              <a:gd name="connsiteX43" fmla="*/ 1808703 w 3919988"/>
              <a:gd name="connsiteY43" fmla="*/ 1882764 h 2123925"/>
              <a:gd name="connsiteX44" fmla="*/ 2009670 w 3919988"/>
              <a:gd name="connsiteY44" fmla="*/ 1832522 h 2123925"/>
              <a:gd name="connsiteX45" fmla="*/ 2210637 w 3919988"/>
              <a:gd name="connsiteY45" fmla="*/ 1802377 h 2123925"/>
              <a:gd name="connsiteX46" fmla="*/ 2351314 w 3919988"/>
              <a:gd name="connsiteY46" fmla="*/ 1812426 h 2123925"/>
              <a:gd name="connsiteX47" fmla="*/ 2632668 w 3919988"/>
              <a:gd name="connsiteY47" fmla="*/ 1852619 h 2123925"/>
              <a:gd name="connsiteX48" fmla="*/ 2803490 w 3919988"/>
              <a:gd name="connsiteY48" fmla="*/ 1882764 h 2123925"/>
              <a:gd name="connsiteX49" fmla="*/ 3295859 w 3919988"/>
              <a:gd name="connsiteY49" fmla="*/ 1902861 h 2123925"/>
              <a:gd name="connsiteX50" fmla="*/ 3486778 w 3919988"/>
              <a:gd name="connsiteY50" fmla="*/ 1892813 h 2123925"/>
              <a:gd name="connsiteX51" fmla="*/ 3667648 w 3919988"/>
              <a:gd name="connsiteY51" fmla="*/ 1822474 h 2123925"/>
              <a:gd name="connsiteX52" fmla="*/ 3818374 w 3919988"/>
              <a:gd name="connsiteY52" fmla="*/ 1721991 h 2123925"/>
              <a:gd name="connsiteX53" fmla="*/ 3878664 w 3919988"/>
              <a:gd name="connsiteY53" fmla="*/ 1621507 h 2123925"/>
              <a:gd name="connsiteX54" fmla="*/ 3918857 w 3919988"/>
              <a:gd name="connsiteY54" fmla="*/ 1480830 h 2123925"/>
              <a:gd name="connsiteX55" fmla="*/ 3898760 w 3919988"/>
              <a:gd name="connsiteY55" fmla="*/ 1209525 h 2123925"/>
              <a:gd name="connsiteX56" fmla="*/ 3798277 w 3919988"/>
              <a:gd name="connsiteY56" fmla="*/ 1098993 h 2123925"/>
              <a:gd name="connsiteX57" fmla="*/ 3707842 w 3919988"/>
              <a:gd name="connsiteY57" fmla="*/ 1008558 h 2123925"/>
              <a:gd name="connsiteX58" fmla="*/ 3567165 w 3919988"/>
              <a:gd name="connsiteY58" fmla="*/ 908074 h 2123925"/>
              <a:gd name="connsiteX59" fmla="*/ 3436536 w 3919988"/>
              <a:gd name="connsiteY59" fmla="*/ 797542 h 2123925"/>
              <a:gd name="connsiteX60" fmla="*/ 3366198 w 3919988"/>
              <a:gd name="connsiteY60" fmla="*/ 717155 h 2123925"/>
              <a:gd name="connsiteX61" fmla="*/ 3285811 w 3919988"/>
              <a:gd name="connsiteY61" fmla="*/ 506140 h 2123925"/>
              <a:gd name="connsiteX62" fmla="*/ 3225521 w 3919988"/>
              <a:gd name="connsiteY62" fmla="*/ 395608 h 2123925"/>
              <a:gd name="connsiteX63" fmla="*/ 3125037 w 3919988"/>
              <a:gd name="connsiteY63" fmla="*/ 254931 h 2123925"/>
              <a:gd name="connsiteX64" fmla="*/ 2924070 w 3919988"/>
              <a:gd name="connsiteY64" fmla="*/ 154448 h 2123925"/>
              <a:gd name="connsiteX65" fmla="*/ 2783393 w 3919988"/>
              <a:gd name="connsiteY65" fmla="*/ 94158 h 2123925"/>
              <a:gd name="connsiteX66" fmla="*/ 2592475 w 3919988"/>
              <a:gd name="connsiteY66" fmla="*/ 64013 h 2123925"/>
              <a:gd name="connsiteX67" fmla="*/ 2280976 w 3919988"/>
              <a:gd name="connsiteY67" fmla="*/ 33867 h 2123925"/>
              <a:gd name="connsiteX68" fmla="*/ 2069960 w 3919988"/>
              <a:gd name="connsiteY68" fmla="*/ 13771 h 2123925"/>
              <a:gd name="connsiteX69" fmla="*/ 1828800 w 3919988"/>
              <a:gd name="connsiteY69"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261257 w 3919988"/>
              <a:gd name="connsiteY12" fmla="*/ 978413 h 2123925"/>
              <a:gd name="connsiteX13" fmla="*/ 200967 w 3919988"/>
              <a:gd name="connsiteY13" fmla="*/ 988461 h 2123925"/>
              <a:gd name="connsiteX14" fmla="*/ 180870 w 3919988"/>
              <a:gd name="connsiteY14" fmla="*/ 1018606 h 2123925"/>
              <a:gd name="connsiteX15" fmla="*/ 120580 w 3919988"/>
              <a:gd name="connsiteY15" fmla="*/ 1058799 h 2123925"/>
              <a:gd name="connsiteX16" fmla="*/ 100483 w 3919988"/>
              <a:gd name="connsiteY16" fmla="*/ 1119089 h 2123925"/>
              <a:gd name="connsiteX17" fmla="*/ 70338 w 3919988"/>
              <a:gd name="connsiteY17" fmla="*/ 1139186 h 2123925"/>
              <a:gd name="connsiteX18" fmla="*/ 40193 w 3919988"/>
              <a:gd name="connsiteY18" fmla="*/ 1169331 h 2123925"/>
              <a:gd name="connsiteX19" fmla="*/ 20097 w 3919988"/>
              <a:gd name="connsiteY19" fmla="*/ 1229621 h 2123925"/>
              <a:gd name="connsiteX20" fmla="*/ 0 w 3919988"/>
              <a:gd name="connsiteY20" fmla="*/ 1340153 h 2123925"/>
              <a:gd name="connsiteX21" fmla="*/ 10048 w 3919988"/>
              <a:gd name="connsiteY21" fmla="*/ 1661700 h 2123925"/>
              <a:gd name="connsiteX22" fmla="*/ 20097 w 3919988"/>
              <a:gd name="connsiteY22" fmla="*/ 1691845 h 2123925"/>
              <a:gd name="connsiteX23" fmla="*/ 90435 w 3919988"/>
              <a:gd name="connsiteY23" fmla="*/ 1772232 h 2123925"/>
              <a:gd name="connsiteX24" fmla="*/ 170822 w 3919988"/>
              <a:gd name="connsiteY24" fmla="*/ 1792329 h 2123925"/>
              <a:gd name="connsiteX25" fmla="*/ 241160 w 3919988"/>
              <a:gd name="connsiteY25" fmla="*/ 1832522 h 2123925"/>
              <a:gd name="connsiteX26" fmla="*/ 331596 w 3919988"/>
              <a:gd name="connsiteY26" fmla="*/ 1872716 h 2123925"/>
              <a:gd name="connsiteX27" fmla="*/ 401934 w 3919988"/>
              <a:gd name="connsiteY27" fmla="*/ 1902861 h 2123925"/>
              <a:gd name="connsiteX28" fmla="*/ 442127 w 3919988"/>
              <a:gd name="connsiteY28" fmla="*/ 1922958 h 2123925"/>
              <a:gd name="connsiteX29" fmla="*/ 492369 w 3919988"/>
              <a:gd name="connsiteY29" fmla="*/ 1933006 h 2123925"/>
              <a:gd name="connsiteX30" fmla="*/ 542611 w 3919988"/>
              <a:gd name="connsiteY30" fmla="*/ 1953103 h 2123925"/>
              <a:gd name="connsiteX31" fmla="*/ 572756 w 3919988"/>
              <a:gd name="connsiteY31" fmla="*/ 1973199 h 2123925"/>
              <a:gd name="connsiteX32" fmla="*/ 633046 w 3919988"/>
              <a:gd name="connsiteY32" fmla="*/ 1993296 h 2123925"/>
              <a:gd name="connsiteX33" fmla="*/ 663191 w 3919988"/>
              <a:gd name="connsiteY33" fmla="*/ 2013393 h 2123925"/>
              <a:gd name="connsiteX34" fmla="*/ 793820 w 3919988"/>
              <a:gd name="connsiteY34" fmla="*/ 2043538 h 2123925"/>
              <a:gd name="connsiteX35" fmla="*/ 834013 w 3919988"/>
              <a:gd name="connsiteY35" fmla="*/ 2053586 h 2123925"/>
              <a:gd name="connsiteX36" fmla="*/ 904352 w 3919988"/>
              <a:gd name="connsiteY36" fmla="*/ 2073683 h 2123925"/>
              <a:gd name="connsiteX37" fmla="*/ 1024932 w 3919988"/>
              <a:gd name="connsiteY37" fmla="*/ 2093780 h 2123925"/>
              <a:gd name="connsiteX38" fmla="*/ 1095270 w 3919988"/>
              <a:gd name="connsiteY38" fmla="*/ 2113876 h 2123925"/>
              <a:gd name="connsiteX39" fmla="*/ 1125415 w 3919988"/>
              <a:gd name="connsiteY39" fmla="*/ 2123925 h 2123925"/>
              <a:gd name="connsiteX40" fmla="*/ 1356527 w 3919988"/>
              <a:gd name="connsiteY40" fmla="*/ 2083731 h 2123925"/>
              <a:gd name="connsiteX41" fmla="*/ 1597688 w 3919988"/>
              <a:gd name="connsiteY41" fmla="*/ 1953103 h 2123925"/>
              <a:gd name="connsiteX42" fmla="*/ 1808703 w 3919988"/>
              <a:gd name="connsiteY42" fmla="*/ 1882764 h 2123925"/>
              <a:gd name="connsiteX43" fmla="*/ 2009670 w 3919988"/>
              <a:gd name="connsiteY43" fmla="*/ 1832522 h 2123925"/>
              <a:gd name="connsiteX44" fmla="*/ 2210637 w 3919988"/>
              <a:gd name="connsiteY44" fmla="*/ 1802377 h 2123925"/>
              <a:gd name="connsiteX45" fmla="*/ 2351314 w 3919988"/>
              <a:gd name="connsiteY45" fmla="*/ 1812426 h 2123925"/>
              <a:gd name="connsiteX46" fmla="*/ 2632668 w 3919988"/>
              <a:gd name="connsiteY46" fmla="*/ 1852619 h 2123925"/>
              <a:gd name="connsiteX47" fmla="*/ 2803490 w 3919988"/>
              <a:gd name="connsiteY47" fmla="*/ 1882764 h 2123925"/>
              <a:gd name="connsiteX48" fmla="*/ 3295859 w 3919988"/>
              <a:gd name="connsiteY48" fmla="*/ 1902861 h 2123925"/>
              <a:gd name="connsiteX49" fmla="*/ 3486778 w 3919988"/>
              <a:gd name="connsiteY49" fmla="*/ 1892813 h 2123925"/>
              <a:gd name="connsiteX50" fmla="*/ 3667648 w 3919988"/>
              <a:gd name="connsiteY50" fmla="*/ 1822474 h 2123925"/>
              <a:gd name="connsiteX51" fmla="*/ 3818374 w 3919988"/>
              <a:gd name="connsiteY51" fmla="*/ 1721991 h 2123925"/>
              <a:gd name="connsiteX52" fmla="*/ 3878664 w 3919988"/>
              <a:gd name="connsiteY52" fmla="*/ 1621507 h 2123925"/>
              <a:gd name="connsiteX53" fmla="*/ 3918857 w 3919988"/>
              <a:gd name="connsiteY53" fmla="*/ 1480830 h 2123925"/>
              <a:gd name="connsiteX54" fmla="*/ 3898760 w 3919988"/>
              <a:gd name="connsiteY54" fmla="*/ 1209525 h 2123925"/>
              <a:gd name="connsiteX55" fmla="*/ 3798277 w 3919988"/>
              <a:gd name="connsiteY55" fmla="*/ 1098993 h 2123925"/>
              <a:gd name="connsiteX56" fmla="*/ 3707842 w 3919988"/>
              <a:gd name="connsiteY56" fmla="*/ 1008558 h 2123925"/>
              <a:gd name="connsiteX57" fmla="*/ 3567165 w 3919988"/>
              <a:gd name="connsiteY57" fmla="*/ 908074 h 2123925"/>
              <a:gd name="connsiteX58" fmla="*/ 3436536 w 3919988"/>
              <a:gd name="connsiteY58" fmla="*/ 797542 h 2123925"/>
              <a:gd name="connsiteX59" fmla="*/ 3366198 w 3919988"/>
              <a:gd name="connsiteY59" fmla="*/ 717155 h 2123925"/>
              <a:gd name="connsiteX60" fmla="*/ 3285811 w 3919988"/>
              <a:gd name="connsiteY60" fmla="*/ 506140 h 2123925"/>
              <a:gd name="connsiteX61" fmla="*/ 3225521 w 3919988"/>
              <a:gd name="connsiteY61" fmla="*/ 395608 h 2123925"/>
              <a:gd name="connsiteX62" fmla="*/ 3125037 w 3919988"/>
              <a:gd name="connsiteY62" fmla="*/ 254931 h 2123925"/>
              <a:gd name="connsiteX63" fmla="*/ 2924070 w 3919988"/>
              <a:gd name="connsiteY63" fmla="*/ 154448 h 2123925"/>
              <a:gd name="connsiteX64" fmla="*/ 2783393 w 3919988"/>
              <a:gd name="connsiteY64" fmla="*/ 94158 h 2123925"/>
              <a:gd name="connsiteX65" fmla="*/ 2592475 w 3919988"/>
              <a:gd name="connsiteY65" fmla="*/ 64013 h 2123925"/>
              <a:gd name="connsiteX66" fmla="*/ 2280976 w 3919988"/>
              <a:gd name="connsiteY66" fmla="*/ 33867 h 2123925"/>
              <a:gd name="connsiteX67" fmla="*/ 2069960 w 3919988"/>
              <a:gd name="connsiteY67" fmla="*/ 13771 h 2123925"/>
              <a:gd name="connsiteX68" fmla="*/ 1828800 w 3919988"/>
              <a:gd name="connsiteY68"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200967 w 3919988"/>
              <a:gd name="connsiteY12" fmla="*/ 988461 h 2123925"/>
              <a:gd name="connsiteX13" fmla="*/ 180870 w 3919988"/>
              <a:gd name="connsiteY13" fmla="*/ 1018606 h 2123925"/>
              <a:gd name="connsiteX14" fmla="*/ 120580 w 3919988"/>
              <a:gd name="connsiteY14" fmla="*/ 1058799 h 2123925"/>
              <a:gd name="connsiteX15" fmla="*/ 100483 w 3919988"/>
              <a:gd name="connsiteY15" fmla="*/ 1119089 h 2123925"/>
              <a:gd name="connsiteX16" fmla="*/ 70338 w 3919988"/>
              <a:gd name="connsiteY16" fmla="*/ 1139186 h 2123925"/>
              <a:gd name="connsiteX17" fmla="*/ 40193 w 3919988"/>
              <a:gd name="connsiteY17" fmla="*/ 1169331 h 2123925"/>
              <a:gd name="connsiteX18" fmla="*/ 20097 w 3919988"/>
              <a:gd name="connsiteY18" fmla="*/ 1229621 h 2123925"/>
              <a:gd name="connsiteX19" fmla="*/ 0 w 3919988"/>
              <a:gd name="connsiteY19" fmla="*/ 1340153 h 2123925"/>
              <a:gd name="connsiteX20" fmla="*/ 10048 w 3919988"/>
              <a:gd name="connsiteY20" fmla="*/ 1661700 h 2123925"/>
              <a:gd name="connsiteX21" fmla="*/ 20097 w 3919988"/>
              <a:gd name="connsiteY21" fmla="*/ 1691845 h 2123925"/>
              <a:gd name="connsiteX22" fmla="*/ 90435 w 3919988"/>
              <a:gd name="connsiteY22" fmla="*/ 1772232 h 2123925"/>
              <a:gd name="connsiteX23" fmla="*/ 170822 w 3919988"/>
              <a:gd name="connsiteY23" fmla="*/ 1792329 h 2123925"/>
              <a:gd name="connsiteX24" fmla="*/ 241160 w 3919988"/>
              <a:gd name="connsiteY24" fmla="*/ 1832522 h 2123925"/>
              <a:gd name="connsiteX25" fmla="*/ 331596 w 3919988"/>
              <a:gd name="connsiteY25" fmla="*/ 1872716 h 2123925"/>
              <a:gd name="connsiteX26" fmla="*/ 401934 w 3919988"/>
              <a:gd name="connsiteY26" fmla="*/ 1902861 h 2123925"/>
              <a:gd name="connsiteX27" fmla="*/ 442127 w 3919988"/>
              <a:gd name="connsiteY27" fmla="*/ 1922958 h 2123925"/>
              <a:gd name="connsiteX28" fmla="*/ 492369 w 3919988"/>
              <a:gd name="connsiteY28" fmla="*/ 1933006 h 2123925"/>
              <a:gd name="connsiteX29" fmla="*/ 542611 w 3919988"/>
              <a:gd name="connsiteY29" fmla="*/ 1953103 h 2123925"/>
              <a:gd name="connsiteX30" fmla="*/ 572756 w 3919988"/>
              <a:gd name="connsiteY30" fmla="*/ 1973199 h 2123925"/>
              <a:gd name="connsiteX31" fmla="*/ 633046 w 3919988"/>
              <a:gd name="connsiteY31" fmla="*/ 1993296 h 2123925"/>
              <a:gd name="connsiteX32" fmla="*/ 663191 w 3919988"/>
              <a:gd name="connsiteY32" fmla="*/ 2013393 h 2123925"/>
              <a:gd name="connsiteX33" fmla="*/ 793820 w 3919988"/>
              <a:gd name="connsiteY33" fmla="*/ 2043538 h 2123925"/>
              <a:gd name="connsiteX34" fmla="*/ 834013 w 3919988"/>
              <a:gd name="connsiteY34" fmla="*/ 2053586 h 2123925"/>
              <a:gd name="connsiteX35" fmla="*/ 904352 w 3919988"/>
              <a:gd name="connsiteY35" fmla="*/ 2073683 h 2123925"/>
              <a:gd name="connsiteX36" fmla="*/ 1024932 w 3919988"/>
              <a:gd name="connsiteY36" fmla="*/ 2093780 h 2123925"/>
              <a:gd name="connsiteX37" fmla="*/ 1095270 w 3919988"/>
              <a:gd name="connsiteY37" fmla="*/ 2113876 h 2123925"/>
              <a:gd name="connsiteX38" fmla="*/ 1125415 w 3919988"/>
              <a:gd name="connsiteY38" fmla="*/ 2123925 h 2123925"/>
              <a:gd name="connsiteX39" fmla="*/ 1356527 w 3919988"/>
              <a:gd name="connsiteY39" fmla="*/ 2083731 h 2123925"/>
              <a:gd name="connsiteX40" fmla="*/ 1597688 w 3919988"/>
              <a:gd name="connsiteY40" fmla="*/ 1953103 h 2123925"/>
              <a:gd name="connsiteX41" fmla="*/ 1808703 w 3919988"/>
              <a:gd name="connsiteY41" fmla="*/ 1882764 h 2123925"/>
              <a:gd name="connsiteX42" fmla="*/ 2009670 w 3919988"/>
              <a:gd name="connsiteY42" fmla="*/ 1832522 h 2123925"/>
              <a:gd name="connsiteX43" fmla="*/ 2210637 w 3919988"/>
              <a:gd name="connsiteY43" fmla="*/ 1802377 h 2123925"/>
              <a:gd name="connsiteX44" fmla="*/ 2351314 w 3919988"/>
              <a:gd name="connsiteY44" fmla="*/ 1812426 h 2123925"/>
              <a:gd name="connsiteX45" fmla="*/ 2632668 w 3919988"/>
              <a:gd name="connsiteY45" fmla="*/ 1852619 h 2123925"/>
              <a:gd name="connsiteX46" fmla="*/ 2803490 w 3919988"/>
              <a:gd name="connsiteY46" fmla="*/ 1882764 h 2123925"/>
              <a:gd name="connsiteX47" fmla="*/ 3295859 w 3919988"/>
              <a:gd name="connsiteY47" fmla="*/ 1902861 h 2123925"/>
              <a:gd name="connsiteX48" fmla="*/ 3486778 w 3919988"/>
              <a:gd name="connsiteY48" fmla="*/ 1892813 h 2123925"/>
              <a:gd name="connsiteX49" fmla="*/ 3667648 w 3919988"/>
              <a:gd name="connsiteY49" fmla="*/ 1822474 h 2123925"/>
              <a:gd name="connsiteX50" fmla="*/ 3818374 w 3919988"/>
              <a:gd name="connsiteY50" fmla="*/ 1721991 h 2123925"/>
              <a:gd name="connsiteX51" fmla="*/ 3878664 w 3919988"/>
              <a:gd name="connsiteY51" fmla="*/ 1621507 h 2123925"/>
              <a:gd name="connsiteX52" fmla="*/ 3918857 w 3919988"/>
              <a:gd name="connsiteY52" fmla="*/ 1480830 h 2123925"/>
              <a:gd name="connsiteX53" fmla="*/ 3898760 w 3919988"/>
              <a:gd name="connsiteY53" fmla="*/ 1209525 h 2123925"/>
              <a:gd name="connsiteX54" fmla="*/ 3798277 w 3919988"/>
              <a:gd name="connsiteY54" fmla="*/ 1098993 h 2123925"/>
              <a:gd name="connsiteX55" fmla="*/ 3707842 w 3919988"/>
              <a:gd name="connsiteY55" fmla="*/ 1008558 h 2123925"/>
              <a:gd name="connsiteX56" fmla="*/ 3567165 w 3919988"/>
              <a:gd name="connsiteY56" fmla="*/ 908074 h 2123925"/>
              <a:gd name="connsiteX57" fmla="*/ 3436536 w 3919988"/>
              <a:gd name="connsiteY57" fmla="*/ 797542 h 2123925"/>
              <a:gd name="connsiteX58" fmla="*/ 3366198 w 3919988"/>
              <a:gd name="connsiteY58" fmla="*/ 717155 h 2123925"/>
              <a:gd name="connsiteX59" fmla="*/ 3285811 w 3919988"/>
              <a:gd name="connsiteY59" fmla="*/ 506140 h 2123925"/>
              <a:gd name="connsiteX60" fmla="*/ 3225521 w 3919988"/>
              <a:gd name="connsiteY60" fmla="*/ 395608 h 2123925"/>
              <a:gd name="connsiteX61" fmla="*/ 3125037 w 3919988"/>
              <a:gd name="connsiteY61" fmla="*/ 254931 h 2123925"/>
              <a:gd name="connsiteX62" fmla="*/ 2924070 w 3919988"/>
              <a:gd name="connsiteY62" fmla="*/ 154448 h 2123925"/>
              <a:gd name="connsiteX63" fmla="*/ 2783393 w 3919988"/>
              <a:gd name="connsiteY63" fmla="*/ 94158 h 2123925"/>
              <a:gd name="connsiteX64" fmla="*/ 2592475 w 3919988"/>
              <a:gd name="connsiteY64" fmla="*/ 64013 h 2123925"/>
              <a:gd name="connsiteX65" fmla="*/ 2280976 w 3919988"/>
              <a:gd name="connsiteY65" fmla="*/ 33867 h 2123925"/>
              <a:gd name="connsiteX66" fmla="*/ 2069960 w 3919988"/>
              <a:gd name="connsiteY66" fmla="*/ 13771 h 2123925"/>
              <a:gd name="connsiteX67" fmla="*/ 1828800 w 3919988"/>
              <a:gd name="connsiteY67"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120580 w 3919988"/>
              <a:gd name="connsiteY13" fmla="*/ 1058799 h 2123925"/>
              <a:gd name="connsiteX14" fmla="*/ 100483 w 3919988"/>
              <a:gd name="connsiteY14" fmla="*/ 1119089 h 2123925"/>
              <a:gd name="connsiteX15" fmla="*/ 70338 w 3919988"/>
              <a:gd name="connsiteY15" fmla="*/ 1139186 h 2123925"/>
              <a:gd name="connsiteX16" fmla="*/ 40193 w 3919988"/>
              <a:gd name="connsiteY16" fmla="*/ 1169331 h 2123925"/>
              <a:gd name="connsiteX17" fmla="*/ 20097 w 3919988"/>
              <a:gd name="connsiteY17" fmla="*/ 1229621 h 2123925"/>
              <a:gd name="connsiteX18" fmla="*/ 0 w 3919988"/>
              <a:gd name="connsiteY18" fmla="*/ 1340153 h 2123925"/>
              <a:gd name="connsiteX19" fmla="*/ 10048 w 3919988"/>
              <a:gd name="connsiteY19" fmla="*/ 1661700 h 2123925"/>
              <a:gd name="connsiteX20" fmla="*/ 20097 w 3919988"/>
              <a:gd name="connsiteY20" fmla="*/ 1691845 h 2123925"/>
              <a:gd name="connsiteX21" fmla="*/ 90435 w 3919988"/>
              <a:gd name="connsiteY21" fmla="*/ 1772232 h 2123925"/>
              <a:gd name="connsiteX22" fmla="*/ 170822 w 3919988"/>
              <a:gd name="connsiteY22" fmla="*/ 1792329 h 2123925"/>
              <a:gd name="connsiteX23" fmla="*/ 241160 w 3919988"/>
              <a:gd name="connsiteY23" fmla="*/ 1832522 h 2123925"/>
              <a:gd name="connsiteX24" fmla="*/ 331596 w 3919988"/>
              <a:gd name="connsiteY24" fmla="*/ 1872716 h 2123925"/>
              <a:gd name="connsiteX25" fmla="*/ 401934 w 3919988"/>
              <a:gd name="connsiteY25" fmla="*/ 1902861 h 2123925"/>
              <a:gd name="connsiteX26" fmla="*/ 442127 w 3919988"/>
              <a:gd name="connsiteY26" fmla="*/ 1922958 h 2123925"/>
              <a:gd name="connsiteX27" fmla="*/ 492369 w 3919988"/>
              <a:gd name="connsiteY27" fmla="*/ 1933006 h 2123925"/>
              <a:gd name="connsiteX28" fmla="*/ 542611 w 3919988"/>
              <a:gd name="connsiteY28" fmla="*/ 1953103 h 2123925"/>
              <a:gd name="connsiteX29" fmla="*/ 572756 w 3919988"/>
              <a:gd name="connsiteY29" fmla="*/ 1973199 h 2123925"/>
              <a:gd name="connsiteX30" fmla="*/ 633046 w 3919988"/>
              <a:gd name="connsiteY30" fmla="*/ 1993296 h 2123925"/>
              <a:gd name="connsiteX31" fmla="*/ 663191 w 3919988"/>
              <a:gd name="connsiteY31" fmla="*/ 2013393 h 2123925"/>
              <a:gd name="connsiteX32" fmla="*/ 793820 w 3919988"/>
              <a:gd name="connsiteY32" fmla="*/ 2043538 h 2123925"/>
              <a:gd name="connsiteX33" fmla="*/ 834013 w 3919988"/>
              <a:gd name="connsiteY33" fmla="*/ 2053586 h 2123925"/>
              <a:gd name="connsiteX34" fmla="*/ 904352 w 3919988"/>
              <a:gd name="connsiteY34" fmla="*/ 2073683 h 2123925"/>
              <a:gd name="connsiteX35" fmla="*/ 1024932 w 3919988"/>
              <a:gd name="connsiteY35" fmla="*/ 2093780 h 2123925"/>
              <a:gd name="connsiteX36" fmla="*/ 1095270 w 3919988"/>
              <a:gd name="connsiteY36" fmla="*/ 2113876 h 2123925"/>
              <a:gd name="connsiteX37" fmla="*/ 1125415 w 3919988"/>
              <a:gd name="connsiteY37" fmla="*/ 2123925 h 2123925"/>
              <a:gd name="connsiteX38" fmla="*/ 1356527 w 3919988"/>
              <a:gd name="connsiteY38" fmla="*/ 2083731 h 2123925"/>
              <a:gd name="connsiteX39" fmla="*/ 1597688 w 3919988"/>
              <a:gd name="connsiteY39" fmla="*/ 1953103 h 2123925"/>
              <a:gd name="connsiteX40" fmla="*/ 1808703 w 3919988"/>
              <a:gd name="connsiteY40" fmla="*/ 1882764 h 2123925"/>
              <a:gd name="connsiteX41" fmla="*/ 2009670 w 3919988"/>
              <a:gd name="connsiteY41" fmla="*/ 1832522 h 2123925"/>
              <a:gd name="connsiteX42" fmla="*/ 2210637 w 3919988"/>
              <a:gd name="connsiteY42" fmla="*/ 1802377 h 2123925"/>
              <a:gd name="connsiteX43" fmla="*/ 2351314 w 3919988"/>
              <a:gd name="connsiteY43" fmla="*/ 1812426 h 2123925"/>
              <a:gd name="connsiteX44" fmla="*/ 2632668 w 3919988"/>
              <a:gd name="connsiteY44" fmla="*/ 1852619 h 2123925"/>
              <a:gd name="connsiteX45" fmla="*/ 2803490 w 3919988"/>
              <a:gd name="connsiteY45" fmla="*/ 1882764 h 2123925"/>
              <a:gd name="connsiteX46" fmla="*/ 3295859 w 3919988"/>
              <a:gd name="connsiteY46" fmla="*/ 1902861 h 2123925"/>
              <a:gd name="connsiteX47" fmla="*/ 3486778 w 3919988"/>
              <a:gd name="connsiteY47" fmla="*/ 1892813 h 2123925"/>
              <a:gd name="connsiteX48" fmla="*/ 3667648 w 3919988"/>
              <a:gd name="connsiteY48" fmla="*/ 1822474 h 2123925"/>
              <a:gd name="connsiteX49" fmla="*/ 3818374 w 3919988"/>
              <a:gd name="connsiteY49" fmla="*/ 1721991 h 2123925"/>
              <a:gd name="connsiteX50" fmla="*/ 3878664 w 3919988"/>
              <a:gd name="connsiteY50" fmla="*/ 1621507 h 2123925"/>
              <a:gd name="connsiteX51" fmla="*/ 3918857 w 3919988"/>
              <a:gd name="connsiteY51" fmla="*/ 1480830 h 2123925"/>
              <a:gd name="connsiteX52" fmla="*/ 3898760 w 3919988"/>
              <a:gd name="connsiteY52" fmla="*/ 1209525 h 2123925"/>
              <a:gd name="connsiteX53" fmla="*/ 3798277 w 3919988"/>
              <a:gd name="connsiteY53" fmla="*/ 1098993 h 2123925"/>
              <a:gd name="connsiteX54" fmla="*/ 3707842 w 3919988"/>
              <a:gd name="connsiteY54" fmla="*/ 1008558 h 2123925"/>
              <a:gd name="connsiteX55" fmla="*/ 3567165 w 3919988"/>
              <a:gd name="connsiteY55" fmla="*/ 908074 h 2123925"/>
              <a:gd name="connsiteX56" fmla="*/ 3436536 w 3919988"/>
              <a:gd name="connsiteY56" fmla="*/ 797542 h 2123925"/>
              <a:gd name="connsiteX57" fmla="*/ 3366198 w 3919988"/>
              <a:gd name="connsiteY57" fmla="*/ 717155 h 2123925"/>
              <a:gd name="connsiteX58" fmla="*/ 3285811 w 3919988"/>
              <a:gd name="connsiteY58" fmla="*/ 506140 h 2123925"/>
              <a:gd name="connsiteX59" fmla="*/ 3225521 w 3919988"/>
              <a:gd name="connsiteY59" fmla="*/ 395608 h 2123925"/>
              <a:gd name="connsiteX60" fmla="*/ 3125037 w 3919988"/>
              <a:gd name="connsiteY60" fmla="*/ 254931 h 2123925"/>
              <a:gd name="connsiteX61" fmla="*/ 2924070 w 3919988"/>
              <a:gd name="connsiteY61" fmla="*/ 154448 h 2123925"/>
              <a:gd name="connsiteX62" fmla="*/ 2783393 w 3919988"/>
              <a:gd name="connsiteY62" fmla="*/ 94158 h 2123925"/>
              <a:gd name="connsiteX63" fmla="*/ 2592475 w 3919988"/>
              <a:gd name="connsiteY63" fmla="*/ 64013 h 2123925"/>
              <a:gd name="connsiteX64" fmla="*/ 2280976 w 3919988"/>
              <a:gd name="connsiteY64" fmla="*/ 33867 h 2123925"/>
              <a:gd name="connsiteX65" fmla="*/ 2069960 w 3919988"/>
              <a:gd name="connsiteY65" fmla="*/ 13771 h 2123925"/>
              <a:gd name="connsiteX66" fmla="*/ 1828800 w 3919988"/>
              <a:gd name="connsiteY66"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100483 w 3919988"/>
              <a:gd name="connsiteY13" fmla="*/ 1119089 h 2123925"/>
              <a:gd name="connsiteX14" fmla="*/ 70338 w 3919988"/>
              <a:gd name="connsiteY14" fmla="*/ 1139186 h 2123925"/>
              <a:gd name="connsiteX15" fmla="*/ 40193 w 3919988"/>
              <a:gd name="connsiteY15" fmla="*/ 1169331 h 2123925"/>
              <a:gd name="connsiteX16" fmla="*/ 20097 w 3919988"/>
              <a:gd name="connsiteY16" fmla="*/ 1229621 h 2123925"/>
              <a:gd name="connsiteX17" fmla="*/ 0 w 3919988"/>
              <a:gd name="connsiteY17" fmla="*/ 1340153 h 2123925"/>
              <a:gd name="connsiteX18" fmla="*/ 10048 w 3919988"/>
              <a:gd name="connsiteY18" fmla="*/ 1661700 h 2123925"/>
              <a:gd name="connsiteX19" fmla="*/ 20097 w 3919988"/>
              <a:gd name="connsiteY19" fmla="*/ 1691845 h 2123925"/>
              <a:gd name="connsiteX20" fmla="*/ 90435 w 3919988"/>
              <a:gd name="connsiteY20" fmla="*/ 1772232 h 2123925"/>
              <a:gd name="connsiteX21" fmla="*/ 170822 w 3919988"/>
              <a:gd name="connsiteY21" fmla="*/ 1792329 h 2123925"/>
              <a:gd name="connsiteX22" fmla="*/ 241160 w 3919988"/>
              <a:gd name="connsiteY22" fmla="*/ 1832522 h 2123925"/>
              <a:gd name="connsiteX23" fmla="*/ 331596 w 3919988"/>
              <a:gd name="connsiteY23" fmla="*/ 1872716 h 2123925"/>
              <a:gd name="connsiteX24" fmla="*/ 401934 w 3919988"/>
              <a:gd name="connsiteY24" fmla="*/ 1902861 h 2123925"/>
              <a:gd name="connsiteX25" fmla="*/ 442127 w 3919988"/>
              <a:gd name="connsiteY25" fmla="*/ 1922958 h 2123925"/>
              <a:gd name="connsiteX26" fmla="*/ 492369 w 3919988"/>
              <a:gd name="connsiteY26" fmla="*/ 1933006 h 2123925"/>
              <a:gd name="connsiteX27" fmla="*/ 542611 w 3919988"/>
              <a:gd name="connsiteY27" fmla="*/ 1953103 h 2123925"/>
              <a:gd name="connsiteX28" fmla="*/ 572756 w 3919988"/>
              <a:gd name="connsiteY28" fmla="*/ 1973199 h 2123925"/>
              <a:gd name="connsiteX29" fmla="*/ 633046 w 3919988"/>
              <a:gd name="connsiteY29" fmla="*/ 1993296 h 2123925"/>
              <a:gd name="connsiteX30" fmla="*/ 663191 w 3919988"/>
              <a:gd name="connsiteY30" fmla="*/ 2013393 h 2123925"/>
              <a:gd name="connsiteX31" fmla="*/ 793820 w 3919988"/>
              <a:gd name="connsiteY31" fmla="*/ 2043538 h 2123925"/>
              <a:gd name="connsiteX32" fmla="*/ 834013 w 3919988"/>
              <a:gd name="connsiteY32" fmla="*/ 2053586 h 2123925"/>
              <a:gd name="connsiteX33" fmla="*/ 904352 w 3919988"/>
              <a:gd name="connsiteY33" fmla="*/ 2073683 h 2123925"/>
              <a:gd name="connsiteX34" fmla="*/ 1024932 w 3919988"/>
              <a:gd name="connsiteY34" fmla="*/ 2093780 h 2123925"/>
              <a:gd name="connsiteX35" fmla="*/ 1095270 w 3919988"/>
              <a:gd name="connsiteY35" fmla="*/ 2113876 h 2123925"/>
              <a:gd name="connsiteX36" fmla="*/ 1125415 w 3919988"/>
              <a:gd name="connsiteY36" fmla="*/ 2123925 h 2123925"/>
              <a:gd name="connsiteX37" fmla="*/ 1356527 w 3919988"/>
              <a:gd name="connsiteY37" fmla="*/ 2083731 h 2123925"/>
              <a:gd name="connsiteX38" fmla="*/ 1597688 w 3919988"/>
              <a:gd name="connsiteY38" fmla="*/ 1953103 h 2123925"/>
              <a:gd name="connsiteX39" fmla="*/ 1808703 w 3919988"/>
              <a:gd name="connsiteY39" fmla="*/ 1882764 h 2123925"/>
              <a:gd name="connsiteX40" fmla="*/ 2009670 w 3919988"/>
              <a:gd name="connsiteY40" fmla="*/ 1832522 h 2123925"/>
              <a:gd name="connsiteX41" fmla="*/ 2210637 w 3919988"/>
              <a:gd name="connsiteY41" fmla="*/ 1802377 h 2123925"/>
              <a:gd name="connsiteX42" fmla="*/ 2351314 w 3919988"/>
              <a:gd name="connsiteY42" fmla="*/ 1812426 h 2123925"/>
              <a:gd name="connsiteX43" fmla="*/ 2632668 w 3919988"/>
              <a:gd name="connsiteY43" fmla="*/ 1852619 h 2123925"/>
              <a:gd name="connsiteX44" fmla="*/ 2803490 w 3919988"/>
              <a:gd name="connsiteY44" fmla="*/ 1882764 h 2123925"/>
              <a:gd name="connsiteX45" fmla="*/ 3295859 w 3919988"/>
              <a:gd name="connsiteY45" fmla="*/ 1902861 h 2123925"/>
              <a:gd name="connsiteX46" fmla="*/ 3486778 w 3919988"/>
              <a:gd name="connsiteY46" fmla="*/ 1892813 h 2123925"/>
              <a:gd name="connsiteX47" fmla="*/ 3667648 w 3919988"/>
              <a:gd name="connsiteY47" fmla="*/ 1822474 h 2123925"/>
              <a:gd name="connsiteX48" fmla="*/ 3818374 w 3919988"/>
              <a:gd name="connsiteY48" fmla="*/ 1721991 h 2123925"/>
              <a:gd name="connsiteX49" fmla="*/ 3878664 w 3919988"/>
              <a:gd name="connsiteY49" fmla="*/ 1621507 h 2123925"/>
              <a:gd name="connsiteX50" fmla="*/ 3918857 w 3919988"/>
              <a:gd name="connsiteY50" fmla="*/ 1480830 h 2123925"/>
              <a:gd name="connsiteX51" fmla="*/ 3898760 w 3919988"/>
              <a:gd name="connsiteY51" fmla="*/ 1209525 h 2123925"/>
              <a:gd name="connsiteX52" fmla="*/ 3798277 w 3919988"/>
              <a:gd name="connsiteY52" fmla="*/ 1098993 h 2123925"/>
              <a:gd name="connsiteX53" fmla="*/ 3707842 w 3919988"/>
              <a:gd name="connsiteY53" fmla="*/ 1008558 h 2123925"/>
              <a:gd name="connsiteX54" fmla="*/ 3567165 w 3919988"/>
              <a:gd name="connsiteY54" fmla="*/ 908074 h 2123925"/>
              <a:gd name="connsiteX55" fmla="*/ 3436536 w 3919988"/>
              <a:gd name="connsiteY55" fmla="*/ 797542 h 2123925"/>
              <a:gd name="connsiteX56" fmla="*/ 3366198 w 3919988"/>
              <a:gd name="connsiteY56" fmla="*/ 717155 h 2123925"/>
              <a:gd name="connsiteX57" fmla="*/ 3285811 w 3919988"/>
              <a:gd name="connsiteY57" fmla="*/ 506140 h 2123925"/>
              <a:gd name="connsiteX58" fmla="*/ 3225521 w 3919988"/>
              <a:gd name="connsiteY58" fmla="*/ 395608 h 2123925"/>
              <a:gd name="connsiteX59" fmla="*/ 3125037 w 3919988"/>
              <a:gd name="connsiteY59" fmla="*/ 254931 h 2123925"/>
              <a:gd name="connsiteX60" fmla="*/ 2924070 w 3919988"/>
              <a:gd name="connsiteY60" fmla="*/ 154448 h 2123925"/>
              <a:gd name="connsiteX61" fmla="*/ 2783393 w 3919988"/>
              <a:gd name="connsiteY61" fmla="*/ 94158 h 2123925"/>
              <a:gd name="connsiteX62" fmla="*/ 2592475 w 3919988"/>
              <a:gd name="connsiteY62" fmla="*/ 64013 h 2123925"/>
              <a:gd name="connsiteX63" fmla="*/ 2280976 w 3919988"/>
              <a:gd name="connsiteY63" fmla="*/ 33867 h 2123925"/>
              <a:gd name="connsiteX64" fmla="*/ 2069960 w 3919988"/>
              <a:gd name="connsiteY64" fmla="*/ 13771 h 2123925"/>
              <a:gd name="connsiteX65" fmla="*/ 1828800 w 3919988"/>
              <a:gd name="connsiteY6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70338 w 3919988"/>
              <a:gd name="connsiteY13" fmla="*/ 1139186 h 2123925"/>
              <a:gd name="connsiteX14" fmla="*/ 40193 w 3919988"/>
              <a:gd name="connsiteY14" fmla="*/ 1169331 h 2123925"/>
              <a:gd name="connsiteX15" fmla="*/ 20097 w 3919988"/>
              <a:gd name="connsiteY15" fmla="*/ 1229621 h 2123925"/>
              <a:gd name="connsiteX16" fmla="*/ 0 w 3919988"/>
              <a:gd name="connsiteY16" fmla="*/ 1340153 h 2123925"/>
              <a:gd name="connsiteX17" fmla="*/ 10048 w 3919988"/>
              <a:gd name="connsiteY17" fmla="*/ 1661700 h 2123925"/>
              <a:gd name="connsiteX18" fmla="*/ 20097 w 3919988"/>
              <a:gd name="connsiteY18" fmla="*/ 1691845 h 2123925"/>
              <a:gd name="connsiteX19" fmla="*/ 90435 w 3919988"/>
              <a:gd name="connsiteY19" fmla="*/ 1772232 h 2123925"/>
              <a:gd name="connsiteX20" fmla="*/ 170822 w 3919988"/>
              <a:gd name="connsiteY20" fmla="*/ 1792329 h 2123925"/>
              <a:gd name="connsiteX21" fmla="*/ 241160 w 3919988"/>
              <a:gd name="connsiteY21" fmla="*/ 1832522 h 2123925"/>
              <a:gd name="connsiteX22" fmla="*/ 331596 w 3919988"/>
              <a:gd name="connsiteY22" fmla="*/ 1872716 h 2123925"/>
              <a:gd name="connsiteX23" fmla="*/ 401934 w 3919988"/>
              <a:gd name="connsiteY23" fmla="*/ 1902861 h 2123925"/>
              <a:gd name="connsiteX24" fmla="*/ 442127 w 3919988"/>
              <a:gd name="connsiteY24" fmla="*/ 1922958 h 2123925"/>
              <a:gd name="connsiteX25" fmla="*/ 492369 w 3919988"/>
              <a:gd name="connsiteY25" fmla="*/ 1933006 h 2123925"/>
              <a:gd name="connsiteX26" fmla="*/ 542611 w 3919988"/>
              <a:gd name="connsiteY26" fmla="*/ 1953103 h 2123925"/>
              <a:gd name="connsiteX27" fmla="*/ 572756 w 3919988"/>
              <a:gd name="connsiteY27" fmla="*/ 1973199 h 2123925"/>
              <a:gd name="connsiteX28" fmla="*/ 633046 w 3919988"/>
              <a:gd name="connsiteY28" fmla="*/ 1993296 h 2123925"/>
              <a:gd name="connsiteX29" fmla="*/ 663191 w 3919988"/>
              <a:gd name="connsiteY29" fmla="*/ 2013393 h 2123925"/>
              <a:gd name="connsiteX30" fmla="*/ 793820 w 3919988"/>
              <a:gd name="connsiteY30" fmla="*/ 2043538 h 2123925"/>
              <a:gd name="connsiteX31" fmla="*/ 834013 w 3919988"/>
              <a:gd name="connsiteY31" fmla="*/ 2053586 h 2123925"/>
              <a:gd name="connsiteX32" fmla="*/ 904352 w 3919988"/>
              <a:gd name="connsiteY32" fmla="*/ 2073683 h 2123925"/>
              <a:gd name="connsiteX33" fmla="*/ 1024932 w 3919988"/>
              <a:gd name="connsiteY33" fmla="*/ 2093780 h 2123925"/>
              <a:gd name="connsiteX34" fmla="*/ 1095270 w 3919988"/>
              <a:gd name="connsiteY34" fmla="*/ 2113876 h 2123925"/>
              <a:gd name="connsiteX35" fmla="*/ 1125415 w 3919988"/>
              <a:gd name="connsiteY35" fmla="*/ 2123925 h 2123925"/>
              <a:gd name="connsiteX36" fmla="*/ 1356527 w 3919988"/>
              <a:gd name="connsiteY36" fmla="*/ 2083731 h 2123925"/>
              <a:gd name="connsiteX37" fmla="*/ 1597688 w 3919988"/>
              <a:gd name="connsiteY37" fmla="*/ 1953103 h 2123925"/>
              <a:gd name="connsiteX38" fmla="*/ 1808703 w 3919988"/>
              <a:gd name="connsiteY38" fmla="*/ 1882764 h 2123925"/>
              <a:gd name="connsiteX39" fmla="*/ 2009670 w 3919988"/>
              <a:gd name="connsiteY39" fmla="*/ 1832522 h 2123925"/>
              <a:gd name="connsiteX40" fmla="*/ 2210637 w 3919988"/>
              <a:gd name="connsiteY40" fmla="*/ 1802377 h 2123925"/>
              <a:gd name="connsiteX41" fmla="*/ 2351314 w 3919988"/>
              <a:gd name="connsiteY41" fmla="*/ 1812426 h 2123925"/>
              <a:gd name="connsiteX42" fmla="*/ 2632668 w 3919988"/>
              <a:gd name="connsiteY42" fmla="*/ 1852619 h 2123925"/>
              <a:gd name="connsiteX43" fmla="*/ 2803490 w 3919988"/>
              <a:gd name="connsiteY43" fmla="*/ 1882764 h 2123925"/>
              <a:gd name="connsiteX44" fmla="*/ 3295859 w 3919988"/>
              <a:gd name="connsiteY44" fmla="*/ 1902861 h 2123925"/>
              <a:gd name="connsiteX45" fmla="*/ 3486778 w 3919988"/>
              <a:gd name="connsiteY45" fmla="*/ 1892813 h 2123925"/>
              <a:gd name="connsiteX46" fmla="*/ 3667648 w 3919988"/>
              <a:gd name="connsiteY46" fmla="*/ 1822474 h 2123925"/>
              <a:gd name="connsiteX47" fmla="*/ 3818374 w 3919988"/>
              <a:gd name="connsiteY47" fmla="*/ 1721991 h 2123925"/>
              <a:gd name="connsiteX48" fmla="*/ 3878664 w 3919988"/>
              <a:gd name="connsiteY48" fmla="*/ 1621507 h 2123925"/>
              <a:gd name="connsiteX49" fmla="*/ 3918857 w 3919988"/>
              <a:gd name="connsiteY49" fmla="*/ 1480830 h 2123925"/>
              <a:gd name="connsiteX50" fmla="*/ 3898760 w 3919988"/>
              <a:gd name="connsiteY50" fmla="*/ 1209525 h 2123925"/>
              <a:gd name="connsiteX51" fmla="*/ 3798277 w 3919988"/>
              <a:gd name="connsiteY51" fmla="*/ 1098993 h 2123925"/>
              <a:gd name="connsiteX52" fmla="*/ 3707842 w 3919988"/>
              <a:gd name="connsiteY52" fmla="*/ 1008558 h 2123925"/>
              <a:gd name="connsiteX53" fmla="*/ 3567165 w 3919988"/>
              <a:gd name="connsiteY53" fmla="*/ 908074 h 2123925"/>
              <a:gd name="connsiteX54" fmla="*/ 3436536 w 3919988"/>
              <a:gd name="connsiteY54" fmla="*/ 797542 h 2123925"/>
              <a:gd name="connsiteX55" fmla="*/ 3366198 w 3919988"/>
              <a:gd name="connsiteY55" fmla="*/ 717155 h 2123925"/>
              <a:gd name="connsiteX56" fmla="*/ 3285811 w 3919988"/>
              <a:gd name="connsiteY56" fmla="*/ 506140 h 2123925"/>
              <a:gd name="connsiteX57" fmla="*/ 3225521 w 3919988"/>
              <a:gd name="connsiteY57" fmla="*/ 395608 h 2123925"/>
              <a:gd name="connsiteX58" fmla="*/ 3125037 w 3919988"/>
              <a:gd name="connsiteY58" fmla="*/ 254931 h 2123925"/>
              <a:gd name="connsiteX59" fmla="*/ 2924070 w 3919988"/>
              <a:gd name="connsiteY59" fmla="*/ 154448 h 2123925"/>
              <a:gd name="connsiteX60" fmla="*/ 2783393 w 3919988"/>
              <a:gd name="connsiteY60" fmla="*/ 94158 h 2123925"/>
              <a:gd name="connsiteX61" fmla="*/ 2592475 w 3919988"/>
              <a:gd name="connsiteY61" fmla="*/ 64013 h 2123925"/>
              <a:gd name="connsiteX62" fmla="*/ 2280976 w 3919988"/>
              <a:gd name="connsiteY62" fmla="*/ 33867 h 2123925"/>
              <a:gd name="connsiteX63" fmla="*/ 2069960 w 3919988"/>
              <a:gd name="connsiteY63" fmla="*/ 13771 h 2123925"/>
              <a:gd name="connsiteX64" fmla="*/ 1828800 w 3919988"/>
              <a:gd name="connsiteY6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40193 w 3919988"/>
              <a:gd name="connsiteY13" fmla="*/ 1169331 h 2123925"/>
              <a:gd name="connsiteX14" fmla="*/ 20097 w 3919988"/>
              <a:gd name="connsiteY14" fmla="*/ 1229621 h 2123925"/>
              <a:gd name="connsiteX15" fmla="*/ 0 w 3919988"/>
              <a:gd name="connsiteY15" fmla="*/ 1340153 h 2123925"/>
              <a:gd name="connsiteX16" fmla="*/ 10048 w 3919988"/>
              <a:gd name="connsiteY16" fmla="*/ 1661700 h 2123925"/>
              <a:gd name="connsiteX17" fmla="*/ 20097 w 3919988"/>
              <a:gd name="connsiteY17" fmla="*/ 1691845 h 2123925"/>
              <a:gd name="connsiteX18" fmla="*/ 90435 w 3919988"/>
              <a:gd name="connsiteY18" fmla="*/ 1772232 h 2123925"/>
              <a:gd name="connsiteX19" fmla="*/ 170822 w 3919988"/>
              <a:gd name="connsiteY19" fmla="*/ 1792329 h 2123925"/>
              <a:gd name="connsiteX20" fmla="*/ 241160 w 3919988"/>
              <a:gd name="connsiteY20" fmla="*/ 1832522 h 2123925"/>
              <a:gd name="connsiteX21" fmla="*/ 331596 w 3919988"/>
              <a:gd name="connsiteY21" fmla="*/ 1872716 h 2123925"/>
              <a:gd name="connsiteX22" fmla="*/ 401934 w 3919988"/>
              <a:gd name="connsiteY22" fmla="*/ 1902861 h 2123925"/>
              <a:gd name="connsiteX23" fmla="*/ 442127 w 3919988"/>
              <a:gd name="connsiteY23" fmla="*/ 1922958 h 2123925"/>
              <a:gd name="connsiteX24" fmla="*/ 492369 w 3919988"/>
              <a:gd name="connsiteY24" fmla="*/ 1933006 h 2123925"/>
              <a:gd name="connsiteX25" fmla="*/ 542611 w 3919988"/>
              <a:gd name="connsiteY25" fmla="*/ 1953103 h 2123925"/>
              <a:gd name="connsiteX26" fmla="*/ 572756 w 3919988"/>
              <a:gd name="connsiteY26" fmla="*/ 1973199 h 2123925"/>
              <a:gd name="connsiteX27" fmla="*/ 633046 w 3919988"/>
              <a:gd name="connsiteY27" fmla="*/ 1993296 h 2123925"/>
              <a:gd name="connsiteX28" fmla="*/ 663191 w 3919988"/>
              <a:gd name="connsiteY28" fmla="*/ 2013393 h 2123925"/>
              <a:gd name="connsiteX29" fmla="*/ 793820 w 3919988"/>
              <a:gd name="connsiteY29" fmla="*/ 2043538 h 2123925"/>
              <a:gd name="connsiteX30" fmla="*/ 834013 w 3919988"/>
              <a:gd name="connsiteY30" fmla="*/ 2053586 h 2123925"/>
              <a:gd name="connsiteX31" fmla="*/ 904352 w 3919988"/>
              <a:gd name="connsiteY31" fmla="*/ 2073683 h 2123925"/>
              <a:gd name="connsiteX32" fmla="*/ 1024932 w 3919988"/>
              <a:gd name="connsiteY32" fmla="*/ 2093780 h 2123925"/>
              <a:gd name="connsiteX33" fmla="*/ 1095270 w 3919988"/>
              <a:gd name="connsiteY33" fmla="*/ 2113876 h 2123925"/>
              <a:gd name="connsiteX34" fmla="*/ 1125415 w 3919988"/>
              <a:gd name="connsiteY34" fmla="*/ 2123925 h 2123925"/>
              <a:gd name="connsiteX35" fmla="*/ 1356527 w 3919988"/>
              <a:gd name="connsiteY35" fmla="*/ 2083731 h 2123925"/>
              <a:gd name="connsiteX36" fmla="*/ 1597688 w 3919988"/>
              <a:gd name="connsiteY36" fmla="*/ 1953103 h 2123925"/>
              <a:gd name="connsiteX37" fmla="*/ 1808703 w 3919988"/>
              <a:gd name="connsiteY37" fmla="*/ 1882764 h 2123925"/>
              <a:gd name="connsiteX38" fmla="*/ 2009670 w 3919988"/>
              <a:gd name="connsiteY38" fmla="*/ 1832522 h 2123925"/>
              <a:gd name="connsiteX39" fmla="*/ 2210637 w 3919988"/>
              <a:gd name="connsiteY39" fmla="*/ 1802377 h 2123925"/>
              <a:gd name="connsiteX40" fmla="*/ 2351314 w 3919988"/>
              <a:gd name="connsiteY40" fmla="*/ 1812426 h 2123925"/>
              <a:gd name="connsiteX41" fmla="*/ 2632668 w 3919988"/>
              <a:gd name="connsiteY41" fmla="*/ 1852619 h 2123925"/>
              <a:gd name="connsiteX42" fmla="*/ 2803490 w 3919988"/>
              <a:gd name="connsiteY42" fmla="*/ 1882764 h 2123925"/>
              <a:gd name="connsiteX43" fmla="*/ 3295859 w 3919988"/>
              <a:gd name="connsiteY43" fmla="*/ 1902861 h 2123925"/>
              <a:gd name="connsiteX44" fmla="*/ 3486778 w 3919988"/>
              <a:gd name="connsiteY44" fmla="*/ 1892813 h 2123925"/>
              <a:gd name="connsiteX45" fmla="*/ 3667648 w 3919988"/>
              <a:gd name="connsiteY45" fmla="*/ 1822474 h 2123925"/>
              <a:gd name="connsiteX46" fmla="*/ 3818374 w 3919988"/>
              <a:gd name="connsiteY46" fmla="*/ 1721991 h 2123925"/>
              <a:gd name="connsiteX47" fmla="*/ 3878664 w 3919988"/>
              <a:gd name="connsiteY47" fmla="*/ 1621507 h 2123925"/>
              <a:gd name="connsiteX48" fmla="*/ 3918857 w 3919988"/>
              <a:gd name="connsiteY48" fmla="*/ 1480830 h 2123925"/>
              <a:gd name="connsiteX49" fmla="*/ 3898760 w 3919988"/>
              <a:gd name="connsiteY49" fmla="*/ 1209525 h 2123925"/>
              <a:gd name="connsiteX50" fmla="*/ 3798277 w 3919988"/>
              <a:gd name="connsiteY50" fmla="*/ 1098993 h 2123925"/>
              <a:gd name="connsiteX51" fmla="*/ 3707842 w 3919988"/>
              <a:gd name="connsiteY51" fmla="*/ 1008558 h 2123925"/>
              <a:gd name="connsiteX52" fmla="*/ 3567165 w 3919988"/>
              <a:gd name="connsiteY52" fmla="*/ 908074 h 2123925"/>
              <a:gd name="connsiteX53" fmla="*/ 3436536 w 3919988"/>
              <a:gd name="connsiteY53" fmla="*/ 797542 h 2123925"/>
              <a:gd name="connsiteX54" fmla="*/ 3366198 w 3919988"/>
              <a:gd name="connsiteY54" fmla="*/ 717155 h 2123925"/>
              <a:gd name="connsiteX55" fmla="*/ 3285811 w 3919988"/>
              <a:gd name="connsiteY55" fmla="*/ 506140 h 2123925"/>
              <a:gd name="connsiteX56" fmla="*/ 3225521 w 3919988"/>
              <a:gd name="connsiteY56" fmla="*/ 395608 h 2123925"/>
              <a:gd name="connsiteX57" fmla="*/ 3125037 w 3919988"/>
              <a:gd name="connsiteY57" fmla="*/ 254931 h 2123925"/>
              <a:gd name="connsiteX58" fmla="*/ 2924070 w 3919988"/>
              <a:gd name="connsiteY58" fmla="*/ 154448 h 2123925"/>
              <a:gd name="connsiteX59" fmla="*/ 2783393 w 3919988"/>
              <a:gd name="connsiteY59" fmla="*/ 94158 h 2123925"/>
              <a:gd name="connsiteX60" fmla="*/ 2592475 w 3919988"/>
              <a:gd name="connsiteY60" fmla="*/ 64013 h 2123925"/>
              <a:gd name="connsiteX61" fmla="*/ 2280976 w 3919988"/>
              <a:gd name="connsiteY61" fmla="*/ 33867 h 2123925"/>
              <a:gd name="connsiteX62" fmla="*/ 2069960 w 3919988"/>
              <a:gd name="connsiteY62" fmla="*/ 13771 h 2123925"/>
              <a:gd name="connsiteX63" fmla="*/ 1828800 w 3919988"/>
              <a:gd name="connsiteY6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40193 w 3919988"/>
              <a:gd name="connsiteY13" fmla="*/ 1169331 h 2123925"/>
              <a:gd name="connsiteX14" fmla="*/ 0 w 3919988"/>
              <a:gd name="connsiteY14" fmla="*/ 1340153 h 2123925"/>
              <a:gd name="connsiteX15" fmla="*/ 10048 w 3919988"/>
              <a:gd name="connsiteY15" fmla="*/ 1661700 h 2123925"/>
              <a:gd name="connsiteX16" fmla="*/ 20097 w 3919988"/>
              <a:gd name="connsiteY16" fmla="*/ 1691845 h 2123925"/>
              <a:gd name="connsiteX17" fmla="*/ 90435 w 3919988"/>
              <a:gd name="connsiteY17" fmla="*/ 1772232 h 2123925"/>
              <a:gd name="connsiteX18" fmla="*/ 170822 w 3919988"/>
              <a:gd name="connsiteY18" fmla="*/ 1792329 h 2123925"/>
              <a:gd name="connsiteX19" fmla="*/ 241160 w 3919988"/>
              <a:gd name="connsiteY19" fmla="*/ 1832522 h 2123925"/>
              <a:gd name="connsiteX20" fmla="*/ 331596 w 3919988"/>
              <a:gd name="connsiteY20" fmla="*/ 1872716 h 2123925"/>
              <a:gd name="connsiteX21" fmla="*/ 401934 w 3919988"/>
              <a:gd name="connsiteY21" fmla="*/ 1902861 h 2123925"/>
              <a:gd name="connsiteX22" fmla="*/ 442127 w 3919988"/>
              <a:gd name="connsiteY22" fmla="*/ 1922958 h 2123925"/>
              <a:gd name="connsiteX23" fmla="*/ 492369 w 3919988"/>
              <a:gd name="connsiteY23" fmla="*/ 1933006 h 2123925"/>
              <a:gd name="connsiteX24" fmla="*/ 542611 w 3919988"/>
              <a:gd name="connsiteY24" fmla="*/ 1953103 h 2123925"/>
              <a:gd name="connsiteX25" fmla="*/ 572756 w 3919988"/>
              <a:gd name="connsiteY25" fmla="*/ 1973199 h 2123925"/>
              <a:gd name="connsiteX26" fmla="*/ 633046 w 3919988"/>
              <a:gd name="connsiteY26" fmla="*/ 1993296 h 2123925"/>
              <a:gd name="connsiteX27" fmla="*/ 663191 w 3919988"/>
              <a:gd name="connsiteY27" fmla="*/ 2013393 h 2123925"/>
              <a:gd name="connsiteX28" fmla="*/ 793820 w 3919988"/>
              <a:gd name="connsiteY28" fmla="*/ 2043538 h 2123925"/>
              <a:gd name="connsiteX29" fmla="*/ 834013 w 3919988"/>
              <a:gd name="connsiteY29" fmla="*/ 2053586 h 2123925"/>
              <a:gd name="connsiteX30" fmla="*/ 904352 w 3919988"/>
              <a:gd name="connsiteY30" fmla="*/ 2073683 h 2123925"/>
              <a:gd name="connsiteX31" fmla="*/ 1024932 w 3919988"/>
              <a:gd name="connsiteY31" fmla="*/ 2093780 h 2123925"/>
              <a:gd name="connsiteX32" fmla="*/ 1095270 w 3919988"/>
              <a:gd name="connsiteY32" fmla="*/ 2113876 h 2123925"/>
              <a:gd name="connsiteX33" fmla="*/ 1125415 w 3919988"/>
              <a:gd name="connsiteY33" fmla="*/ 2123925 h 2123925"/>
              <a:gd name="connsiteX34" fmla="*/ 1356527 w 3919988"/>
              <a:gd name="connsiteY34" fmla="*/ 2083731 h 2123925"/>
              <a:gd name="connsiteX35" fmla="*/ 1597688 w 3919988"/>
              <a:gd name="connsiteY35" fmla="*/ 1953103 h 2123925"/>
              <a:gd name="connsiteX36" fmla="*/ 1808703 w 3919988"/>
              <a:gd name="connsiteY36" fmla="*/ 1882764 h 2123925"/>
              <a:gd name="connsiteX37" fmla="*/ 2009670 w 3919988"/>
              <a:gd name="connsiteY37" fmla="*/ 1832522 h 2123925"/>
              <a:gd name="connsiteX38" fmla="*/ 2210637 w 3919988"/>
              <a:gd name="connsiteY38" fmla="*/ 1802377 h 2123925"/>
              <a:gd name="connsiteX39" fmla="*/ 2351314 w 3919988"/>
              <a:gd name="connsiteY39" fmla="*/ 1812426 h 2123925"/>
              <a:gd name="connsiteX40" fmla="*/ 2632668 w 3919988"/>
              <a:gd name="connsiteY40" fmla="*/ 1852619 h 2123925"/>
              <a:gd name="connsiteX41" fmla="*/ 2803490 w 3919988"/>
              <a:gd name="connsiteY41" fmla="*/ 1882764 h 2123925"/>
              <a:gd name="connsiteX42" fmla="*/ 3295859 w 3919988"/>
              <a:gd name="connsiteY42" fmla="*/ 1902861 h 2123925"/>
              <a:gd name="connsiteX43" fmla="*/ 3486778 w 3919988"/>
              <a:gd name="connsiteY43" fmla="*/ 1892813 h 2123925"/>
              <a:gd name="connsiteX44" fmla="*/ 3667648 w 3919988"/>
              <a:gd name="connsiteY44" fmla="*/ 1822474 h 2123925"/>
              <a:gd name="connsiteX45" fmla="*/ 3818374 w 3919988"/>
              <a:gd name="connsiteY45" fmla="*/ 1721991 h 2123925"/>
              <a:gd name="connsiteX46" fmla="*/ 3878664 w 3919988"/>
              <a:gd name="connsiteY46" fmla="*/ 1621507 h 2123925"/>
              <a:gd name="connsiteX47" fmla="*/ 3918857 w 3919988"/>
              <a:gd name="connsiteY47" fmla="*/ 1480830 h 2123925"/>
              <a:gd name="connsiteX48" fmla="*/ 3898760 w 3919988"/>
              <a:gd name="connsiteY48" fmla="*/ 1209525 h 2123925"/>
              <a:gd name="connsiteX49" fmla="*/ 3798277 w 3919988"/>
              <a:gd name="connsiteY49" fmla="*/ 1098993 h 2123925"/>
              <a:gd name="connsiteX50" fmla="*/ 3707842 w 3919988"/>
              <a:gd name="connsiteY50" fmla="*/ 1008558 h 2123925"/>
              <a:gd name="connsiteX51" fmla="*/ 3567165 w 3919988"/>
              <a:gd name="connsiteY51" fmla="*/ 908074 h 2123925"/>
              <a:gd name="connsiteX52" fmla="*/ 3436536 w 3919988"/>
              <a:gd name="connsiteY52" fmla="*/ 797542 h 2123925"/>
              <a:gd name="connsiteX53" fmla="*/ 3366198 w 3919988"/>
              <a:gd name="connsiteY53" fmla="*/ 717155 h 2123925"/>
              <a:gd name="connsiteX54" fmla="*/ 3285811 w 3919988"/>
              <a:gd name="connsiteY54" fmla="*/ 506140 h 2123925"/>
              <a:gd name="connsiteX55" fmla="*/ 3225521 w 3919988"/>
              <a:gd name="connsiteY55" fmla="*/ 395608 h 2123925"/>
              <a:gd name="connsiteX56" fmla="*/ 3125037 w 3919988"/>
              <a:gd name="connsiteY56" fmla="*/ 254931 h 2123925"/>
              <a:gd name="connsiteX57" fmla="*/ 2924070 w 3919988"/>
              <a:gd name="connsiteY57" fmla="*/ 154448 h 2123925"/>
              <a:gd name="connsiteX58" fmla="*/ 2783393 w 3919988"/>
              <a:gd name="connsiteY58" fmla="*/ 94158 h 2123925"/>
              <a:gd name="connsiteX59" fmla="*/ 2592475 w 3919988"/>
              <a:gd name="connsiteY59" fmla="*/ 64013 h 2123925"/>
              <a:gd name="connsiteX60" fmla="*/ 2280976 w 3919988"/>
              <a:gd name="connsiteY60" fmla="*/ 33867 h 2123925"/>
              <a:gd name="connsiteX61" fmla="*/ 2069960 w 3919988"/>
              <a:gd name="connsiteY61" fmla="*/ 13771 h 2123925"/>
              <a:gd name="connsiteX62" fmla="*/ 1828800 w 3919988"/>
              <a:gd name="connsiteY6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40193 w 3919988"/>
              <a:gd name="connsiteY13" fmla="*/ 1169331 h 2123925"/>
              <a:gd name="connsiteX14" fmla="*/ 0 w 3919988"/>
              <a:gd name="connsiteY14" fmla="*/ 1340153 h 2123925"/>
              <a:gd name="connsiteX15" fmla="*/ 10048 w 3919988"/>
              <a:gd name="connsiteY15" fmla="*/ 1661700 h 2123925"/>
              <a:gd name="connsiteX16" fmla="*/ 90435 w 3919988"/>
              <a:gd name="connsiteY16" fmla="*/ 1772232 h 2123925"/>
              <a:gd name="connsiteX17" fmla="*/ 170822 w 3919988"/>
              <a:gd name="connsiteY17" fmla="*/ 1792329 h 2123925"/>
              <a:gd name="connsiteX18" fmla="*/ 241160 w 3919988"/>
              <a:gd name="connsiteY18" fmla="*/ 1832522 h 2123925"/>
              <a:gd name="connsiteX19" fmla="*/ 331596 w 3919988"/>
              <a:gd name="connsiteY19" fmla="*/ 1872716 h 2123925"/>
              <a:gd name="connsiteX20" fmla="*/ 401934 w 3919988"/>
              <a:gd name="connsiteY20" fmla="*/ 1902861 h 2123925"/>
              <a:gd name="connsiteX21" fmla="*/ 442127 w 3919988"/>
              <a:gd name="connsiteY21" fmla="*/ 1922958 h 2123925"/>
              <a:gd name="connsiteX22" fmla="*/ 492369 w 3919988"/>
              <a:gd name="connsiteY22" fmla="*/ 1933006 h 2123925"/>
              <a:gd name="connsiteX23" fmla="*/ 542611 w 3919988"/>
              <a:gd name="connsiteY23" fmla="*/ 1953103 h 2123925"/>
              <a:gd name="connsiteX24" fmla="*/ 572756 w 3919988"/>
              <a:gd name="connsiteY24" fmla="*/ 1973199 h 2123925"/>
              <a:gd name="connsiteX25" fmla="*/ 633046 w 3919988"/>
              <a:gd name="connsiteY25" fmla="*/ 1993296 h 2123925"/>
              <a:gd name="connsiteX26" fmla="*/ 663191 w 3919988"/>
              <a:gd name="connsiteY26" fmla="*/ 2013393 h 2123925"/>
              <a:gd name="connsiteX27" fmla="*/ 793820 w 3919988"/>
              <a:gd name="connsiteY27" fmla="*/ 2043538 h 2123925"/>
              <a:gd name="connsiteX28" fmla="*/ 834013 w 3919988"/>
              <a:gd name="connsiteY28" fmla="*/ 2053586 h 2123925"/>
              <a:gd name="connsiteX29" fmla="*/ 904352 w 3919988"/>
              <a:gd name="connsiteY29" fmla="*/ 2073683 h 2123925"/>
              <a:gd name="connsiteX30" fmla="*/ 1024932 w 3919988"/>
              <a:gd name="connsiteY30" fmla="*/ 2093780 h 2123925"/>
              <a:gd name="connsiteX31" fmla="*/ 1095270 w 3919988"/>
              <a:gd name="connsiteY31" fmla="*/ 2113876 h 2123925"/>
              <a:gd name="connsiteX32" fmla="*/ 1125415 w 3919988"/>
              <a:gd name="connsiteY32" fmla="*/ 2123925 h 2123925"/>
              <a:gd name="connsiteX33" fmla="*/ 1356527 w 3919988"/>
              <a:gd name="connsiteY33" fmla="*/ 2083731 h 2123925"/>
              <a:gd name="connsiteX34" fmla="*/ 1597688 w 3919988"/>
              <a:gd name="connsiteY34" fmla="*/ 1953103 h 2123925"/>
              <a:gd name="connsiteX35" fmla="*/ 1808703 w 3919988"/>
              <a:gd name="connsiteY35" fmla="*/ 1882764 h 2123925"/>
              <a:gd name="connsiteX36" fmla="*/ 2009670 w 3919988"/>
              <a:gd name="connsiteY36" fmla="*/ 1832522 h 2123925"/>
              <a:gd name="connsiteX37" fmla="*/ 2210637 w 3919988"/>
              <a:gd name="connsiteY37" fmla="*/ 1802377 h 2123925"/>
              <a:gd name="connsiteX38" fmla="*/ 2351314 w 3919988"/>
              <a:gd name="connsiteY38" fmla="*/ 1812426 h 2123925"/>
              <a:gd name="connsiteX39" fmla="*/ 2632668 w 3919988"/>
              <a:gd name="connsiteY39" fmla="*/ 1852619 h 2123925"/>
              <a:gd name="connsiteX40" fmla="*/ 2803490 w 3919988"/>
              <a:gd name="connsiteY40" fmla="*/ 1882764 h 2123925"/>
              <a:gd name="connsiteX41" fmla="*/ 3295859 w 3919988"/>
              <a:gd name="connsiteY41" fmla="*/ 1902861 h 2123925"/>
              <a:gd name="connsiteX42" fmla="*/ 3486778 w 3919988"/>
              <a:gd name="connsiteY42" fmla="*/ 1892813 h 2123925"/>
              <a:gd name="connsiteX43" fmla="*/ 3667648 w 3919988"/>
              <a:gd name="connsiteY43" fmla="*/ 1822474 h 2123925"/>
              <a:gd name="connsiteX44" fmla="*/ 3818374 w 3919988"/>
              <a:gd name="connsiteY44" fmla="*/ 1721991 h 2123925"/>
              <a:gd name="connsiteX45" fmla="*/ 3878664 w 3919988"/>
              <a:gd name="connsiteY45" fmla="*/ 1621507 h 2123925"/>
              <a:gd name="connsiteX46" fmla="*/ 3918857 w 3919988"/>
              <a:gd name="connsiteY46" fmla="*/ 1480830 h 2123925"/>
              <a:gd name="connsiteX47" fmla="*/ 3898760 w 3919988"/>
              <a:gd name="connsiteY47" fmla="*/ 1209525 h 2123925"/>
              <a:gd name="connsiteX48" fmla="*/ 3798277 w 3919988"/>
              <a:gd name="connsiteY48" fmla="*/ 1098993 h 2123925"/>
              <a:gd name="connsiteX49" fmla="*/ 3707842 w 3919988"/>
              <a:gd name="connsiteY49" fmla="*/ 1008558 h 2123925"/>
              <a:gd name="connsiteX50" fmla="*/ 3567165 w 3919988"/>
              <a:gd name="connsiteY50" fmla="*/ 908074 h 2123925"/>
              <a:gd name="connsiteX51" fmla="*/ 3436536 w 3919988"/>
              <a:gd name="connsiteY51" fmla="*/ 797542 h 2123925"/>
              <a:gd name="connsiteX52" fmla="*/ 3366198 w 3919988"/>
              <a:gd name="connsiteY52" fmla="*/ 717155 h 2123925"/>
              <a:gd name="connsiteX53" fmla="*/ 3285811 w 3919988"/>
              <a:gd name="connsiteY53" fmla="*/ 506140 h 2123925"/>
              <a:gd name="connsiteX54" fmla="*/ 3225521 w 3919988"/>
              <a:gd name="connsiteY54" fmla="*/ 395608 h 2123925"/>
              <a:gd name="connsiteX55" fmla="*/ 3125037 w 3919988"/>
              <a:gd name="connsiteY55" fmla="*/ 254931 h 2123925"/>
              <a:gd name="connsiteX56" fmla="*/ 2924070 w 3919988"/>
              <a:gd name="connsiteY56" fmla="*/ 154448 h 2123925"/>
              <a:gd name="connsiteX57" fmla="*/ 2783393 w 3919988"/>
              <a:gd name="connsiteY57" fmla="*/ 94158 h 2123925"/>
              <a:gd name="connsiteX58" fmla="*/ 2592475 w 3919988"/>
              <a:gd name="connsiteY58" fmla="*/ 64013 h 2123925"/>
              <a:gd name="connsiteX59" fmla="*/ 2280976 w 3919988"/>
              <a:gd name="connsiteY59" fmla="*/ 33867 h 2123925"/>
              <a:gd name="connsiteX60" fmla="*/ 2069960 w 3919988"/>
              <a:gd name="connsiteY60" fmla="*/ 13771 h 2123925"/>
              <a:gd name="connsiteX61" fmla="*/ 1828800 w 3919988"/>
              <a:gd name="connsiteY61"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245987 w 3924815"/>
              <a:gd name="connsiteY17" fmla="*/ 1832522 h 2123925"/>
              <a:gd name="connsiteX18" fmla="*/ 336423 w 3924815"/>
              <a:gd name="connsiteY18" fmla="*/ 1872716 h 2123925"/>
              <a:gd name="connsiteX19" fmla="*/ 406761 w 3924815"/>
              <a:gd name="connsiteY19" fmla="*/ 1902861 h 2123925"/>
              <a:gd name="connsiteX20" fmla="*/ 446954 w 3924815"/>
              <a:gd name="connsiteY20" fmla="*/ 1922958 h 2123925"/>
              <a:gd name="connsiteX21" fmla="*/ 497196 w 3924815"/>
              <a:gd name="connsiteY21" fmla="*/ 1933006 h 2123925"/>
              <a:gd name="connsiteX22" fmla="*/ 547438 w 3924815"/>
              <a:gd name="connsiteY22" fmla="*/ 1953103 h 2123925"/>
              <a:gd name="connsiteX23" fmla="*/ 577583 w 3924815"/>
              <a:gd name="connsiteY23" fmla="*/ 1973199 h 2123925"/>
              <a:gd name="connsiteX24" fmla="*/ 637873 w 3924815"/>
              <a:gd name="connsiteY24" fmla="*/ 1993296 h 2123925"/>
              <a:gd name="connsiteX25" fmla="*/ 668018 w 3924815"/>
              <a:gd name="connsiteY25" fmla="*/ 2013393 h 2123925"/>
              <a:gd name="connsiteX26" fmla="*/ 798647 w 3924815"/>
              <a:gd name="connsiteY26" fmla="*/ 2043538 h 2123925"/>
              <a:gd name="connsiteX27" fmla="*/ 838840 w 3924815"/>
              <a:gd name="connsiteY27" fmla="*/ 2053586 h 2123925"/>
              <a:gd name="connsiteX28" fmla="*/ 909179 w 3924815"/>
              <a:gd name="connsiteY28" fmla="*/ 2073683 h 2123925"/>
              <a:gd name="connsiteX29" fmla="*/ 1029759 w 3924815"/>
              <a:gd name="connsiteY29" fmla="*/ 2093780 h 2123925"/>
              <a:gd name="connsiteX30" fmla="*/ 1100097 w 3924815"/>
              <a:gd name="connsiteY30" fmla="*/ 2113876 h 2123925"/>
              <a:gd name="connsiteX31" fmla="*/ 1130242 w 3924815"/>
              <a:gd name="connsiteY31" fmla="*/ 2123925 h 2123925"/>
              <a:gd name="connsiteX32" fmla="*/ 1361354 w 3924815"/>
              <a:gd name="connsiteY32" fmla="*/ 2083731 h 2123925"/>
              <a:gd name="connsiteX33" fmla="*/ 1602515 w 3924815"/>
              <a:gd name="connsiteY33" fmla="*/ 1953103 h 2123925"/>
              <a:gd name="connsiteX34" fmla="*/ 1813530 w 3924815"/>
              <a:gd name="connsiteY34" fmla="*/ 1882764 h 2123925"/>
              <a:gd name="connsiteX35" fmla="*/ 2014497 w 3924815"/>
              <a:gd name="connsiteY35" fmla="*/ 1832522 h 2123925"/>
              <a:gd name="connsiteX36" fmla="*/ 2215464 w 3924815"/>
              <a:gd name="connsiteY36" fmla="*/ 1802377 h 2123925"/>
              <a:gd name="connsiteX37" fmla="*/ 2356141 w 3924815"/>
              <a:gd name="connsiteY37" fmla="*/ 1812426 h 2123925"/>
              <a:gd name="connsiteX38" fmla="*/ 2637495 w 3924815"/>
              <a:gd name="connsiteY38" fmla="*/ 1852619 h 2123925"/>
              <a:gd name="connsiteX39" fmla="*/ 2808317 w 3924815"/>
              <a:gd name="connsiteY39" fmla="*/ 1882764 h 2123925"/>
              <a:gd name="connsiteX40" fmla="*/ 3300686 w 3924815"/>
              <a:gd name="connsiteY40" fmla="*/ 1902861 h 2123925"/>
              <a:gd name="connsiteX41" fmla="*/ 3491605 w 3924815"/>
              <a:gd name="connsiteY41" fmla="*/ 1892813 h 2123925"/>
              <a:gd name="connsiteX42" fmla="*/ 3672475 w 3924815"/>
              <a:gd name="connsiteY42" fmla="*/ 1822474 h 2123925"/>
              <a:gd name="connsiteX43" fmla="*/ 3823201 w 3924815"/>
              <a:gd name="connsiteY43" fmla="*/ 1721991 h 2123925"/>
              <a:gd name="connsiteX44" fmla="*/ 3883491 w 3924815"/>
              <a:gd name="connsiteY44" fmla="*/ 1621507 h 2123925"/>
              <a:gd name="connsiteX45" fmla="*/ 3923684 w 3924815"/>
              <a:gd name="connsiteY45" fmla="*/ 1480830 h 2123925"/>
              <a:gd name="connsiteX46" fmla="*/ 3903587 w 3924815"/>
              <a:gd name="connsiteY46" fmla="*/ 1209525 h 2123925"/>
              <a:gd name="connsiteX47" fmla="*/ 3803104 w 3924815"/>
              <a:gd name="connsiteY47" fmla="*/ 1098993 h 2123925"/>
              <a:gd name="connsiteX48" fmla="*/ 3712669 w 3924815"/>
              <a:gd name="connsiteY48" fmla="*/ 1008558 h 2123925"/>
              <a:gd name="connsiteX49" fmla="*/ 3571992 w 3924815"/>
              <a:gd name="connsiteY49" fmla="*/ 908074 h 2123925"/>
              <a:gd name="connsiteX50" fmla="*/ 3441363 w 3924815"/>
              <a:gd name="connsiteY50" fmla="*/ 797542 h 2123925"/>
              <a:gd name="connsiteX51" fmla="*/ 3371025 w 3924815"/>
              <a:gd name="connsiteY51" fmla="*/ 717155 h 2123925"/>
              <a:gd name="connsiteX52" fmla="*/ 3290638 w 3924815"/>
              <a:gd name="connsiteY52" fmla="*/ 506140 h 2123925"/>
              <a:gd name="connsiteX53" fmla="*/ 3230348 w 3924815"/>
              <a:gd name="connsiteY53" fmla="*/ 395608 h 2123925"/>
              <a:gd name="connsiteX54" fmla="*/ 3129864 w 3924815"/>
              <a:gd name="connsiteY54" fmla="*/ 254931 h 2123925"/>
              <a:gd name="connsiteX55" fmla="*/ 2928897 w 3924815"/>
              <a:gd name="connsiteY55" fmla="*/ 154448 h 2123925"/>
              <a:gd name="connsiteX56" fmla="*/ 2788220 w 3924815"/>
              <a:gd name="connsiteY56" fmla="*/ 94158 h 2123925"/>
              <a:gd name="connsiteX57" fmla="*/ 2597302 w 3924815"/>
              <a:gd name="connsiteY57" fmla="*/ 64013 h 2123925"/>
              <a:gd name="connsiteX58" fmla="*/ 2285803 w 3924815"/>
              <a:gd name="connsiteY58" fmla="*/ 33867 h 2123925"/>
              <a:gd name="connsiteX59" fmla="*/ 2074787 w 3924815"/>
              <a:gd name="connsiteY59" fmla="*/ 13771 h 2123925"/>
              <a:gd name="connsiteX60" fmla="*/ 1833627 w 3924815"/>
              <a:gd name="connsiteY60"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06761 w 3924815"/>
              <a:gd name="connsiteY18" fmla="*/ 1902861 h 2123925"/>
              <a:gd name="connsiteX19" fmla="*/ 446954 w 3924815"/>
              <a:gd name="connsiteY19" fmla="*/ 1922958 h 2123925"/>
              <a:gd name="connsiteX20" fmla="*/ 497196 w 3924815"/>
              <a:gd name="connsiteY20" fmla="*/ 1933006 h 2123925"/>
              <a:gd name="connsiteX21" fmla="*/ 547438 w 3924815"/>
              <a:gd name="connsiteY21" fmla="*/ 1953103 h 2123925"/>
              <a:gd name="connsiteX22" fmla="*/ 577583 w 3924815"/>
              <a:gd name="connsiteY22" fmla="*/ 1973199 h 2123925"/>
              <a:gd name="connsiteX23" fmla="*/ 637873 w 3924815"/>
              <a:gd name="connsiteY23" fmla="*/ 1993296 h 2123925"/>
              <a:gd name="connsiteX24" fmla="*/ 668018 w 3924815"/>
              <a:gd name="connsiteY24" fmla="*/ 2013393 h 2123925"/>
              <a:gd name="connsiteX25" fmla="*/ 798647 w 3924815"/>
              <a:gd name="connsiteY25" fmla="*/ 2043538 h 2123925"/>
              <a:gd name="connsiteX26" fmla="*/ 838840 w 3924815"/>
              <a:gd name="connsiteY26" fmla="*/ 2053586 h 2123925"/>
              <a:gd name="connsiteX27" fmla="*/ 909179 w 3924815"/>
              <a:gd name="connsiteY27" fmla="*/ 2073683 h 2123925"/>
              <a:gd name="connsiteX28" fmla="*/ 1029759 w 3924815"/>
              <a:gd name="connsiteY28" fmla="*/ 2093780 h 2123925"/>
              <a:gd name="connsiteX29" fmla="*/ 1100097 w 3924815"/>
              <a:gd name="connsiteY29" fmla="*/ 2113876 h 2123925"/>
              <a:gd name="connsiteX30" fmla="*/ 1130242 w 3924815"/>
              <a:gd name="connsiteY30" fmla="*/ 2123925 h 2123925"/>
              <a:gd name="connsiteX31" fmla="*/ 1361354 w 3924815"/>
              <a:gd name="connsiteY31" fmla="*/ 2083731 h 2123925"/>
              <a:gd name="connsiteX32" fmla="*/ 1602515 w 3924815"/>
              <a:gd name="connsiteY32" fmla="*/ 1953103 h 2123925"/>
              <a:gd name="connsiteX33" fmla="*/ 1813530 w 3924815"/>
              <a:gd name="connsiteY33" fmla="*/ 1882764 h 2123925"/>
              <a:gd name="connsiteX34" fmla="*/ 2014497 w 3924815"/>
              <a:gd name="connsiteY34" fmla="*/ 1832522 h 2123925"/>
              <a:gd name="connsiteX35" fmla="*/ 2215464 w 3924815"/>
              <a:gd name="connsiteY35" fmla="*/ 1802377 h 2123925"/>
              <a:gd name="connsiteX36" fmla="*/ 2356141 w 3924815"/>
              <a:gd name="connsiteY36" fmla="*/ 1812426 h 2123925"/>
              <a:gd name="connsiteX37" fmla="*/ 2637495 w 3924815"/>
              <a:gd name="connsiteY37" fmla="*/ 1852619 h 2123925"/>
              <a:gd name="connsiteX38" fmla="*/ 2808317 w 3924815"/>
              <a:gd name="connsiteY38" fmla="*/ 1882764 h 2123925"/>
              <a:gd name="connsiteX39" fmla="*/ 3300686 w 3924815"/>
              <a:gd name="connsiteY39" fmla="*/ 1902861 h 2123925"/>
              <a:gd name="connsiteX40" fmla="*/ 3491605 w 3924815"/>
              <a:gd name="connsiteY40" fmla="*/ 1892813 h 2123925"/>
              <a:gd name="connsiteX41" fmla="*/ 3672475 w 3924815"/>
              <a:gd name="connsiteY41" fmla="*/ 1822474 h 2123925"/>
              <a:gd name="connsiteX42" fmla="*/ 3823201 w 3924815"/>
              <a:gd name="connsiteY42" fmla="*/ 1721991 h 2123925"/>
              <a:gd name="connsiteX43" fmla="*/ 3883491 w 3924815"/>
              <a:gd name="connsiteY43" fmla="*/ 1621507 h 2123925"/>
              <a:gd name="connsiteX44" fmla="*/ 3923684 w 3924815"/>
              <a:gd name="connsiteY44" fmla="*/ 1480830 h 2123925"/>
              <a:gd name="connsiteX45" fmla="*/ 3903587 w 3924815"/>
              <a:gd name="connsiteY45" fmla="*/ 1209525 h 2123925"/>
              <a:gd name="connsiteX46" fmla="*/ 3803104 w 3924815"/>
              <a:gd name="connsiteY46" fmla="*/ 1098993 h 2123925"/>
              <a:gd name="connsiteX47" fmla="*/ 3712669 w 3924815"/>
              <a:gd name="connsiteY47" fmla="*/ 1008558 h 2123925"/>
              <a:gd name="connsiteX48" fmla="*/ 3571992 w 3924815"/>
              <a:gd name="connsiteY48" fmla="*/ 908074 h 2123925"/>
              <a:gd name="connsiteX49" fmla="*/ 3441363 w 3924815"/>
              <a:gd name="connsiteY49" fmla="*/ 797542 h 2123925"/>
              <a:gd name="connsiteX50" fmla="*/ 3371025 w 3924815"/>
              <a:gd name="connsiteY50" fmla="*/ 717155 h 2123925"/>
              <a:gd name="connsiteX51" fmla="*/ 3290638 w 3924815"/>
              <a:gd name="connsiteY51" fmla="*/ 506140 h 2123925"/>
              <a:gd name="connsiteX52" fmla="*/ 3230348 w 3924815"/>
              <a:gd name="connsiteY52" fmla="*/ 395608 h 2123925"/>
              <a:gd name="connsiteX53" fmla="*/ 3129864 w 3924815"/>
              <a:gd name="connsiteY53" fmla="*/ 254931 h 2123925"/>
              <a:gd name="connsiteX54" fmla="*/ 2928897 w 3924815"/>
              <a:gd name="connsiteY54" fmla="*/ 154448 h 2123925"/>
              <a:gd name="connsiteX55" fmla="*/ 2788220 w 3924815"/>
              <a:gd name="connsiteY55" fmla="*/ 94158 h 2123925"/>
              <a:gd name="connsiteX56" fmla="*/ 2597302 w 3924815"/>
              <a:gd name="connsiteY56" fmla="*/ 64013 h 2123925"/>
              <a:gd name="connsiteX57" fmla="*/ 2285803 w 3924815"/>
              <a:gd name="connsiteY57" fmla="*/ 33867 h 2123925"/>
              <a:gd name="connsiteX58" fmla="*/ 2074787 w 3924815"/>
              <a:gd name="connsiteY58" fmla="*/ 13771 h 2123925"/>
              <a:gd name="connsiteX59" fmla="*/ 1833627 w 3924815"/>
              <a:gd name="connsiteY59"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46954 w 3924815"/>
              <a:gd name="connsiteY18" fmla="*/ 1922958 h 2123925"/>
              <a:gd name="connsiteX19" fmla="*/ 497196 w 3924815"/>
              <a:gd name="connsiteY19" fmla="*/ 1933006 h 2123925"/>
              <a:gd name="connsiteX20" fmla="*/ 547438 w 3924815"/>
              <a:gd name="connsiteY20" fmla="*/ 1953103 h 2123925"/>
              <a:gd name="connsiteX21" fmla="*/ 577583 w 3924815"/>
              <a:gd name="connsiteY21" fmla="*/ 1973199 h 2123925"/>
              <a:gd name="connsiteX22" fmla="*/ 637873 w 3924815"/>
              <a:gd name="connsiteY22" fmla="*/ 1993296 h 2123925"/>
              <a:gd name="connsiteX23" fmla="*/ 668018 w 3924815"/>
              <a:gd name="connsiteY23" fmla="*/ 2013393 h 2123925"/>
              <a:gd name="connsiteX24" fmla="*/ 798647 w 3924815"/>
              <a:gd name="connsiteY24" fmla="*/ 2043538 h 2123925"/>
              <a:gd name="connsiteX25" fmla="*/ 838840 w 3924815"/>
              <a:gd name="connsiteY25" fmla="*/ 2053586 h 2123925"/>
              <a:gd name="connsiteX26" fmla="*/ 909179 w 3924815"/>
              <a:gd name="connsiteY26" fmla="*/ 2073683 h 2123925"/>
              <a:gd name="connsiteX27" fmla="*/ 1029759 w 3924815"/>
              <a:gd name="connsiteY27" fmla="*/ 2093780 h 2123925"/>
              <a:gd name="connsiteX28" fmla="*/ 1100097 w 3924815"/>
              <a:gd name="connsiteY28" fmla="*/ 2113876 h 2123925"/>
              <a:gd name="connsiteX29" fmla="*/ 1130242 w 3924815"/>
              <a:gd name="connsiteY29" fmla="*/ 2123925 h 2123925"/>
              <a:gd name="connsiteX30" fmla="*/ 1361354 w 3924815"/>
              <a:gd name="connsiteY30" fmla="*/ 2083731 h 2123925"/>
              <a:gd name="connsiteX31" fmla="*/ 1602515 w 3924815"/>
              <a:gd name="connsiteY31" fmla="*/ 1953103 h 2123925"/>
              <a:gd name="connsiteX32" fmla="*/ 1813530 w 3924815"/>
              <a:gd name="connsiteY32" fmla="*/ 1882764 h 2123925"/>
              <a:gd name="connsiteX33" fmla="*/ 2014497 w 3924815"/>
              <a:gd name="connsiteY33" fmla="*/ 1832522 h 2123925"/>
              <a:gd name="connsiteX34" fmla="*/ 2215464 w 3924815"/>
              <a:gd name="connsiteY34" fmla="*/ 1802377 h 2123925"/>
              <a:gd name="connsiteX35" fmla="*/ 2356141 w 3924815"/>
              <a:gd name="connsiteY35" fmla="*/ 1812426 h 2123925"/>
              <a:gd name="connsiteX36" fmla="*/ 2637495 w 3924815"/>
              <a:gd name="connsiteY36" fmla="*/ 1852619 h 2123925"/>
              <a:gd name="connsiteX37" fmla="*/ 2808317 w 3924815"/>
              <a:gd name="connsiteY37" fmla="*/ 1882764 h 2123925"/>
              <a:gd name="connsiteX38" fmla="*/ 3300686 w 3924815"/>
              <a:gd name="connsiteY38" fmla="*/ 1902861 h 2123925"/>
              <a:gd name="connsiteX39" fmla="*/ 3491605 w 3924815"/>
              <a:gd name="connsiteY39" fmla="*/ 1892813 h 2123925"/>
              <a:gd name="connsiteX40" fmla="*/ 3672475 w 3924815"/>
              <a:gd name="connsiteY40" fmla="*/ 1822474 h 2123925"/>
              <a:gd name="connsiteX41" fmla="*/ 3823201 w 3924815"/>
              <a:gd name="connsiteY41" fmla="*/ 1721991 h 2123925"/>
              <a:gd name="connsiteX42" fmla="*/ 3883491 w 3924815"/>
              <a:gd name="connsiteY42" fmla="*/ 1621507 h 2123925"/>
              <a:gd name="connsiteX43" fmla="*/ 3923684 w 3924815"/>
              <a:gd name="connsiteY43" fmla="*/ 1480830 h 2123925"/>
              <a:gd name="connsiteX44" fmla="*/ 3903587 w 3924815"/>
              <a:gd name="connsiteY44" fmla="*/ 1209525 h 2123925"/>
              <a:gd name="connsiteX45" fmla="*/ 3803104 w 3924815"/>
              <a:gd name="connsiteY45" fmla="*/ 1098993 h 2123925"/>
              <a:gd name="connsiteX46" fmla="*/ 3712669 w 3924815"/>
              <a:gd name="connsiteY46" fmla="*/ 1008558 h 2123925"/>
              <a:gd name="connsiteX47" fmla="*/ 3571992 w 3924815"/>
              <a:gd name="connsiteY47" fmla="*/ 908074 h 2123925"/>
              <a:gd name="connsiteX48" fmla="*/ 3441363 w 3924815"/>
              <a:gd name="connsiteY48" fmla="*/ 797542 h 2123925"/>
              <a:gd name="connsiteX49" fmla="*/ 3371025 w 3924815"/>
              <a:gd name="connsiteY49" fmla="*/ 717155 h 2123925"/>
              <a:gd name="connsiteX50" fmla="*/ 3290638 w 3924815"/>
              <a:gd name="connsiteY50" fmla="*/ 506140 h 2123925"/>
              <a:gd name="connsiteX51" fmla="*/ 3230348 w 3924815"/>
              <a:gd name="connsiteY51" fmla="*/ 395608 h 2123925"/>
              <a:gd name="connsiteX52" fmla="*/ 3129864 w 3924815"/>
              <a:gd name="connsiteY52" fmla="*/ 254931 h 2123925"/>
              <a:gd name="connsiteX53" fmla="*/ 2928897 w 3924815"/>
              <a:gd name="connsiteY53" fmla="*/ 154448 h 2123925"/>
              <a:gd name="connsiteX54" fmla="*/ 2788220 w 3924815"/>
              <a:gd name="connsiteY54" fmla="*/ 94158 h 2123925"/>
              <a:gd name="connsiteX55" fmla="*/ 2597302 w 3924815"/>
              <a:gd name="connsiteY55" fmla="*/ 64013 h 2123925"/>
              <a:gd name="connsiteX56" fmla="*/ 2285803 w 3924815"/>
              <a:gd name="connsiteY56" fmla="*/ 33867 h 2123925"/>
              <a:gd name="connsiteX57" fmla="*/ 2074787 w 3924815"/>
              <a:gd name="connsiteY57" fmla="*/ 13771 h 2123925"/>
              <a:gd name="connsiteX58" fmla="*/ 1833627 w 3924815"/>
              <a:gd name="connsiteY58"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547438 w 3924815"/>
              <a:gd name="connsiteY19" fmla="*/ 1953103 h 2123925"/>
              <a:gd name="connsiteX20" fmla="*/ 577583 w 3924815"/>
              <a:gd name="connsiteY20" fmla="*/ 1973199 h 2123925"/>
              <a:gd name="connsiteX21" fmla="*/ 637873 w 3924815"/>
              <a:gd name="connsiteY21" fmla="*/ 1993296 h 2123925"/>
              <a:gd name="connsiteX22" fmla="*/ 668018 w 3924815"/>
              <a:gd name="connsiteY22" fmla="*/ 2013393 h 2123925"/>
              <a:gd name="connsiteX23" fmla="*/ 798647 w 3924815"/>
              <a:gd name="connsiteY23" fmla="*/ 2043538 h 2123925"/>
              <a:gd name="connsiteX24" fmla="*/ 838840 w 3924815"/>
              <a:gd name="connsiteY24" fmla="*/ 2053586 h 2123925"/>
              <a:gd name="connsiteX25" fmla="*/ 909179 w 3924815"/>
              <a:gd name="connsiteY25" fmla="*/ 2073683 h 2123925"/>
              <a:gd name="connsiteX26" fmla="*/ 1029759 w 3924815"/>
              <a:gd name="connsiteY26" fmla="*/ 2093780 h 2123925"/>
              <a:gd name="connsiteX27" fmla="*/ 1100097 w 3924815"/>
              <a:gd name="connsiteY27" fmla="*/ 2113876 h 2123925"/>
              <a:gd name="connsiteX28" fmla="*/ 1130242 w 3924815"/>
              <a:gd name="connsiteY28" fmla="*/ 2123925 h 2123925"/>
              <a:gd name="connsiteX29" fmla="*/ 1361354 w 3924815"/>
              <a:gd name="connsiteY29" fmla="*/ 2083731 h 2123925"/>
              <a:gd name="connsiteX30" fmla="*/ 1602515 w 3924815"/>
              <a:gd name="connsiteY30" fmla="*/ 1953103 h 2123925"/>
              <a:gd name="connsiteX31" fmla="*/ 1813530 w 3924815"/>
              <a:gd name="connsiteY31" fmla="*/ 1882764 h 2123925"/>
              <a:gd name="connsiteX32" fmla="*/ 2014497 w 3924815"/>
              <a:gd name="connsiteY32" fmla="*/ 1832522 h 2123925"/>
              <a:gd name="connsiteX33" fmla="*/ 2215464 w 3924815"/>
              <a:gd name="connsiteY33" fmla="*/ 1802377 h 2123925"/>
              <a:gd name="connsiteX34" fmla="*/ 2356141 w 3924815"/>
              <a:gd name="connsiteY34" fmla="*/ 1812426 h 2123925"/>
              <a:gd name="connsiteX35" fmla="*/ 2637495 w 3924815"/>
              <a:gd name="connsiteY35" fmla="*/ 1852619 h 2123925"/>
              <a:gd name="connsiteX36" fmla="*/ 2808317 w 3924815"/>
              <a:gd name="connsiteY36" fmla="*/ 1882764 h 2123925"/>
              <a:gd name="connsiteX37" fmla="*/ 3300686 w 3924815"/>
              <a:gd name="connsiteY37" fmla="*/ 1902861 h 2123925"/>
              <a:gd name="connsiteX38" fmla="*/ 3491605 w 3924815"/>
              <a:gd name="connsiteY38" fmla="*/ 1892813 h 2123925"/>
              <a:gd name="connsiteX39" fmla="*/ 3672475 w 3924815"/>
              <a:gd name="connsiteY39" fmla="*/ 1822474 h 2123925"/>
              <a:gd name="connsiteX40" fmla="*/ 3823201 w 3924815"/>
              <a:gd name="connsiteY40" fmla="*/ 1721991 h 2123925"/>
              <a:gd name="connsiteX41" fmla="*/ 3883491 w 3924815"/>
              <a:gd name="connsiteY41" fmla="*/ 1621507 h 2123925"/>
              <a:gd name="connsiteX42" fmla="*/ 3923684 w 3924815"/>
              <a:gd name="connsiteY42" fmla="*/ 1480830 h 2123925"/>
              <a:gd name="connsiteX43" fmla="*/ 3903587 w 3924815"/>
              <a:gd name="connsiteY43" fmla="*/ 1209525 h 2123925"/>
              <a:gd name="connsiteX44" fmla="*/ 3803104 w 3924815"/>
              <a:gd name="connsiteY44" fmla="*/ 1098993 h 2123925"/>
              <a:gd name="connsiteX45" fmla="*/ 3712669 w 3924815"/>
              <a:gd name="connsiteY45" fmla="*/ 1008558 h 2123925"/>
              <a:gd name="connsiteX46" fmla="*/ 3571992 w 3924815"/>
              <a:gd name="connsiteY46" fmla="*/ 908074 h 2123925"/>
              <a:gd name="connsiteX47" fmla="*/ 3441363 w 3924815"/>
              <a:gd name="connsiteY47" fmla="*/ 797542 h 2123925"/>
              <a:gd name="connsiteX48" fmla="*/ 3371025 w 3924815"/>
              <a:gd name="connsiteY48" fmla="*/ 717155 h 2123925"/>
              <a:gd name="connsiteX49" fmla="*/ 3290638 w 3924815"/>
              <a:gd name="connsiteY49" fmla="*/ 506140 h 2123925"/>
              <a:gd name="connsiteX50" fmla="*/ 3230348 w 3924815"/>
              <a:gd name="connsiteY50" fmla="*/ 395608 h 2123925"/>
              <a:gd name="connsiteX51" fmla="*/ 3129864 w 3924815"/>
              <a:gd name="connsiteY51" fmla="*/ 254931 h 2123925"/>
              <a:gd name="connsiteX52" fmla="*/ 2928897 w 3924815"/>
              <a:gd name="connsiteY52" fmla="*/ 154448 h 2123925"/>
              <a:gd name="connsiteX53" fmla="*/ 2788220 w 3924815"/>
              <a:gd name="connsiteY53" fmla="*/ 94158 h 2123925"/>
              <a:gd name="connsiteX54" fmla="*/ 2597302 w 3924815"/>
              <a:gd name="connsiteY54" fmla="*/ 64013 h 2123925"/>
              <a:gd name="connsiteX55" fmla="*/ 2285803 w 3924815"/>
              <a:gd name="connsiteY55" fmla="*/ 33867 h 2123925"/>
              <a:gd name="connsiteX56" fmla="*/ 2074787 w 3924815"/>
              <a:gd name="connsiteY56" fmla="*/ 13771 h 2123925"/>
              <a:gd name="connsiteX57" fmla="*/ 1833627 w 3924815"/>
              <a:gd name="connsiteY57"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577583 w 3924815"/>
              <a:gd name="connsiteY19" fmla="*/ 1973199 h 2123925"/>
              <a:gd name="connsiteX20" fmla="*/ 637873 w 3924815"/>
              <a:gd name="connsiteY20" fmla="*/ 1993296 h 2123925"/>
              <a:gd name="connsiteX21" fmla="*/ 668018 w 3924815"/>
              <a:gd name="connsiteY21" fmla="*/ 2013393 h 2123925"/>
              <a:gd name="connsiteX22" fmla="*/ 798647 w 3924815"/>
              <a:gd name="connsiteY22" fmla="*/ 2043538 h 2123925"/>
              <a:gd name="connsiteX23" fmla="*/ 838840 w 3924815"/>
              <a:gd name="connsiteY23" fmla="*/ 2053586 h 2123925"/>
              <a:gd name="connsiteX24" fmla="*/ 909179 w 3924815"/>
              <a:gd name="connsiteY24" fmla="*/ 2073683 h 2123925"/>
              <a:gd name="connsiteX25" fmla="*/ 1029759 w 3924815"/>
              <a:gd name="connsiteY25" fmla="*/ 2093780 h 2123925"/>
              <a:gd name="connsiteX26" fmla="*/ 1100097 w 3924815"/>
              <a:gd name="connsiteY26" fmla="*/ 2113876 h 2123925"/>
              <a:gd name="connsiteX27" fmla="*/ 1130242 w 3924815"/>
              <a:gd name="connsiteY27" fmla="*/ 2123925 h 2123925"/>
              <a:gd name="connsiteX28" fmla="*/ 1361354 w 3924815"/>
              <a:gd name="connsiteY28" fmla="*/ 2083731 h 2123925"/>
              <a:gd name="connsiteX29" fmla="*/ 1602515 w 3924815"/>
              <a:gd name="connsiteY29" fmla="*/ 1953103 h 2123925"/>
              <a:gd name="connsiteX30" fmla="*/ 1813530 w 3924815"/>
              <a:gd name="connsiteY30" fmla="*/ 1882764 h 2123925"/>
              <a:gd name="connsiteX31" fmla="*/ 2014497 w 3924815"/>
              <a:gd name="connsiteY31" fmla="*/ 1832522 h 2123925"/>
              <a:gd name="connsiteX32" fmla="*/ 2215464 w 3924815"/>
              <a:gd name="connsiteY32" fmla="*/ 1802377 h 2123925"/>
              <a:gd name="connsiteX33" fmla="*/ 2356141 w 3924815"/>
              <a:gd name="connsiteY33" fmla="*/ 1812426 h 2123925"/>
              <a:gd name="connsiteX34" fmla="*/ 2637495 w 3924815"/>
              <a:gd name="connsiteY34" fmla="*/ 1852619 h 2123925"/>
              <a:gd name="connsiteX35" fmla="*/ 2808317 w 3924815"/>
              <a:gd name="connsiteY35" fmla="*/ 1882764 h 2123925"/>
              <a:gd name="connsiteX36" fmla="*/ 3300686 w 3924815"/>
              <a:gd name="connsiteY36" fmla="*/ 1902861 h 2123925"/>
              <a:gd name="connsiteX37" fmla="*/ 3491605 w 3924815"/>
              <a:gd name="connsiteY37" fmla="*/ 1892813 h 2123925"/>
              <a:gd name="connsiteX38" fmla="*/ 3672475 w 3924815"/>
              <a:gd name="connsiteY38" fmla="*/ 1822474 h 2123925"/>
              <a:gd name="connsiteX39" fmla="*/ 3823201 w 3924815"/>
              <a:gd name="connsiteY39" fmla="*/ 1721991 h 2123925"/>
              <a:gd name="connsiteX40" fmla="*/ 3883491 w 3924815"/>
              <a:gd name="connsiteY40" fmla="*/ 1621507 h 2123925"/>
              <a:gd name="connsiteX41" fmla="*/ 3923684 w 3924815"/>
              <a:gd name="connsiteY41" fmla="*/ 1480830 h 2123925"/>
              <a:gd name="connsiteX42" fmla="*/ 3903587 w 3924815"/>
              <a:gd name="connsiteY42" fmla="*/ 1209525 h 2123925"/>
              <a:gd name="connsiteX43" fmla="*/ 3803104 w 3924815"/>
              <a:gd name="connsiteY43" fmla="*/ 1098993 h 2123925"/>
              <a:gd name="connsiteX44" fmla="*/ 3712669 w 3924815"/>
              <a:gd name="connsiteY44" fmla="*/ 1008558 h 2123925"/>
              <a:gd name="connsiteX45" fmla="*/ 3571992 w 3924815"/>
              <a:gd name="connsiteY45" fmla="*/ 908074 h 2123925"/>
              <a:gd name="connsiteX46" fmla="*/ 3441363 w 3924815"/>
              <a:gd name="connsiteY46" fmla="*/ 797542 h 2123925"/>
              <a:gd name="connsiteX47" fmla="*/ 3371025 w 3924815"/>
              <a:gd name="connsiteY47" fmla="*/ 717155 h 2123925"/>
              <a:gd name="connsiteX48" fmla="*/ 3290638 w 3924815"/>
              <a:gd name="connsiteY48" fmla="*/ 506140 h 2123925"/>
              <a:gd name="connsiteX49" fmla="*/ 3230348 w 3924815"/>
              <a:gd name="connsiteY49" fmla="*/ 395608 h 2123925"/>
              <a:gd name="connsiteX50" fmla="*/ 3129864 w 3924815"/>
              <a:gd name="connsiteY50" fmla="*/ 254931 h 2123925"/>
              <a:gd name="connsiteX51" fmla="*/ 2928897 w 3924815"/>
              <a:gd name="connsiteY51" fmla="*/ 154448 h 2123925"/>
              <a:gd name="connsiteX52" fmla="*/ 2788220 w 3924815"/>
              <a:gd name="connsiteY52" fmla="*/ 94158 h 2123925"/>
              <a:gd name="connsiteX53" fmla="*/ 2597302 w 3924815"/>
              <a:gd name="connsiteY53" fmla="*/ 64013 h 2123925"/>
              <a:gd name="connsiteX54" fmla="*/ 2285803 w 3924815"/>
              <a:gd name="connsiteY54" fmla="*/ 33867 h 2123925"/>
              <a:gd name="connsiteX55" fmla="*/ 2074787 w 3924815"/>
              <a:gd name="connsiteY55" fmla="*/ 13771 h 2123925"/>
              <a:gd name="connsiteX56" fmla="*/ 1833627 w 3924815"/>
              <a:gd name="connsiteY56"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637873 w 3924815"/>
              <a:gd name="connsiteY19" fmla="*/ 1993296 h 2123925"/>
              <a:gd name="connsiteX20" fmla="*/ 668018 w 3924815"/>
              <a:gd name="connsiteY20" fmla="*/ 2013393 h 2123925"/>
              <a:gd name="connsiteX21" fmla="*/ 798647 w 3924815"/>
              <a:gd name="connsiteY21" fmla="*/ 2043538 h 2123925"/>
              <a:gd name="connsiteX22" fmla="*/ 838840 w 3924815"/>
              <a:gd name="connsiteY22" fmla="*/ 2053586 h 2123925"/>
              <a:gd name="connsiteX23" fmla="*/ 909179 w 3924815"/>
              <a:gd name="connsiteY23" fmla="*/ 2073683 h 2123925"/>
              <a:gd name="connsiteX24" fmla="*/ 1029759 w 3924815"/>
              <a:gd name="connsiteY24" fmla="*/ 2093780 h 2123925"/>
              <a:gd name="connsiteX25" fmla="*/ 1100097 w 3924815"/>
              <a:gd name="connsiteY25" fmla="*/ 2113876 h 2123925"/>
              <a:gd name="connsiteX26" fmla="*/ 1130242 w 3924815"/>
              <a:gd name="connsiteY26" fmla="*/ 2123925 h 2123925"/>
              <a:gd name="connsiteX27" fmla="*/ 1361354 w 3924815"/>
              <a:gd name="connsiteY27" fmla="*/ 2083731 h 2123925"/>
              <a:gd name="connsiteX28" fmla="*/ 1602515 w 3924815"/>
              <a:gd name="connsiteY28" fmla="*/ 1953103 h 2123925"/>
              <a:gd name="connsiteX29" fmla="*/ 1813530 w 3924815"/>
              <a:gd name="connsiteY29" fmla="*/ 1882764 h 2123925"/>
              <a:gd name="connsiteX30" fmla="*/ 2014497 w 3924815"/>
              <a:gd name="connsiteY30" fmla="*/ 1832522 h 2123925"/>
              <a:gd name="connsiteX31" fmla="*/ 2215464 w 3924815"/>
              <a:gd name="connsiteY31" fmla="*/ 1802377 h 2123925"/>
              <a:gd name="connsiteX32" fmla="*/ 2356141 w 3924815"/>
              <a:gd name="connsiteY32" fmla="*/ 1812426 h 2123925"/>
              <a:gd name="connsiteX33" fmla="*/ 2637495 w 3924815"/>
              <a:gd name="connsiteY33" fmla="*/ 1852619 h 2123925"/>
              <a:gd name="connsiteX34" fmla="*/ 2808317 w 3924815"/>
              <a:gd name="connsiteY34" fmla="*/ 1882764 h 2123925"/>
              <a:gd name="connsiteX35" fmla="*/ 3300686 w 3924815"/>
              <a:gd name="connsiteY35" fmla="*/ 1902861 h 2123925"/>
              <a:gd name="connsiteX36" fmla="*/ 3491605 w 3924815"/>
              <a:gd name="connsiteY36" fmla="*/ 1892813 h 2123925"/>
              <a:gd name="connsiteX37" fmla="*/ 3672475 w 3924815"/>
              <a:gd name="connsiteY37" fmla="*/ 1822474 h 2123925"/>
              <a:gd name="connsiteX38" fmla="*/ 3823201 w 3924815"/>
              <a:gd name="connsiteY38" fmla="*/ 1721991 h 2123925"/>
              <a:gd name="connsiteX39" fmla="*/ 3883491 w 3924815"/>
              <a:gd name="connsiteY39" fmla="*/ 1621507 h 2123925"/>
              <a:gd name="connsiteX40" fmla="*/ 3923684 w 3924815"/>
              <a:gd name="connsiteY40" fmla="*/ 1480830 h 2123925"/>
              <a:gd name="connsiteX41" fmla="*/ 3903587 w 3924815"/>
              <a:gd name="connsiteY41" fmla="*/ 1209525 h 2123925"/>
              <a:gd name="connsiteX42" fmla="*/ 3803104 w 3924815"/>
              <a:gd name="connsiteY42" fmla="*/ 1098993 h 2123925"/>
              <a:gd name="connsiteX43" fmla="*/ 3712669 w 3924815"/>
              <a:gd name="connsiteY43" fmla="*/ 1008558 h 2123925"/>
              <a:gd name="connsiteX44" fmla="*/ 3571992 w 3924815"/>
              <a:gd name="connsiteY44" fmla="*/ 908074 h 2123925"/>
              <a:gd name="connsiteX45" fmla="*/ 3441363 w 3924815"/>
              <a:gd name="connsiteY45" fmla="*/ 797542 h 2123925"/>
              <a:gd name="connsiteX46" fmla="*/ 3371025 w 3924815"/>
              <a:gd name="connsiteY46" fmla="*/ 717155 h 2123925"/>
              <a:gd name="connsiteX47" fmla="*/ 3290638 w 3924815"/>
              <a:gd name="connsiteY47" fmla="*/ 506140 h 2123925"/>
              <a:gd name="connsiteX48" fmla="*/ 3230348 w 3924815"/>
              <a:gd name="connsiteY48" fmla="*/ 395608 h 2123925"/>
              <a:gd name="connsiteX49" fmla="*/ 3129864 w 3924815"/>
              <a:gd name="connsiteY49" fmla="*/ 254931 h 2123925"/>
              <a:gd name="connsiteX50" fmla="*/ 2928897 w 3924815"/>
              <a:gd name="connsiteY50" fmla="*/ 154448 h 2123925"/>
              <a:gd name="connsiteX51" fmla="*/ 2788220 w 3924815"/>
              <a:gd name="connsiteY51" fmla="*/ 94158 h 2123925"/>
              <a:gd name="connsiteX52" fmla="*/ 2597302 w 3924815"/>
              <a:gd name="connsiteY52" fmla="*/ 64013 h 2123925"/>
              <a:gd name="connsiteX53" fmla="*/ 2285803 w 3924815"/>
              <a:gd name="connsiteY53" fmla="*/ 33867 h 2123925"/>
              <a:gd name="connsiteX54" fmla="*/ 2074787 w 3924815"/>
              <a:gd name="connsiteY54" fmla="*/ 13771 h 2123925"/>
              <a:gd name="connsiteX55" fmla="*/ 1833627 w 3924815"/>
              <a:gd name="connsiteY55"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668018 w 3924815"/>
              <a:gd name="connsiteY19" fmla="*/ 2013393 h 2123925"/>
              <a:gd name="connsiteX20" fmla="*/ 798647 w 3924815"/>
              <a:gd name="connsiteY20" fmla="*/ 2043538 h 2123925"/>
              <a:gd name="connsiteX21" fmla="*/ 838840 w 3924815"/>
              <a:gd name="connsiteY21" fmla="*/ 2053586 h 2123925"/>
              <a:gd name="connsiteX22" fmla="*/ 909179 w 3924815"/>
              <a:gd name="connsiteY22" fmla="*/ 2073683 h 2123925"/>
              <a:gd name="connsiteX23" fmla="*/ 1029759 w 3924815"/>
              <a:gd name="connsiteY23" fmla="*/ 2093780 h 2123925"/>
              <a:gd name="connsiteX24" fmla="*/ 1100097 w 3924815"/>
              <a:gd name="connsiteY24" fmla="*/ 2113876 h 2123925"/>
              <a:gd name="connsiteX25" fmla="*/ 1130242 w 3924815"/>
              <a:gd name="connsiteY25" fmla="*/ 2123925 h 2123925"/>
              <a:gd name="connsiteX26" fmla="*/ 1361354 w 3924815"/>
              <a:gd name="connsiteY26" fmla="*/ 2083731 h 2123925"/>
              <a:gd name="connsiteX27" fmla="*/ 1602515 w 3924815"/>
              <a:gd name="connsiteY27" fmla="*/ 1953103 h 2123925"/>
              <a:gd name="connsiteX28" fmla="*/ 1813530 w 3924815"/>
              <a:gd name="connsiteY28" fmla="*/ 1882764 h 2123925"/>
              <a:gd name="connsiteX29" fmla="*/ 2014497 w 3924815"/>
              <a:gd name="connsiteY29" fmla="*/ 1832522 h 2123925"/>
              <a:gd name="connsiteX30" fmla="*/ 2215464 w 3924815"/>
              <a:gd name="connsiteY30" fmla="*/ 1802377 h 2123925"/>
              <a:gd name="connsiteX31" fmla="*/ 2356141 w 3924815"/>
              <a:gd name="connsiteY31" fmla="*/ 1812426 h 2123925"/>
              <a:gd name="connsiteX32" fmla="*/ 2637495 w 3924815"/>
              <a:gd name="connsiteY32" fmla="*/ 1852619 h 2123925"/>
              <a:gd name="connsiteX33" fmla="*/ 2808317 w 3924815"/>
              <a:gd name="connsiteY33" fmla="*/ 1882764 h 2123925"/>
              <a:gd name="connsiteX34" fmla="*/ 3300686 w 3924815"/>
              <a:gd name="connsiteY34" fmla="*/ 1902861 h 2123925"/>
              <a:gd name="connsiteX35" fmla="*/ 3491605 w 3924815"/>
              <a:gd name="connsiteY35" fmla="*/ 1892813 h 2123925"/>
              <a:gd name="connsiteX36" fmla="*/ 3672475 w 3924815"/>
              <a:gd name="connsiteY36" fmla="*/ 1822474 h 2123925"/>
              <a:gd name="connsiteX37" fmla="*/ 3823201 w 3924815"/>
              <a:gd name="connsiteY37" fmla="*/ 1721991 h 2123925"/>
              <a:gd name="connsiteX38" fmla="*/ 3883491 w 3924815"/>
              <a:gd name="connsiteY38" fmla="*/ 1621507 h 2123925"/>
              <a:gd name="connsiteX39" fmla="*/ 3923684 w 3924815"/>
              <a:gd name="connsiteY39" fmla="*/ 1480830 h 2123925"/>
              <a:gd name="connsiteX40" fmla="*/ 3903587 w 3924815"/>
              <a:gd name="connsiteY40" fmla="*/ 1209525 h 2123925"/>
              <a:gd name="connsiteX41" fmla="*/ 3803104 w 3924815"/>
              <a:gd name="connsiteY41" fmla="*/ 1098993 h 2123925"/>
              <a:gd name="connsiteX42" fmla="*/ 3712669 w 3924815"/>
              <a:gd name="connsiteY42" fmla="*/ 1008558 h 2123925"/>
              <a:gd name="connsiteX43" fmla="*/ 3571992 w 3924815"/>
              <a:gd name="connsiteY43" fmla="*/ 908074 h 2123925"/>
              <a:gd name="connsiteX44" fmla="*/ 3441363 w 3924815"/>
              <a:gd name="connsiteY44" fmla="*/ 797542 h 2123925"/>
              <a:gd name="connsiteX45" fmla="*/ 3371025 w 3924815"/>
              <a:gd name="connsiteY45" fmla="*/ 717155 h 2123925"/>
              <a:gd name="connsiteX46" fmla="*/ 3290638 w 3924815"/>
              <a:gd name="connsiteY46" fmla="*/ 506140 h 2123925"/>
              <a:gd name="connsiteX47" fmla="*/ 3230348 w 3924815"/>
              <a:gd name="connsiteY47" fmla="*/ 395608 h 2123925"/>
              <a:gd name="connsiteX48" fmla="*/ 3129864 w 3924815"/>
              <a:gd name="connsiteY48" fmla="*/ 254931 h 2123925"/>
              <a:gd name="connsiteX49" fmla="*/ 2928897 w 3924815"/>
              <a:gd name="connsiteY49" fmla="*/ 154448 h 2123925"/>
              <a:gd name="connsiteX50" fmla="*/ 2788220 w 3924815"/>
              <a:gd name="connsiteY50" fmla="*/ 94158 h 2123925"/>
              <a:gd name="connsiteX51" fmla="*/ 2597302 w 3924815"/>
              <a:gd name="connsiteY51" fmla="*/ 64013 h 2123925"/>
              <a:gd name="connsiteX52" fmla="*/ 2285803 w 3924815"/>
              <a:gd name="connsiteY52" fmla="*/ 33867 h 2123925"/>
              <a:gd name="connsiteX53" fmla="*/ 2074787 w 3924815"/>
              <a:gd name="connsiteY53" fmla="*/ 13771 h 2123925"/>
              <a:gd name="connsiteX54" fmla="*/ 1833627 w 3924815"/>
              <a:gd name="connsiteY54"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668018 w 3924815"/>
              <a:gd name="connsiteY19" fmla="*/ 2013393 h 2123925"/>
              <a:gd name="connsiteX20" fmla="*/ 838840 w 3924815"/>
              <a:gd name="connsiteY20" fmla="*/ 2053586 h 2123925"/>
              <a:gd name="connsiteX21" fmla="*/ 909179 w 3924815"/>
              <a:gd name="connsiteY21" fmla="*/ 2073683 h 2123925"/>
              <a:gd name="connsiteX22" fmla="*/ 1029759 w 3924815"/>
              <a:gd name="connsiteY22" fmla="*/ 2093780 h 2123925"/>
              <a:gd name="connsiteX23" fmla="*/ 1100097 w 3924815"/>
              <a:gd name="connsiteY23" fmla="*/ 2113876 h 2123925"/>
              <a:gd name="connsiteX24" fmla="*/ 1130242 w 3924815"/>
              <a:gd name="connsiteY24" fmla="*/ 2123925 h 2123925"/>
              <a:gd name="connsiteX25" fmla="*/ 1361354 w 3924815"/>
              <a:gd name="connsiteY25" fmla="*/ 2083731 h 2123925"/>
              <a:gd name="connsiteX26" fmla="*/ 1602515 w 3924815"/>
              <a:gd name="connsiteY26" fmla="*/ 1953103 h 2123925"/>
              <a:gd name="connsiteX27" fmla="*/ 1813530 w 3924815"/>
              <a:gd name="connsiteY27" fmla="*/ 1882764 h 2123925"/>
              <a:gd name="connsiteX28" fmla="*/ 2014497 w 3924815"/>
              <a:gd name="connsiteY28" fmla="*/ 1832522 h 2123925"/>
              <a:gd name="connsiteX29" fmla="*/ 2215464 w 3924815"/>
              <a:gd name="connsiteY29" fmla="*/ 1802377 h 2123925"/>
              <a:gd name="connsiteX30" fmla="*/ 2356141 w 3924815"/>
              <a:gd name="connsiteY30" fmla="*/ 1812426 h 2123925"/>
              <a:gd name="connsiteX31" fmla="*/ 2637495 w 3924815"/>
              <a:gd name="connsiteY31" fmla="*/ 1852619 h 2123925"/>
              <a:gd name="connsiteX32" fmla="*/ 2808317 w 3924815"/>
              <a:gd name="connsiteY32" fmla="*/ 1882764 h 2123925"/>
              <a:gd name="connsiteX33" fmla="*/ 3300686 w 3924815"/>
              <a:gd name="connsiteY33" fmla="*/ 1902861 h 2123925"/>
              <a:gd name="connsiteX34" fmla="*/ 3491605 w 3924815"/>
              <a:gd name="connsiteY34" fmla="*/ 1892813 h 2123925"/>
              <a:gd name="connsiteX35" fmla="*/ 3672475 w 3924815"/>
              <a:gd name="connsiteY35" fmla="*/ 1822474 h 2123925"/>
              <a:gd name="connsiteX36" fmla="*/ 3823201 w 3924815"/>
              <a:gd name="connsiteY36" fmla="*/ 1721991 h 2123925"/>
              <a:gd name="connsiteX37" fmla="*/ 3883491 w 3924815"/>
              <a:gd name="connsiteY37" fmla="*/ 1621507 h 2123925"/>
              <a:gd name="connsiteX38" fmla="*/ 3923684 w 3924815"/>
              <a:gd name="connsiteY38" fmla="*/ 1480830 h 2123925"/>
              <a:gd name="connsiteX39" fmla="*/ 3903587 w 3924815"/>
              <a:gd name="connsiteY39" fmla="*/ 1209525 h 2123925"/>
              <a:gd name="connsiteX40" fmla="*/ 3803104 w 3924815"/>
              <a:gd name="connsiteY40" fmla="*/ 1098993 h 2123925"/>
              <a:gd name="connsiteX41" fmla="*/ 3712669 w 3924815"/>
              <a:gd name="connsiteY41" fmla="*/ 1008558 h 2123925"/>
              <a:gd name="connsiteX42" fmla="*/ 3571992 w 3924815"/>
              <a:gd name="connsiteY42" fmla="*/ 908074 h 2123925"/>
              <a:gd name="connsiteX43" fmla="*/ 3441363 w 3924815"/>
              <a:gd name="connsiteY43" fmla="*/ 797542 h 2123925"/>
              <a:gd name="connsiteX44" fmla="*/ 3371025 w 3924815"/>
              <a:gd name="connsiteY44" fmla="*/ 717155 h 2123925"/>
              <a:gd name="connsiteX45" fmla="*/ 3290638 w 3924815"/>
              <a:gd name="connsiteY45" fmla="*/ 506140 h 2123925"/>
              <a:gd name="connsiteX46" fmla="*/ 3230348 w 3924815"/>
              <a:gd name="connsiteY46" fmla="*/ 395608 h 2123925"/>
              <a:gd name="connsiteX47" fmla="*/ 3129864 w 3924815"/>
              <a:gd name="connsiteY47" fmla="*/ 254931 h 2123925"/>
              <a:gd name="connsiteX48" fmla="*/ 2928897 w 3924815"/>
              <a:gd name="connsiteY48" fmla="*/ 154448 h 2123925"/>
              <a:gd name="connsiteX49" fmla="*/ 2788220 w 3924815"/>
              <a:gd name="connsiteY49" fmla="*/ 94158 h 2123925"/>
              <a:gd name="connsiteX50" fmla="*/ 2597302 w 3924815"/>
              <a:gd name="connsiteY50" fmla="*/ 64013 h 2123925"/>
              <a:gd name="connsiteX51" fmla="*/ 2285803 w 3924815"/>
              <a:gd name="connsiteY51" fmla="*/ 33867 h 2123925"/>
              <a:gd name="connsiteX52" fmla="*/ 2074787 w 3924815"/>
              <a:gd name="connsiteY52" fmla="*/ 13771 h 2123925"/>
              <a:gd name="connsiteX53" fmla="*/ 1833627 w 3924815"/>
              <a:gd name="connsiteY53"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668018 w 3924815"/>
              <a:gd name="connsiteY19" fmla="*/ 2013393 h 2123925"/>
              <a:gd name="connsiteX20" fmla="*/ 838840 w 3924815"/>
              <a:gd name="connsiteY20" fmla="*/ 2053586 h 2123925"/>
              <a:gd name="connsiteX21" fmla="*/ 1029759 w 3924815"/>
              <a:gd name="connsiteY21" fmla="*/ 2093780 h 2123925"/>
              <a:gd name="connsiteX22" fmla="*/ 1100097 w 3924815"/>
              <a:gd name="connsiteY22" fmla="*/ 2113876 h 2123925"/>
              <a:gd name="connsiteX23" fmla="*/ 1130242 w 3924815"/>
              <a:gd name="connsiteY23" fmla="*/ 2123925 h 2123925"/>
              <a:gd name="connsiteX24" fmla="*/ 1361354 w 3924815"/>
              <a:gd name="connsiteY24" fmla="*/ 2083731 h 2123925"/>
              <a:gd name="connsiteX25" fmla="*/ 1602515 w 3924815"/>
              <a:gd name="connsiteY25" fmla="*/ 1953103 h 2123925"/>
              <a:gd name="connsiteX26" fmla="*/ 1813530 w 3924815"/>
              <a:gd name="connsiteY26" fmla="*/ 1882764 h 2123925"/>
              <a:gd name="connsiteX27" fmla="*/ 2014497 w 3924815"/>
              <a:gd name="connsiteY27" fmla="*/ 1832522 h 2123925"/>
              <a:gd name="connsiteX28" fmla="*/ 2215464 w 3924815"/>
              <a:gd name="connsiteY28" fmla="*/ 1802377 h 2123925"/>
              <a:gd name="connsiteX29" fmla="*/ 2356141 w 3924815"/>
              <a:gd name="connsiteY29" fmla="*/ 1812426 h 2123925"/>
              <a:gd name="connsiteX30" fmla="*/ 2637495 w 3924815"/>
              <a:gd name="connsiteY30" fmla="*/ 1852619 h 2123925"/>
              <a:gd name="connsiteX31" fmla="*/ 2808317 w 3924815"/>
              <a:gd name="connsiteY31" fmla="*/ 1882764 h 2123925"/>
              <a:gd name="connsiteX32" fmla="*/ 3300686 w 3924815"/>
              <a:gd name="connsiteY32" fmla="*/ 1902861 h 2123925"/>
              <a:gd name="connsiteX33" fmla="*/ 3491605 w 3924815"/>
              <a:gd name="connsiteY33" fmla="*/ 1892813 h 2123925"/>
              <a:gd name="connsiteX34" fmla="*/ 3672475 w 3924815"/>
              <a:gd name="connsiteY34" fmla="*/ 1822474 h 2123925"/>
              <a:gd name="connsiteX35" fmla="*/ 3823201 w 3924815"/>
              <a:gd name="connsiteY35" fmla="*/ 1721991 h 2123925"/>
              <a:gd name="connsiteX36" fmla="*/ 3883491 w 3924815"/>
              <a:gd name="connsiteY36" fmla="*/ 1621507 h 2123925"/>
              <a:gd name="connsiteX37" fmla="*/ 3923684 w 3924815"/>
              <a:gd name="connsiteY37" fmla="*/ 1480830 h 2123925"/>
              <a:gd name="connsiteX38" fmla="*/ 3903587 w 3924815"/>
              <a:gd name="connsiteY38" fmla="*/ 1209525 h 2123925"/>
              <a:gd name="connsiteX39" fmla="*/ 3803104 w 3924815"/>
              <a:gd name="connsiteY39" fmla="*/ 1098993 h 2123925"/>
              <a:gd name="connsiteX40" fmla="*/ 3712669 w 3924815"/>
              <a:gd name="connsiteY40" fmla="*/ 1008558 h 2123925"/>
              <a:gd name="connsiteX41" fmla="*/ 3571992 w 3924815"/>
              <a:gd name="connsiteY41" fmla="*/ 908074 h 2123925"/>
              <a:gd name="connsiteX42" fmla="*/ 3441363 w 3924815"/>
              <a:gd name="connsiteY42" fmla="*/ 797542 h 2123925"/>
              <a:gd name="connsiteX43" fmla="*/ 3371025 w 3924815"/>
              <a:gd name="connsiteY43" fmla="*/ 717155 h 2123925"/>
              <a:gd name="connsiteX44" fmla="*/ 3290638 w 3924815"/>
              <a:gd name="connsiteY44" fmla="*/ 506140 h 2123925"/>
              <a:gd name="connsiteX45" fmla="*/ 3230348 w 3924815"/>
              <a:gd name="connsiteY45" fmla="*/ 395608 h 2123925"/>
              <a:gd name="connsiteX46" fmla="*/ 3129864 w 3924815"/>
              <a:gd name="connsiteY46" fmla="*/ 254931 h 2123925"/>
              <a:gd name="connsiteX47" fmla="*/ 2928897 w 3924815"/>
              <a:gd name="connsiteY47" fmla="*/ 154448 h 2123925"/>
              <a:gd name="connsiteX48" fmla="*/ 2788220 w 3924815"/>
              <a:gd name="connsiteY48" fmla="*/ 94158 h 2123925"/>
              <a:gd name="connsiteX49" fmla="*/ 2597302 w 3924815"/>
              <a:gd name="connsiteY49" fmla="*/ 64013 h 2123925"/>
              <a:gd name="connsiteX50" fmla="*/ 2285803 w 3924815"/>
              <a:gd name="connsiteY50" fmla="*/ 33867 h 2123925"/>
              <a:gd name="connsiteX51" fmla="*/ 2074787 w 3924815"/>
              <a:gd name="connsiteY51" fmla="*/ 13771 h 2123925"/>
              <a:gd name="connsiteX52" fmla="*/ 1833627 w 3924815"/>
              <a:gd name="connsiteY52" fmla="*/ 3722 h 2123925"/>
              <a:gd name="connsiteX0" fmla="*/ 1833627 w 3924815"/>
              <a:gd name="connsiteY0" fmla="*/ 3722 h 2124023"/>
              <a:gd name="connsiteX1" fmla="*/ 1833627 w 3924815"/>
              <a:gd name="connsiteY1" fmla="*/ 3722 h 2124023"/>
              <a:gd name="connsiteX2" fmla="*/ 1622612 w 3924815"/>
              <a:gd name="connsiteY2" fmla="*/ 3722 h 2124023"/>
              <a:gd name="connsiteX3" fmla="*/ 1311113 w 3924815"/>
              <a:gd name="connsiteY3" fmla="*/ 53964 h 2124023"/>
              <a:gd name="connsiteX4" fmla="*/ 1100097 w 3924815"/>
              <a:gd name="connsiteY4" fmla="*/ 104206 h 2124023"/>
              <a:gd name="connsiteX5" fmla="*/ 949372 w 3924815"/>
              <a:gd name="connsiteY5" fmla="*/ 174544 h 2124023"/>
              <a:gd name="connsiteX6" fmla="*/ 778550 w 3924815"/>
              <a:gd name="connsiteY6" fmla="*/ 244883 h 2124023"/>
              <a:gd name="connsiteX7" fmla="*/ 657970 w 3924815"/>
              <a:gd name="connsiteY7" fmla="*/ 385560 h 2124023"/>
              <a:gd name="connsiteX8" fmla="*/ 577583 w 3924815"/>
              <a:gd name="connsiteY8" fmla="*/ 516188 h 2124023"/>
              <a:gd name="connsiteX9" fmla="*/ 497196 w 3924815"/>
              <a:gd name="connsiteY9" fmla="*/ 687010 h 2124023"/>
              <a:gd name="connsiteX10" fmla="*/ 457003 w 3924815"/>
              <a:gd name="connsiteY10" fmla="*/ 797542 h 2124023"/>
              <a:gd name="connsiteX11" fmla="*/ 346471 w 3924815"/>
              <a:gd name="connsiteY11" fmla="*/ 918122 h 2124023"/>
              <a:gd name="connsiteX12" fmla="*/ 185697 w 3924815"/>
              <a:gd name="connsiteY12" fmla="*/ 1018606 h 2124023"/>
              <a:gd name="connsiteX13" fmla="*/ 45020 w 3924815"/>
              <a:gd name="connsiteY13" fmla="*/ 1169331 h 2124023"/>
              <a:gd name="connsiteX14" fmla="*/ 4827 w 3924815"/>
              <a:gd name="connsiteY14" fmla="*/ 1340153 h 2124023"/>
              <a:gd name="connsiteX15" fmla="*/ 14875 w 3924815"/>
              <a:gd name="connsiteY15" fmla="*/ 1661700 h 2124023"/>
              <a:gd name="connsiteX16" fmla="*/ 175649 w 3924815"/>
              <a:gd name="connsiteY16" fmla="*/ 1792329 h 2124023"/>
              <a:gd name="connsiteX17" fmla="*/ 336423 w 3924815"/>
              <a:gd name="connsiteY17" fmla="*/ 1872716 h 2124023"/>
              <a:gd name="connsiteX18" fmla="*/ 497196 w 3924815"/>
              <a:gd name="connsiteY18" fmla="*/ 1933006 h 2124023"/>
              <a:gd name="connsiteX19" fmla="*/ 668018 w 3924815"/>
              <a:gd name="connsiteY19" fmla="*/ 2013393 h 2124023"/>
              <a:gd name="connsiteX20" fmla="*/ 838840 w 3924815"/>
              <a:gd name="connsiteY20" fmla="*/ 2053586 h 2124023"/>
              <a:gd name="connsiteX21" fmla="*/ 1029759 w 3924815"/>
              <a:gd name="connsiteY21" fmla="*/ 2093780 h 2124023"/>
              <a:gd name="connsiteX22" fmla="*/ 1130242 w 3924815"/>
              <a:gd name="connsiteY22" fmla="*/ 2123925 h 2124023"/>
              <a:gd name="connsiteX23" fmla="*/ 1361354 w 3924815"/>
              <a:gd name="connsiteY23" fmla="*/ 2083731 h 2124023"/>
              <a:gd name="connsiteX24" fmla="*/ 1602515 w 3924815"/>
              <a:gd name="connsiteY24" fmla="*/ 1953103 h 2124023"/>
              <a:gd name="connsiteX25" fmla="*/ 1813530 w 3924815"/>
              <a:gd name="connsiteY25" fmla="*/ 1882764 h 2124023"/>
              <a:gd name="connsiteX26" fmla="*/ 2014497 w 3924815"/>
              <a:gd name="connsiteY26" fmla="*/ 1832522 h 2124023"/>
              <a:gd name="connsiteX27" fmla="*/ 2215464 w 3924815"/>
              <a:gd name="connsiteY27" fmla="*/ 1802377 h 2124023"/>
              <a:gd name="connsiteX28" fmla="*/ 2356141 w 3924815"/>
              <a:gd name="connsiteY28" fmla="*/ 1812426 h 2124023"/>
              <a:gd name="connsiteX29" fmla="*/ 2637495 w 3924815"/>
              <a:gd name="connsiteY29" fmla="*/ 1852619 h 2124023"/>
              <a:gd name="connsiteX30" fmla="*/ 2808317 w 3924815"/>
              <a:gd name="connsiteY30" fmla="*/ 1882764 h 2124023"/>
              <a:gd name="connsiteX31" fmla="*/ 3300686 w 3924815"/>
              <a:gd name="connsiteY31" fmla="*/ 1902861 h 2124023"/>
              <a:gd name="connsiteX32" fmla="*/ 3491605 w 3924815"/>
              <a:gd name="connsiteY32" fmla="*/ 1892813 h 2124023"/>
              <a:gd name="connsiteX33" fmla="*/ 3672475 w 3924815"/>
              <a:gd name="connsiteY33" fmla="*/ 1822474 h 2124023"/>
              <a:gd name="connsiteX34" fmla="*/ 3823201 w 3924815"/>
              <a:gd name="connsiteY34" fmla="*/ 1721991 h 2124023"/>
              <a:gd name="connsiteX35" fmla="*/ 3883491 w 3924815"/>
              <a:gd name="connsiteY35" fmla="*/ 1621507 h 2124023"/>
              <a:gd name="connsiteX36" fmla="*/ 3923684 w 3924815"/>
              <a:gd name="connsiteY36" fmla="*/ 1480830 h 2124023"/>
              <a:gd name="connsiteX37" fmla="*/ 3903587 w 3924815"/>
              <a:gd name="connsiteY37" fmla="*/ 1209525 h 2124023"/>
              <a:gd name="connsiteX38" fmla="*/ 3803104 w 3924815"/>
              <a:gd name="connsiteY38" fmla="*/ 1098993 h 2124023"/>
              <a:gd name="connsiteX39" fmla="*/ 3712669 w 3924815"/>
              <a:gd name="connsiteY39" fmla="*/ 1008558 h 2124023"/>
              <a:gd name="connsiteX40" fmla="*/ 3571992 w 3924815"/>
              <a:gd name="connsiteY40" fmla="*/ 908074 h 2124023"/>
              <a:gd name="connsiteX41" fmla="*/ 3441363 w 3924815"/>
              <a:gd name="connsiteY41" fmla="*/ 797542 h 2124023"/>
              <a:gd name="connsiteX42" fmla="*/ 3371025 w 3924815"/>
              <a:gd name="connsiteY42" fmla="*/ 717155 h 2124023"/>
              <a:gd name="connsiteX43" fmla="*/ 3290638 w 3924815"/>
              <a:gd name="connsiteY43" fmla="*/ 506140 h 2124023"/>
              <a:gd name="connsiteX44" fmla="*/ 3230348 w 3924815"/>
              <a:gd name="connsiteY44" fmla="*/ 395608 h 2124023"/>
              <a:gd name="connsiteX45" fmla="*/ 3129864 w 3924815"/>
              <a:gd name="connsiteY45" fmla="*/ 254931 h 2124023"/>
              <a:gd name="connsiteX46" fmla="*/ 2928897 w 3924815"/>
              <a:gd name="connsiteY46" fmla="*/ 154448 h 2124023"/>
              <a:gd name="connsiteX47" fmla="*/ 2788220 w 3924815"/>
              <a:gd name="connsiteY47" fmla="*/ 94158 h 2124023"/>
              <a:gd name="connsiteX48" fmla="*/ 2597302 w 3924815"/>
              <a:gd name="connsiteY48" fmla="*/ 64013 h 2124023"/>
              <a:gd name="connsiteX49" fmla="*/ 2285803 w 3924815"/>
              <a:gd name="connsiteY49" fmla="*/ 33867 h 2124023"/>
              <a:gd name="connsiteX50" fmla="*/ 2074787 w 3924815"/>
              <a:gd name="connsiteY50" fmla="*/ 13771 h 2124023"/>
              <a:gd name="connsiteX51" fmla="*/ 1833627 w 3924815"/>
              <a:gd name="connsiteY51" fmla="*/ 3722 h 2124023"/>
              <a:gd name="connsiteX0" fmla="*/ 1833627 w 3924815"/>
              <a:gd name="connsiteY0" fmla="*/ 3722 h 2124810"/>
              <a:gd name="connsiteX1" fmla="*/ 1833627 w 3924815"/>
              <a:gd name="connsiteY1" fmla="*/ 3722 h 2124810"/>
              <a:gd name="connsiteX2" fmla="*/ 1622612 w 3924815"/>
              <a:gd name="connsiteY2" fmla="*/ 3722 h 2124810"/>
              <a:gd name="connsiteX3" fmla="*/ 1311113 w 3924815"/>
              <a:gd name="connsiteY3" fmla="*/ 53964 h 2124810"/>
              <a:gd name="connsiteX4" fmla="*/ 1100097 w 3924815"/>
              <a:gd name="connsiteY4" fmla="*/ 104206 h 2124810"/>
              <a:gd name="connsiteX5" fmla="*/ 949372 w 3924815"/>
              <a:gd name="connsiteY5" fmla="*/ 174544 h 2124810"/>
              <a:gd name="connsiteX6" fmla="*/ 778550 w 3924815"/>
              <a:gd name="connsiteY6" fmla="*/ 244883 h 2124810"/>
              <a:gd name="connsiteX7" fmla="*/ 657970 w 3924815"/>
              <a:gd name="connsiteY7" fmla="*/ 385560 h 2124810"/>
              <a:gd name="connsiteX8" fmla="*/ 577583 w 3924815"/>
              <a:gd name="connsiteY8" fmla="*/ 516188 h 2124810"/>
              <a:gd name="connsiteX9" fmla="*/ 497196 w 3924815"/>
              <a:gd name="connsiteY9" fmla="*/ 687010 h 2124810"/>
              <a:gd name="connsiteX10" fmla="*/ 457003 w 3924815"/>
              <a:gd name="connsiteY10" fmla="*/ 797542 h 2124810"/>
              <a:gd name="connsiteX11" fmla="*/ 346471 w 3924815"/>
              <a:gd name="connsiteY11" fmla="*/ 918122 h 2124810"/>
              <a:gd name="connsiteX12" fmla="*/ 185697 w 3924815"/>
              <a:gd name="connsiteY12" fmla="*/ 1018606 h 2124810"/>
              <a:gd name="connsiteX13" fmla="*/ 45020 w 3924815"/>
              <a:gd name="connsiteY13" fmla="*/ 1169331 h 2124810"/>
              <a:gd name="connsiteX14" fmla="*/ 4827 w 3924815"/>
              <a:gd name="connsiteY14" fmla="*/ 1340153 h 2124810"/>
              <a:gd name="connsiteX15" fmla="*/ 14875 w 3924815"/>
              <a:gd name="connsiteY15" fmla="*/ 1661700 h 2124810"/>
              <a:gd name="connsiteX16" fmla="*/ 175649 w 3924815"/>
              <a:gd name="connsiteY16" fmla="*/ 1792329 h 2124810"/>
              <a:gd name="connsiteX17" fmla="*/ 336423 w 3924815"/>
              <a:gd name="connsiteY17" fmla="*/ 1872716 h 2124810"/>
              <a:gd name="connsiteX18" fmla="*/ 497196 w 3924815"/>
              <a:gd name="connsiteY18" fmla="*/ 1933006 h 2124810"/>
              <a:gd name="connsiteX19" fmla="*/ 668018 w 3924815"/>
              <a:gd name="connsiteY19" fmla="*/ 2013393 h 2124810"/>
              <a:gd name="connsiteX20" fmla="*/ 838840 w 3924815"/>
              <a:gd name="connsiteY20" fmla="*/ 2053586 h 2124810"/>
              <a:gd name="connsiteX21" fmla="*/ 1130242 w 3924815"/>
              <a:gd name="connsiteY21" fmla="*/ 2123925 h 2124810"/>
              <a:gd name="connsiteX22" fmla="*/ 1361354 w 3924815"/>
              <a:gd name="connsiteY22" fmla="*/ 2083731 h 2124810"/>
              <a:gd name="connsiteX23" fmla="*/ 1602515 w 3924815"/>
              <a:gd name="connsiteY23" fmla="*/ 1953103 h 2124810"/>
              <a:gd name="connsiteX24" fmla="*/ 1813530 w 3924815"/>
              <a:gd name="connsiteY24" fmla="*/ 1882764 h 2124810"/>
              <a:gd name="connsiteX25" fmla="*/ 2014497 w 3924815"/>
              <a:gd name="connsiteY25" fmla="*/ 1832522 h 2124810"/>
              <a:gd name="connsiteX26" fmla="*/ 2215464 w 3924815"/>
              <a:gd name="connsiteY26" fmla="*/ 1802377 h 2124810"/>
              <a:gd name="connsiteX27" fmla="*/ 2356141 w 3924815"/>
              <a:gd name="connsiteY27" fmla="*/ 1812426 h 2124810"/>
              <a:gd name="connsiteX28" fmla="*/ 2637495 w 3924815"/>
              <a:gd name="connsiteY28" fmla="*/ 1852619 h 2124810"/>
              <a:gd name="connsiteX29" fmla="*/ 2808317 w 3924815"/>
              <a:gd name="connsiteY29" fmla="*/ 1882764 h 2124810"/>
              <a:gd name="connsiteX30" fmla="*/ 3300686 w 3924815"/>
              <a:gd name="connsiteY30" fmla="*/ 1902861 h 2124810"/>
              <a:gd name="connsiteX31" fmla="*/ 3491605 w 3924815"/>
              <a:gd name="connsiteY31" fmla="*/ 1892813 h 2124810"/>
              <a:gd name="connsiteX32" fmla="*/ 3672475 w 3924815"/>
              <a:gd name="connsiteY32" fmla="*/ 1822474 h 2124810"/>
              <a:gd name="connsiteX33" fmla="*/ 3823201 w 3924815"/>
              <a:gd name="connsiteY33" fmla="*/ 1721991 h 2124810"/>
              <a:gd name="connsiteX34" fmla="*/ 3883491 w 3924815"/>
              <a:gd name="connsiteY34" fmla="*/ 1621507 h 2124810"/>
              <a:gd name="connsiteX35" fmla="*/ 3923684 w 3924815"/>
              <a:gd name="connsiteY35" fmla="*/ 1480830 h 2124810"/>
              <a:gd name="connsiteX36" fmla="*/ 3903587 w 3924815"/>
              <a:gd name="connsiteY36" fmla="*/ 1209525 h 2124810"/>
              <a:gd name="connsiteX37" fmla="*/ 3803104 w 3924815"/>
              <a:gd name="connsiteY37" fmla="*/ 1098993 h 2124810"/>
              <a:gd name="connsiteX38" fmla="*/ 3712669 w 3924815"/>
              <a:gd name="connsiteY38" fmla="*/ 1008558 h 2124810"/>
              <a:gd name="connsiteX39" fmla="*/ 3571992 w 3924815"/>
              <a:gd name="connsiteY39" fmla="*/ 908074 h 2124810"/>
              <a:gd name="connsiteX40" fmla="*/ 3441363 w 3924815"/>
              <a:gd name="connsiteY40" fmla="*/ 797542 h 2124810"/>
              <a:gd name="connsiteX41" fmla="*/ 3371025 w 3924815"/>
              <a:gd name="connsiteY41" fmla="*/ 717155 h 2124810"/>
              <a:gd name="connsiteX42" fmla="*/ 3290638 w 3924815"/>
              <a:gd name="connsiteY42" fmla="*/ 506140 h 2124810"/>
              <a:gd name="connsiteX43" fmla="*/ 3230348 w 3924815"/>
              <a:gd name="connsiteY43" fmla="*/ 395608 h 2124810"/>
              <a:gd name="connsiteX44" fmla="*/ 3129864 w 3924815"/>
              <a:gd name="connsiteY44" fmla="*/ 254931 h 2124810"/>
              <a:gd name="connsiteX45" fmla="*/ 2928897 w 3924815"/>
              <a:gd name="connsiteY45" fmla="*/ 154448 h 2124810"/>
              <a:gd name="connsiteX46" fmla="*/ 2788220 w 3924815"/>
              <a:gd name="connsiteY46" fmla="*/ 94158 h 2124810"/>
              <a:gd name="connsiteX47" fmla="*/ 2597302 w 3924815"/>
              <a:gd name="connsiteY47" fmla="*/ 64013 h 2124810"/>
              <a:gd name="connsiteX48" fmla="*/ 2285803 w 3924815"/>
              <a:gd name="connsiteY48" fmla="*/ 33867 h 2124810"/>
              <a:gd name="connsiteX49" fmla="*/ 2074787 w 3924815"/>
              <a:gd name="connsiteY49" fmla="*/ 13771 h 2124810"/>
              <a:gd name="connsiteX50" fmla="*/ 1833627 w 3924815"/>
              <a:gd name="connsiteY50" fmla="*/ 3722 h 2124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24815" h="2124810">
                <a:moveTo>
                  <a:pt x="1833627" y="3722"/>
                </a:moveTo>
                <a:lnTo>
                  <a:pt x="1833627" y="3722"/>
                </a:lnTo>
                <a:cubicBezTo>
                  <a:pt x="1798458" y="3722"/>
                  <a:pt x="1709698" y="-4652"/>
                  <a:pt x="1622612" y="3722"/>
                </a:cubicBezTo>
                <a:cubicBezTo>
                  <a:pt x="1535526" y="12096"/>
                  <a:pt x="1398199" y="37217"/>
                  <a:pt x="1311113" y="53964"/>
                </a:cubicBezTo>
                <a:cubicBezTo>
                  <a:pt x="1224027" y="70711"/>
                  <a:pt x="1160387" y="84109"/>
                  <a:pt x="1100097" y="104206"/>
                </a:cubicBezTo>
                <a:cubicBezTo>
                  <a:pt x="1039807" y="124303"/>
                  <a:pt x="1002963" y="151098"/>
                  <a:pt x="949372" y="174544"/>
                </a:cubicBezTo>
                <a:cubicBezTo>
                  <a:pt x="895781" y="197990"/>
                  <a:pt x="822093" y="219762"/>
                  <a:pt x="778550" y="244883"/>
                </a:cubicBezTo>
                <a:cubicBezTo>
                  <a:pt x="729983" y="280052"/>
                  <a:pt x="691465" y="340343"/>
                  <a:pt x="657970" y="385560"/>
                </a:cubicBezTo>
                <a:cubicBezTo>
                  <a:pt x="624476" y="430778"/>
                  <a:pt x="604379" y="465946"/>
                  <a:pt x="577583" y="516188"/>
                </a:cubicBezTo>
                <a:cubicBezTo>
                  <a:pt x="550787" y="566430"/>
                  <a:pt x="513943" y="645142"/>
                  <a:pt x="497196" y="687010"/>
                </a:cubicBezTo>
                <a:cubicBezTo>
                  <a:pt x="477099" y="733902"/>
                  <a:pt x="482124" y="759023"/>
                  <a:pt x="457003" y="797542"/>
                </a:cubicBezTo>
                <a:cubicBezTo>
                  <a:pt x="431882" y="836061"/>
                  <a:pt x="378291" y="887977"/>
                  <a:pt x="346471" y="918122"/>
                </a:cubicBezTo>
                <a:cubicBezTo>
                  <a:pt x="301253" y="954966"/>
                  <a:pt x="235939" y="976738"/>
                  <a:pt x="185697" y="1018606"/>
                </a:cubicBezTo>
                <a:cubicBezTo>
                  <a:pt x="135455" y="1060474"/>
                  <a:pt x="71815" y="1134162"/>
                  <a:pt x="45020" y="1169331"/>
                </a:cubicBezTo>
                <a:lnTo>
                  <a:pt x="4827" y="1340153"/>
                </a:lnTo>
                <a:cubicBezTo>
                  <a:pt x="8176" y="1447335"/>
                  <a:pt x="-13595" y="1586337"/>
                  <a:pt x="14875" y="1661700"/>
                </a:cubicBezTo>
                <a:cubicBezTo>
                  <a:pt x="43345" y="1737063"/>
                  <a:pt x="122058" y="1757160"/>
                  <a:pt x="175649" y="1792329"/>
                </a:cubicBezTo>
                <a:cubicBezTo>
                  <a:pt x="229240" y="1827498"/>
                  <a:pt x="297904" y="1854294"/>
                  <a:pt x="336423" y="1872716"/>
                </a:cubicBezTo>
                <a:cubicBezTo>
                  <a:pt x="390014" y="1896162"/>
                  <a:pt x="462027" y="1919608"/>
                  <a:pt x="497196" y="1933006"/>
                </a:cubicBezTo>
                <a:cubicBezTo>
                  <a:pt x="552462" y="1956452"/>
                  <a:pt x="611077" y="1993296"/>
                  <a:pt x="668018" y="2013393"/>
                </a:cubicBezTo>
                <a:cubicBezTo>
                  <a:pt x="724959" y="2033490"/>
                  <a:pt x="761803" y="2035164"/>
                  <a:pt x="838840" y="2053586"/>
                </a:cubicBezTo>
                <a:cubicBezTo>
                  <a:pt x="915877" y="2072008"/>
                  <a:pt x="1043156" y="2118901"/>
                  <a:pt x="1130242" y="2123925"/>
                </a:cubicBezTo>
                <a:cubicBezTo>
                  <a:pt x="1217328" y="2128949"/>
                  <a:pt x="1282642" y="2112201"/>
                  <a:pt x="1361354" y="2083731"/>
                </a:cubicBezTo>
                <a:cubicBezTo>
                  <a:pt x="1440066" y="2055261"/>
                  <a:pt x="1527152" y="1986597"/>
                  <a:pt x="1602515" y="1953103"/>
                </a:cubicBezTo>
                <a:cubicBezTo>
                  <a:pt x="1677878" y="1919609"/>
                  <a:pt x="1744866" y="1902861"/>
                  <a:pt x="1813530" y="1882764"/>
                </a:cubicBezTo>
                <a:cubicBezTo>
                  <a:pt x="1882194" y="1862667"/>
                  <a:pt x="1947508" y="1845920"/>
                  <a:pt x="2014497" y="1832522"/>
                </a:cubicBezTo>
                <a:cubicBezTo>
                  <a:pt x="2081486" y="1819124"/>
                  <a:pt x="2158523" y="1805726"/>
                  <a:pt x="2215464" y="1802377"/>
                </a:cubicBezTo>
                <a:cubicBezTo>
                  <a:pt x="2272405" y="1799028"/>
                  <a:pt x="2285803" y="1804052"/>
                  <a:pt x="2356141" y="1812426"/>
                </a:cubicBezTo>
                <a:cubicBezTo>
                  <a:pt x="2426479" y="1820800"/>
                  <a:pt x="2562132" y="1840896"/>
                  <a:pt x="2637495" y="1852619"/>
                </a:cubicBezTo>
                <a:cubicBezTo>
                  <a:pt x="2712858" y="1864342"/>
                  <a:pt x="2697785" y="1874390"/>
                  <a:pt x="2808317" y="1882764"/>
                </a:cubicBezTo>
                <a:cubicBezTo>
                  <a:pt x="2918849" y="1891138"/>
                  <a:pt x="3300686" y="1902861"/>
                  <a:pt x="3300686" y="1902861"/>
                </a:cubicBezTo>
                <a:cubicBezTo>
                  <a:pt x="3364326" y="1899512"/>
                  <a:pt x="3429640" y="1906211"/>
                  <a:pt x="3491605" y="1892813"/>
                </a:cubicBezTo>
                <a:cubicBezTo>
                  <a:pt x="3553570" y="1879415"/>
                  <a:pt x="3617209" y="1850944"/>
                  <a:pt x="3672475" y="1822474"/>
                </a:cubicBezTo>
                <a:cubicBezTo>
                  <a:pt x="3727741" y="1794004"/>
                  <a:pt x="3788032" y="1755485"/>
                  <a:pt x="3823201" y="1721991"/>
                </a:cubicBezTo>
                <a:cubicBezTo>
                  <a:pt x="3858370" y="1688497"/>
                  <a:pt x="3866744" y="1661701"/>
                  <a:pt x="3883491" y="1621507"/>
                </a:cubicBezTo>
                <a:cubicBezTo>
                  <a:pt x="3900238" y="1581313"/>
                  <a:pt x="3920335" y="1549494"/>
                  <a:pt x="3923684" y="1480830"/>
                </a:cubicBezTo>
                <a:cubicBezTo>
                  <a:pt x="3927033" y="1412166"/>
                  <a:pt x="3923684" y="1273164"/>
                  <a:pt x="3903587" y="1209525"/>
                </a:cubicBezTo>
                <a:cubicBezTo>
                  <a:pt x="3883490" y="1145886"/>
                  <a:pt x="3834924" y="1132487"/>
                  <a:pt x="3803104" y="1098993"/>
                </a:cubicBezTo>
                <a:cubicBezTo>
                  <a:pt x="3771284" y="1065499"/>
                  <a:pt x="3751188" y="1040378"/>
                  <a:pt x="3712669" y="1008558"/>
                </a:cubicBezTo>
                <a:cubicBezTo>
                  <a:pt x="3674150" y="976738"/>
                  <a:pt x="3617210" y="943243"/>
                  <a:pt x="3571992" y="908074"/>
                </a:cubicBezTo>
                <a:cubicBezTo>
                  <a:pt x="3526774" y="872905"/>
                  <a:pt x="3474858" y="829362"/>
                  <a:pt x="3441363" y="797542"/>
                </a:cubicBezTo>
                <a:cubicBezTo>
                  <a:pt x="3407869" y="765722"/>
                  <a:pt x="3396146" y="765722"/>
                  <a:pt x="3371025" y="717155"/>
                </a:cubicBezTo>
                <a:cubicBezTo>
                  <a:pt x="3345904" y="668588"/>
                  <a:pt x="3314084" y="559731"/>
                  <a:pt x="3290638" y="506140"/>
                </a:cubicBezTo>
                <a:cubicBezTo>
                  <a:pt x="3267192" y="452549"/>
                  <a:pt x="3257144" y="437476"/>
                  <a:pt x="3230348" y="395608"/>
                </a:cubicBezTo>
                <a:cubicBezTo>
                  <a:pt x="3203552" y="353740"/>
                  <a:pt x="3180106" y="295124"/>
                  <a:pt x="3129864" y="254931"/>
                </a:cubicBezTo>
                <a:cubicBezTo>
                  <a:pt x="3079622" y="214738"/>
                  <a:pt x="2985838" y="181243"/>
                  <a:pt x="2928897" y="154448"/>
                </a:cubicBezTo>
                <a:cubicBezTo>
                  <a:pt x="2871956" y="127653"/>
                  <a:pt x="2843486" y="109231"/>
                  <a:pt x="2788220" y="94158"/>
                </a:cubicBezTo>
                <a:cubicBezTo>
                  <a:pt x="2732954" y="79085"/>
                  <a:pt x="2681038" y="74061"/>
                  <a:pt x="2597302" y="64013"/>
                </a:cubicBezTo>
                <a:cubicBezTo>
                  <a:pt x="2513566" y="53965"/>
                  <a:pt x="2389636" y="43916"/>
                  <a:pt x="2285803" y="33867"/>
                </a:cubicBezTo>
                <a:cubicBezTo>
                  <a:pt x="2198717" y="25493"/>
                  <a:pt x="2160084" y="17932"/>
                  <a:pt x="2074787" y="13771"/>
                </a:cubicBezTo>
                <a:lnTo>
                  <a:pt x="1833627" y="3722"/>
                </a:lnTo>
                <a:close/>
              </a:path>
            </a:pathLst>
          </a:custGeom>
          <a:solidFill>
            <a:srgbClr val="99CCFF"/>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Black" pitchFamily="34" charset="0"/>
            </a:endParaRPr>
          </a:p>
        </p:txBody>
      </p:sp>
      <p:grpSp>
        <p:nvGrpSpPr>
          <p:cNvPr id="11" name="Group 10"/>
          <p:cNvGrpSpPr/>
          <p:nvPr/>
        </p:nvGrpSpPr>
        <p:grpSpPr>
          <a:xfrm rot="1276742">
            <a:off x="1103784" y="4739369"/>
            <a:ext cx="457200" cy="350520"/>
            <a:chOff x="1189464" y="5288280"/>
            <a:chExt cx="457200" cy="350520"/>
          </a:xfrm>
        </p:grpSpPr>
        <p:sp>
          <p:nvSpPr>
            <p:cNvPr id="6" name="Isosceles Triangle 5"/>
            <p:cNvSpPr/>
            <p:nvPr/>
          </p:nvSpPr>
          <p:spPr bwMode="auto">
            <a:xfrm>
              <a:off x="1295400" y="5334000"/>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8" name="Straight Connector 7"/>
            <p:cNvCxnSpPr/>
            <p:nvPr/>
          </p:nvCxnSpPr>
          <p:spPr bwMode="auto">
            <a:xfrm>
              <a:off x="1189464" y="5562600"/>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9" name="Rectangle 8"/>
            <p:cNvSpPr/>
            <p:nvPr/>
          </p:nvSpPr>
          <p:spPr bwMode="auto">
            <a:xfrm>
              <a:off x="1189464" y="5562600"/>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0" name="Oval 9"/>
            <p:cNvSpPr/>
            <p:nvPr/>
          </p:nvSpPr>
          <p:spPr bwMode="auto">
            <a:xfrm>
              <a:off x="1362864" y="5288280"/>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grpSp>
        <p:nvGrpSpPr>
          <p:cNvPr id="12" name="Group 11"/>
          <p:cNvGrpSpPr/>
          <p:nvPr/>
        </p:nvGrpSpPr>
        <p:grpSpPr>
          <a:xfrm rot="7468046">
            <a:off x="845087" y="3217035"/>
            <a:ext cx="457200" cy="350520"/>
            <a:chOff x="1189464" y="5288280"/>
            <a:chExt cx="457200" cy="350520"/>
          </a:xfrm>
        </p:grpSpPr>
        <p:sp>
          <p:nvSpPr>
            <p:cNvPr id="13" name="Isosceles Triangle 12"/>
            <p:cNvSpPr/>
            <p:nvPr/>
          </p:nvSpPr>
          <p:spPr bwMode="auto">
            <a:xfrm>
              <a:off x="1295400" y="5334000"/>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4" name="Straight Connector 13"/>
            <p:cNvCxnSpPr/>
            <p:nvPr/>
          </p:nvCxnSpPr>
          <p:spPr bwMode="auto">
            <a:xfrm>
              <a:off x="1189464" y="5562600"/>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15" name="Rectangle 14"/>
            <p:cNvSpPr/>
            <p:nvPr/>
          </p:nvSpPr>
          <p:spPr bwMode="auto">
            <a:xfrm>
              <a:off x="1189464" y="5562600"/>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6" name="Oval 15"/>
            <p:cNvSpPr/>
            <p:nvPr/>
          </p:nvSpPr>
          <p:spPr bwMode="auto">
            <a:xfrm>
              <a:off x="1362864" y="5288280"/>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grpSp>
        <p:nvGrpSpPr>
          <p:cNvPr id="17" name="Group 16"/>
          <p:cNvGrpSpPr/>
          <p:nvPr/>
        </p:nvGrpSpPr>
        <p:grpSpPr>
          <a:xfrm rot="20266981">
            <a:off x="3894149" y="4558841"/>
            <a:ext cx="457200" cy="350520"/>
            <a:chOff x="1189464" y="5288280"/>
            <a:chExt cx="457200" cy="350520"/>
          </a:xfrm>
        </p:grpSpPr>
        <p:sp>
          <p:nvSpPr>
            <p:cNvPr id="18" name="Isosceles Triangle 17"/>
            <p:cNvSpPr/>
            <p:nvPr/>
          </p:nvSpPr>
          <p:spPr bwMode="auto">
            <a:xfrm>
              <a:off x="1295400" y="5334000"/>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9" name="Straight Connector 18"/>
            <p:cNvCxnSpPr/>
            <p:nvPr/>
          </p:nvCxnSpPr>
          <p:spPr bwMode="auto">
            <a:xfrm>
              <a:off x="1189464" y="5562600"/>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20" name="Rectangle 19"/>
            <p:cNvSpPr/>
            <p:nvPr/>
          </p:nvSpPr>
          <p:spPr bwMode="auto">
            <a:xfrm>
              <a:off x="1189464" y="5562600"/>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1" name="Oval 20"/>
            <p:cNvSpPr/>
            <p:nvPr/>
          </p:nvSpPr>
          <p:spPr bwMode="auto">
            <a:xfrm>
              <a:off x="1362864" y="5288280"/>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sp>
        <p:nvSpPr>
          <p:cNvPr id="22" name="Right Arrow 21"/>
          <p:cNvSpPr/>
          <p:nvPr/>
        </p:nvSpPr>
        <p:spPr bwMode="auto">
          <a:xfrm rot="6591388">
            <a:off x="3563805" y="3438167"/>
            <a:ext cx="866641" cy="1179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3" name="Right Arrow 22"/>
          <p:cNvSpPr/>
          <p:nvPr/>
        </p:nvSpPr>
        <p:spPr bwMode="auto">
          <a:xfrm rot="1057388">
            <a:off x="401726" y="3822848"/>
            <a:ext cx="866641" cy="1179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4" name="Right Arrow 23"/>
          <p:cNvSpPr/>
          <p:nvPr/>
        </p:nvSpPr>
        <p:spPr bwMode="auto">
          <a:xfrm rot="18098342">
            <a:off x="1693043" y="4811856"/>
            <a:ext cx="1107710" cy="12066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5" name="Right Arrow 24"/>
          <p:cNvSpPr/>
          <p:nvPr/>
        </p:nvSpPr>
        <p:spPr bwMode="auto">
          <a:xfrm rot="4400610">
            <a:off x="1728566" y="2760443"/>
            <a:ext cx="866641" cy="1179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402607856"/>
              </p:ext>
            </p:extLst>
          </p:nvPr>
        </p:nvGraphicFramePr>
        <p:xfrm>
          <a:off x="210654" y="3848522"/>
          <a:ext cx="303212" cy="441325"/>
        </p:xfrm>
        <a:graphic>
          <a:graphicData uri="http://schemas.openxmlformats.org/presentationml/2006/ole">
            <mc:AlternateContent xmlns:mc="http://schemas.openxmlformats.org/markup-compatibility/2006">
              <mc:Choice xmlns:v="urn:schemas-microsoft-com:vml" Requires="v">
                <p:oleObj spid="_x0000_s456113" name="Equation" r:id="rId4" imgW="164880" imgH="241200" progId="Equation.DSMT4">
                  <p:embed/>
                </p:oleObj>
              </mc:Choice>
              <mc:Fallback>
                <p:oleObj name="Equation" r:id="rId4" imgW="164880" imgH="241200" progId="Equation.DSMT4">
                  <p:embed/>
                  <p:pic>
                    <p:nvPicPr>
                      <p:cNvPr id="0" name="Object 1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654" y="3848522"/>
                        <a:ext cx="30321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275162401"/>
              </p:ext>
            </p:extLst>
          </p:nvPr>
        </p:nvGraphicFramePr>
        <p:xfrm>
          <a:off x="1655762" y="2166699"/>
          <a:ext cx="325437" cy="441325"/>
        </p:xfrm>
        <a:graphic>
          <a:graphicData uri="http://schemas.openxmlformats.org/presentationml/2006/ole">
            <mc:AlternateContent xmlns:mc="http://schemas.openxmlformats.org/markup-compatibility/2006">
              <mc:Choice xmlns:v="urn:schemas-microsoft-com:vml" Requires="v">
                <p:oleObj spid="_x0000_s456114" name="Equation" r:id="rId6" imgW="177480" imgH="241200" progId="Equation.DSMT4">
                  <p:embed/>
                </p:oleObj>
              </mc:Choice>
              <mc:Fallback>
                <p:oleObj name="Equation" r:id="rId6" imgW="177480" imgH="241200" progId="Equation.DSMT4">
                  <p:embed/>
                  <p:pic>
                    <p:nvPicPr>
                      <p:cNvPr id="0" name="Object 1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5762" y="2166699"/>
                        <a:ext cx="325437"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014901761"/>
              </p:ext>
            </p:extLst>
          </p:nvPr>
        </p:nvGraphicFramePr>
        <p:xfrm>
          <a:off x="4237133" y="2926503"/>
          <a:ext cx="327025" cy="441325"/>
        </p:xfrm>
        <a:graphic>
          <a:graphicData uri="http://schemas.openxmlformats.org/presentationml/2006/ole">
            <mc:AlternateContent xmlns:mc="http://schemas.openxmlformats.org/markup-compatibility/2006">
              <mc:Choice xmlns:v="urn:schemas-microsoft-com:vml" Requires="v">
                <p:oleObj spid="_x0000_s456115" name="Equation" r:id="rId8" imgW="177480" imgH="241200" progId="Equation.DSMT4">
                  <p:embed/>
                </p:oleObj>
              </mc:Choice>
              <mc:Fallback>
                <p:oleObj name="Equation" r:id="rId8" imgW="177480" imgH="241200" progId="Equation.DSMT4">
                  <p:embed/>
                  <p:pic>
                    <p:nvPicPr>
                      <p:cNvPr id="0" name="Object 1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37133" y="2926503"/>
                        <a:ext cx="3270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831666138"/>
              </p:ext>
            </p:extLst>
          </p:nvPr>
        </p:nvGraphicFramePr>
        <p:xfrm>
          <a:off x="2152593" y="5160902"/>
          <a:ext cx="327025" cy="441325"/>
        </p:xfrm>
        <a:graphic>
          <a:graphicData uri="http://schemas.openxmlformats.org/presentationml/2006/ole">
            <mc:AlternateContent xmlns:mc="http://schemas.openxmlformats.org/markup-compatibility/2006">
              <mc:Choice xmlns:v="urn:schemas-microsoft-com:vml" Requires="v">
                <p:oleObj spid="_x0000_s456116" name="Equation" r:id="rId10" imgW="177480" imgH="241200" progId="Equation.DSMT4">
                  <p:embed/>
                </p:oleObj>
              </mc:Choice>
              <mc:Fallback>
                <p:oleObj name="Equation" r:id="rId10" imgW="177480" imgH="241200" progId="Equation.DSMT4">
                  <p:embed/>
                  <p:pic>
                    <p:nvPicPr>
                      <p:cNvPr id="0" name="Object 1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2593" y="5160902"/>
                        <a:ext cx="3270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117777526"/>
              </p:ext>
            </p:extLst>
          </p:nvPr>
        </p:nvGraphicFramePr>
        <p:xfrm>
          <a:off x="559431" y="2883976"/>
          <a:ext cx="303212" cy="441325"/>
        </p:xfrm>
        <a:graphic>
          <a:graphicData uri="http://schemas.openxmlformats.org/presentationml/2006/ole">
            <mc:AlternateContent xmlns:mc="http://schemas.openxmlformats.org/markup-compatibility/2006">
              <mc:Choice xmlns:v="urn:schemas-microsoft-com:vml" Requires="v">
                <p:oleObj spid="_x0000_s456117" name="Equation" r:id="rId12" imgW="164880" imgH="241200" progId="Equation.DSMT4">
                  <p:embed/>
                </p:oleObj>
              </mc:Choice>
              <mc:Fallback>
                <p:oleObj name="Equation" r:id="rId12" imgW="164880" imgH="241200" progId="Equation.DSMT4">
                  <p:embed/>
                  <p:pic>
                    <p:nvPicPr>
                      <p:cNvPr id="0" name="Object 27"/>
                      <p:cNvPicPr>
                        <a:picLocks noChangeAspect="1" noChangeArrowheads="1"/>
                      </p:cNvPicPr>
                      <p:nvPr/>
                    </p:nvPicPr>
                    <p:blipFill>
                      <a:blip r:embed="rId13"/>
                      <a:srcRect/>
                      <a:stretch>
                        <a:fillRect/>
                      </a:stretch>
                    </p:blipFill>
                    <p:spPr bwMode="auto">
                      <a:xfrm>
                        <a:off x="559431" y="2883976"/>
                        <a:ext cx="30321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060636628"/>
              </p:ext>
            </p:extLst>
          </p:nvPr>
        </p:nvGraphicFramePr>
        <p:xfrm>
          <a:off x="4064000" y="4983163"/>
          <a:ext cx="350838" cy="441325"/>
        </p:xfrm>
        <a:graphic>
          <a:graphicData uri="http://schemas.openxmlformats.org/presentationml/2006/ole">
            <mc:AlternateContent xmlns:mc="http://schemas.openxmlformats.org/markup-compatibility/2006">
              <mc:Choice xmlns:v="urn:schemas-microsoft-com:vml" Requires="v">
                <p:oleObj spid="_x0000_s456118" name="Equation" r:id="rId14" imgW="190440" imgH="241200" progId="Equation.DSMT4">
                  <p:embed/>
                </p:oleObj>
              </mc:Choice>
              <mc:Fallback>
                <p:oleObj name="Equation" r:id="rId14" imgW="190440" imgH="241200" progId="Equation.DSMT4">
                  <p:embed/>
                  <p:pic>
                    <p:nvPicPr>
                      <p:cNvPr id="0" name="Object 29"/>
                      <p:cNvPicPr>
                        <a:picLocks noChangeAspect="1" noChangeArrowheads="1"/>
                      </p:cNvPicPr>
                      <p:nvPr/>
                    </p:nvPicPr>
                    <p:blipFill>
                      <a:blip r:embed="rId15"/>
                      <a:srcRect/>
                      <a:stretch>
                        <a:fillRect/>
                      </a:stretch>
                    </p:blipFill>
                    <p:spPr bwMode="auto">
                      <a:xfrm>
                        <a:off x="4064000" y="4983163"/>
                        <a:ext cx="350838"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559886483"/>
              </p:ext>
            </p:extLst>
          </p:nvPr>
        </p:nvGraphicFramePr>
        <p:xfrm>
          <a:off x="922395" y="5052470"/>
          <a:ext cx="327025" cy="441325"/>
        </p:xfrm>
        <a:graphic>
          <a:graphicData uri="http://schemas.openxmlformats.org/presentationml/2006/ole">
            <mc:AlternateContent xmlns:mc="http://schemas.openxmlformats.org/markup-compatibility/2006">
              <mc:Choice xmlns:v="urn:schemas-microsoft-com:vml" Requires="v">
                <p:oleObj spid="_x0000_s456119" name="Equation" r:id="rId16" imgW="177480" imgH="241200" progId="Equation.DSMT4">
                  <p:embed/>
                </p:oleObj>
              </mc:Choice>
              <mc:Fallback>
                <p:oleObj name="Equation" r:id="rId16" imgW="177480" imgH="241200" progId="Equation.DSMT4">
                  <p:embed/>
                  <p:pic>
                    <p:nvPicPr>
                      <p:cNvPr id="0" name="Object 29"/>
                      <p:cNvPicPr>
                        <a:picLocks noChangeAspect="1" noChangeArrowheads="1"/>
                      </p:cNvPicPr>
                      <p:nvPr/>
                    </p:nvPicPr>
                    <p:blipFill>
                      <a:blip r:embed="rId17"/>
                      <a:srcRect/>
                      <a:stretch>
                        <a:fillRect/>
                      </a:stretch>
                    </p:blipFill>
                    <p:spPr bwMode="auto">
                      <a:xfrm>
                        <a:off x="922395" y="5052470"/>
                        <a:ext cx="3270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Box 32"/>
          <p:cNvSpPr txBox="1"/>
          <p:nvPr/>
        </p:nvSpPr>
        <p:spPr>
          <a:xfrm>
            <a:off x="2089285" y="3560952"/>
            <a:ext cx="813043" cy="369332"/>
          </a:xfrm>
          <a:prstGeom prst="rect">
            <a:avLst/>
          </a:prstGeom>
          <a:noFill/>
        </p:spPr>
        <p:txBody>
          <a:bodyPr wrap="none" rtlCol="0">
            <a:spAutoFit/>
          </a:bodyPr>
          <a:lstStyle/>
          <a:p>
            <a:r>
              <a:rPr lang="en-US" dirty="0" smtClean="0"/>
              <a:t>Solid</a:t>
            </a:r>
            <a:endParaRPr lang="en-US" dirty="0"/>
          </a:p>
        </p:txBody>
      </p:sp>
      <p:sp>
        <p:nvSpPr>
          <p:cNvPr id="34" name="TextBox 33"/>
          <p:cNvSpPr txBox="1"/>
          <p:nvPr/>
        </p:nvSpPr>
        <p:spPr>
          <a:xfrm>
            <a:off x="4724400" y="1688068"/>
            <a:ext cx="3966150" cy="369332"/>
          </a:xfrm>
          <a:prstGeom prst="rect">
            <a:avLst/>
          </a:prstGeom>
          <a:noFill/>
        </p:spPr>
        <p:txBody>
          <a:bodyPr wrap="none" rtlCol="0">
            <a:spAutoFit/>
          </a:bodyPr>
          <a:lstStyle/>
          <a:p>
            <a:r>
              <a:rPr lang="en-US" dirty="0" smtClean="0"/>
              <a:t>First Law of Thermodynamics</a:t>
            </a:r>
            <a:endParaRPr lang="en-US" dirty="0"/>
          </a:p>
        </p:txBody>
      </p:sp>
      <p:graphicFrame>
        <p:nvGraphicFramePr>
          <p:cNvPr id="35" name="Object 34"/>
          <p:cNvGraphicFramePr>
            <a:graphicFrameLocks noChangeAspect="1"/>
          </p:cNvGraphicFramePr>
          <p:nvPr>
            <p:extLst>
              <p:ext uri="{D42A27DB-BD31-4B8C-83A1-F6EECF244321}">
                <p14:modId xmlns:p14="http://schemas.microsoft.com/office/powerpoint/2010/main" val="3905988159"/>
              </p:ext>
            </p:extLst>
          </p:nvPr>
        </p:nvGraphicFramePr>
        <p:xfrm>
          <a:off x="5410200" y="2570322"/>
          <a:ext cx="2491889" cy="553753"/>
        </p:xfrm>
        <a:graphic>
          <a:graphicData uri="http://schemas.openxmlformats.org/presentationml/2006/ole">
            <mc:AlternateContent xmlns:mc="http://schemas.openxmlformats.org/markup-compatibility/2006">
              <mc:Choice xmlns:v="urn:schemas-microsoft-com:vml" Requires="v">
                <p:oleObj spid="_x0000_s456120" name="Equation" r:id="rId18" imgW="1028520" imgH="228600" progId="Equation.DSMT4">
                  <p:embed/>
                </p:oleObj>
              </mc:Choice>
              <mc:Fallback>
                <p:oleObj name="Equation" r:id="rId18" imgW="1028520" imgH="228600" progId="Equation.DSMT4">
                  <p:embed/>
                  <p:pic>
                    <p:nvPicPr>
                      <p:cNvPr id="0" name=""/>
                      <p:cNvPicPr/>
                      <p:nvPr/>
                    </p:nvPicPr>
                    <p:blipFill>
                      <a:blip r:embed="rId19"/>
                      <a:stretch>
                        <a:fillRect/>
                      </a:stretch>
                    </p:blipFill>
                    <p:spPr>
                      <a:xfrm>
                        <a:off x="5410200" y="2570322"/>
                        <a:ext cx="2491889" cy="553753"/>
                      </a:xfrm>
                      <a:prstGeom prst="rect">
                        <a:avLst/>
                      </a:prstGeom>
                    </p:spPr>
                  </p:pic>
                </p:oleObj>
              </mc:Fallback>
            </mc:AlternateContent>
          </a:graphicData>
        </a:graphic>
      </p:graphicFrame>
      <p:sp>
        <p:nvSpPr>
          <p:cNvPr id="36" name="TextBox 35"/>
          <p:cNvSpPr txBox="1"/>
          <p:nvPr/>
        </p:nvSpPr>
        <p:spPr>
          <a:xfrm>
            <a:off x="6670305" y="3265629"/>
            <a:ext cx="1830437" cy="1200329"/>
          </a:xfrm>
          <a:prstGeom prst="rect">
            <a:avLst/>
          </a:prstGeom>
          <a:noFill/>
        </p:spPr>
        <p:txBody>
          <a:bodyPr wrap="none" rtlCol="0">
            <a:spAutoFit/>
          </a:bodyPr>
          <a:lstStyle/>
          <a:p>
            <a:r>
              <a:rPr lang="en-US" sz="1200" dirty="0" smtClean="0">
                <a:solidFill>
                  <a:srgbClr val="0033CC"/>
                </a:solidFill>
              </a:rPr>
              <a:t>Change in</a:t>
            </a:r>
          </a:p>
          <a:p>
            <a:r>
              <a:rPr lang="en-US" sz="1200" dirty="0" smtClean="0">
                <a:solidFill>
                  <a:srgbClr val="0033CC"/>
                </a:solidFill>
              </a:rPr>
              <a:t>Stored Energy</a:t>
            </a:r>
          </a:p>
          <a:p>
            <a:pPr marL="171450" indent="-171450">
              <a:buFont typeface="Arial" panose="020B0604020202020204" pitchFamily="34" charset="0"/>
              <a:buChar char="•"/>
            </a:pPr>
            <a:r>
              <a:rPr lang="en-US" sz="1200" dirty="0" smtClean="0">
                <a:solidFill>
                  <a:srgbClr val="0033CC"/>
                </a:solidFill>
              </a:rPr>
              <a:t>Strain Energy of</a:t>
            </a:r>
            <a:br>
              <a:rPr lang="en-US" sz="1200" dirty="0" smtClean="0">
                <a:solidFill>
                  <a:srgbClr val="0033CC"/>
                </a:solidFill>
              </a:rPr>
            </a:br>
            <a:r>
              <a:rPr lang="en-US" sz="1200" dirty="0" smtClean="0">
                <a:solidFill>
                  <a:srgbClr val="0033CC"/>
                </a:solidFill>
              </a:rPr>
              <a:t>Deformation, U</a:t>
            </a:r>
          </a:p>
          <a:p>
            <a:pPr marL="171450" indent="-171450">
              <a:buFont typeface="Arial" panose="020B0604020202020204" pitchFamily="34" charset="0"/>
              <a:buChar char="•"/>
            </a:pPr>
            <a:r>
              <a:rPr lang="en-US" sz="1200" dirty="0" smtClean="0">
                <a:solidFill>
                  <a:srgbClr val="0033CC"/>
                </a:solidFill>
              </a:rPr>
              <a:t>Strain Energy per</a:t>
            </a:r>
            <a:br>
              <a:rPr lang="en-US" sz="1200" dirty="0" smtClean="0">
                <a:solidFill>
                  <a:srgbClr val="0033CC"/>
                </a:solidFill>
              </a:rPr>
            </a:br>
            <a:r>
              <a:rPr lang="en-US" sz="1200" dirty="0" smtClean="0">
                <a:solidFill>
                  <a:srgbClr val="0033CC"/>
                </a:solidFill>
              </a:rPr>
              <a:t>Unit Volume, </a:t>
            </a:r>
            <a:r>
              <a:rPr lang="en-US" sz="1200" dirty="0" smtClean="0">
                <a:solidFill>
                  <a:srgbClr val="0033CC"/>
                </a:solidFill>
                <a:latin typeface="Script MT Bold"/>
              </a:rPr>
              <a:t>U</a:t>
            </a:r>
            <a:endParaRPr lang="en-US" sz="1200" dirty="0" smtClean="0">
              <a:solidFill>
                <a:srgbClr val="0033CC"/>
              </a:solidFill>
            </a:endParaRPr>
          </a:p>
        </p:txBody>
      </p:sp>
      <p:sp>
        <p:nvSpPr>
          <p:cNvPr id="37" name="TextBox 36"/>
          <p:cNvSpPr txBox="1"/>
          <p:nvPr/>
        </p:nvSpPr>
        <p:spPr>
          <a:xfrm>
            <a:off x="6665048" y="5634335"/>
            <a:ext cx="1782669" cy="461665"/>
          </a:xfrm>
          <a:prstGeom prst="rect">
            <a:avLst/>
          </a:prstGeom>
          <a:noFill/>
        </p:spPr>
        <p:txBody>
          <a:bodyPr wrap="none" rtlCol="0">
            <a:spAutoFit/>
          </a:bodyPr>
          <a:lstStyle/>
          <a:p>
            <a:r>
              <a:rPr lang="en-US" sz="1200" dirty="0" smtClean="0">
                <a:solidFill>
                  <a:srgbClr val="990000"/>
                </a:solidFill>
              </a:rPr>
              <a:t>Heat Transfer</a:t>
            </a:r>
          </a:p>
          <a:p>
            <a:r>
              <a:rPr lang="en-US" sz="1200" dirty="0" smtClean="0">
                <a:solidFill>
                  <a:srgbClr val="990000"/>
                </a:solidFill>
              </a:rPr>
              <a:t>From Surroundings</a:t>
            </a:r>
            <a:endParaRPr lang="en-US" sz="1200" dirty="0">
              <a:solidFill>
                <a:srgbClr val="990000"/>
              </a:solidFill>
            </a:endParaRPr>
          </a:p>
        </p:txBody>
      </p:sp>
      <p:sp>
        <p:nvSpPr>
          <p:cNvPr id="38" name="TextBox 37"/>
          <p:cNvSpPr txBox="1"/>
          <p:nvPr/>
        </p:nvSpPr>
        <p:spPr>
          <a:xfrm>
            <a:off x="6665048" y="4419845"/>
            <a:ext cx="2487861" cy="1200329"/>
          </a:xfrm>
          <a:prstGeom prst="rect">
            <a:avLst/>
          </a:prstGeom>
          <a:noFill/>
        </p:spPr>
        <p:txBody>
          <a:bodyPr wrap="none" rtlCol="0">
            <a:spAutoFit/>
          </a:bodyPr>
          <a:lstStyle/>
          <a:p>
            <a:r>
              <a:rPr lang="en-US" sz="1200" dirty="0" smtClean="0">
                <a:solidFill>
                  <a:srgbClr val="006600"/>
                </a:solidFill>
              </a:rPr>
              <a:t>Work Done By </a:t>
            </a:r>
          </a:p>
          <a:p>
            <a:r>
              <a:rPr lang="en-US" sz="1200" dirty="0" smtClean="0">
                <a:solidFill>
                  <a:srgbClr val="006600"/>
                </a:solidFill>
              </a:rPr>
              <a:t>External Forces</a:t>
            </a:r>
          </a:p>
          <a:p>
            <a:pPr marL="171450" indent="-171450">
              <a:buFont typeface="Arial" panose="020B0604020202020204" pitchFamily="34" charset="0"/>
              <a:buChar char="•"/>
            </a:pPr>
            <a:r>
              <a:rPr lang="en-US" sz="1200" dirty="0" smtClean="0">
                <a:solidFill>
                  <a:srgbClr val="006600"/>
                </a:solidFill>
              </a:rPr>
              <a:t>During Loading</a:t>
            </a:r>
            <a:br>
              <a:rPr lang="en-US" sz="1200" dirty="0" smtClean="0">
                <a:solidFill>
                  <a:srgbClr val="006600"/>
                </a:solidFill>
              </a:rPr>
            </a:br>
            <a:r>
              <a:rPr lang="en-US" sz="1200" dirty="0" smtClean="0">
                <a:solidFill>
                  <a:srgbClr val="006600"/>
                </a:solidFill>
              </a:rPr>
              <a:t>Movement of CG Nominal</a:t>
            </a:r>
          </a:p>
          <a:p>
            <a:pPr marL="171450" indent="-171450">
              <a:buFont typeface="Arial" panose="020B0604020202020204" pitchFamily="34" charset="0"/>
              <a:buChar char="•"/>
            </a:pPr>
            <a:r>
              <a:rPr lang="en-US" sz="1200" dirty="0" smtClean="0">
                <a:solidFill>
                  <a:srgbClr val="006600"/>
                </a:solidFill>
              </a:rPr>
              <a:t>Material Elastic/</a:t>
            </a:r>
            <a:br>
              <a:rPr lang="en-US" sz="1200" dirty="0" smtClean="0">
                <a:solidFill>
                  <a:srgbClr val="006600"/>
                </a:solidFill>
              </a:rPr>
            </a:br>
            <a:r>
              <a:rPr lang="en-US" sz="1200" dirty="0" smtClean="0">
                <a:solidFill>
                  <a:srgbClr val="006600"/>
                </a:solidFill>
              </a:rPr>
              <a:t>No Hysteresis</a:t>
            </a:r>
            <a:endParaRPr lang="en-US" sz="1200" dirty="0">
              <a:solidFill>
                <a:srgbClr val="006600"/>
              </a:solidFill>
            </a:endParaRPr>
          </a:p>
        </p:txBody>
      </p:sp>
      <p:sp>
        <p:nvSpPr>
          <p:cNvPr id="39" name="Right Brace 38"/>
          <p:cNvSpPr/>
          <p:nvPr/>
        </p:nvSpPr>
        <p:spPr bwMode="auto">
          <a:xfrm rot="5400000">
            <a:off x="7239930" y="2638693"/>
            <a:ext cx="228600" cy="1051932"/>
          </a:xfrm>
          <a:prstGeom prst="rightBrace">
            <a:avLst>
              <a:gd name="adj1" fmla="val 66870"/>
              <a:gd name="adj2" fmla="val 50000"/>
            </a:avLst>
          </a:prstGeom>
          <a:noFill/>
          <a:ln w="19050"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41" name="Elbow Connector 40"/>
          <p:cNvCxnSpPr/>
          <p:nvPr/>
        </p:nvCxnSpPr>
        <p:spPr bwMode="auto">
          <a:xfrm rot="16200000" flipH="1">
            <a:off x="5594570" y="3656298"/>
            <a:ext cx="1554480" cy="365760"/>
          </a:xfrm>
          <a:prstGeom prst="bentConnector3">
            <a:avLst>
              <a:gd name="adj1" fmla="val 100013"/>
            </a:avLst>
          </a:prstGeom>
          <a:solidFill>
            <a:schemeClr val="accent1"/>
          </a:solidFill>
          <a:ln w="19050" cap="flat" cmpd="sng" algn="ctr">
            <a:solidFill>
              <a:srgbClr val="006600"/>
            </a:solidFill>
            <a:prstDash val="solid"/>
            <a:round/>
            <a:headEnd type="none" w="med" len="med"/>
            <a:tailEnd type="arrow"/>
          </a:ln>
          <a:effectLst/>
        </p:spPr>
      </p:cxnSp>
      <p:cxnSp>
        <p:nvCxnSpPr>
          <p:cNvPr id="48" name="Elbow Connector 47"/>
          <p:cNvCxnSpPr/>
          <p:nvPr/>
        </p:nvCxnSpPr>
        <p:spPr bwMode="auto">
          <a:xfrm rot="16200000" flipH="1">
            <a:off x="4699782" y="3970020"/>
            <a:ext cx="2743200" cy="1005840"/>
          </a:xfrm>
          <a:prstGeom prst="bentConnector3">
            <a:avLst>
              <a:gd name="adj1" fmla="val 100013"/>
            </a:avLst>
          </a:prstGeom>
          <a:solidFill>
            <a:schemeClr val="accent1"/>
          </a:solidFill>
          <a:ln w="19050" cap="flat" cmpd="sng" algn="ctr">
            <a:solidFill>
              <a:srgbClr val="990000"/>
            </a:solidFill>
            <a:prstDash val="solid"/>
            <a:round/>
            <a:headEnd type="none" w="med" len="med"/>
            <a:tailEnd type="arrow"/>
          </a:ln>
          <a:effectLst/>
        </p:spPr>
      </p:cxnSp>
      <p:cxnSp>
        <p:nvCxnSpPr>
          <p:cNvPr id="51" name="Straight Arrow Connector 50"/>
          <p:cNvCxnSpPr/>
          <p:nvPr/>
        </p:nvCxnSpPr>
        <p:spPr bwMode="auto">
          <a:xfrm flipV="1">
            <a:off x="5334000" y="2450068"/>
            <a:ext cx="609600" cy="685800"/>
          </a:xfrm>
          <a:prstGeom prst="straightConnector1">
            <a:avLst/>
          </a:prstGeom>
          <a:solidFill>
            <a:schemeClr val="accent1"/>
          </a:solidFill>
          <a:ln w="19050" cap="flat" cmpd="sng" algn="ctr">
            <a:solidFill>
              <a:srgbClr val="990000"/>
            </a:solidFill>
            <a:prstDash val="solid"/>
            <a:round/>
            <a:headEnd type="none" w="med" len="med"/>
            <a:tailEnd type="arrow"/>
          </a:ln>
          <a:effectLst/>
        </p:spPr>
      </p:cxnSp>
      <p:sp>
        <p:nvSpPr>
          <p:cNvPr id="52" name="TextBox 51"/>
          <p:cNvSpPr txBox="1"/>
          <p:nvPr/>
        </p:nvSpPr>
        <p:spPr>
          <a:xfrm>
            <a:off x="5476096" y="2133600"/>
            <a:ext cx="1718484" cy="276999"/>
          </a:xfrm>
          <a:prstGeom prst="rect">
            <a:avLst/>
          </a:prstGeom>
          <a:noFill/>
        </p:spPr>
        <p:txBody>
          <a:bodyPr wrap="none" rtlCol="0">
            <a:spAutoFit/>
          </a:bodyPr>
          <a:lstStyle/>
          <a:p>
            <a:r>
              <a:rPr lang="en-US" sz="1200" dirty="0" smtClean="0">
                <a:solidFill>
                  <a:srgbClr val="990000"/>
                </a:solidFill>
              </a:rPr>
              <a:t>Adiabatic Process</a:t>
            </a:r>
            <a:endParaRPr lang="en-US" sz="1200" dirty="0">
              <a:solidFill>
                <a:srgbClr val="990000"/>
              </a:solidFill>
            </a:endParaRPr>
          </a:p>
        </p:txBody>
      </p:sp>
    </p:spTree>
    <p:extLst>
      <p:ext uri="{BB962C8B-B14F-4D97-AF65-F5344CB8AC3E}">
        <p14:creationId xmlns:p14="http://schemas.microsoft.com/office/powerpoint/2010/main" val="876820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3"/>
                                        </p:tgtEl>
                                      </p:cBhvr>
                                    </p:animEffect>
                                    <p:set>
                                      <p:cBhvr>
                                        <p:cTn id="7" dur="1" fill="hold">
                                          <p:stCondLst>
                                            <p:cond delay="499"/>
                                          </p:stCondLst>
                                        </p:cTn>
                                        <p:tgtEl>
                                          <p:spTgt spid="33"/>
                                        </p:tgtEl>
                                        <p:attrNameLst>
                                          <p:attrName>style.visibility</p:attrName>
                                        </p:attrNameLst>
                                      </p:cBhvr>
                                      <p:to>
                                        <p:strVal val="hidden"/>
                                      </p:to>
                                    </p:set>
                                  </p:childTnLst>
                                </p:cTn>
                              </p:par>
                              <p:par>
                                <p:cTn id="8" presetID="1"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childTnLst>
                                </p:cTn>
                              </p:par>
                              <p:par>
                                <p:cTn id="10" presetID="10" presetClass="entr" presetSubtype="0" fill="hold" nodeType="with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par>
                                <p:cTn id="13" presetID="10"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par>
                                <p:cTn id="16" presetID="10" presetClass="entr" presetSubtype="0" fill="hold" nodeType="with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fade">
                                      <p:cBhvr>
                                        <p:cTn id="18" dur="500"/>
                                        <p:tgtEl>
                                          <p:spTgt spid="31"/>
                                        </p:tgtEl>
                                      </p:cBhvr>
                                    </p:animEffect>
                                  </p:childTnLst>
                                </p:cTn>
                              </p:par>
                              <p:par>
                                <p:cTn id="19" presetID="10"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500"/>
                                        <p:tgtEl>
                                          <p:spTgt spid="3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fade">
                                      <p:cBhvr>
                                        <p:cTn id="29" dur="500"/>
                                        <p:tgtEl>
                                          <p:spTgt spid="23"/>
                                        </p:tgtEl>
                                      </p:cBhvr>
                                    </p:animEffect>
                                  </p:childTnLst>
                                </p:cTn>
                              </p:par>
                              <p:par>
                                <p:cTn id="30" presetID="10" presetClass="entr" presetSubtype="0" fill="hold" nodeType="with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500"/>
                                        <p:tgtEl>
                                          <p:spTgt spid="2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500"/>
                                        <p:tgtEl>
                                          <p:spTgt spid="25"/>
                                        </p:tgtEl>
                                      </p:cBhvr>
                                    </p:animEffect>
                                  </p:childTnLst>
                                </p:cTn>
                              </p:par>
                              <p:par>
                                <p:cTn id="36" presetID="10" presetClass="entr" presetSubtype="0" fill="hold" nodeType="with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fade">
                                      <p:cBhvr>
                                        <p:cTn id="38" dur="500"/>
                                        <p:tgtEl>
                                          <p:spTgt spid="27"/>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500"/>
                                        <p:tgtEl>
                                          <p:spTgt spid="22"/>
                                        </p:tgtEl>
                                      </p:cBhvr>
                                    </p:animEffect>
                                  </p:childTnLst>
                                </p:cTn>
                              </p:par>
                              <p:par>
                                <p:cTn id="42" presetID="10" presetClass="entr" presetSubtype="0" fill="hold" nodeType="with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fade">
                                      <p:cBhvr>
                                        <p:cTn id="44" dur="500"/>
                                        <p:tgtEl>
                                          <p:spTgt spid="28"/>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500"/>
                                        <p:tgtEl>
                                          <p:spTgt spid="24"/>
                                        </p:tgtEl>
                                      </p:cBhvr>
                                    </p:animEffect>
                                  </p:childTnLst>
                                </p:cTn>
                              </p:par>
                              <p:par>
                                <p:cTn id="48" presetID="10" presetClass="entr" presetSubtype="0" fill="hold" nodeType="with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fade">
                                      <p:cBhvr>
                                        <p:cTn id="50" dur="500"/>
                                        <p:tgtEl>
                                          <p:spTgt spid="29"/>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4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9"/>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5" grpId="0" animBg="1"/>
      <p:bldP spid="33" grpId="0"/>
      <p:bldP spid="34" grpId="0"/>
      <p:bldP spid="36" grpId="0"/>
      <p:bldP spid="37" grpId="0"/>
      <p:bldP spid="38" grpId="0"/>
      <p:bldP spid="39" grpId="0" animBg="1"/>
      <p:bldP spid="5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 name="Object 34"/>
          <p:cNvGraphicFramePr>
            <a:graphicFrameLocks noChangeAspect="1"/>
          </p:cNvGraphicFramePr>
          <p:nvPr>
            <p:extLst>
              <p:ext uri="{D42A27DB-BD31-4B8C-83A1-F6EECF244321}">
                <p14:modId xmlns:p14="http://schemas.microsoft.com/office/powerpoint/2010/main" val="3899541071"/>
              </p:ext>
            </p:extLst>
          </p:nvPr>
        </p:nvGraphicFramePr>
        <p:xfrm>
          <a:off x="395288" y="3802063"/>
          <a:ext cx="4064000" cy="1042987"/>
        </p:xfrm>
        <a:graphic>
          <a:graphicData uri="http://schemas.openxmlformats.org/presentationml/2006/ole">
            <mc:AlternateContent xmlns:mc="http://schemas.openxmlformats.org/markup-compatibility/2006">
              <mc:Choice xmlns:v="urn:schemas-microsoft-com:vml" Requires="v">
                <p:oleObj spid="_x0000_s480500" name="Equation" r:id="rId3" imgW="3162240" imgH="812520" progId="Equation.DSMT4">
                  <p:embed/>
                </p:oleObj>
              </mc:Choice>
              <mc:Fallback>
                <p:oleObj name="Equation" r:id="rId3" imgW="3162240" imgH="812520" progId="Equation.DSMT4">
                  <p:embed/>
                  <p:pic>
                    <p:nvPicPr>
                      <p:cNvPr id="0" name="Object 52"/>
                      <p:cNvPicPr>
                        <a:picLocks noChangeAspect="1" noChangeArrowheads="1"/>
                      </p:cNvPicPr>
                      <p:nvPr/>
                    </p:nvPicPr>
                    <p:blipFill>
                      <a:blip r:embed="rId4"/>
                      <a:srcRect/>
                      <a:stretch>
                        <a:fillRect/>
                      </a:stretch>
                    </p:blipFill>
                    <p:spPr bwMode="auto">
                      <a:xfrm>
                        <a:off x="395288" y="3802063"/>
                        <a:ext cx="4064000"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3264924525"/>
              </p:ext>
            </p:extLst>
          </p:nvPr>
        </p:nvGraphicFramePr>
        <p:xfrm>
          <a:off x="252413" y="4724400"/>
          <a:ext cx="1933575" cy="809625"/>
        </p:xfrm>
        <a:graphic>
          <a:graphicData uri="http://schemas.openxmlformats.org/presentationml/2006/ole">
            <mc:AlternateContent xmlns:mc="http://schemas.openxmlformats.org/markup-compatibility/2006">
              <mc:Choice xmlns:v="urn:schemas-microsoft-com:vml" Requires="v">
                <p:oleObj spid="_x0000_s480501" name="Equation" r:id="rId5" imgW="1574640" imgH="660240" progId="Equation.DSMT4">
                  <p:embed/>
                </p:oleObj>
              </mc:Choice>
              <mc:Fallback>
                <p:oleObj name="Equation" r:id="rId5" imgW="1574640" imgH="660240" progId="Equation.DSMT4">
                  <p:embed/>
                  <p:pic>
                    <p:nvPicPr>
                      <p:cNvPr id="0" name=""/>
                      <p:cNvPicPr/>
                      <p:nvPr/>
                    </p:nvPicPr>
                    <p:blipFill>
                      <a:blip r:embed="rId6"/>
                      <a:stretch>
                        <a:fillRect/>
                      </a:stretch>
                    </p:blipFill>
                    <p:spPr>
                      <a:xfrm>
                        <a:off x="252413" y="4724400"/>
                        <a:ext cx="1933575" cy="809625"/>
                      </a:xfrm>
                      <a:prstGeom prst="rect">
                        <a:avLst/>
                      </a:prstGeom>
                    </p:spPr>
                  </p:pic>
                </p:oleObj>
              </mc:Fallback>
            </mc:AlternateContent>
          </a:graphicData>
        </a:graphic>
      </p:graphicFrame>
      <p:sp>
        <p:nvSpPr>
          <p:cNvPr id="2" name="Title 1"/>
          <p:cNvSpPr>
            <a:spLocks noGrp="1"/>
          </p:cNvSpPr>
          <p:nvPr>
            <p:ph type="title"/>
          </p:nvPr>
        </p:nvSpPr>
        <p:spPr>
          <a:xfrm>
            <a:off x="609811" y="304800"/>
            <a:ext cx="8104436" cy="1216025"/>
          </a:xfrm>
        </p:spPr>
        <p:txBody>
          <a:bodyPr/>
          <a:lstStyle/>
          <a:p>
            <a:r>
              <a:rPr lang="en-US" sz="3200" dirty="0" smtClean="0"/>
              <a:t>SOLUTION 4:</a:t>
            </a:r>
            <a:br>
              <a:rPr lang="en-US" sz="3200" dirty="0" smtClean="0"/>
            </a:br>
            <a:r>
              <a:rPr lang="en-US" sz="3200" dirty="0" smtClean="0"/>
              <a:t>Virtual Work in Vertical Direction</a:t>
            </a:r>
            <a:endParaRPr lang="en-US" sz="3200"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30</a:t>
            </a:fld>
            <a:endParaRPr lang="en-US" dirty="0"/>
          </a:p>
        </p:txBody>
      </p:sp>
      <p:graphicFrame>
        <p:nvGraphicFramePr>
          <p:cNvPr id="53" name="Object 52"/>
          <p:cNvGraphicFramePr>
            <a:graphicFrameLocks noChangeAspect="1"/>
          </p:cNvGraphicFramePr>
          <p:nvPr>
            <p:extLst>
              <p:ext uri="{D42A27DB-BD31-4B8C-83A1-F6EECF244321}">
                <p14:modId xmlns:p14="http://schemas.microsoft.com/office/powerpoint/2010/main" val="1870182208"/>
              </p:ext>
            </p:extLst>
          </p:nvPr>
        </p:nvGraphicFramePr>
        <p:xfrm>
          <a:off x="236538" y="2490788"/>
          <a:ext cx="2628900" cy="1319212"/>
        </p:xfrm>
        <a:graphic>
          <a:graphicData uri="http://schemas.openxmlformats.org/presentationml/2006/ole">
            <mc:AlternateContent xmlns:mc="http://schemas.openxmlformats.org/markup-compatibility/2006">
              <mc:Choice xmlns:v="urn:schemas-microsoft-com:vml" Requires="v">
                <p:oleObj spid="_x0000_s480502" name="Equation" r:id="rId7" imgW="2044440" imgH="1028520" progId="Equation.DSMT4">
                  <p:embed/>
                </p:oleObj>
              </mc:Choice>
              <mc:Fallback>
                <p:oleObj name="Equation" r:id="rId7" imgW="2044440" imgH="1028520" progId="Equation.DSMT4">
                  <p:embed/>
                  <p:pic>
                    <p:nvPicPr>
                      <p:cNvPr id="0" name=""/>
                      <p:cNvPicPr/>
                      <p:nvPr/>
                    </p:nvPicPr>
                    <p:blipFill>
                      <a:blip r:embed="rId8"/>
                      <a:stretch>
                        <a:fillRect/>
                      </a:stretch>
                    </p:blipFill>
                    <p:spPr>
                      <a:xfrm>
                        <a:off x="236538" y="2490788"/>
                        <a:ext cx="2628900" cy="1319212"/>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470988213"/>
              </p:ext>
            </p:extLst>
          </p:nvPr>
        </p:nvGraphicFramePr>
        <p:xfrm>
          <a:off x="227013" y="1676400"/>
          <a:ext cx="5359400" cy="777875"/>
        </p:xfrm>
        <a:graphic>
          <a:graphicData uri="http://schemas.openxmlformats.org/presentationml/2006/ole">
            <mc:AlternateContent xmlns:mc="http://schemas.openxmlformats.org/markup-compatibility/2006">
              <mc:Choice xmlns:v="urn:schemas-microsoft-com:vml" Requires="v">
                <p:oleObj spid="_x0000_s480503" name="Equation" r:id="rId9" imgW="4203360" imgH="609480" progId="Equation.DSMT4">
                  <p:embed/>
                </p:oleObj>
              </mc:Choice>
              <mc:Fallback>
                <p:oleObj name="Equation" r:id="rId9" imgW="4203360" imgH="609480" progId="Equation.DSMT4">
                  <p:embed/>
                  <p:pic>
                    <p:nvPicPr>
                      <p:cNvPr id="0" name=""/>
                      <p:cNvPicPr>
                        <a:picLocks noChangeAspect="1" noChangeArrowheads="1"/>
                      </p:cNvPicPr>
                      <p:nvPr/>
                    </p:nvPicPr>
                    <p:blipFill>
                      <a:blip r:embed="rId10"/>
                      <a:srcRect/>
                      <a:stretch>
                        <a:fillRect/>
                      </a:stretch>
                    </p:blipFill>
                    <p:spPr bwMode="auto">
                      <a:xfrm>
                        <a:off x="227013" y="1676400"/>
                        <a:ext cx="5359400" cy="777875"/>
                      </a:xfrm>
                      <a:prstGeom prst="rect">
                        <a:avLst/>
                      </a:prstGeom>
                      <a:noFill/>
                      <a:ln>
                        <a:noFill/>
                      </a:ln>
                    </p:spPr>
                  </p:pic>
                </p:oleObj>
              </mc:Fallback>
            </mc:AlternateContent>
          </a:graphicData>
        </a:graphic>
      </p:graphicFrame>
      <p:sp>
        <p:nvSpPr>
          <p:cNvPr id="73" name="Oval 72"/>
          <p:cNvSpPr/>
          <p:nvPr/>
        </p:nvSpPr>
        <p:spPr bwMode="auto">
          <a:xfrm>
            <a:off x="2057400" y="1676400"/>
            <a:ext cx="274320" cy="274320"/>
          </a:xfrm>
          <a:prstGeom prst="ellipse">
            <a:avLst/>
          </a:prstGeom>
          <a:noFill/>
          <a:ln w="25400" cap="flat" cmpd="sng" algn="ctr">
            <a:solidFill>
              <a:srgbClr val="99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Black" pitchFamily="34" charset="0"/>
              </a:rPr>
              <a:t>b</a:t>
            </a:r>
          </a:p>
        </p:txBody>
      </p:sp>
      <p:cxnSp>
        <p:nvCxnSpPr>
          <p:cNvPr id="65" name="Straight Arrow Connector 64"/>
          <p:cNvCxnSpPr/>
          <p:nvPr/>
        </p:nvCxnSpPr>
        <p:spPr bwMode="auto">
          <a:xfrm flipV="1">
            <a:off x="1226433" y="3875313"/>
            <a:ext cx="228600" cy="381000"/>
          </a:xfrm>
          <a:prstGeom prst="straightConnector1">
            <a:avLst/>
          </a:prstGeom>
          <a:solidFill>
            <a:schemeClr val="accent1"/>
          </a:solidFill>
          <a:ln w="25400" cap="flat" cmpd="sng" algn="ctr">
            <a:solidFill>
              <a:srgbClr val="990000"/>
            </a:solidFill>
            <a:prstDash val="solid"/>
            <a:round/>
            <a:headEnd type="none" w="med" len="med"/>
            <a:tailEnd type="none"/>
          </a:ln>
          <a:effectLst/>
        </p:spPr>
      </p:cxnSp>
      <p:cxnSp>
        <p:nvCxnSpPr>
          <p:cNvPr id="66" name="Straight Arrow Connector 65"/>
          <p:cNvCxnSpPr/>
          <p:nvPr/>
        </p:nvCxnSpPr>
        <p:spPr bwMode="auto">
          <a:xfrm flipV="1">
            <a:off x="2971800" y="3809249"/>
            <a:ext cx="228600" cy="381000"/>
          </a:xfrm>
          <a:prstGeom prst="straightConnector1">
            <a:avLst/>
          </a:prstGeom>
          <a:solidFill>
            <a:schemeClr val="accent1"/>
          </a:solidFill>
          <a:ln w="25400" cap="flat" cmpd="sng" algn="ctr">
            <a:solidFill>
              <a:srgbClr val="990000"/>
            </a:solidFill>
            <a:prstDash val="solid"/>
            <a:round/>
            <a:headEnd type="none" w="med" len="med"/>
            <a:tailEnd type="none"/>
          </a:ln>
          <a:effectLst/>
        </p:spPr>
      </p:cxnSp>
      <p:cxnSp>
        <p:nvCxnSpPr>
          <p:cNvPr id="67" name="Straight Arrow Connector 66"/>
          <p:cNvCxnSpPr/>
          <p:nvPr/>
        </p:nvCxnSpPr>
        <p:spPr bwMode="auto">
          <a:xfrm flipV="1">
            <a:off x="3200400" y="4333602"/>
            <a:ext cx="228600" cy="381000"/>
          </a:xfrm>
          <a:prstGeom prst="straightConnector1">
            <a:avLst/>
          </a:prstGeom>
          <a:solidFill>
            <a:schemeClr val="accent1"/>
          </a:solidFill>
          <a:ln w="25400" cap="flat" cmpd="sng" algn="ctr">
            <a:solidFill>
              <a:srgbClr val="990000"/>
            </a:solidFill>
            <a:prstDash val="solid"/>
            <a:round/>
            <a:headEnd type="none" w="med" len="med"/>
            <a:tailEnd type="none"/>
          </a:ln>
          <a:effectLst/>
        </p:spPr>
      </p:cxnSp>
      <p:graphicFrame>
        <p:nvGraphicFramePr>
          <p:cNvPr id="31" name="Object 30"/>
          <p:cNvGraphicFramePr>
            <a:graphicFrameLocks noChangeAspect="1"/>
          </p:cNvGraphicFramePr>
          <p:nvPr>
            <p:extLst>
              <p:ext uri="{D42A27DB-BD31-4B8C-83A1-F6EECF244321}">
                <p14:modId xmlns:p14="http://schemas.microsoft.com/office/powerpoint/2010/main" val="1577821295"/>
              </p:ext>
            </p:extLst>
          </p:nvPr>
        </p:nvGraphicFramePr>
        <p:xfrm>
          <a:off x="407988" y="5567363"/>
          <a:ext cx="1622425" cy="576262"/>
        </p:xfrm>
        <a:graphic>
          <a:graphicData uri="http://schemas.openxmlformats.org/presentationml/2006/ole">
            <mc:AlternateContent xmlns:mc="http://schemas.openxmlformats.org/markup-compatibility/2006">
              <mc:Choice xmlns:v="urn:schemas-microsoft-com:vml" Requires="v">
                <p:oleObj spid="_x0000_s480504" name="Equation" r:id="rId11" imgW="1320480" imgH="469800" progId="Equation.DSMT4">
                  <p:embed/>
                </p:oleObj>
              </mc:Choice>
              <mc:Fallback>
                <p:oleObj name="Equation" r:id="rId11" imgW="1320480" imgH="469800" progId="Equation.DSMT4">
                  <p:embed/>
                  <p:pic>
                    <p:nvPicPr>
                      <p:cNvPr id="0" name="Object 55"/>
                      <p:cNvPicPr>
                        <a:picLocks noChangeAspect="1" noChangeArrowheads="1"/>
                      </p:cNvPicPr>
                      <p:nvPr/>
                    </p:nvPicPr>
                    <p:blipFill>
                      <a:blip r:embed="rId12"/>
                      <a:srcRect/>
                      <a:stretch>
                        <a:fillRect/>
                      </a:stretch>
                    </p:blipFill>
                    <p:spPr bwMode="auto">
                      <a:xfrm>
                        <a:off x="407988" y="5567363"/>
                        <a:ext cx="16224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3107645996"/>
              </p:ext>
            </p:extLst>
          </p:nvPr>
        </p:nvGraphicFramePr>
        <p:xfrm>
          <a:off x="7110857" y="4317718"/>
          <a:ext cx="584200" cy="541337"/>
        </p:xfrm>
        <a:graphic>
          <a:graphicData uri="http://schemas.openxmlformats.org/presentationml/2006/ole">
            <mc:AlternateContent xmlns:mc="http://schemas.openxmlformats.org/markup-compatibility/2006">
              <mc:Choice xmlns:v="urn:schemas-microsoft-com:vml" Requires="v">
                <p:oleObj spid="_x0000_s480505" name="Equation" r:id="rId13" imgW="152280" imgH="203040" progId="Equation.DSMT4">
                  <p:embed/>
                </p:oleObj>
              </mc:Choice>
              <mc:Fallback>
                <p:oleObj name="Equation" r:id="rId13" imgW="15228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10857" y="4317718"/>
                        <a:ext cx="58420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 name="Rectangle 73"/>
          <p:cNvSpPr>
            <a:spLocks noChangeAspect="1"/>
          </p:cNvSpPr>
          <p:nvPr/>
        </p:nvSpPr>
        <p:spPr bwMode="auto">
          <a:xfrm rot="17975168" flipV="1">
            <a:off x="6690314" y="3550731"/>
            <a:ext cx="2194560" cy="133730"/>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75" name="Rectangle 74"/>
          <p:cNvSpPr>
            <a:spLocks noChangeAspect="1"/>
          </p:cNvSpPr>
          <p:nvPr/>
        </p:nvSpPr>
        <p:spPr bwMode="auto">
          <a:xfrm rot="2710319">
            <a:off x="4321768" y="3627547"/>
            <a:ext cx="256032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76" name="Rectangle 75"/>
          <p:cNvSpPr>
            <a:spLocks noChangeAspect="1"/>
          </p:cNvSpPr>
          <p:nvPr/>
        </p:nvSpPr>
        <p:spPr bwMode="auto">
          <a:xfrm rot="8072880">
            <a:off x="6125534" y="3602467"/>
            <a:ext cx="256032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nvGrpSpPr>
          <p:cNvPr id="77" name="Group 76"/>
          <p:cNvGrpSpPr/>
          <p:nvPr/>
        </p:nvGrpSpPr>
        <p:grpSpPr>
          <a:xfrm>
            <a:off x="4437018" y="2444931"/>
            <a:ext cx="457200" cy="350520"/>
            <a:chOff x="2505891" y="3128556"/>
            <a:chExt cx="457200" cy="350520"/>
          </a:xfrm>
        </p:grpSpPr>
        <p:sp>
          <p:nvSpPr>
            <p:cNvPr id="78" name="Isosceles Triangle 77"/>
            <p:cNvSpPr/>
            <p:nvPr/>
          </p:nvSpPr>
          <p:spPr bwMode="auto">
            <a:xfrm rot="10800000">
              <a:off x="2628555" y="3204756"/>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79" name="Straight Connector 78"/>
            <p:cNvCxnSpPr/>
            <p:nvPr/>
          </p:nvCxnSpPr>
          <p:spPr bwMode="auto">
            <a:xfrm rot="10800000">
              <a:off x="2505891" y="3204756"/>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80" name="Rectangle 79"/>
            <p:cNvSpPr/>
            <p:nvPr/>
          </p:nvSpPr>
          <p:spPr bwMode="auto">
            <a:xfrm rot="10800000">
              <a:off x="2505891" y="3128556"/>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1" name="Oval 80"/>
            <p:cNvSpPr/>
            <p:nvPr/>
          </p:nvSpPr>
          <p:spPr bwMode="auto">
            <a:xfrm rot="10800000">
              <a:off x="2698251" y="3387636"/>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grpSp>
        <p:nvGrpSpPr>
          <p:cNvPr id="82" name="Group 81"/>
          <p:cNvGrpSpPr/>
          <p:nvPr/>
        </p:nvGrpSpPr>
        <p:grpSpPr>
          <a:xfrm rot="10800000">
            <a:off x="8077200" y="2438400"/>
            <a:ext cx="457200" cy="350520"/>
            <a:chOff x="1189464" y="5288280"/>
            <a:chExt cx="457200" cy="350520"/>
          </a:xfrm>
        </p:grpSpPr>
        <p:sp>
          <p:nvSpPr>
            <p:cNvPr id="83" name="Isosceles Triangle 82"/>
            <p:cNvSpPr/>
            <p:nvPr/>
          </p:nvSpPr>
          <p:spPr bwMode="auto">
            <a:xfrm>
              <a:off x="1295400" y="5334000"/>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84" name="Straight Connector 83"/>
            <p:cNvCxnSpPr/>
            <p:nvPr/>
          </p:nvCxnSpPr>
          <p:spPr bwMode="auto">
            <a:xfrm>
              <a:off x="1189464" y="5562600"/>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85" name="Rectangle 84"/>
            <p:cNvSpPr/>
            <p:nvPr/>
          </p:nvSpPr>
          <p:spPr bwMode="auto">
            <a:xfrm>
              <a:off x="1189464" y="5562600"/>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6" name="Oval 85"/>
            <p:cNvSpPr/>
            <p:nvPr/>
          </p:nvSpPr>
          <p:spPr bwMode="auto">
            <a:xfrm>
              <a:off x="1362864" y="5288280"/>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sp>
        <p:nvSpPr>
          <p:cNvPr id="87" name="Oval 86"/>
          <p:cNvSpPr/>
          <p:nvPr/>
        </p:nvSpPr>
        <p:spPr bwMode="auto">
          <a:xfrm rot="10800000">
            <a:off x="6456670" y="4524102"/>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88" name="Straight Connector 87"/>
          <p:cNvCxnSpPr/>
          <p:nvPr/>
        </p:nvCxnSpPr>
        <p:spPr bwMode="auto">
          <a:xfrm>
            <a:off x="6503127" y="2795452"/>
            <a:ext cx="0" cy="2540723"/>
          </a:xfrm>
          <a:prstGeom prst="line">
            <a:avLst/>
          </a:prstGeom>
          <a:solidFill>
            <a:schemeClr val="accent1"/>
          </a:solidFill>
          <a:ln w="19050" cap="flat" cmpd="sng" algn="ctr">
            <a:solidFill>
              <a:srgbClr val="0033CC"/>
            </a:solidFill>
            <a:prstDash val="solid"/>
            <a:round/>
            <a:headEnd type="none" w="med" len="med"/>
            <a:tailEnd type="none" w="med" len="med"/>
          </a:ln>
          <a:effectLst/>
        </p:spPr>
      </p:cxnSp>
      <p:sp>
        <p:nvSpPr>
          <p:cNvPr id="89" name="TextBox 88"/>
          <p:cNvSpPr txBox="1"/>
          <p:nvPr/>
        </p:nvSpPr>
        <p:spPr>
          <a:xfrm>
            <a:off x="6065833" y="3637808"/>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90" name="TextBox 89"/>
          <p:cNvSpPr txBox="1"/>
          <p:nvPr/>
        </p:nvSpPr>
        <p:spPr>
          <a:xfrm>
            <a:off x="6588285" y="3637808"/>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91" name="TextBox 90"/>
          <p:cNvSpPr txBox="1"/>
          <p:nvPr/>
        </p:nvSpPr>
        <p:spPr>
          <a:xfrm>
            <a:off x="7699228" y="3318235"/>
            <a:ext cx="381000" cy="369332"/>
          </a:xfrm>
          <a:prstGeom prst="rect">
            <a:avLst/>
          </a:prstGeom>
          <a:noFill/>
        </p:spPr>
        <p:txBody>
          <a:bodyPr wrap="square" rtlCol="0">
            <a:spAutoFit/>
          </a:bodyPr>
          <a:lstStyle/>
          <a:p>
            <a:r>
              <a:rPr lang="en-US" dirty="0" smtClean="0">
                <a:sym typeface="Symbol" panose="05050102010706020507" pitchFamily="18" charset="2"/>
              </a:rPr>
              <a:t>L</a:t>
            </a:r>
            <a:endParaRPr lang="en-US" dirty="0"/>
          </a:p>
        </p:txBody>
      </p:sp>
      <p:cxnSp>
        <p:nvCxnSpPr>
          <p:cNvPr id="92" name="Straight Arrow Connector 91"/>
          <p:cNvCxnSpPr/>
          <p:nvPr/>
        </p:nvCxnSpPr>
        <p:spPr bwMode="auto">
          <a:xfrm>
            <a:off x="7222551" y="4569822"/>
            <a:ext cx="0" cy="477139"/>
          </a:xfrm>
          <a:prstGeom prst="straightConnector1">
            <a:avLst/>
          </a:prstGeom>
          <a:solidFill>
            <a:schemeClr val="accent1"/>
          </a:solidFill>
          <a:ln w="50800" cap="flat" cmpd="sng" algn="ctr">
            <a:solidFill>
              <a:srgbClr val="0033CC"/>
            </a:solidFill>
            <a:prstDash val="solid"/>
            <a:round/>
            <a:headEnd type="none" w="med" len="med"/>
            <a:tailEnd type="triangle"/>
          </a:ln>
          <a:effectLst/>
        </p:spPr>
      </p:cxnSp>
      <p:graphicFrame>
        <p:nvGraphicFramePr>
          <p:cNvPr id="93" name="Object 92"/>
          <p:cNvGraphicFramePr>
            <a:graphicFrameLocks noChangeAspect="1"/>
          </p:cNvGraphicFramePr>
          <p:nvPr>
            <p:extLst>
              <p:ext uri="{D42A27DB-BD31-4B8C-83A1-F6EECF244321}">
                <p14:modId xmlns:p14="http://schemas.microsoft.com/office/powerpoint/2010/main" val="30878302"/>
              </p:ext>
            </p:extLst>
          </p:nvPr>
        </p:nvGraphicFramePr>
        <p:xfrm>
          <a:off x="7743925" y="4170789"/>
          <a:ext cx="1329720" cy="353141"/>
        </p:xfrm>
        <a:graphic>
          <a:graphicData uri="http://schemas.openxmlformats.org/presentationml/2006/ole">
            <mc:AlternateContent xmlns:mc="http://schemas.openxmlformats.org/markup-compatibility/2006">
              <mc:Choice xmlns:v="urn:schemas-microsoft-com:vml" Requires="v">
                <p:oleObj spid="_x0000_s480506" name="Equation" r:id="rId15" imgW="533160" imgH="203040" progId="Equation.DSMT4">
                  <p:embed/>
                </p:oleObj>
              </mc:Choice>
              <mc:Fallback>
                <p:oleObj name="Equation" r:id="rId15" imgW="533160" imgH="203040" progId="Equation.DSMT4">
                  <p:embed/>
                  <p:pic>
                    <p:nvPicPr>
                      <p:cNvPr id="0" name=""/>
                      <p:cNvPicPr/>
                      <p:nvPr/>
                    </p:nvPicPr>
                    <p:blipFill>
                      <a:blip r:embed="rId16"/>
                      <a:stretch>
                        <a:fillRect/>
                      </a:stretch>
                    </p:blipFill>
                    <p:spPr>
                      <a:xfrm>
                        <a:off x="7743925" y="4170789"/>
                        <a:ext cx="1329720" cy="353141"/>
                      </a:xfrm>
                      <a:prstGeom prst="rect">
                        <a:avLst/>
                      </a:prstGeom>
                    </p:spPr>
                  </p:pic>
                </p:oleObj>
              </mc:Fallback>
            </mc:AlternateContent>
          </a:graphicData>
        </a:graphic>
      </p:graphicFrame>
      <p:sp>
        <p:nvSpPr>
          <p:cNvPr id="94" name="Arc 93"/>
          <p:cNvSpPr/>
          <p:nvPr/>
        </p:nvSpPr>
        <p:spPr bwMode="auto">
          <a:xfrm>
            <a:off x="5803632" y="3902587"/>
            <a:ext cx="1371600" cy="1371600"/>
          </a:xfrm>
          <a:prstGeom prst="arc">
            <a:avLst>
              <a:gd name="adj1" fmla="val 13640652"/>
              <a:gd name="adj2" fmla="val 16171354"/>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95" name="Arc 94"/>
          <p:cNvSpPr/>
          <p:nvPr/>
        </p:nvSpPr>
        <p:spPr bwMode="auto">
          <a:xfrm>
            <a:off x="5803632" y="3884022"/>
            <a:ext cx="1371600" cy="1371600"/>
          </a:xfrm>
          <a:prstGeom prst="arc">
            <a:avLst>
              <a:gd name="adj1" fmla="val 16278892"/>
              <a:gd name="adj2" fmla="val 18898469"/>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96" name="Straight Arrow Connector 95"/>
          <p:cNvCxnSpPr>
            <a:stCxn id="81" idx="6"/>
          </p:cNvCxnSpPr>
          <p:nvPr/>
        </p:nvCxnSpPr>
        <p:spPr bwMode="auto">
          <a:xfrm flipV="1">
            <a:off x="4629378" y="2735185"/>
            <a:ext cx="4133622" cy="14546"/>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cxnSp>
        <p:nvCxnSpPr>
          <p:cNvPr id="97" name="Straight Arrow Connector 96"/>
          <p:cNvCxnSpPr>
            <a:stCxn id="81" idx="0"/>
          </p:cNvCxnSpPr>
          <p:nvPr/>
        </p:nvCxnSpPr>
        <p:spPr bwMode="auto">
          <a:xfrm flipH="1">
            <a:off x="4662029" y="2795451"/>
            <a:ext cx="13069" cy="580713"/>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graphicFrame>
        <p:nvGraphicFramePr>
          <p:cNvPr id="98" name="Object 97"/>
          <p:cNvGraphicFramePr>
            <a:graphicFrameLocks noChangeAspect="1"/>
          </p:cNvGraphicFramePr>
          <p:nvPr>
            <p:extLst>
              <p:ext uri="{D42A27DB-BD31-4B8C-83A1-F6EECF244321}">
                <p14:modId xmlns:p14="http://schemas.microsoft.com/office/powerpoint/2010/main" val="2771179994"/>
              </p:ext>
            </p:extLst>
          </p:nvPr>
        </p:nvGraphicFramePr>
        <p:xfrm>
          <a:off x="8699500" y="2437076"/>
          <a:ext cx="215900" cy="237490"/>
        </p:xfrm>
        <a:graphic>
          <a:graphicData uri="http://schemas.openxmlformats.org/presentationml/2006/ole">
            <mc:AlternateContent xmlns:mc="http://schemas.openxmlformats.org/markup-compatibility/2006">
              <mc:Choice xmlns:v="urn:schemas-microsoft-com:vml" Requires="v">
                <p:oleObj spid="_x0000_s480507" name="Equation" r:id="rId17" imgW="126720" imgH="139680" progId="Equation.DSMT4">
                  <p:embed/>
                </p:oleObj>
              </mc:Choice>
              <mc:Fallback>
                <p:oleObj name="Equation" r:id="rId17" imgW="126720" imgH="139680" progId="Equation.DSMT4">
                  <p:embed/>
                  <p:pic>
                    <p:nvPicPr>
                      <p:cNvPr id="0" name=""/>
                      <p:cNvPicPr/>
                      <p:nvPr/>
                    </p:nvPicPr>
                    <p:blipFill>
                      <a:blip r:embed="rId18"/>
                      <a:stretch>
                        <a:fillRect/>
                      </a:stretch>
                    </p:blipFill>
                    <p:spPr>
                      <a:xfrm>
                        <a:off x="8699500" y="2437076"/>
                        <a:ext cx="215900" cy="237490"/>
                      </a:xfrm>
                      <a:prstGeom prst="rect">
                        <a:avLst/>
                      </a:prstGeom>
                    </p:spPr>
                  </p:pic>
                </p:oleObj>
              </mc:Fallback>
            </mc:AlternateContent>
          </a:graphicData>
        </a:graphic>
      </p:graphicFrame>
      <p:graphicFrame>
        <p:nvGraphicFramePr>
          <p:cNvPr id="99" name="Object 98"/>
          <p:cNvGraphicFramePr>
            <a:graphicFrameLocks noChangeAspect="1"/>
          </p:cNvGraphicFramePr>
          <p:nvPr>
            <p:extLst>
              <p:ext uri="{D42A27DB-BD31-4B8C-83A1-F6EECF244321}">
                <p14:modId xmlns:p14="http://schemas.microsoft.com/office/powerpoint/2010/main" val="920882278"/>
              </p:ext>
            </p:extLst>
          </p:nvPr>
        </p:nvGraphicFramePr>
        <p:xfrm>
          <a:off x="4692650" y="3130550"/>
          <a:ext cx="238125" cy="280988"/>
        </p:xfrm>
        <a:graphic>
          <a:graphicData uri="http://schemas.openxmlformats.org/presentationml/2006/ole">
            <mc:AlternateContent xmlns:mc="http://schemas.openxmlformats.org/markup-compatibility/2006">
              <mc:Choice xmlns:v="urn:schemas-microsoft-com:vml" Requires="v">
                <p:oleObj spid="_x0000_s480508" name="Equation" r:id="rId19" imgW="139680" imgH="164880" progId="Equation.DSMT4">
                  <p:embed/>
                </p:oleObj>
              </mc:Choice>
              <mc:Fallback>
                <p:oleObj name="Equation" r:id="rId19" imgW="139680" imgH="164880" progId="Equation.DSMT4">
                  <p:embed/>
                  <p:pic>
                    <p:nvPicPr>
                      <p:cNvPr id="0" name=""/>
                      <p:cNvPicPr/>
                      <p:nvPr/>
                    </p:nvPicPr>
                    <p:blipFill>
                      <a:blip r:embed="rId20"/>
                      <a:stretch>
                        <a:fillRect/>
                      </a:stretch>
                    </p:blipFill>
                    <p:spPr>
                      <a:xfrm>
                        <a:off x="4692650" y="3130550"/>
                        <a:ext cx="238125" cy="280988"/>
                      </a:xfrm>
                      <a:prstGeom prst="rect">
                        <a:avLst/>
                      </a:prstGeom>
                    </p:spPr>
                  </p:pic>
                </p:oleObj>
              </mc:Fallback>
            </mc:AlternateContent>
          </a:graphicData>
        </a:graphic>
      </p:graphicFrame>
      <p:sp>
        <p:nvSpPr>
          <p:cNvPr id="100" name="Rectangle 99"/>
          <p:cNvSpPr>
            <a:spLocks noChangeAspect="1"/>
          </p:cNvSpPr>
          <p:nvPr/>
        </p:nvSpPr>
        <p:spPr bwMode="auto">
          <a:xfrm rot="2100000">
            <a:off x="4404369" y="3613445"/>
            <a:ext cx="3169149" cy="130582"/>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01" name="Straight Arrow Connector 100"/>
          <p:cNvCxnSpPr/>
          <p:nvPr/>
        </p:nvCxnSpPr>
        <p:spPr bwMode="auto">
          <a:xfrm flipV="1">
            <a:off x="7222551" y="4552800"/>
            <a:ext cx="837105" cy="5856"/>
          </a:xfrm>
          <a:prstGeom prst="straightConnector1">
            <a:avLst/>
          </a:prstGeom>
          <a:solidFill>
            <a:schemeClr val="accent1"/>
          </a:solidFill>
          <a:ln w="50800" cap="flat" cmpd="sng" algn="ctr">
            <a:solidFill>
              <a:srgbClr val="0033CC"/>
            </a:solidFill>
            <a:prstDash val="solid"/>
            <a:round/>
            <a:headEnd type="none" w="med" len="med"/>
            <a:tailEnd type="triangle"/>
          </a:ln>
          <a:effectLst/>
        </p:spPr>
      </p:cxnSp>
      <p:sp>
        <p:nvSpPr>
          <p:cNvPr id="103" name="Isosceles Triangle 102"/>
          <p:cNvSpPr/>
          <p:nvPr/>
        </p:nvSpPr>
        <p:spPr bwMode="auto">
          <a:xfrm rot="12931125" flipH="1">
            <a:off x="6525738" y="4352231"/>
            <a:ext cx="660011" cy="459494"/>
          </a:xfrm>
          <a:prstGeom prst="triangle">
            <a:avLst>
              <a:gd name="adj" fmla="val 0"/>
            </a:avLst>
          </a:prstGeom>
          <a:noFill/>
          <a:ln w="38100" cap="flat" cmpd="sng" algn="ctr">
            <a:solidFill>
              <a:srgbClr val="0066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04" name="Left Brace 103"/>
          <p:cNvSpPr/>
          <p:nvPr/>
        </p:nvSpPr>
        <p:spPr bwMode="auto">
          <a:xfrm rot="16200000">
            <a:off x="6793019" y="4826088"/>
            <a:ext cx="157267" cy="701800"/>
          </a:xfrm>
          <a:prstGeom prst="leftBrace">
            <a:avLst/>
          </a:prstGeom>
          <a:noFill/>
          <a:ln w="19050" cap="flat" cmpd="sng" algn="ctr">
            <a:solidFill>
              <a:srgbClr val="00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107" name="Object 106"/>
          <p:cNvGraphicFramePr>
            <a:graphicFrameLocks noChangeAspect="1"/>
          </p:cNvGraphicFramePr>
          <p:nvPr>
            <p:extLst>
              <p:ext uri="{D42A27DB-BD31-4B8C-83A1-F6EECF244321}">
                <p14:modId xmlns:p14="http://schemas.microsoft.com/office/powerpoint/2010/main" val="2606083335"/>
              </p:ext>
            </p:extLst>
          </p:nvPr>
        </p:nvGraphicFramePr>
        <p:xfrm>
          <a:off x="6578600" y="5349602"/>
          <a:ext cx="502243" cy="315947"/>
        </p:xfrm>
        <a:graphic>
          <a:graphicData uri="http://schemas.openxmlformats.org/presentationml/2006/ole">
            <mc:AlternateContent xmlns:mc="http://schemas.openxmlformats.org/markup-compatibility/2006">
              <mc:Choice xmlns:v="urn:schemas-microsoft-com:vml" Requires="v">
                <p:oleObj spid="_x0000_s480509" name="Equation" r:id="rId21" imgW="253800" imgH="228600" progId="Equation.DSMT4">
                  <p:embed/>
                </p:oleObj>
              </mc:Choice>
              <mc:Fallback>
                <p:oleObj name="Equation" r:id="rId21" imgW="253800" imgH="228600" progId="Equation.DSMT4">
                  <p:embed/>
                  <p:pic>
                    <p:nvPicPr>
                      <p:cNvPr id="0" name=""/>
                      <p:cNvPicPr/>
                      <p:nvPr/>
                    </p:nvPicPr>
                    <p:blipFill>
                      <a:blip r:embed="rId22"/>
                      <a:stretch>
                        <a:fillRect/>
                      </a:stretch>
                    </p:blipFill>
                    <p:spPr>
                      <a:xfrm>
                        <a:off x="6578600" y="5349602"/>
                        <a:ext cx="502243" cy="315947"/>
                      </a:xfrm>
                      <a:prstGeom prst="rect">
                        <a:avLst/>
                      </a:prstGeom>
                    </p:spPr>
                  </p:pic>
                </p:oleObj>
              </mc:Fallback>
            </mc:AlternateContent>
          </a:graphicData>
        </a:graphic>
      </p:graphicFrame>
      <p:sp>
        <p:nvSpPr>
          <p:cNvPr id="108" name="TextBox 107"/>
          <p:cNvSpPr txBox="1"/>
          <p:nvPr/>
        </p:nvSpPr>
        <p:spPr>
          <a:xfrm>
            <a:off x="6497176" y="4594619"/>
            <a:ext cx="304892" cy="276999"/>
          </a:xfrm>
          <a:prstGeom prst="rect">
            <a:avLst/>
          </a:prstGeom>
          <a:noFill/>
        </p:spPr>
        <p:txBody>
          <a:bodyPr wrap="none" rtlCol="0">
            <a:spAutoFit/>
          </a:bodyPr>
          <a:lstStyle/>
          <a:p>
            <a:r>
              <a:rPr lang="en-US" sz="1200" dirty="0"/>
              <a:t>A</a:t>
            </a:r>
          </a:p>
        </p:txBody>
      </p:sp>
      <p:sp>
        <p:nvSpPr>
          <p:cNvPr id="109" name="TextBox 108"/>
          <p:cNvSpPr txBox="1"/>
          <p:nvPr/>
        </p:nvSpPr>
        <p:spPr>
          <a:xfrm>
            <a:off x="4943601" y="2796191"/>
            <a:ext cx="304892" cy="276999"/>
          </a:xfrm>
          <a:prstGeom prst="rect">
            <a:avLst/>
          </a:prstGeom>
          <a:noFill/>
        </p:spPr>
        <p:txBody>
          <a:bodyPr wrap="none" rtlCol="0">
            <a:spAutoFit/>
          </a:bodyPr>
          <a:lstStyle/>
          <a:p>
            <a:r>
              <a:rPr lang="en-US" sz="1200" dirty="0" smtClean="0"/>
              <a:t>B</a:t>
            </a:r>
            <a:endParaRPr lang="en-US" sz="1200" dirty="0"/>
          </a:p>
        </p:txBody>
      </p:sp>
      <p:sp>
        <p:nvSpPr>
          <p:cNvPr id="110" name="TextBox 109"/>
          <p:cNvSpPr txBox="1"/>
          <p:nvPr/>
        </p:nvSpPr>
        <p:spPr>
          <a:xfrm>
            <a:off x="7636917" y="2755536"/>
            <a:ext cx="304892" cy="276999"/>
          </a:xfrm>
          <a:prstGeom prst="rect">
            <a:avLst/>
          </a:prstGeom>
          <a:noFill/>
        </p:spPr>
        <p:txBody>
          <a:bodyPr wrap="none" rtlCol="0">
            <a:spAutoFit/>
          </a:bodyPr>
          <a:lstStyle/>
          <a:p>
            <a:r>
              <a:rPr lang="en-US" sz="1200" dirty="0" smtClean="0"/>
              <a:t>C</a:t>
            </a:r>
            <a:endParaRPr lang="en-US" sz="1200" dirty="0"/>
          </a:p>
        </p:txBody>
      </p:sp>
    </p:spTree>
    <p:extLst>
      <p:ext uri="{BB962C8B-B14F-4D97-AF65-F5344CB8AC3E}">
        <p14:creationId xmlns:p14="http://schemas.microsoft.com/office/powerpoint/2010/main" val="756246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nd Refresher 2</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31</a:t>
            </a:fld>
            <a:endParaRPr lang="en-US" dirty="0"/>
          </a:p>
        </p:txBody>
      </p:sp>
      <p:sp>
        <p:nvSpPr>
          <p:cNvPr id="4" name="TextBox 3"/>
          <p:cNvSpPr txBox="1"/>
          <p:nvPr/>
        </p:nvSpPr>
        <p:spPr>
          <a:xfrm>
            <a:off x="914400" y="2464590"/>
            <a:ext cx="7315200" cy="1384995"/>
          </a:xfrm>
          <a:prstGeom prst="rect">
            <a:avLst/>
          </a:prstGeom>
          <a:noFill/>
        </p:spPr>
        <p:txBody>
          <a:bodyPr wrap="square" rtlCol="0">
            <a:spAutoFit/>
          </a:bodyPr>
          <a:lstStyle/>
          <a:p>
            <a:r>
              <a:rPr lang="en-US" sz="2800" b="1" dirty="0" smtClean="0"/>
              <a:t>If a lily doubles in size every day and on the 20</a:t>
            </a:r>
            <a:r>
              <a:rPr lang="en-US" sz="2800" b="1" baseline="30000" dirty="0" smtClean="0"/>
              <a:t>th</a:t>
            </a:r>
            <a:r>
              <a:rPr lang="en-US" sz="2800" b="1" dirty="0" smtClean="0"/>
              <a:t> day the lily takes up the whole pond, on what day did the lily take up half the pond.</a:t>
            </a:r>
            <a:endParaRPr lang="en-US" sz="2800" b="1" dirty="0"/>
          </a:p>
        </p:txBody>
      </p:sp>
    </p:spTree>
    <p:extLst>
      <p:ext uri="{BB962C8B-B14F-4D97-AF65-F5344CB8AC3E}">
        <p14:creationId xmlns:p14="http://schemas.microsoft.com/office/powerpoint/2010/main" val="423887926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BBFA05F-689E-4591-9CFF-FB8E4A004253}" type="slidenum">
              <a:rPr lang="en-US" smtClean="0"/>
              <a:pPr/>
              <a:t>32</a:t>
            </a:fld>
            <a:endParaRPr lang="en-US" dirty="0"/>
          </a:p>
        </p:txBody>
      </p:sp>
      <p:sp>
        <p:nvSpPr>
          <p:cNvPr id="7" name="TextBox 6"/>
          <p:cNvSpPr txBox="1"/>
          <p:nvPr/>
        </p:nvSpPr>
        <p:spPr>
          <a:xfrm>
            <a:off x="304800" y="2971800"/>
            <a:ext cx="4267200" cy="2369880"/>
          </a:xfrm>
          <a:prstGeom prst="rect">
            <a:avLst/>
          </a:prstGeom>
          <a:noFill/>
        </p:spPr>
        <p:txBody>
          <a:bodyPr wrap="square" rtlCol="0">
            <a:spAutoFit/>
          </a:bodyPr>
          <a:lstStyle/>
          <a:p>
            <a:r>
              <a:rPr lang="en-US" sz="2400" u="sng" dirty="0" smtClean="0"/>
              <a:t>Displacement Methods</a:t>
            </a:r>
          </a:p>
          <a:p>
            <a:endParaRPr lang="en-US" sz="2000" dirty="0" smtClean="0"/>
          </a:p>
          <a:p>
            <a:pPr marL="342900" indent="-342900">
              <a:buFont typeface="Arial" panose="020B0604020202020204" pitchFamily="34" charset="0"/>
              <a:buChar char="•"/>
            </a:pPr>
            <a:r>
              <a:rPr lang="en-US" sz="2000" dirty="0" smtClean="0"/>
              <a:t>Virtual Work</a:t>
            </a:r>
            <a:br>
              <a:rPr lang="en-US" sz="2000" dirty="0" smtClean="0"/>
            </a:br>
            <a:endParaRPr lang="en-US" sz="2000" dirty="0" smtClean="0"/>
          </a:p>
          <a:p>
            <a:pPr marL="342900" indent="-342900">
              <a:buFont typeface="Arial" panose="020B0604020202020204" pitchFamily="34" charset="0"/>
              <a:buChar char="•"/>
            </a:pPr>
            <a:r>
              <a:rPr lang="en-US" sz="2400" dirty="0" smtClean="0">
                <a:solidFill>
                  <a:srgbClr val="0033CC"/>
                </a:solidFill>
              </a:rPr>
              <a:t>Total Potential Energy</a:t>
            </a:r>
            <a:r>
              <a:rPr lang="en-US" sz="2000" dirty="0" smtClean="0"/>
              <a:t/>
            </a:r>
            <a:br>
              <a:rPr lang="en-US" sz="2000" dirty="0" smtClean="0"/>
            </a:br>
            <a:endParaRPr lang="en-US" sz="2000" dirty="0" smtClean="0"/>
          </a:p>
          <a:p>
            <a:pPr marL="342900" indent="-342900">
              <a:buFont typeface="Arial" panose="020B0604020202020204" pitchFamily="34" charset="0"/>
              <a:buChar char="•"/>
            </a:pPr>
            <a:r>
              <a:rPr lang="en-US" sz="2000" dirty="0" err="1" smtClean="0"/>
              <a:t>Castigliano’s</a:t>
            </a:r>
            <a:r>
              <a:rPr lang="en-US" sz="2000" dirty="0" smtClean="0"/>
              <a:t> 1</a:t>
            </a:r>
            <a:r>
              <a:rPr lang="en-US" sz="2000" baseline="30000" dirty="0" smtClean="0"/>
              <a:t>st</a:t>
            </a:r>
            <a:r>
              <a:rPr lang="en-US" sz="2000" dirty="0" smtClean="0"/>
              <a:t> Theorem</a:t>
            </a:r>
            <a:endParaRPr lang="en-US" sz="2000" dirty="0"/>
          </a:p>
        </p:txBody>
      </p:sp>
      <p:sp>
        <p:nvSpPr>
          <p:cNvPr id="8" name="TextBox 7"/>
          <p:cNvSpPr txBox="1"/>
          <p:nvPr/>
        </p:nvSpPr>
        <p:spPr>
          <a:xfrm>
            <a:off x="4448971" y="2971800"/>
            <a:ext cx="4618829" cy="2308324"/>
          </a:xfrm>
          <a:prstGeom prst="rect">
            <a:avLst/>
          </a:prstGeom>
          <a:noFill/>
        </p:spPr>
        <p:txBody>
          <a:bodyPr wrap="none" rtlCol="0">
            <a:spAutoFit/>
          </a:bodyPr>
          <a:lstStyle/>
          <a:p>
            <a:r>
              <a:rPr lang="en-US" sz="2400" u="sng" dirty="0" smtClean="0"/>
              <a:t>Force Methods</a:t>
            </a:r>
          </a:p>
          <a:p>
            <a:endParaRPr lang="en-US" sz="2000" dirty="0"/>
          </a:p>
          <a:p>
            <a:pPr marL="342900" indent="-342900">
              <a:buFont typeface="Arial" panose="020B0604020202020204" pitchFamily="34" charset="0"/>
              <a:buChar char="•"/>
            </a:pPr>
            <a:r>
              <a:rPr lang="en-US" sz="2000" dirty="0" smtClean="0"/>
              <a:t>Complementary Virtual Work</a:t>
            </a:r>
            <a:br>
              <a:rPr lang="en-US" sz="2000" dirty="0" smtClean="0"/>
            </a:br>
            <a:endParaRPr lang="en-US" sz="2000" dirty="0" smtClean="0"/>
          </a:p>
          <a:p>
            <a:pPr marL="342900" indent="-342900">
              <a:buFont typeface="Arial" panose="020B0604020202020204" pitchFamily="34" charset="0"/>
              <a:buChar char="•"/>
            </a:pPr>
            <a:r>
              <a:rPr lang="en-US" sz="2000" dirty="0" smtClean="0"/>
              <a:t>Total Complementary Energy</a:t>
            </a:r>
            <a:br>
              <a:rPr lang="en-US" sz="2000" dirty="0" smtClean="0"/>
            </a:br>
            <a:endParaRPr lang="en-US" sz="2000" dirty="0" smtClean="0"/>
          </a:p>
          <a:p>
            <a:pPr marL="342900" indent="-342900">
              <a:buFont typeface="Arial" panose="020B0604020202020204" pitchFamily="34" charset="0"/>
              <a:buChar char="•"/>
            </a:pPr>
            <a:r>
              <a:rPr lang="en-US" sz="2000" dirty="0" err="1" smtClean="0"/>
              <a:t>Castigliano’s</a:t>
            </a:r>
            <a:r>
              <a:rPr lang="en-US" sz="2000" dirty="0" smtClean="0"/>
              <a:t> 2</a:t>
            </a:r>
            <a:r>
              <a:rPr lang="en-US" sz="2000" baseline="30000" dirty="0" smtClean="0"/>
              <a:t>nd</a:t>
            </a:r>
            <a:r>
              <a:rPr lang="en-US" sz="2000" dirty="0" smtClean="0"/>
              <a:t> Theorem</a:t>
            </a:r>
          </a:p>
        </p:txBody>
      </p:sp>
      <p:sp>
        <p:nvSpPr>
          <p:cNvPr id="9" name="TextBox 8"/>
          <p:cNvSpPr txBox="1"/>
          <p:nvPr/>
        </p:nvSpPr>
        <p:spPr>
          <a:xfrm>
            <a:off x="2018370" y="1899426"/>
            <a:ext cx="5095369" cy="461665"/>
          </a:xfrm>
          <a:prstGeom prst="rect">
            <a:avLst/>
          </a:prstGeom>
          <a:noFill/>
        </p:spPr>
        <p:txBody>
          <a:bodyPr wrap="none" rtlCol="0">
            <a:spAutoFit/>
          </a:bodyPr>
          <a:lstStyle/>
          <a:p>
            <a:r>
              <a:rPr lang="en-US" sz="2400" u="sng" dirty="0" smtClean="0"/>
              <a:t>Introduction to Strain Energy</a:t>
            </a:r>
          </a:p>
        </p:txBody>
      </p:sp>
      <p:sp>
        <p:nvSpPr>
          <p:cNvPr id="10" name="Right Arrow 9"/>
          <p:cNvSpPr/>
          <p:nvPr/>
        </p:nvSpPr>
        <p:spPr bwMode="auto">
          <a:xfrm rot="2710907">
            <a:off x="5026764" y="2608517"/>
            <a:ext cx="866641" cy="117914"/>
          </a:xfrm>
          <a:prstGeom prst="rightArrow">
            <a:avLst/>
          </a:prstGeom>
          <a:solidFill>
            <a:srgbClr val="99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1" name="Right Arrow 10"/>
          <p:cNvSpPr/>
          <p:nvPr/>
        </p:nvSpPr>
        <p:spPr bwMode="auto">
          <a:xfrm rot="7869320">
            <a:off x="3206127" y="2617845"/>
            <a:ext cx="866641" cy="117914"/>
          </a:xfrm>
          <a:prstGeom prst="rightArrow">
            <a:avLst/>
          </a:prstGeom>
          <a:solidFill>
            <a:srgbClr val="99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2" name="Title 4"/>
          <p:cNvSpPr>
            <a:spLocks noGrp="1"/>
          </p:cNvSpPr>
          <p:nvPr>
            <p:ph type="ctrTitle"/>
          </p:nvPr>
        </p:nvSpPr>
        <p:spPr>
          <a:xfrm>
            <a:off x="336954" y="76200"/>
            <a:ext cx="8458200" cy="1371600"/>
          </a:xfrm>
        </p:spPr>
        <p:txBody>
          <a:bodyPr/>
          <a:lstStyle/>
          <a:p>
            <a:r>
              <a:rPr lang="en-US" sz="3200" dirty="0" smtClean="0"/>
              <a:t>The </a:t>
            </a:r>
            <a:r>
              <a:rPr lang="en-US" sz="3200" dirty="0" smtClean="0">
                <a:solidFill>
                  <a:srgbClr val="0033CC"/>
                </a:solidFill>
              </a:rPr>
              <a:t>Force Method</a:t>
            </a:r>
            <a:r>
              <a:rPr lang="en-US" sz="3200" dirty="0" smtClean="0"/>
              <a:t> Referred to as </a:t>
            </a:r>
            <a:r>
              <a:rPr lang="en-US" sz="3200" dirty="0" smtClean="0">
                <a:solidFill>
                  <a:srgbClr val="0033CC"/>
                </a:solidFill>
              </a:rPr>
              <a:t>Total Potential Energy</a:t>
            </a:r>
            <a:endParaRPr lang="en-US" sz="3200" dirty="0">
              <a:solidFill>
                <a:srgbClr val="0033CC"/>
              </a:solidFill>
            </a:endParaRPr>
          </a:p>
        </p:txBody>
      </p:sp>
    </p:spTree>
    <p:extLst>
      <p:ext uri="{BB962C8B-B14F-4D97-AF65-F5344CB8AC3E}">
        <p14:creationId xmlns:p14="http://schemas.microsoft.com/office/powerpoint/2010/main" val="116662157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04800" y="304800"/>
            <a:ext cx="8610600" cy="1216025"/>
          </a:xfrm>
        </p:spPr>
        <p:txBody>
          <a:bodyPr/>
          <a:lstStyle/>
          <a:p>
            <a:r>
              <a:rPr lang="en-US" dirty="0" smtClean="0"/>
              <a:t>Stresses and Strains are Linked Through </a:t>
            </a:r>
            <a:r>
              <a:rPr lang="en-US" dirty="0" smtClean="0">
                <a:solidFill>
                  <a:srgbClr val="990000"/>
                </a:solidFill>
              </a:rPr>
              <a:t>Constitutive Law</a:t>
            </a:r>
            <a:endParaRPr lang="en-US" dirty="0">
              <a:solidFill>
                <a:srgbClr val="990000"/>
              </a:solidFill>
            </a:endParaRPr>
          </a:p>
        </p:txBody>
      </p:sp>
      <p:sp>
        <p:nvSpPr>
          <p:cNvPr id="4" name="Slide Number Placeholder 3"/>
          <p:cNvSpPr>
            <a:spLocks noGrp="1"/>
          </p:cNvSpPr>
          <p:nvPr>
            <p:ph type="sldNum" sz="quarter" idx="4"/>
          </p:nvPr>
        </p:nvSpPr>
        <p:spPr/>
        <p:txBody>
          <a:bodyPr/>
          <a:lstStyle/>
          <a:p>
            <a:fld id="{CBBFA05F-689E-4591-9CFF-FB8E4A004253}" type="slidenum">
              <a:rPr lang="en-US" smtClean="0"/>
              <a:pPr/>
              <a:t>33</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049543073"/>
              </p:ext>
            </p:extLst>
          </p:nvPr>
        </p:nvGraphicFramePr>
        <p:xfrm>
          <a:off x="1069073" y="1752600"/>
          <a:ext cx="7040563" cy="1193800"/>
        </p:xfrm>
        <a:graphic>
          <a:graphicData uri="http://schemas.openxmlformats.org/presentationml/2006/ole">
            <mc:AlternateContent xmlns:mc="http://schemas.openxmlformats.org/markup-compatibility/2006">
              <mc:Choice xmlns:v="urn:schemas-microsoft-com:vml" Requires="v">
                <p:oleObj spid="_x0000_s483443" name="Equation" r:id="rId4" imgW="4457520" imgH="761760" progId="Equation.DSMT4">
                  <p:embed/>
                </p:oleObj>
              </mc:Choice>
              <mc:Fallback>
                <p:oleObj name="Equation" r:id="rId4" imgW="4457520" imgH="761760" progId="Equation.DSMT4">
                  <p:embed/>
                  <p:pic>
                    <p:nvPicPr>
                      <p:cNvPr id="0" name=""/>
                      <p:cNvPicPr/>
                      <p:nvPr/>
                    </p:nvPicPr>
                    <p:blipFill>
                      <a:blip r:embed="rId5"/>
                      <a:stretch>
                        <a:fillRect/>
                      </a:stretch>
                    </p:blipFill>
                    <p:spPr>
                      <a:xfrm>
                        <a:off x="1069073" y="1752600"/>
                        <a:ext cx="7040563" cy="1193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16327224"/>
              </p:ext>
            </p:extLst>
          </p:nvPr>
        </p:nvGraphicFramePr>
        <p:xfrm>
          <a:off x="563563" y="4317206"/>
          <a:ext cx="3890962" cy="952500"/>
        </p:xfrm>
        <a:graphic>
          <a:graphicData uri="http://schemas.openxmlformats.org/presentationml/2006/ole">
            <mc:AlternateContent xmlns:mc="http://schemas.openxmlformats.org/markup-compatibility/2006">
              <mc:Choice xmlns:v="urn:schemas-microsoft-com:vml" Requires="v">
                <p:oleObj spid="_x0000_s483444" name="Equation" r:id="rId6" imgW="2463480" imgH="609480" progId="Equation.DSMT4">
                  <p:embed/>
                </p:oleObj>
              </mc:Choice>
              <mc:Fallback>
                <p:oleObj name="Equation" r:id="rId6" imgW="2463480" imgH="609480" progId="Equation.DSMT4">
                  <p:embed/>
                  <p:pic>
                    <p:nvPicPr>
                      <p:cNvPr id="0" name=""/>
                      <p:cNvPicPr/>
                      <p:nvPr/>
                    </p:nvPicPr>
                    <p:blipFill>
                      <a:blip r:embed="rId7"/>
                      <a:stretch>
                        <a:fillRect/>
                      </a:stretch>
                    </p:blipFill>
                    <p:spPr>
                      <a:xfrm>
                        <a:off x="563563" y="4317206"/>
                        <a:ext cx="3890962" cy="9525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29122521"/>
              </p:ext>
            </p:extLst>
          </p:nvPr>
        </p:nvGraphicFramePr>
        <p:xfrm>
          <a:off x="563563" y="3048000"/>
          <a:ext cx="6980237" cy="1292225"/>
        </p:xfrm>
        <a:graphic>
          <a:graphicData uri="http://schemas.openxmlformats.org/presentationml/2006/ole">
            <mc:AlternateContent xmlns:mc="http://schemas.openxmlformats.org/markup-compatibility/2006">
              <mc:Choice xmlns:v="urn:schemas-microsoft-com:vml" Requires="v">
                <p:oleObj spid="_x0000_s483445" name="Equation" r:id="rId8" imgW="4419360" imgH="825480" progId="Equation.DSMT4">
                  <p:embed/>
                </p:oleObj>
              </mc:Choice>
              <mc:Fallback>
                <p:oleObj name="Equation" r:id="rId8" imgW="4419360" imgH="825480" progId="Equation.DSMT4">
                  <p:embed/>
                  <p:pic>
                    <p:nvPicPr>
                      <p:cNvPr id="0" name=""/>
                      <p:cNvPicPr/>
                      <p:nvPr/>
                    </p:nvPicPr>
                    <p:blipFill>
                      <a:blip r:embed="rId9"/>
                      <a:stretch>
                        <a:fillRect/>
                      </a:stretch>
                    </p:blipFill>
                    <p:spPr>
                      <a:xfrm>
                        <a:off x="563563" y="3048000"/>
                        <a:ext cx="6980237" cy="12922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463844026"/>
              </p:ext>
            </p:extLst>
          </p:nvPr>
        </p:nvGraphicFramePr>
        <p:xfrm>
          <a:off x="543258" y="5334000"/>
          <a:ext cx="1624012" cy="595313"/>
        </p:xfrm>
        <a:graphic>
          <a:graphicData uri="http://schemas.openxmlformats.org/presentationml/2006/ole">
            <mc:AlternateContent xmlns:mc="http://schemas.openxmlformats.org/markup-compatibility/2006">
              <mc:Choice xmlns:v="urn:schemas-microsoft-com:vml" Requires="v">
                <p:oleObj spid="_x0000_s483446" name="Equation" r:id="rId10" imgW="1028520" imgH="380880" progId="Equation.DSMT4">
                  <p:embed/>
                </p:oleObj>
              </mc:Choice>
              <mc:Fallback>
                <p:oleObj name="Equation" r:id="rId10" imgW="1028520" imgH="380880" progId="Equation.DSMT4">
                  <p:embed/>
                  <p:pic>
                    <p:nvPicPr>
                      <p:cNvPr id="0" name=""/>
                      <p:cNvPicPr/>
                      <p:nvPr/>
                    </p:nvPicPr>
                    <p:blipFill>
                      <a:blip r:embed="rId11"/>
                      <a:stretch>
                        <a:fillRect/>
                      </a:stretch>
                    </p:blipFill>
                    <p:spPr>
                      <a:xfrm>
                        <a:off x="543258" y="5334000"/>
                        <a:ext cx="1624012" cy="59531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0765484"/>
              </p:ext>
            </p:extLst>
          </p:nvPr>
        </p:nvGraphicFramePr>
        <p:xfrm>
          <a:off x="2205037" y="5181600"/>
          <a:ext cx="1604963" cy="754063"/>
        </p:xfrm>
        <a:graphic>
          <a:graphicData uri="http://schemas.openxmlformats.org/presentationml/2006/ole">
            <mc:AlternateContent xmlns:mc="http://schemas.openxmlformats.org/markup-compatibility/2006">
              <mc:Choice xmlns:v="urn:schemas-microsoft-com:vml" Requires="v">
                <p:oleObj spid="_x0000_s483447" name="Equation" r:id="rId12" imgW="1015920" imgH="482400" progId="Equation.DSMT4">
                  <p:embed/>
                </p:oleObj>
              </mc:Choice>
              <mc:Fallback>
                <p:oleObj name="Equation" r:id="rId12" imgW="1015920" imgH="482400" progId="Equation.DSMT4">
                  <p:embed/>
                  <p:pic>
                    <p:nvPicPr>
                      <p:cNvPr id="0" name="Object 1"/>
                      <p:cNvPicPr>
                        <a:picLocks noChangeAspect="1" noChangeArrowheads="1"/>
                      </p:cNvPicPr>
                      <p:nvPr/>
                    </p:nvPicPr>
                    <p:blipFill>
                      <a:blip r:embed="rId13"/>
                      <a:srcRect/>
                      <a:stretch>
                        <a:fillRect/>
                      </a:stretch>
                    </p:blipFill>
                    <p:spPr bwMode="auto">
                      <a:xfrm>
                        <a:off x="2205037" y="5181600"/>
                        <a:ext cx="1604963"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74640890"/>
              </p:ext>
            </p:extLst>
          </p:nvPr>
        </p:nvGraphicFramePr>
        <p:xfrm>
          <a:off x="4494213" y="5334000"/>
          <a:ext cx="2287587" cy="595313"/>
        </p:xfrm>
        <a:graphic>
          <a:graphicData uri="http://schemas.openxmlformats.org/presentationml/2006/ole">
            <mc:AlternateContent xmlns:mc="http://schemas.openxmlformats.org/markup-compatibility/2006">
              <mc:Choice xmlns:v="urn:schemas-microsoft-com:vml" Requires="v">
                <p:oleObj spid="_x0000_s483448" name="Equation" r:id="rId14" imgW="1447560" imgH="380880" progId="Equation.DSMT4">
                  <p:embed/>
                </p:oleObj>
              </mc:Choice>
              <mc:Fallback>
                <p:oleObj name="Equation" r:id="rId14" imgW="1447560" imgH="380880" progId="Equation.DSMT4">
                  <p:embed/>
                  <p:pic>
                    <p:nvPicPr>
                      <p:cNvPr id="0" name="Object 1"/>
                      <p:cNvPicPr>
                        <a:picLocks noChangeAspect="1" noChangeArrowheads="1"/>
                      </p:cNvPicPr>
                      <p:nvPr/>
                    </p:nvPicPr>
                    <p:blipFill>
                      <a:blip r:embed="rId15"/>
                      <a:srcRect/>
                      <a:stretch>
                        <a:fillRect/>
                      </a:stretch>
                    </p:blipFill>
                    <p:spPr bwMode="auto">
                      <a:xfrm>
                        <a:off x="4494213" y="5334000"/>
                        <a:ext cx="2287587"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80335673"/>
              </p:ext>
            </p:extLst>
          </p:nvPr>
        </p:nvGraphicFramePr>
        <p:xfrm>
          <a:off x="3914775" y="5399567"/>
          <a:ext cx="581025" cy="277813"/>
        </p:xfrm>
        <a:graphic>
          <a:graphicData uri="http://schemas.openxmlformats.org/presentationml/2006/ole">
            <mc:AlternateContent xmlns:mc="http://schemas.openxmlformats.org/markup-compatibility/2006">
              <mc:Choice xmlns:v="urn:schemas-microsoft-com:vml" Requires="v">
                <p:oleObj spid="_x0000_s483449" name="Equation" r:id="rId16" imgW="368280" imgH="177480" progId="Equation.DSMT4">
                  <p:embed/>
                </p:oleObj>
              </mc:Choice>
              <mc:Fallback>
                <p:oleObj name="Equation" r:id="rId16" imgW="368280" imgH="177480" progId="Equation.DSMT4">
                  <p:embed/>
                  <p:pic>
                    <p:nvPicPr>
                      <p:cNvPr id="0" name="Object 1"/>
                      <p:cNvPicPr>
                        <a:picLocks noChangeAspect="1" noChangeArrowheads="1"/>
                      </p:cNvPicPr>
                      <p:nvPr/>
                    </p:nvPicPr>
                    <p:blipFill>
                      <a:blip r:embed="rId17"/>
                      <a:srcRect/>
                      <a:stretch>
                        <a:fillRect/>
                      </a:stretch>
                    </p:blipFill>
                    <p:spPr bwMode="auto">
                      <a:xfrm>
                        <a:off x="3914775" y="5399567"/>
                        <a:ext cx="5810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312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915400" cy="1216025"/>
          </a:xfrm>
        </p:spPr>
        <p:txBody>
          <a:bodyPr/>
          <a:lstStyle/>
          <a:p>
            <a:r>
              <a:rPr lang="en-US" sz="3200" dirty="0" smtClean="0"/>
              <a:t>Virtual Work Expression used to Define the </a:t>
            </a:r>
            <a:r>
              <a:rPr lang="en-US" sz="3200" dirty="0" smtClean="0">
                <a:solidFill>
                  <a:srgbClr val="990000"/>
                </a:solidFill>
              </a:rPr>
              <a:t>Variation of Potential Energy</a:t>
            </a:r>
            <a:endParaRPr lang="en-US" sz="3200" dirty="0">
              <a:solidFill>
                <a:srgbClr val="990000"/>
              </a:solidFill>
            </a:endParaRPr>
          </a:p>
        </p:txBody>
      </p:sp>
      <p:sp>
        <p:nvSpPr>
          <p:cNvPr id="3" name="Slide Number Placeholder 2"/>
          <p:cNvSpPr>
            <a:spLocks noGrp="1"/>
          </p:cNvSpPr>
          <p:nvPr>
            <p:ph type="sldNum" sz="quarter" idx="4"/>
          </p:nvPr>
        </p:nvSpPr>
        <p:spPr>
          <a:xfrm>
            <a:off x="6604001" y="6172200"/>
            <a:ext cx="2133600" cy="365125"/>
          </a:xfrm>
        </p:spPr>
        <p:txBody>
          <a:bodyPr/>
          <a:lstStyle/>
          <a:p>
            <a:fld id="{CBBFA05F-689E-4591-9CFF-FB8E4A004253}" type="slidenum">
              <a:rPr lang="en-US" smtClean="0"/>
              <a:pPr/>
              <a:t>34</a:t>
            </a:fld>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747522620"/>
              </p:ext>
            </p:extLst>
          </p:nvPr>
        </p:nvGraphicFramePr>
        <p:xfrm>
          <a:off x="228601" y="1955800"/>
          <a:ext cx="7427913" cy="1260475"/>
        </p:xfrm>
        <a:graphic>
          <a:graphicData uri="http://schemas.openxmlformats.org/presentationml/2006/ole">
            <mc:AlternateContent xmlns:mc="http://schemas.openxmlformats.org/markup-compatibility/2006">
              <mc:Choice xmlns:v="urn:schemas-microsoft-com:vml" Requires="v">
                <p:oleObj spid="_x0000_s484552" name="Equation" r:id="rId4" imgW="3568680" imgH="609480" progId="Equation.DSMT4">
                  <p:embed/>
                </p:oleObj>
              </mc:Choice>
              <mc:Fallback>
                <p:oleObj name="Equation" r:id="rId4" imgW="3568680" imgH="609480" progId="Equation.DSMT4">
                  <p:embed/>
                  <p:pic>
                    <p:nvPicPr>
                      <p:cNvPr id="0" name=""/>
                      <p:cNvPicPr/>
                      <p:nvPr/>
                    </p:nvPicPr>
                    <p:blipFill>
                      <a:blip r:embed="rId5"/>
                      <a:stretch>
                        <a:fillRect/>
                      </a:stretch>
                    </p:blipFill>
                    <p:spPr>
                      <a:xfrm>
                        <a:off x="228601" y="1955800"/>
                        <a:ext cx="7427913" cy="12604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3111474"/>
              </p:ext>
            </p:extLst>
          </p:nvPr>
        </p:nvGraphicFramePr>
        <p:xfrm>
          <a:off x="228600" y="3271715"/>
          <a:ext cx="5180013" cy="787400"/>
        </p:xfrm>
        <a:graphic>
          <a:graphicData uri="http://schemas.openxmlformats.org/presentationml/2006/ole">
            <mc:AlternateContent xmlns:mc="http://schemas.openxmlformats.org/markup-compatibility/2006">
              <mc:Choice xmlns:v="urn:schemas-microsoft-com:vml" Requires="v">
                <p:oleObj spid="_x0000_s484553" name="Equation" r:id="rId6" imgW="2489040" imgH="380880" progId="Equation.DSMT4">
                  <p:embed/>
                </p:oleObj>
              </mc:Choice>
              <mc:Fallback>
                <p:oleObj name="Equation" r:id="rId6" imgW="2489040" imgH="380880" progId="Equation.DSMT4">
                  <p:embed/>
                  <p:pic>
                    <p:nvPicPr>
                      <p:cNvPr id="0" name=""/>
                      <p:cNvPicPr/>
                      <p:nvPr/>
                    </p:nvPicPr>
                    <p:blipFill>
                      <a:blip r:embed="rId7"/>
                      <a:stretch>
                        <a:fillRect/>
                      </a:stretch>
                    </p:blipFill>
                    <p:spPr>
                      <a:xfrm>
                        <a:off x="228600" y="3271715"/>
                        <a:ext cx="5180013" cy="787400"/>
                      </a:xfrm>
                      <a:prstGeom prst="rect">
                        <a:avLst/>
                      </a:prstGeom>
                    </p:spPr>
                  </p:pic>
                </p:oleObj>
              </mc:Fallback>
            </mc:AlternateContent>
          </a:graphicData>
        </a:graphic>
      </p:graphicFrame>
      <p:cxnSp>
        <p:nvCxnSpPr>
          <p:cNvPr id="6" name="Straight Arrow Connector 5"/>
          <p:cNvCxnSpPr/>
          <p:nvPr/>
        </p:nvCxnSpPr>
        <p:spPr bwMode="auto">
          <a:xfrm flipV="1">
            <a:off x="4851401" y="2286000"/>
            <a:ext cx="2590800" cy="933450"/>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graphicFrame>
        <p:nvGraphicFramePr>
          <p:cNvPr id="7" name="Object 6"/>
          <p:cNvGraphicFramePr>
            <a:graphicFrameLocks noChangeAspect="1"/>
          </p:cNvGraphicFramePr>
          <p:nvPr>
            <p:extLst>
              <p:ext uri="{D42A27DB-BD31-4B8C-83A1-F6EECF244321}">
                <p14:modId xmlns:p14="http://schemas.microsoft.com/office/powerpoint/2010/main" val="3246849133"/>
              </p:ext>
            </p:extLst>
          </p:nvPr>
        </p:nvGraphicFramePr>
        <p:xfrm>
          <a:off x="7441407" y="2079625"/>
          <a:ext cx="512897" cy="358775"/>
        </p:xfrm>
        <a:graphic>
          <a:graphicData uri="http://schemas.openxmlformats.org/presentationml/2006/ole">
            <mc:AlternateContent xmlns:mc="http://schemas.openxmlformats.org/markup-compatibility/2006">
              <mc:Choice xmlns:v="urn:schemas-microsoft-com:vml" Requires="v">
                <p:oleObj spid="_x0000_s484554" name="Equation" r:id="rId8" imgW="253800" imgH="177480" progId="Equation.DSMT4">
                  <p:embed/>
                </p:oleObj>
              </mc:Choice>
              <mc:Fallback>
                <p:oleObj name="Equation" r:id="rId8" imgW="253800" imgH="177480" progId="Equation.DSMT4">
                  <p:embed/>
                  <p:pic>
                    <p:nvPicPr>
                      <p:cNvPr id="0" name=""/>
                      <p:cNvPicPr>
                        <a:picLocks noChangeAspect="1" noChangeArrowheads="1"/>
                      </p:cNvPicPr>
                      <p:nvPr/>
                    </p:nvPicPr>
                    <p:blipFill>
                      <a:blip r:embed="rId9"/>
                      <a:srcRect/>
                      <a:stretch>
                        <a:fillRect/>
                      </a:stretch>
                    </p:blipFill>
                    <p:spPr bwMode="auto">
                      <a:xfrm>
                        <a:off x="7441407" y="2079625"/>
                        <a:ext cx="512897" cy="358775"/>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51276092"/>
              </p:ext>
            </p:extLst>
          </p:nvPr>
        </p:nvGraphicFramePr>
        <p:xfrm>
          <a:off x="228600" y="4211515"/>
          <a:ext cx="5602287" cy="787400"/>
        </p:xfrm>
        <a:graphic>
          <a:graphicData uri="http://schemas.openxmlformats.org/presentationml/2006/ole">
            <mc:AlternateContent xmlns:mc="http://schemas.openxmlformats.org/markup-compatibility/2006">
              <mc:Choice xmlns:v="urn:schemas-microsoft-com:vml" Requires="v">
                <p:oleObj spid="_x0000_s484555" name="Equation" r:id="rId10" imgW="2692080" imgH="380880" progId="Equation.DSMT4">
                  <p:embed/>
                </p:oleObj>
              </mc:Choice>
              <mc:Fallback>
                <p:oleObj name="Equation" r:id="rId10" imgW="2692080" imgH="380880" progId="Equation.DSMT4">
                  <p:embed/>
                  <p:pic>
                    <p:nvPicPr>
                      <p:cNvPr id="0" name=""/>
                      <p:cNvPicPr/>
                      <p:nvPr/>
                    </p:nvPicPr>
                    <p:blipFill>
                      <a:blip r:embed="rId11"/>
                      <a:stretch>
                        <a:fillRect/>
                      </a:stretch>
                    </p:blipFill>
                    <p:spPr>
                      <a:xfrm>
                        <a:off x="228600" y="4211515"/>
                        <a:ext cx="5602287" cy="787400"/>
                      </a:xfrm>
                      <a:prstGeom prst="rect">
                        <a:avLst/>
                      </a:prstGeom>
                    </p:spPr>
                  </p:pic>
                </p:oleObj>
              </mc:Fallback>
            </mc:AlternateContent>
          </a:graphicData>
        </a:graphic>
      </p:graphicFrame>
      <p:sp>
        <p:nvSpPr>
          <p:cNvPr id="10" name="Rectangle 9"/>
          <p:cNvSpPr/>
          <p:nvPr/>
        </p:nvSpPr>
        <p:spPr bwMode="auto">
          <a:xfrm>
            <a:off x="1346200" y="4078165"/>
            <a:ext cx="4062413" cy="889000"/>
          </a:xfrm>
          <a:prstGeom prst="rect">
            <a:avLst/>
          </a:prstGeom>
          <a:noFill/>
          <a:ln w="38100"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655887020"/>
              </p:ext>
            </p:extLst>
          </p:nvPr>
        </p:nvGraphicFramePr>
        <p:xfrm>
          <a:off x="5486400" y="3582865"/>
          <a:ext cx="3368675" cy="561975"/>
        </p:xfrm>
        <a:graphic>
          <a:graphicData uri="http://schemas.openxmlformats.org/presentationml/2006/ole">
            <mc:AlternateContent xmlns:mc="http://schemas.openxmlformats.org/markup-compatibility/2006">
              <mc:Choice xmlns:v="urn:schemas-microsoft-com:vml" Requires="v">
                <p:oleObj spid="_x0000_s484556" name="Equation" r:id="rId12" imgW="2273040" imgH="380880" progId="Equation.DSMT4">
                  <p:embed/>
                </p:oleObj>
              </mc:Choice>
              <mc:Fallback>
                <p:oleObj name="Equation" r:id="rId12" imgW="2273040" imgH="380880" progId="Equation.DSMT4">
                  <p:embed/>
                  <p:pic>
                    <p:nvPicPr>
                      <p:cNvPr id="0" name=""/>
                      <p:cNvPicPr>
                        <a:picLocks noChangeAspect="1" noChangeArrowheads="1"/>
                      </p:cNvPicPr>
                      <p:nvPr/>
                    </p:nvPicPr>
                    <p:blipFill>
                      <a:blip r:embed="rId13"/>
                      <a:srcRect/>
                      <a:stretch>
                        <a:fillRect/>
                      </a:stretch>
                    </p:blipFill>
                    <p:spPr bwMode="auto">
                      <a:xfrm>
                        <a:off x="5486400" y="3582865"/>
                        <a:ext cx="3368675" cy="561975"/>
                      </a:xfrm>
                      <a:prstGeom prst="rect">
                        <a:avLst/>
                      </a:prstGeom>
                      <a:noFill/>
                      <a:ln>
                        <a:noFill/>
                      </a:ln>
                    </p:spPr>
                  </p:pic>
                </p:oleObj>
              </mc:Fallback>
            </mc:AlternateContent>
          </a:graphicData>
        </a:graphic>
      </p:graphicFrame>
      <p:cxnSp>
        <p:nvCxnSpPr>
          <p:cNvPr id="12" name="Straight Arrow Connector 11"/>
          <p:cNvCxnSpPr/>
          <p:nvPr/>
        </p:nvCxnSpPr>
        <p:spPr bwMode="auto">
          <a:xfrm flipV="1">
            <a:off x="1567657" y="3935230"/>
            <a:ext cx="4052888" cy="1170416"/>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graphicFrame>
        <p:nvGraphicFramePr>
          <p:cNvPr id="14" name="Object 13"/>
          <p:cNvGraphicFramePr>
            <a:graphicFrameLocks noChangeAspect="1"/>
          </p:cNvGraphicFramePr>
          <p:nvPr>
            <p:extLst>
              <p:ext uri="{D42A27DB-BD31-4B8C-83A1-F6EECF244321}">
                <p14:modId xmlns:p14="http://schemas.microsoft.com/office/powerpoint/2010/main" val="2971990435"/>
              </p:ext>
            </p:extLst>
          </p:nvPr>
        </p:nvGraphicFramePr>
        <p:xfrm>
          <a:off x="228600" y="5151315"/>
          <a:ext cx="2378075" cy="471488"/>
        </p:xfrm>
        <a:graphic>
          <a:graphicData uri="http://schemas.openxmlformats.org/presentationml/2006/ole">
            <mc:AlternateContent xmlns:mc="http://schemas.openxmlformats.org/markup-compatibility/2006">
              <mc:Choice xmlns:v="urn:schemas-microsoft-com:vml" Requires="v">
                <p:oleObj spid="_x0000_s484557" name="Equation" r:id="rId14" imgW="1143000" imgH="228600" progId="Equation.DSMT4">
                  <p:embed/>
                </p:oleObj>
              </mc:Choice>
              <mc:Fallback>
                <p:oleObj name="Equation" r:id="rId14" imgW="1143000" imgH="228600" progId="Equation.DSMT4">
                  <p:embed/>
                  <p:pic>
                    <p:nvPicPr>
                      <p:cNvPr id="0" name=""/>
                      <p:cNvPicPr/>
                      <p:nvPr/>
                    </p:nvPicPr>
                    <p:blipFill>
                      <a:blip r:embed="rId15"/>
                      <a:stretch>
                        <a:fillRect/>
                      </a:stretch>
                    </p:blipFill>
                    <p:spPr>
                      <a:xfrm>
                        <a:off x="228600" y="5151315"/>
                        <a:ext cx="2378075" cy="47148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796021366"/>
              </p:ext>
            </p:extLst>
          </p:nvPr>
        </p:nvGraphicFramePr>
        <p:xfrm>
          <a:off x="2764632" y="5151316"/>
          <a:ext cx="5073650" cy="471487"/>
        </p:xfrm>
        <a:graphic>
          <a:graphicData uri="http://schemas.openxmlformats.org/presentationml/2006/ole">
            <mc:AlternateContent xmlns:mc="http://schemas.openxmlformats.org/markup-compatibility/2006">
              <mc:Choice xmlns:v="urn:schemas-microsoft-com:vml" Requires="v">
                <p:oleObj spid="_x0000_s484558" name="Equation" r:id="rId16" imgW="2438280" imgH="228600" progId="Equation.DSMT4">
                  <p:embed/>
                </p:oleObj>
              </mc:Choice>
              <mc:Fallback>
                <p:oleObj name="Equation" r:id="rId16" imgW="2438280" imgH="228600" progId="Equation.DSMT4">
                  <p:embed/>
                  <p:pic>
                    <p:nvPicPr>
                      <p:cNvPr id="0" name=""/>
                      <p:cNvPicPr/>
                      <p:nvPr/>
                    </p:nvPicPr>
                    <p:blipFill>
                      <a:blip r:embed="rId17"/>
                      <a:stretch>
                        <a:fillRect/>
                      </a:stretch>
                    </p:blipFill>
                    <p:spPr>
                      <a:xfrm>
                        <a:off x="2764632" y="5151316"/>
                        <a:ext cx="5073650" cy="471487"/>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992262525"/>
              </p:ext>
            </p:extLst>
          </p:nvPr>
        </p:nvGraphicFramePr>
        <p:xfrm>
          <a:off x="228600" y="5692898"/>
          <a:ext cx="1558925" cy="419100"/>
        </p:xfrm>
        <a:graphic>
          <a:graphicData uri="http://schemas.openxmlformats.org/presentationml/2006/ole">
            <mc:AlternateContent xmlns:mc="http://schemas.openxmlformats.org/markup-compatibility/2006">
              <mc:Choice xmlns:v="urn:schemas-microsoft-com:vml" Requires="v">
                <p:oleObj spid="_x0000_s484559" name="Equation" r:id="rId18" imgW="749160" imgH="203040" progId="Equation.DSMT4">
                  <p:embed/>
                </p:oleObj>
              </mc:Choice>
              <mc:Fallback>
                <p:oleObj name="Equation" r:id="rId18" imgW="749160" imgH="203040" progId="Equation.DSMT4">
                  <p:embed/>
                  <p:pic>
                    <p:nvPicPr>
                      <p:cNvPr id="0" name=""/>
                      <p:cNvPicPr/>
                      <p:nvPr/>
                    </p:nvPicPr>
                    <p:blipFill>
                      <a:blip r:embed="rId19"/>
                      <a:stretch>
                        <a:fillRect/>
                      </a:stretch>
                    </p:blipFill>
                    <p:spPr>
                      <a:xfrm>
                        <a:off x="228600" y="5692898"/>
                        <a:ext cx="1558925" cy="4191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17693944"/>
              </p:ext>
            </p:extLst>
          </p:nvPr>
        </p:nvGraphicFramePr>
        <p:xfrm>
          <a:off x="2051844" y="5689477"/>
          <a:ext cx="3249613" cy="419100"/>
        </p:xfrm>
        <a:graphic>
          <a:graphicData uri="http://schemas.openxmlformats.org/presentationml/2006/ole">
            <mc:AlternateContent xmlns:mc="http://schemas.openxmlformats.org/markup-compatibility/2006">
              <mc:Choice xmlns:v="urn:schemas-microsoft-com:vml" Requires="v">
                <p:oleObj spid="_x0000_s484560" name="Equation" r:id="rId20" imgW="1562040" imgH="203040" progId="Equation.DSMT4">
                  <p:embed/>
                </p:oleObj>
              </mc:Choice>
              <mc:Fallback>
                <p:oleObj name="Equation" r:id="rId20" imgW="1562040" imgH="203040" progId="Equation.DSMT4">
                  <p:embed/>
                  <p:pic>
                    <p:nvPicPr>
                      <p:cNvPr id="0" name=""/>
                      <p:cNvPicPr/>
                      <p:nvPr/>
                    </p:nvPicPr>
                    <p:blipFill>
                      <a:blip r:embed="rId21"/>
                      <a:stretch>
                        <a:fillRect/>
                      </a:stretch>
                    </p:blipFill>
                    <p:spPr>
                      <a:xfrm>
                        <a:off x="2051844" y="5689477"/>
                        <a:ext cx="3249613" cy="419100"/>
                      </a:xfrm>
                      <a:prstGeom prst="rect">
                        <a:avLst/>
                      </a:prstGeom>
                    </p:spPr>
                  </p:pic>
                </p:oleObj>
              </mc:Fallback>
            </mc:AlternateContent>
          </a:graphicData>
        </a:graphic>
      </p:graphicFrame>
    </p:spTree>
    <p:extLst>
      <p:ext uri="{BB962C8B-B14F-4D97-AF65-F5344CB8AC3E}">
        <p14:creationId xmlns:p14="http://schemas.microsoft.com/office/powerpoint/2010/main" val="1084398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a:spLocks noChangeAspect="1"/>
          </p:cNvSpPr>
          <p:nvPr/>
        </p:nvSpPr>
        <p:spPr bwMode="auto">
          <a:xfrm rot="2710319">
            <a:off x="2390641" y="3856147"/>
            <a:ext cx="256032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8" name="Rectangle 17"/>
          <p:cNvSpPr>
            <a:spLocks noChangeAspect="1"/>
          </p:cNvSpPr>
          <p:nvPr/>
        </p:nvSpPr>
        <p:spPr bwMode="auto">
          <a:xfrm rot="8072880">
            <a:off x="4194407" y="3831067"/>
            <a:ext cx="256032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 name="Title 1"/>
          <p:cNvSpPr>
            <a:spLocks noGrp="1"/>
          </p:cNvSpPr>
          <p:nvPr>
            <p:ph type="title"/>
          </p:nvPr>
        </p:nvSpPr>
        <p:spPr/>
        <p:txBody>
          <a:bodyPr/>
          <a:lstStyle/>
          <a:p>
            <a:r>
              <a:rPr lang="en-US" dirty="0" smtClean="0"/>
              <a:t>EXAMPLE 5:</a:t>
            </a:r>
            <a:br>
              <a:rPr lang="en-US" dirty="0" smtClean="0"/>
            </a:br>
            <a:r>
              <a:rPr lang="en-US" dirty="0" smtClean="0"/>
              <a:t>Total Potential Energy</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35</a:t>
            </a:fld>
            <a:endParaRPr lang="en-US" dirty="0"/>
          </a:p>
        </p:txBody>
      </p:sp>
      <p:sp>
        <p:nvSpPr>
          <p:cNvPr id="4" name="TextBox 3"/>
          <p:cNvSpPr txBox="1"/>
          <p:nvPr/>
        </p:nvSpPr>
        <p:spPr>
          <a:xfrm>
            <a:off x="598624" y="1800429"/>
            <a:ext cx="8112124" cy="646331"/>
          </a:xfrm>
          <a:prstGeom prst="rect">
            <a:avLst/>
          </a:prstGeom>
          <a:noFill/>
        </p:spPr>
        <p:txBody>
          <a:bodyPr wrap="square" rtlCol="0">
            <a:spAutoFit/>
          </a:bodyPr>
          <a:lstStyle/>
          <a:p>
            <a:r>
              <a:rPr lang="en-US" dirty="0" smtClean="0"/>
              <a:t>Using the method of Total Potential Energy, find the displacement of point A of the truss shown (Previous Example)</a:t>
            </a:r>
            <a:endParaRPr lang="en-US" dirty="0"/>
          </a:p>
        </p:txBody>
      </p:sp>
      <p:grpSp>
        <p:nvGrpSpPr>
          <p:cNvPr id="16" name="Group 15"/>
          <p:cNvGrpSpPr/>
          <p:nvPr/>
        </p:nvGrpSpPr>
        <p:grpSpPr>
          <a:xfrm>
            <a:off x="2505891" y="2673531"/>
            <a:ext cx="457200" cy="350520"/>
            <a:chOff x="2505891" y="3128556"/>
            <a:chExt cx="457200" cy="350520"/>
          </a:xfrm>
        </p:grpSpPr>
        <p:sp>
          <p:nvSpPr>
            <p:cNvPr id="6" name="Isosceles Triangle 5"/>
            <p:cNvSpPr/>
            <p:nvPr/>
          </p:nvSpPr>
          <p:spPr bwMode="auto">
            <a:xfrm rot="10800000">
              <a:off x="2628555" y="3204756"/>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7" name="Straight Connector 6"/>
            <p:cNvCxnSpPr/>
            <p:nvPr/>
          </p:nvCxnSpPr>
          <p:spPr bwMode="auto">
            <a:xfrm rot="10800000">
              <a:off x="2505891" y="3204756"/>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8" name="Rectangle 7"/>
            <p:cNvSpPr/>
            <p:nvPr/>
          </p:nvSpPr>
          <p:spPr bwMode="auto">
            <a:xfrm rot="10800000">
              <a:off x="2505891" y="3128556"/>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9" name="Oval 8"/>
            <p:cNvSpPr/>
            <p:nvPr/>
          </p:nvSpPr>
          <p:spPr bwMode="auto">
            <a:xfrm rot="10800000">
              <a:off x="2698251" y="3387636"/>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grpSp>
        <p:nvGrpSpPr>
          <p:cNvPr id="10" name="Group 9"/>
          <p:cNvGrpSpPr/>
          <p:nvPr/>
        </p:nvGrpSpPr>
        <p:grpSpPr>
          <a:xfrm rot="10800000">
            <a:off x="6146073" y="2667000"/>
            <a:ext cx="457200" cy="350520"/>
            <a:chOff x="1189464" y="5288280"/>
            <a:chExt cx="457200" cy="350520"/>
          </a:xfrm>
        </p:grpSpPr>
        <p:sp>
          <p:nvSpPr>
            <p:cNvPr id="11" name="Isosceles Triangle 10"/>
            <p:cNvSpPr/>
            <p:nvPr/>
          </p:nvSpPr>
          <p:spPr bwMode="auto">
            <a:xfrm>
              <a:off x="1295400" y="5334000"/>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2" name="Straight Connector 11"/>
            <p:cNvCxnSpPr/>
            <p:nvPr/>
          </p:nvCxnSpPr>
          <p:spPr bwMode="auto">
            <a:xfrm>
              <a:off x="1189464" y="5562600"/>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13" name="Rectangle 12"/>
            <p:cNvSpPr/>
            <p:nvPr/>
          </p:nvSpPr>
          <p:spPr bwMode="auto">
            <a:xfrm>
              <a:off x="1189464" y="5562600"/>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4" name="Oval 13"/>
            <p:cNvSpPr/>
            <p:nvPr/>
          </p:nvSpPr>
          <p:spPr bwMode="auto">
            <a:xfrm>
              <a:off x="1362864" y="5288280"/>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sp>
        <p:nvSpPr>
          <p:cNvPr id="15" name="Oval 14"/>
          <p:cNvSpPr/>
          <p:nvPr/>
        </p:nvSpPr>
        <p:spPr bwMode="auto">
          <a:xfrm rot="10800000">
            <a:off x="4525543" y="4752702"/>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0" name="Straight Connector 19"/>
          <p:cNvCxnSpPr/>
          <p:nvPr/>
        </p:nvCxnSpPr>
        <p:spPr bwMode="auto">
          <a:xfrm>
            <a:off x="4572000" y="3024052"/>
            <a:ext cx="0" cy="2540723"/>
          </a:xfrm>
          <a:prstGeom prst="line">
            <a:avLst/>
          </a:prstGeom>
          <a:solidFill>
            <a:schemeClr val="accent1"/>
          </a:solidFill>
          <a:ln w="19050" cap="flat" cmpd="sng" algn="ctr">
            <a:solidFill>
              <a:srgbClr val="0033CC"/>
            </a:solidFill>
            <a:prstDash val="solid"/>
            <a:round/>
            <a:headEnd type="none" w="med" len="med"/>
            <a:tailEnd type="none" w="med" len="med"/>
          </a:ln>
          <a:effectLst/>
        </p:spPr>
      </p:cxnSp>
      <p:sp>
        <p:nvSpPr>
          <p:cNvPr id="21" name="TextBox 20"/>
          <p:cNvSpPr txBox="1"/>
          <p:nvPr/>
        </p:nvSpPr>
        <p:spPr>
          <a:xfrm>
            <a:off x="4134706" y="3866408"/>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22" name="TextBox 21"/>
          <p:cNvSpPr txBox="1"/>
          <p:nvPr/>
        </p:nvSpPr>
        <p:spPr>
          <a:xfrm>
            <a:off x="4657158" y="3866408"/>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23" name="TextBox 22"/>
          <p:cNvSpPr txBox="1"/>
          <p:nvPr/>
        </p:nvSpPr>
        <p:spPr>
          <a:xfrm>
            <a:off x="2857155" y="3604764"/>
            <a:ext cx="381000" cy="369332"/>
          </a:xfrm>
          <a:prstGeom prst="rect">
            <a:avLst/>
          </a:prstGeom>
          <a:noFill/>
        </p:spPr>
        <p:txBody>
          <a:bodyPr wrap="square" rtlCol="0">
            <a:spAutoFit/>
          </a:bodyPr>
          <a:lstStyle/>
          <a:p>
            <a:r>
              <a:rPr lang="en-US" dirty="0" smtClean="0">
                <a:sym typeface="Symbol" panose="05050102010706020507" pitchFamily="18" charset="2"/>
              </a:rPr>
              <a:t>L</a:t>
            </a:r>
            <a:endParaRPr lang="en-US" dirty="0"/>
          </a:p>
        </p:txBody>
      </p:sp>
      <p:sp>
        <p:nvSpPr>
          <p:cNvPr id="24" name="TextBox 23"/>
          <p:cNvSpPr txBox="1"/>
          <p:nvPr/>
        </p:nvSpPr>
        <p:spPr>
          <a:xfrm>
            <a:off x="5868509" y="3606478"/>
            <a:ext cx="381000" cy="369332"/>
          </a:xfrm>
          <a:prstGeom prst="rect">
            <a:avLst/>
          </a:prstGeom>
          <a:noFill/>
        </p:spPr>
        <p:txBody>
          <a:bodyPr wrap="square" rtlCol="0">
            <a:spAutoFit/>
          </a:bodyPr>
          <a:lstStyle/>
          <a:p>
            <a:r>
              <a:rPr lang="en-US" dirty="0" smtClean="0">
                <a:sym typeface="Symbol" panose="05050102010706020507" pitchFamily="18" charset="2"/>
              </a:rPr>
              <a:t>L</a:t>
            </a:r>
            <a:endParaRPr lang="en-US" dirty="0"/>
          </a:p>
        </p:txBody>
      </p:sp>
      <p:cxnSp>
        <p:nvCxnSpPr>
          <p:cNvPr id="26" name="Straight Arrow Connector 25"/>
          <p:cNvCxnSpPr>
            <a:stCxn id="15" idx="0"/>
          </p:cNvCxnSpPr>
          <p:nvPr/>
        </p:nvCxnSpPr>
        <p:spPr bwMode="auto">
          <a:xfrm>
            <a:off x="4571263" y="4844142"/>
            <a:ext cx="903304" cy="486033"/>
          </a:xfrm>
          <a:prstGeom prst="straightConnector1">
            <a:avLst/>
          </a:prstGeom>
          <a:solidFill>
            <a:schemeClr val="accent1"/>
          </a:solidFill>
          <a:ln w="50800" cap="flat" cmpd="sng" algn="ctr">
            <a:solidFill>
              <a:srgbClr val="0033CC"/>
            </a:solidFill>
            <a:prstDash val="solid"/>
            <a:round/>
            <a:headEnd type="none" w="med" len="med"/>
            <a:tailEnd type="triangle"/>
          </a:ln>
          <a:effectLst/>
        </p:spPr>
      </p:cxnSp>
      <p:graphicFrame>
        <p:nvGraphicFramePr>
          <p:cNvPr id="27" name="Object 26"/>
          <p:cNvGraphicFramePr>
            <a:graphicFrameLocks noChangeAspect="1"/>
          </p:cNvGraphicFramePr>
          <p:nvPr>
            <p:extLst>
              <p:ext uri="{D42A27DB-BD31-4B8C-83A1-F6EECF244321}">
                <p14:modId xmlns:p14="http://schemas.microsoft.com/office/powerpoint/2010/main" val="3530370307"/>
              </p:ext>
            </p:extLst>
          </p:nvPr>
        </p:nvGraphicFramePr>
        <p:xfrm>
          <a:off x="5520288" y="5023788"/>
          <a:ext cx="583034" cy="540987"/>
        </p:xfrm>
        <a:graphic>
          <a:graphicData uri="http://schemas.openxmlformats.org/presentationml/2006/ole">
            <mc:AlternateContent xmlns:mc="http://schemas.openxmlformats.org/markup-compatibility/2006">
              <mc:Choice xmlns:v="urn:schemas-microsoft-com:vml" Requires="v">
                <p:oleObj spid="_x0000_s485410" name="Equation" r:id="rId3" imgW="152280" imgH="203040" progId="Equation.DSMT4">
                  <p:embed/>
                </p:oleObj>
              </mc:Choice>
              <mc:Fallback>
                <p:oleObj name="Equation" r:id="rId3" imgW="152280" imgH="203040" progId="Equation.DSMT4">
                  <p:embed/>
                  <p:pic>
                    <p:nvPicPr>
                      <p:cNvPr id="0" name=""/>
                      <p:cNvPicPr/>
                      <p:nvPr/>
                    </p:nvPicPr>
                    <p:blipFill>
                      <a:blip r:embed="rId4"/>
                      <a:stretch>
                        <a:fillRect/>
                      </a:stretch>
                    </p:blipFill>
                    <p:spPr>
                      <a:xfrm>
                        <a:off x="5520288" y="5023788"/>
                        <a:ext cx="583034" cy="540987"/>
                      </a:xfrm>
                      <a:prstGeom prst="rect">
                        <a:avLst/>
                      </a:prstGeom>
                    </p:spPr>
                  </p:pic>
                </p:oleObj>
              </mc:Fallback>
            </mc:AlternateContent>
          </a:graphicData>
        </a:graphic>
      </p:graphicFrame>
      <p:sp>
        <p:nvSpPr>
          <p:cNvPr id="28" name="TextBox 27"/>
          <p:cNvSpPr txBox="1"/>
          <p:nvPr/>
        </p:nvSpPr>
        <p:spPr>
          <a:xfrm>
            <a:off x="4654686" y="5033599"/>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5" name="Arc 4"/>
          <p:cNvSpPr/>
          <p:nvPr/>
        </p:nvSpPr>
        <p:spPr bwMode="auto">
          <a:xfrm>
            <a:off x="3872505" y="4131187"/>
            <a:ext cx="1371600" cy="1371600"/>
          </a:xfrm>
          <a:prstGeom prst="arc">
            <a:avLst>
              <a:gd name="adj1" fmla="val 13640652"/>
              <a:gd name="adj2" fmla="val 16171354"/>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0" name="Arc 29"/>
          <p:cNvSpPr/>
          <p:nvPr/>
        </p:nvSpPr>
        <p:spPr bwMode="auto">
          <a:xfrm>
            <a:off x="3872505" y="4112622"/>
            <a:ext cx="1371600" cy="1371600"/>
          </a:xfrm>
          <a:prstGeom prst="arc">
            <a:avLst>
              <a:gd name="adj1" fmla="val 16278892"/>
              <a:gd name="adj2" fmla="val 18898469"/>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1" name="Arc 30"/>
          <p:cNvSpPr/>
          <p:nvPr/>
        </p:nvSpPr>
        <p:spPr bwMode="auto">
          <a:xfrm>
            <a:off x="3872505" y="4128487"/>
            <a:ext cx="1371600" cy="1371600"/>
          </a:xfrm>
          <a:prstGeom prst="arc">
            <a:avLst>
              <a:gd name="adj1" fmla="val 1744370"/>
              <a:gd name="adj2" fmla="val 5427040"/>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556240327"/>
              </p:ext>
            </p:extLst>
          </p:nvPr>
        </p:nvGraphicFramePr>
        <p:xfrm>
          <a:off x="735987" y="4107982"/>
          <a:ext cx="3143250" cy="1920149"/>
        </p:xfrm>
        <a:graphic>
          <a:graphicData uri="http://schemas.openxmlformats.org/presentationml/2006/ole">
            <mc:AlternateContent xmlns:mc="http://schemas.openxmlformats.org/markup-compatibility/2006">
              <mc:Choice xmlns:v="urn:schemas-microsoft-com:vml" Requires="v">
                <p:oleObj spid="_x0000_s485411" name="Equation" r:id="rId5" imgW="2019240" imgH="1244520" progId="Equation.DSMT4">
                  <p:embed/>
                </p:oleObj>
              </mc:Choice>
              <mc:Fallback>
                <p:oleObj name="Equation" r:id="rId5" imgW="2019240" imgH="1244520" progId="Equation.DSMT4">
                  <p:embed/>
                  <p:pic>
                    <p:nvPicPr>
                      <p:cNvPr id="0" name=""/>
                      <p:cNvPicPr/>
                      <p:nvPr/>
                    </p:nvPicPr>
                    <p:blipFill>
                      <a:blip r:embed="rId6"/>
                      <a:stretch>
                        <a:fillRect/>
                      </a:stretch>
                    </p:blipFill>
                    <p:spPr>
                      <a:xfrm>
                        <a:off x="735987" y="4107982"/>
                        <a:ext cx="3143250" cy="1920149"/>
                      </a:xfrm>
                      <a:prstGeom prst="rect">
                        <a:avLst/>
                      </a:prstGeom>
                    </p:spPr>
                  </p:pic>
                </p:oleObj>
              </mc:Fallback>
            </mc:AlternateContent>
          </a:graphicData>
        </a:graphic>
      </p:graphicFrame>
    </p:spTree>
    <p:extLst>
      <p:ext uri="{BB962C8B-B14F-4D97-AF65-F5344CB8AC3E}">
        <p14:creationId xmlns:p14="http://schemas.microsoft.com/office/powerpoint/2010/main" val="317814391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a:spLocks noChangeAspect="1"/>
          </p:cNvSpPr>
          <p:nvPr/>
        </p:nvSpPr>
        <p:spPr bwMode="auto">
          <a:xfrm rot="2710319">
            <a:off x="4321768" y="4107927"/>
            <a:ext cx="256032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8" name="Rectangle 17"/>
          <p:cNvSpPr>
            <a:spLocks noChangeAspect="1"/>
          </p:cNvSpPr>
          <p:nvPr/>
        </p:nvSpPr>
        <p:spPr bwMode="auto">
          <a:xfrm rot="8072880">
            <a:off x="6125534" y="4082847"/>
            <a:ext cx="256032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 name="Title 1"/>
          <p:cNvSpPr>
            <a:spLocks noGrp="1"/>
          </p:cNvSpPr>
          <p:nvPr>
            <p:ph type="title"/>
          </p:nvPr>
        </p:nvSpPr>
        <p:spPr>
          <a:xfrm>
            <a:off x="609811" y="304800"/>
            <a:ext cx="8104436" cy="1216025"/>
          </a:xfrm>
        </p:spPr>
        <p:txBody>
          <a:bodyPr/>
          <a:lstStyle/>
          <a:p>
            <a:r>
              <a:rPr lang="en-US" sz="3200" dirty="0" smtClean="0"/>
              <a:t>SOLUTION 5:</a:t>
            </a:r>
            <a:br>
              <a:rPr lang="en-US" sz="3200" dirty="0" smtClean="0"/>
            </a:br>
            <a:r>
              <a:rPr lang="en-US" sz="3200" dirty="0" smtClean="0"/>
              <a:t>Total Potential Energy</a:t>
            </a:r>
            <a:endParaRPr lang="en-US" sz="3200"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36</a:t>
            </a:fld>
            <a:endParaRPr lang="en-US" dirty="0"/>
          </a:p>
        </p:txBody>
      </p:sp>
      <p:grpSp>
        <p:nvGrpSpPr>
          <p:cNvPr id="16" name="Group 15"/>
          <p:cNvGrpSpPr/>
          <p:nvPr/>
        </p:nvGrpSpPr>
        <p:grpSpPr>
          <a:xfrm>
            <a:off x="4437018" y="2925311"/>
            <a:ext cx="457200" cy="350520"/>
            <a:chOff x="2505891" y="3128556"/>
            <a:chExt cx="457200" cy="350520"/>
          </a:xfrm>
        </p:grpSpPr>
        <p:sp>
          <p:nvSpPr>
            <p:cNvPr id="6" name="Isosceles Triangle 5"/>
            <p:cNvSpPr/>
            <p:nvPr/>
          </p:nvSpPr>
          <p:spPr bwMode="auto">
            <a:xfrm rot="10800000">
              <a:off x="2628555" y="3204756"/>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7" name="Straight Connector 6"/>
            <p:cNvCxnSpPr/>
            <p:nvPr/>
          </p:nvCxnSpPr>
          <p:spPr bwMode="auto">
            <a:xfrm rot="10800000">
              <a:off x="2505891" y="3204756"/>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8" name="Rectangle 7"/>
            <p:cNvSpPr/>
            <p:nvPr/>
          </p:nvSpPr>
          <p:spPr bwMode="auto">
            <a:xfrm rot="10800000">
              <a:off x="2505891" y="3128556"/>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9" name="Oval 8"/>
            <p:cNvSpPr/>
            <p:nvPr/>
          </p:nvSpPr>
          <p:spPr bwMode="auto">
            <a:xfrm rot="10800000">
              <a:off x="2698251" y="3387636"/>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grpSp>
        <p:nvGrpSpPr>
          <p:cNvPr id="10" name="Group 9"/>
          <p:cNvGrpSpPr/>
          <p:nvPr/>
        </p:nvGrpSpPr>
        <p:grpSpPr>
          <a:xfrm rot="10800000">
            <a:off x="8077200" y="2918780"/>
            <a:ext cx="457200" cy="350520"/>
            <a:chOff x="1189464" y="5288280"/>
            <a:chExt cx="457200" cy="350520"/>
          </a:xfrm>
        </p:grpSpPr>
        <p:sp>
          <p:nvSpPr>
            <p:cNvPr id="11" name="Isosceles Triangle 10"/>
            <p:cNvSpPr/>
            <p:nvPr/>
          </p:nvSpPr>
          <p:spPr bwMode="auto">
            <a:xfrm>
              <a:off x="1295400" y="5334000"/>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2" name="Straight Connector 11"/>
            <p:cNvCxnSpPr/>
            <p:nvPr/>
          </p:nvCxnSpPr>
          <p:spPr bwMode="auto">
            <a:xfrm>
              <a:off x="1189464" y="5562600"/>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13" name="Rectangle 12"/>
            <p:cNvSpPr/>
            <p:nvPr/>
          </p:nvSpPr>
          <p:spPr bwMode="auto">
            <a:xfrm>
              <a:off x="1189464" y="5562600"/>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4" name="Oval 13"/>
            <p:cNvSpPr/>
            <p:nvPr/>
          </p:nvSpPr>
          <p:spPr bwMode="auto">
            <a:xfrm>
              <a:off x="1362864" y="5288280"/>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sp>
        <p:nvSpPr>
          <p:cNvPr id="15" name="Oval 14"/>
          <p:cNvSpPr/>
          <p:nvPr/>
        </p:nvSpPr>
        <p:spPr bwMode="auto">
          <a:xfrm rot="10800000">
            <a:off x="6456670" y="5004482"/>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0" name="Straight Connector 19"/>
          <p:cNvCxnSpPr/>
          <p:nvPr/>
        </p:nvCxnSpPr>
        <p:spPr bwMode="auto">
          <a:xfrm>
            <a:off x="6503127" y="3275832"/>
            <a:ext cx="0" cy="2540723"/>
          </a:xfrm>
          <a:prstGeom prst="line">
            <a:avLst/>
          </a:prstGeom>
          <a:solidFill>
            <a:schemeClr val="accent1"/>
          </a:solidFill>
          <a:ln w="19050" cap="flat" cmpd="sng" algn="ctr">
            <a:solidFill>
              <a:srgbClr val="0033CC"/>
            </a:solidFill>
            <a:prstDash val="solid"/>
            <a:round/>
            <a:headEnd type="none" w="med" len="med"/>
            <a:tailEnd type="none" w="med" len="med"/>
          </a:ln>
          <a:effectLst/>
        </p:spPr>
      </p:cxnSp>
      <p:sp>
        <p:nvSpPr>
          <p:cNvPr id="21" name="TextBox 20"/>
          <p:cNvSpPr txBox="1"/>
          <p:nvPr/>
        </p:nvSpPr>
        <p:spPr>
          <a:xfrm>
            <a:off x="6065833" y="4118188"/>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22" name="TextBox 21"/>
          <p:cNvSpPr txBox="1"/>
          <p:nvPr/>
        </p:nvSpPr>
        <p:spPr>
          <a:xfrm>
            <a:off x="6588285" y="4118188"/>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24" name="TextBox 23"/>
          <p:cNvSpPr txBox="1"/>
          <p:nvPr/>
        </p:nvSpPr>
        <p:spPr>
          <a:xfrm>
            <a:off x="7799636" y="3858258"/>
            <a:ext cx="381000" cy="369332"/>
          </a:xfrm>
          <a:prstGeom prst="rect">
            <a:avLst/>
          </a:prstGeom>
          <a:noFill/>
        </p:spPr>
        <p:txBody>
          <a:bodyPr wrap="square" rtlCol="0">
            <a:spAutoFit/>
          </a:bodyPr>
          <a:lstStyle/>
          <a:p>
            <a:r>
              <a:rPr lang="en-US" dirty="0" smtClean="0">
                <a:sym typeface="Symbol" panose="05050102010706020507" pitchFamily="18" charset="2"/>
              </a:rPr>
              <a:t>L</a:t>
            </a:r>
            <a:endParaRPr lang="en-US" dirty="0"/>
          </a:p>
        </p:txBody>
      </p:sp>
      <p:cxnSp>
        <p:nvCxnSpPr>
          <p:cNvPr id="26" name="Straight Arrow Connector 25"/>
          <p:cNvCxnSpPr/>
          <p:nvPr/>
        </p:nvCxnSpPr>
        <p:spPr bwMode="auto">
          <a:xfrm>
            <a:off x="6502389" y="5034056"/>
            <a:ext cx="0" cy="477139"/>
          </a:xfrm>
          <a:prstGeom prst="straightConnector1">
            <a:avLst/>
          </a:prstGeom>
          <a:solidFill>
            <a:schemeClr val="accent1"/>
          </a:solidFill>
          <a:ln w="50800" cap="flat" cmpd="sng" algn="ctr">
            <a:solidFill>
              <a:srgbClr val="0033CC"/>
            </a:solidFill>
            <a:prstDash val="solid"/>
            <a:round/>
            <a:headEnd type="none" w="med" len="med"/>
            <a:tailEnd type="triangle"/>
          </a:ln>
          <a:effectLst/>
        </p:spPr>
      </p:cxnSp>
      <p:graphicFrame>
        <p:nvGraphicFramePr>
          <p:cNvPr id="27" name="Object 26"/>
          <p:cNvGraphicFramePr>
            <a:graphicFrameLocks noChangeAspect="1"/>
          </p:cNvGraphicFramePr>
          <p:nvPr>
            <p:extLst>
              <p:ext uri="{D42A27DB-BD31-4B8C-83A1-F6EECF244321}">
                <p14:modId xmlns:p14="http://schemas.microsoft.com/office/powerpoint/2010/main" val="3828782320"/>
              </p:ext>
            </p:extLst>
          </p:nvPr>
        </p:nvGraphicFramePr>
        <p:xfrm>
          <a:off x="7430822" y="4976180"/>
          <a:ext cx="1329720" cy="353141"/>
        </p:xfrm>
        <a:graphic>
          <a:graphicData uri="http://schemas.openxmlformats.org/presentationml/2006/ole">
            <mc:AlternateContent xmlns:mc="http://schemas.openxmlformats.org/markup-compatibility/2006">
              <mc:Choice xmlns:v="urn:schemas-microsoft-com:vml" Requires="v">
                <p:oleObj spid="_x0000_s486673" name="Equation" r:id="rId4" imgW="533160" imgH="203040" progId="Equation.DSMT4">
                  <p:embed/>
                </p:oleObj>
              </mc:Choice>
              <mc:Fallback>
                <p:oleObj name="Equation" r:id="rId4" imgW="533160" imgH="203040" progId="Equation.DSMT4">
                  <p:embed/>
                  <p:pic>
                    <p:nvPicPr>
                      <p:cNvPr id="0" name=""/>
                      <p:cNvPicPr/>
                      <p:nvPr/>
                    </p:nvPicPr>
                    <p:blipFill>
                      <a:blip r:embed="rId5"/>
                      <a:stretch>
                        <a:fillRect/>
                      </a:stretch>
                    </p:blipFill>
                    <p:spPr>
                      <a:xfrm>
                        <a:off x="7430822" y="4976180"/>
                        <a:ext cx="1329720" cy="353141"/>
                      </a:xfrm>
                      <a:prstGeom prst="rect">
                        <a:avLst/>
                      </a:prstGeom>
                    </p:spPr>
                  </p:pic>
                </p:oleObj>
              </mc:Fallback>
            </mc:AlternateContent>
          </a:graphicData>
        </a:graphic>
      </p:graphicFrame>
      <p:sp>
        <p:nvSpPr>
          <p:cNvPr id="5" name="Arc 4"/>
          <p:cNvSpPr/>
          <p:nvPr/>
        </p:nvSpPr>
        <p:spPr bwMode="auto">
          <a:xfrm>
            <a:off x="5803632" y="4382967"/>
            <a:ext cx="1371600" cy="1371600"/>
          </a:xfrm>
          <a:prstGeom prst="arc">
            <a:avLst>
              <a:gd name="adj1" fmla="val 13640652"/>
              <a:gd name="adj2" fmla="val 16171354"/>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0" name="Arc 29"/>
          <p:cNvSpPr/>
          <p:nvPr/>
        </p:nvSpPr>
        <p:spPr bwMode="auto">
          <a:xfrm>
            <a:off x="5803632" y="4364402"/>
            <a:ext cx="1371600" cy="1371600"/>
          </a:xfrm>
          <a:prstGeom prst="arc">
            <a:avLst>
              <a:gd name="adj1" fmla="val 16278892"/>
              <a:gd name="adj2" fmla="val 18898469"/>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5" name="Straight Arrow Connector 24"/>
          <p:cNvCxnSpPr>
            <a:stCxn id="9" idx="6"/>
          </p:cNvCxnSpPr>
          <p:nvPr/>
        </p:nvCxnSpPr>
        <p:spPr bwMode="auto">
          <a:xfrm flipV="1">
            <a:off x="4629378" y="3215565"/>
            <a:ext cx="4133622" cy="14546"/>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cxnSp>
        <p:nvCxnSpPr>
          <p:cNvPr id="32" name="Straight Arrow Connector 31"/>
          <p:cNvCxnSpPr>
            <a:stCxn id="9" idx="0"/>
          </p:cNvCxnSpPr>
          <p:nvPr/>
        </p:nvCxnSpPr>
        <p:spPr bwMode="auto">
          <a:xfrm flipH="1">
            <a:off x="4662029" y="3275831"/>
            <a:ext cx="13069" cy="580713"/>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graphicFrame>
        <p:nvGraphicFramePr>
          <p:cNvPr id="33" name="Object 32"/>
          <p:cNvGraphicFramePr>
            <a:graphicFrameLocks noChangeAspect="1"/>
          </p:cNvGraphicFramePr>
          <p:nvPr>
            <p:extLst>
              <p:ext uri="{D42A27DB-BD31-4B8C-83A1-F6EECF244321}">
                <p14:modId xmlns:p14="http://schemas.microsoft.com/office/powerpoint/2010/main" val="1797172940"/>
              </p:ext>
            </p:extLst>
          </p:nvPr>
        </p:nvGraphicFramePr>
        <p:xfrm>
          <a:off x="8699500" y="2917456"/>
          <a:ext cx="215900" cy="237490"/>
        </p:xfrm>
        <a:graphic>
          <a:graphicData uri="http://schemas.openxmlformats.org/presentationml/2006/ole">
            <mc:AlternateContent xmlns:mc="http://schemas.openxmlformats.org/markup-compatibility/2006">
              <mc:Choice xmlns:v="urn:schemas-microsoft-com:vml" Requires="v">
                <p:oleObj spid="_x0000_s486674" name="Equation" r:id="rId6" imgW="126720" imgH="139680" progId="Equation.DSMT4">
                  <p:embed/>
                </p:oleObj>
              </mc:Choice>
              <mc:Fallback>
                <p:oleObj name="Equation" r:id="rId6" imgW="126720" imgH="139680" progId="Equation.DSMT4">
                  <p:embed/>
                  <p:pic>
                    <p:nvPicPr>
                      <p:cNvPr id="0" name=""/>
                      <p:cNvPicPr/>
                      <p:nvPr/>
                    </p:nvPicPr>
                    <p:blipFill>
                      <a:blip r:embed="rId7"/>
                      <a:stretch>
                        <a:fillRect/>
                      </a:stretch>
                    </p:blipFill>
                    <p:spPr>
                      <a:xfrm>
                        <a:off x="8699500" y="2917456"/>
                        <a:ext cx="215900" cy="23749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119131601"/>
              </p:ext>
            </p:extLst>
          </p:nvPr>
        </p:nvGraphicFramePr>
        <p:xfrm>
          <a:off x="4692650" y="3610930"/>
          <a:ext cx="238125" cy="280988"/>
        </p:xfrm>
        <a:graphic>
          <a:graphicData uri="http://schemas.openxmlformats.org/presentationml/2006/ole">
            <mc:AlternateContent xmlns:mc="http://schemas.openxmlformats.org/markup-compatibility/2006">
              <mc:Choice xmlns:v="urn:schemas-microsoft-com:vml" Requires="v">
                <p:oleObj spid="_x0000_s486675" name="Equation" r:id="rId8" imgW="139680" imgH="164880" progId="Equation.DSMT4">
                  <p:embed/>
                </p:oleObj>
              </mc:Choice>
              <mc:Fallback>
                <p:oleObj name="Equation" r:id="rId8" imgW="139680" imgH="164880" progId="Equation.DSMT4">
                  <p:embed/>
                  <p:pic>
                    <p:nvPicPr>
                      <p:cNvPr id="0" name=""/>
                      <p:cNvPicPr/>
                      <p:nvPr/>
                    </p:nvPicPr>
                    <p:blipFill>
                      <a:blip r:embed="rId9"/>
                      <a:stretch>
                        <a:fillRect/>
                      </a:stretch>
                    </p:blipFill>
                    <p:spPr>
                      <a:xfrm>
                        <a:off x="4692650" y="3610930"/>
                        <a:ext cx="238125" cy="280988"/>
                      </a:xfrm>
                      <a:prstGeom prst="rect">
                        <a:avLst/>
                      </a:prstGeom>
                    </p:spPr>
                  </p:pic>
                </p:oleObj>
              </mc:Fallback>
            </mc:AlternateContent>
          </a:graphicData>
        </a:graphic>
      </p:graphicFrame>
      <p:cxnSp>
        <p:nvCxnSpPr>
          <p:cNvPr id="41" name="Straight Arrow Connector 40"/>
          <p:cNvCxnSpPr/>
          <p:nvPr/>
        </p:nvCxnSpPr>
        <p:spPr bwMode="auto">
          <a:xfrm flipV="1">
            <a:off x="6526859" y="5043329"/>
            <a:ext cx="837105" cy="5856"/>
          </a:xfrm>
          <a:prstGeom prst="straightConnector1">
            <a:avLst/>
          </a:prstGeom>
          <a:solidFill>
            <a:schemeClr val="accent1"/>
          </a:solidFill>
          <a:ln w="50800" cap="flat" cmpd="sng" algn="ctr">
            <a:solidFill>
              <a:srgbClr val="0033CC"/>
            </a:solidFill>
            <a:prstDash val="solid"/>
            <a:round/>
            <a:headEnd type="none" w="med" len="med"/>
            <a:tailEnd type="triangle"/>
          </a:ln>
          <a:effectLst/>
        </p:spPr>
      </p:cxnSp>
      <p:graphicFrame>
        <p:nvGraphicFramePr>
          <p:cNvPr id="47" name="Object 46"/>
          <p:cNvGraphicFramePr>
            <a:graphicFrameLocks noChangeAspect="1"/>
          </p:cNvGraphicFramePr>
          <p:nvPr>
            <p:extLst>
              <p:ext uri="{D42A27DB-BD31-4B8C-83A1-F6EECF244321}">
                <p14:modId xmlns:p14="http://schemas.microsoft.com/office/powerpoint/2010/main" val="2707869592"/>
              </p:ext>
            </p:extLst>
          </p:nvPr>
        </p:nvGraphicFramePr>
        <p:xfrm>
          <a:off x="6486525" y="5589588"/>
          <a:ext cx="1362075" cy="354012"/>
        </p:xfrm>
        <a:graphic>
          <a:graphicData uri="http://schemas.openxmlformats.org/presentationml/2006/ole">
            <mc:AlternateContent xmlns:mc="http://schemas.openxmlformats.org/markup-compatibility/2006">
              <mc:Choice xmlns:v="urn:schemas-microsoft-com:vml" Requires="v">
                <p:oleObj spid="_x0000_s486676" name="Equation" r:id="rId10" imgW="545760" imgH="203040" progId="Equation.DSMT4">
                  <p:embed/>
                </p:oleObj>
              </mc:Choice>
              <mc:Fallback>
                <p:oleObj name="Equation" r:id="rId10" imgW="545760" imgH="203040" progId="Equation.DSMT4">
                  <p:embed/>
                  <p:pic>
                    <p:nvPicPr>
                      <p:cNvPr id="0" name=""/>
                      <p:cNvPicPr/>
                      <p:nvPr/>
                    </p:nvPicPr>
                    <p:blipFill>
                      <a:blip r:embed="rId11"/>
                      <a:stretch>
                        <a:fillRect/>
                      </a:stretch>
                    </p:blipFill>
                    <p:spPr>
                      <a:xfrm>
                        <a:off x="6486525" y="5589588"/>
                        <a:ext cx="1362075" cy="354012"/>
                      </a:xfrm>
                      <a:prstGeom prst="rect">
                        <a:avLst/>
                      </a:prstGeom>
                    </p:spPr>
                  </p:pic>
                </p:oleObj>
              </mc:Fallback>
            </mc:AlternateContent>
          </a:graphicData>
        </a:graphic>
      </p:graphicFrame>
      <p:sp>
        <p:nvSpPr>
          <p:cNvPr id="50" name="TextBox 49"/>
          <p:cNvSpPr txBox="1"/>
          <p:nvPr/>
        </p:nvSpPr>
        <p:spPr>
          <a:xfrm>
            <a:off x="6497176" y="5074999"/>
            <a:ext cx="304892" cy="276999"/>
          </a:xfrm>
          <a:prstGeom prst="rect">
            <a:avLst/>
          </a:prstGeom>
          <a:noFill/>
        </p:spPr>
        <p:txBody>
          <a:bodyPr wrap="none" rtlCol="0">
            <a:spAutoFit/>
          </a:bodyPr>
          <a:lstStyle/>
          <a:p>
            <a:r>
              <a:rPr lang="en-US" sz="1200" dirty="0"/>
              <a:t>A</a:t>
            </a:r>
          </a:p>
        </p:txBody>
      </p:sp>
      <p:sp>
        <p:nvSpPr>
          <p:cNvPr id="51" name="TextBox 50"/>
          <p:cNvSpPr txBox="1"/>
          <p:nvPr/>
        </p:nvSpPr>
        <p:spPr>
          <a:xfrm>
            <a:off x="4943601" y="3276571"/>
            <a:ext cx="304892" cy="276999"/>
          </a:xfrm>
          <a:prstGeom prst="rect">
            <a:avLst/>
          </a:prstGeom>
          <a:noFill/>
        </p:spPr>
        <p:txBody>
          <a:bodyPr wrap="none" rtlCol="0">
            <a:spAutoFit/>
          </a:bodyPr>
          <a:lstStyle/>
          <a:p>
            <a:r>
              <a:rPr lang="en-US" sz="1200" dirty="0" smtClean="0"/>
              <a:t>B</a:t>
            </a:r>
            <a:endParaRPr lang="en-US" sz="1200" dirty="0"/>
          </a:p>
        </p:txBody>
      </p:sp>
      <p:sp>
        <p:nvSpPr>
          <p:cNvPr id="52" name="TextBox 51"/>
          <p:cNvSpPr txBox="1"/>
          <p:nvPr/>
        </p:nvSpPr>
        <p:spPr>
          <a:xfrm>
            <a:off x="7636917" y="3235916"/>
            <a:ext cx="304892" cy="276999"/>
          </a:xfrm>
          <a:prstGeom prst="rect">
            <a:avLst/>
          </a:prstGeom>
          <a:noFill/>
        </p:spPr>
        <p:txBody>
          <a:bodyPr wrap="none" rtlCol="0">
            <a:spAutoFit/>
          </a:bodyPr>
          <a:lstStyle/>
          <a:p>
            <a:r>
              <a:rPr lang="en-US" sz="1200" dirty="0" smtClean="0"/>
              <a:t>C</a:t>
            </a:r>
            <a:endParaRPr lang="en-US" sz="1200" dirty="0"/>
          </a:p>
        </p:txBody>
      </p:sp>
      <p:cxnSp>
        <p:nvCxnSpPr>
          <p:cNvPr id="54" name="Straight Arrow Connector 53"/>
          <p:cNvCxnSpPr/>
          <p:nvPr/>
        </p:nvCxnSpPr>
        <p:spPr bwMode="auto">
          <a:xfrm>
            <a:off x="6502966" y="5050639"/>
            <a:ext cx="903304" cy="486033"/>
          </a:xfrm>
          <a:prstGeom prst="straightConnector1">
            <a:avLst/>
          </a:prstGeom>
          <a:solidFill>
            <a:schemeClr val="accent1"/>
          </a:solidFill>
          <a:ln w="50800" cap="flat" cmpd="sng" algn="ctr">
            <a:solidFill>
              <a:srgbClr val="0033CC"/>
            </a:solidFill>
            <a:prstDash val="solid"/>
            <a:round/>
            <a:headEnd type="none" w="med" len="med"/>
            <a:tailEnd type="triangle"/>
          </a:ln>
          <a:effectLst/>
        </p:spPr>
      </p:cxnSp>
      <p:sp>
        <p:nvSpPr>
          <p:cNvPr id="63" name="TextBox 62"/>
          <p:cNvSpPr txBox="1"/>
          <p:nvPr/>
        </p:nvSpPr>
        <p:spPr>
          <a:xfrm>
            <a:off x="6586389" y="5240096"/>
            <a:ext cx="381000" cy="369332"/>
          </a:xfrm>
          <a:prstGeom prst="rect">
            <a:avLst/>
          </a:prstGeom>
          <a:noFill/>
        </p:spPr>
        <p:txBody>
          <a:bodyPr wrap="square" rtlCol="0">
            <a:spAutoFit/>
          </a:bodyPr>
          <a:lstStyle/>
          <a:p>
            <a:endParaRPr lang="en-US" dirty="0"/>
          </a:p>
        </p:txBody>
      </p:sp>
      <p:sp>
        <p:nvSpPr>
          <p:cNvPr id="64" name="Arc 63"/>
          <p:cNvSpPr/>
          <p:nvPr/>
        </p:nvSpPr>
        <p:spPr bwMode="auto">
          <a:xfrm>
            <a:off x="5804208" y="4334984"/>
            <a:ext cx="1371600" cy="1371600"/>
          </a:xfrm>
          <a:prstGeom prst="arc">
            <a:avLst>
              <a:gd name="adj1" fmla="val 1744370"/>
              <a:gd name="adj2" fmla="val 5427040"/>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81594757"/>
              </p:ext>
            </p:extLst>
          </p:nvPr>
        </p:nvGraphicFramePr>
        <p:xfrm>
          <a:off x="7110857" y="4798098"/>
          <a:ext cx="584200" cy="541337"/>
        </p:xfrm>
        <a:graphic>
          <a:graphicData uri="http://schemas.openxmlformats.org/presentationml/2006/ole">
            <mc:AlternateContent xmlns:mc="http://schemas.openxmlformats.org/markup-compatibility/2006">
              <mc:Choice xmlns:v="urn:schemas-microsoft-com:vml" Requires="v">
                <p:oleObj spid="_x0000_s486677" name="Equation" r:id="rId12" imgW="152280" imgH="203040" progId="Equation.DSMT4">
                  <p:embed/>
                </p:oleObj>
              </mc:Choice>
              <mc:Fallback>
                <p:oleObj name="Equation" r:id="rId12" imgW="15228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10857" y="4798098"/>
                        <a:ext cx="58420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4082387521"/>
              </p:ext>
            </p:extLst>
          </p:nvPr>
        </p:nvGraphicFramePr>
        <p:xfrm>
          <a:off x="808038" y="1676400"/>
          <a:ext cx="5180012" cy="1254125"/>
        </p:xfrm>
        <a:graphic>
          <a:graphicData uri="http://schemas.openxmlformats.org/presentationml/2006/ole">
            <mc:AlternateContent xmlns:mc="http://schemas.openxmlformats.org/markup-compatibility/2006">
              <mc:Choice xmlns:v="urn:schemas-microsoft-com:vml" Requires="v">
                <p:oleObj spid="_x0000_s486678" name="Equation" r:id="rId14" imgW="3327120" imgH="812520" progId="Equation.DSMT4">
                  <p:embed/>
                </p:oleObj>
              </mc:Choice>
              <mc:Fallback>
                <p:oleObj name="Equation" r:id="rId14" imgW="3327120" imgH="812520" progId="Equation.DSMT4">
                  <p:embed/>
                  <p:pic>
                    <p:nvPicPr>
                      <p:cNvPr id="0" name=""/>
                      <p:cNvPicPr/>
                      <p:nvPr/>
                    </p:nvPicPr>
                    <p:blipFill>
                      <a:blip r:embed="rId15"/>
                      <a:stretch>
                        <a:fillRect/>
                      </a:stretch>
                    </p:blipFill>
                    <p:spPr>
                      <a:xfrm>
                        <a:off x="808038" y="1676400"/>
                        <a:ext cx="5180012" cy="125412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43115497"/>
              </p:ext>
            </p:extLst>
          </p:nvPr>
        </p:nvGraphicFramePr>
        <p:xfrm>
          <a:off x="329789" y="2897849"/>
          <a:ext cx="3668712" cy="668338"/>
        </p:xfrm>
        <a:graphic>
          <a:graphicData uri="http://schemas.openxmlformats.org/presentationml/2006/ole">
            <mc:AlternateContent xmlns:mc="http://schemas.openxmlformats.org/markup-compatibility/2006">
              <mc:Choice xmlns:v="urn:schemas-microsoft-com:vml" Requires="v">
                <p:oleObj spid="_x0000_s486679" name="Equation" r:id="rId16" imgW="2514600" imgH="457200" progId="Equation.DSMT4">
                  <p:embed/>
                </p:oleObj>
              </mc:Choice>
              <mc:Fallback>
                <p:oleObj name="Equation" r:id="rId16" imgW="2514600" imgH="457200" progId="Equation.DSMT4">
                  <p:embed/>
                  <p:pic>
                    <p:nvPicPr>
                      <p:cNvPr id="0" name=""/>
                      <p:cNvPicPr/>
                      <p:nvPr/>
                    </p:nvPicPr>
                    <p:blipFill>
                      <a:blip r:embed="rId17"/>
                      <a:stretch>
                        <a:fillRect/>
                      </a:stretch>
                    </p:blipFill>
                    <p:spPr>
                      <a:xfrm>
                        <a:off x="329789" y="2897849"/>
                        <a:ext cx="3668712" cy="668338"/>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2935037503"/>
              </p:ext>
            </p:extLst>
          </p:nvPr>
        </p:nvGraphicFramePr>
        <p:xfrm>
          <a:off x="331329" y="3873500"/>
          <a:ext cx="4019550" cy="927100"/>
        </p:xfrm>
        <a:graphic>
          <a:graphicData uri="http://schemas.openxmlformats.org/presentationml/2006/ole">
            <mc:AlternateContent xmlns:mc="http://schemas.openxmlformats.org/markup-compatibility/2006">
              <mc:Choice xmlns:v="urn:schemas-microsoft-com:vml" Requires="v">
                <p:oleObj spid="_x0000_s486680" name="Equation" r:id="rId18" imgW="2755800" imgH="634680" progId="Equation.DSMT4">
                  <p:embed/>
                </p:oleObj>
              </mc:Choice>
              <mc:Fallback>
                <p:oleObj name="Equation" r:id="rId18" imgW="2755800" imgH="634680" progId="Equation.DSMT4">
                  <p:embed/>
                  <p:pic>
                    <p:nvPicPr>
                      <p:cNvPr id="0" name=""/>
                      <p:cNvPicPr/>
                      <p:nvPr/>
                    </p:nvPicPr>
                    <p:blipFill>
                      <a:blip r:embed="rId19"/>
                      <a:stretch>
                        <a:fillRect/>
                      </a:stretch>
                    </p:blipFill>
                    <p:spPr>
                      <a:xfrm>
                        <a:off x="331329" y="3873500"/>
                        <a:ext cx="4019550" cy="927100"/>
                      </a:xfrm>
                      <a:prstGeom prst="rect">
                        <a:avLst/>
                      </a:prstGeom>
                    </p:spPr>
                  </p:pic>
                </p:oleObj>
              </mc:Fallback>
            </mc:AlternateContent>
          </a:graphicData>
        </a:graphic>
      </p:graphicFrame>
      <p:sp>
        <p:nvSpPr>
          <p:cNvPr id="69" name="Oval 68"/>
          <p:cNvSpPr/>
          <p:nvPr/>
        </p:nvSpPr>
        <p:spPr bwMode="auto">
          <a:xfrm>
            <a:off x="4083647" y="3274909"/>
            <a:ext cx="274320" cy="274320"/>
          </a:xfrm>
          <a:prstGeom prst="ellipse">
            <a:avLst/>
          </a:prstGeom>
          <a:noFill/>
          <a:ln w="25400" cap="flat" cmpd="sng" algn="ctr">
            <a:solidFill>
              <a:srgbClr val="99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Black" pitchFamily="34" charset="0"/>
              </a:rPr>
              <a:t>a</a:t>
            </a:r>
          </a:p>
        </p:txBody>
      </p:sp>
      <p:sp>
        <p:nvSpPr>
          <p:cNvPr id="74" name="Oval 73"/>
          <p:cNvSpPr/>
          <p:nvPr/>
        </p:nvSpPr>
        <p:spPr bwMode="auto">
          <a:xfrm>
            <a:off x="3429000" y="5511195"/>
            <a:ext cx="274320" cy="274320"/>
          </a:xfrm>
          <a:prstGeom prst="ellipse">
            <a:avLst/>
          </a:prstGeom>
          <a:noFill/>
          <a:ln w="25400" cap="flat" cmpd="sng" algn="ctr">
            <a:solidFill>
              <a:srgbClr val="99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Black" pitchFamily="34" charset="0"/>
              </a:rPr>
              <a:t>b</a:t>
            </a:r>
          </a:p>
        </p:txBody>
      </p:sp>
      <p:graphicFrame>
        <p:nvGraphicFramePr>
          <p:cNvPr id="19" name="Object 18"/>
          <p:cNvGraphicFramePr>
            <a:graphicFrameLocks noChangeAspect="1"/>
          </p:cNvGraphicFramePr>
          <p:nvPr>
            <p:extLst>
              <p:ext uri="{D42A27DB-BD31-4B8C-83A1-F6EECF244321}">
                <p14:modId xmlns:p14="http://schemas.microsoft.com/office/powerpoint/2010/main" val="2322697568"/>
              </p:ext>
            </p:extLst>
          </p:nvPr>
        </p:nvGraphicFramePr>
        <p:xfrm>
          <a:off x="990600" y="5486400"/>
          <a:ext cx="2203450" cy="407987"/>
        </p:xfrm>
        <a:graphic>
          <a:graphicData uri="http://schemas.openxmlformats.org/presentationml/2006/ole">
            <mc:AlternateContent xmlns:mc="http://schemas.openxmlformats.org/markup-compatibility/2006">
              <mc:Choice xmlns:v="urn:schemas-microsoft-com:vml" Requires="v">
                <p:oleObj spid="_x0000_s486681" name="Equation" r:id="rId20" imgW="1511280" imgH="279360" progId="Equation.DSMT4">
                  <p:embed/>
                </p:oleObj>
              </mc:Choice>
              <mc:Fallback>
                <p:oleObj name="Equation" r:id="rId20" imgW="1511280" imgH="279360" progId="Equation.DSMT4">
                  <p:embed/>
                  <p:pic>
                    <p:nvPicPr>
                      <p:cNvPr id="0" name="Object 67"/>
                      <p:cNvPicPr>
                        <a:picLocks noChangeAspect="1" noChangeArrowheads="1"/>
                      </p:cNvPicPr>
                      <p:nvPr/>
                    </p:nvPicPr>
                    <p:blipFill>
                      <a:blip r:embed="rId21"/>
                      <a:srcRect/>
                      <a:stretch>
                        <a:fillRect/>
                      </a:stretch>
                    </p:blipFill>
                    <p:spPr bwMode="auto">
                      <a:xfrm>
                        <a:off x="990600" y="5486400"/>
                        <a:ext cx="2203450"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277754433"/>
              </p:ext>
            </p:extLst>
          </p:nvPr>
        </p:nvGraphicFramePr>
        <p:xfrm>
          <a:off x="3446462" y="4140450"/>
          <a:ext cx="1963738" cy="630237"/>
        </p:xfrm>
        <a:graphic>
          <a:graphicData uri="http://schemas.openxmlformats.org/presentationml/2006/ole">
            <mc:AlternateContent xmlns:mc="http://schemas.openxmlformats.org/markup-compatibility/2006">
              <mc:Choice xmlns:v="urn:schemas-microsoft-com:vml" Requires="v">
                <p:oleObj spid="_x0000_s486682" name="Equation" r:id="rId22" imgW="1346040" imgH="431640" progId="Equation.DSMT4">
                  <p:embed/>
                </p:oleObj>
              </mc:Choice>
              <mc:Fallback>
                <p:oleObj name="Equation" r:id="rId22" imgW="1346040" imgH="431640" progId="Equation.DSMT4">
                  <p:embed/>
                  <p:pic>
                    <p:nvPicPr>
                      <p:cNvPr id="0" name="Object 67"/>
                      <p:cNvPicPr>
                        <a:picLocks noChangeAspect="1" noChangeArrowheads="1"/>
                      </p:cNvPicPr>
                      <p:nvPr/>
                    </p:nvPicPr>
                    <p:blipFill>
                      <a:blip r:embed="rId23"/>
                      <a:srcRect/>
                      <a:stretch>
                        <a:fillRect/>
                      </a:stretch>
                    </p:blipFill>
                    <p:spPr bwMode="auto">
                      <a:xfrm>
                        <a:off x="3446462" y="4140450"/>
                        <a:ext cx="1963738"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268022543"/>
              </p:ext>
            </p:extLst>
          </p:nvPr>
        </p:nvGraphicFramePr>
        <p:xfrm>
          <a:off x="990600" y="4779963"/>
          <a:ext cx="2241550" cy="630237"/>
        </p:xfrm>
        <a:graphic>
          <a:graphicData uri="http://schemas.openxmlformats.org/presentationml/2006/ole">
            <mc:AlternateContent xmlns:mc="http://schemas.openxmlformats.org/markup-compatibility/2006">
              <mc:Choice xmlns:v="urn:schemas-microsoft-com:vml" Requires="v">
                <p:oleObj spid="_x0000_s486683" name="Equation" r:id="rId24" imgW="1536480" imgH="431640" progId="Equation.DSMT4">
                  <p:embed/>
                </p:oleObj>
              </mc:Choice>
              <mc:Fallback>
                <p:oleObj name="Equation" r:id="rId24" imgW="1536480" imgH="431640" progId="Equation.DSMT4">
                  <p:embed/>
                  <p:pic>
                    <p:nvPicPr>
                      <p:cNvPr id="0" name="Object 18"/>
                      <p:cNvPicPr>
                        <a:picLocks noChangeAspect="1" noChangeArrowheads="1"/>
                      </p:cNvPicPr>
                      <p:nvPr/>
                    </p:nvPicPr>
                    <p:blipFill>
                      <a:blip r:embed="rId25"/>
                      <a:srcRect/>
                      <a:stretch>
                        <a:fillRect/>
                      </a:stretch>
                    </p:blipFill>
                    <p:spPr bwMode="auto">
                      <a:xfrm>
                        <a:off x="990600" y="4779963"/>
                        <a:ext cx="2241550"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948702502"/>
              </p:ext>
            </p:extLst>
          </p:nvPr>
        </p:nvGraphicFramePr>
        <p:xfrm>
          <a:off x="3289300" y="4789967"/>
          <a:ext cx="1739900" cy="630237"/>
        </p:xfrm>
        <a:graphic>
          <a:graphicData uri="http://schemas.openxmlformats.org/presentationml/2006/ole">
            <mc:AlternateContent xmlns:mc="http://schemas.openxmlformats.org/markup-compatibility/2006">
              <mc:Choice xmlns:v="urn:schemas-microsoft-com:vml" Requires="v">
                <p:oleObj spid="_x0000_s486684" name="Equation" r:id="rId26" imgW="1193760" imgH="431640" progId="Equation.DSMT4">
                  <p:embed/>
                </p:oleObj>
              </mc:Choice>
              <mc:Fallback>
                <p:oleObj name="Equation" r:id="rId26" imgW="1193760" imgH="431640" progId="Equation.DSMT4">
                  <p:embed/>
                  <p:pic>
                    <p:nvPicPr>
                      <p:cNvPr id="0" name="Object 18"/>
                      <p:cNvPicPr>
                        <a:picLocks noChangeAspect="1" noChangeArrowheads="1"/>
                      </p:cNvPicPr>
                      <p:nvPr/>
                    </p:nvPicPr>
                    <p:blipFill>
                      <a:blip r:embed="rId27"/>
                      <a:srcRect/>
                      <a:stretch>
                        <a:fillRect/>
                      </a:stretch>
                    </p:blipFill>
                    <p:spPr bwMode="auto">
                      <a:xfrm>
                        <a:off x="3289300" y="4789967"/>
                        <a:ext cx="1739900"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4617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nodePh="1">
                                  <p:stCondLst>
                                    <p:cond delay="0"/>
                                  </p:stCondLst>
                                  <p:endCondLst>
                                    <p:cond evt="begin" delay="0">
                                      <p:tn val="5"/>
                                    </p:cond>
                                  </p:endCondLst>
                                  <p:childTnLst>
                                    <p:set>
                                      <p:cBhvr>
                                        <p:cTn id="6" dur="1" fill="hold">
                                          <p:stCondLst>
                                            <p:cond delay="0"/>
                                          </p:stCondLst>
                                        </p:cTn>
                                        <p:tgtEl>
                                          <p:spTgt spid="63"/>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64"/>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54"/>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animBg="1"/>
      <p:bldP spid="69" grpId="0" animBg="1"/>
      <p:bldP spid="7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 name="Object 66"/>
          <p:cNvGraphicFramePr>
            <a:graphicFrameLocks noChangeAspect="1"/>
          </p:cNvGraphicFramePr>
          <p:nvPr>
            <p:extLst>
              <p:ext uri="{D42A27DB-BD31-4B8C-83A1-F6EECF244321}">
                <p14:modId xmlns:p14="http://schemas.microsoft.com/office/powerpoint/2010/main" val="3782900591"/>
              </p:ext>
            </p:extLst>
          </p:nvPr>
        </p:nvGraphicFramePr>
        <p:xfrm>
          <a:off x="76200" y="3786188"/>
          <a:ext cx="6081712" cy="2068512"/>
        </p:xfrm>
        <a:graphic>
          <a:graphicData uri="http://schemas.openxmlformats.org/presentationml/2006/ole">
            <mc:AlternateContent xmlns:mc="http://schemas.openxmlformats.org/markup-compatibility/2006">
              <mc:Choice xmlns:v="urn:schemas-microsoft-com:vml" Requires="v">
                <p:oleObj spid="_x0000_s487488" name="Equation" r:id="rId4" imgW="4444920" imgH="1523880" progId="Equation.DSMT4">
                  <p:embed/>
                </p:oleObj>
              </mc:Choice>
              <mc:Fallback>
                <p:oleObj name="Equation" r:id="rId4" imgW="4444920" imgH="1523880" progId="Equation.DSMT4">
                  <p:embed/>
                  <p:pic>
                    <p:nvPicPr>
                      <p:cNvPr id="0" name=""/>
                      <p:cNvPicPr/>
                      <p:nvPr/>
                    </p:nvPicPr>
                    <p:blipFill>
                      <a:blip r:embed="rId5"/>
                      <a:stretch>
                        <a:fillRect/>
                      </a:stretch>
                    </p:blipFill>
                    <p:spPr>
                      <a:xfrm>
                        <a:off x="76200" y="3786188"/>
                        <a:ext cx="6081712" cy="2068512"/>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550679047"/>
              </p:ext>
            </p:extLst>
          </p:nvPr>
        </p:nvGraphicFramePr>
        <p:xfrm>
          <a:off x="76200" y="1981200"/>
          <a:ext cx="5767388" cy="1349375"/>
        </p:xfrm>
        <a:graphic>
          <a:graphicData uri="http://schemas.openxmlformats.org/presentationml/2006/ole">
            <mc:AlternateContent xmlns:mc="http://schemas.openxmlformats.org/markup-compatibility/2006">
              <mc:Choice xmlns:v="urn:schemas-microsoft-com:vml" Requires="v">
                <p:oleObj spid="_x0000_s487489" name="Equation" r:id="rId6" imgW="4343400" imgH="1015920" progId="Equation.DSMT4">
                  <p:embed/>
                </p:oleObj>
              </mc:Choice>
              <mc:Fallback>
                <p:oleObj name="Equation" r:id="rId6" imgW="4343400" imgH="1015920" progId="Equation.DSMT4">
                  <p:embed/>
                  <p:pic>
                    <p:nvPicPr>
                      <p:cNvPr id="0" name=""/>
                      <p:cNvPicPr/>
                      <p:nvPr/>
                    </p:nvPicPr>
                    <p:blipFill>
                      <a:blip r:embed="rId7"/>
                      <a:stretch>
                        <a:fillRect/>
                      </a:stretch>
                    </p:blipFill>
                    <p:spPr>
                      <a:xfrm>
                        <a:off x="76200" y="1981200"/>
                        <a:ext cx="5767388" cy="1349375"/>
                      </a:xfrm>
                      <a:prstGeom prst="rect">
                        <a:avLst/>
                      </a:prstGeom>
                    </p:spPr>
                  </p:pic>
                </p:oleObj>
              </mc:Fallback>
            </mc:AlternateContent>
          </a:graphicData>
        </a:graphic>
      </p:graphicFrame>
      <p:pic>
        <p:nvPicPr>
          <p:cNvPr id="487443"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35700" y="4313432"/>
            <a:ext cx="27559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609811" y="304800"/>
            <a:ext cx="8104436" cy="1216025"/>
          </a:xfrm>
        </p:spPr>
        <p:txBody>
          <a:bodyPr/>
          <a:lstStyle/>
          <a:p>
            <a:r>
              <a:rPr lang="en-US" sz="3200" dirty="0" smtClean="0"/>
              <a:t>SOLUTION 5:</a:t>
            </a:r>
            <a:br>
              <a:rPr lang="en-US" sz="3200" dirty="0" smtClean="0"/>
            </a:br>
            <a:r>
              <a:rPr lang="en-US" sz="3200" dirty="0" smtClean="0"/>
              <a:t>Total Potential Energy</a:t>
            </a:r>
            <a:endParaRPr lang="en-US" sz="3200"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37</a:t>
            </a:fld>
            <a:endParaRPr lang="en-US" dirty="0"/>
          </a:p>
        </p:txBody>
      </p:sp>
      <p:sp>
        <p:nvSpPr>
          <p:cNvPr id="69" name="Oval 68"/>
          <p:cNvSpPr/>
          <p:nvPr/>
        </p:nvSpPr>
        <p:spPr bwMode="auto">
          <a:xfrm>
            <a:off x="6169025" y="5349240"/>
            <a:ext cx="274320" cy="274320"/>
          </a:xfrm>
          <a:prstGeom prst="ellipse">
            <a:avLst/>
          </a:prstGeom>
          <a:noFill/>
          <a:ln w="25400" cap="flat" cmpd="sng" algn="ctr">
            <a:solidFill>
              <a:srgbClr val="99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Black" pitchFamily="34" charset="0"/>
              </a:rPr>
              <a:t>c</a:t>
            </a:r>
          </a:p>
        </p:txBody>
      </p:sp>
      <p:pic>
        <p:nvPicPr>
          <p:cNvPr id="487442"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69025" y="1828800"/>
            <a:ext cx="2822575" cy="195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Oval 8"/>
          <p:cNvSpPr/>
          <p:nvPr/>
        </p:nvSpPr>
        <p:spPr bwMode="auto">
          <a:xfrm>
            <a:off x="1427953" y="3822052"/>
            <a:ext cx="182880" cy="182880"/>
          </a:xfrm>
          <a:prstGeom prst="ellipse">
            <a:avLst/>
          </a:prstGeom>
          <a:noFill/>
          <a:ln w="25400" cap="flat" cmpd="sng" algn="ctr">
            <a:solidFill>
              <a:srgbClr val="99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Black" pitchFamily="34" charset="0"/>
            </a:endParaRPr>
          </a:p>
        </p:txBody>
      </p:sp>
      <p:sp>
        <p:nvSpPr>
          <p:cNvPr id="10" name="Oval 9"/>
          <p:cNvSpPr/>
          <p:nvPr/>
        </p:nvSpPr>
        <p:spPr bwMode="auto">
          <a:xfrm>
            <a:off x="942742" y="3832685"/>
            <a:ext cx="182880" cy="182880"/>
          </a:xfrm>
          <a:prstGeom prst="ellipse">
            <a:avLst/>
          </a:prstGeom>
          <a:noFill/>
          <a:ln w="25400" cap="flat" cmpd="sng" algn="ctr">
            <a:solidFill>
              <a:srgbClr val="99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Black" pitchFamily="34" charset="0"/>
            </a:endParaRPr>
          </a:p>
        </p:txBody>
      </p:sp>
    </p:spTree>
    <p:extLst>
      <p:ext uri="{BB962C8B-B14F-4D97-AF65-F5344CB8AC3E}">
        <p14:creationId xmlns:p14="http://schemas.microsoft.com/office/powerpoint/2010/main" val="377834516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13"/>
          <p:cNvGraphicFramePr>
            <a:graphicFrameLocks noChangeAspect="1"/>
          </p:cNvGraphicFramePr>
          <p:nvPr>
            <p:extLst>
              <p:ext uri="{D42A27DB-BD31-4B8C-83A1-F6EECF244321}">
                <p14:modId xmlns:p14="http://schemas.microsoft.com/office/powerpoint/2010/main" val="2309518035"/>
              </p:ext>
            </p:extLst>
          </p:nvPr>
        </p:nvGraphicFramePr>
        <p:xfrm>
          <a:off x="2275367" y="3008970"/>
          <a:ext cx="3144838" cy="263525"/>
        </p:xfrm>
        <a:graphic>
          <a:graphicData uri="http://schemas.openxmlformats.org/presentationml/2006/ole">
            <mc:AlternateContent xmlns:mc="http://schemas.openxmlformats.org/markup-compatibility/2006">
              <mc:Choice xmlns:v="urn:schemas-microsoft-com:vml" Requires="v">
                <p:oleObj spid="_x0000_s490607" name="Equation" r:id="rId3" imgW="2412720" imgH="203040" progId="Equation.DSMT4">
                  <p:embed/>
                </p:oleObj>
              </mc:Choice>
              <mc:Fallback>
                <p:oleObj name="Equation" r:id="rId3" imgW="2412720" imgH="203040" progId="Equation.DSMT4">
                  <p:embed/>
                  <p:pic>
                    <p:nvPicPr>
                      <p:cNvPr id="0" name="Object 12"/>
                      <p:cNvPicPr>
                        <a:picLocks noChangeAspect="1" noChangeArrowheads="1"/>
                      </p:cNvPicPr>
                      <p:nvPr/>
                    </p:nvPicPr>
                    <p:blipFill>
                      <a:blip r:embed="rId4"/>
                      <a:srcRect/>
                      <a:stretch>
                        <a:fillRect/>
                      </a:stretch>
                    </p:blipFill>
                    <p:spPr bwMode="auto">
                      <a:xfrm>
                        <a:off x="2275367" y="3008970"/>
                        <a:ext cx="3144838"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Oval 11"/>
          <p:cNvSpPr>
            <a:spLocks noChangeAspect="1"/>
          </p:cNvSpPr>
          <p:nvPr/>
        </p:nvSpPr>
        <p:spPr bwMode="auto">
          <a:xfrm>
            <a:off x="3338592" y="3055231"/>
            <a:ext cx="182880" cy="182880"/>
          </a:xfrm>
          <a:prstGeom prst="ellipse">
            <a:avLst/>
          </a:prstGeom>
          <a:noFill/>
          <a:ln w="25400" cap="flat" cmpd="sng" algn="ctr">
            <a:solidFill>
              <a:srgbClr val="99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Black" pitchFamily="34" charset="0"/>
            </a:endParaRPr>
          </a:p>
        </p:txBody>
      </p:sp>
      <p:sp>
        <p:nvSpPr>
          <p:cNvPr id="2" name="Title 1"/>
          <p:cNvSpPr>
            <a:spLocks noGrp="1"/>
          </p:cNvSpPr>
          <p:nvPr>
            <p:ph type="title"/>
          </p:nvPr>
        </p:nvSpPr>
        <p:spPr/>
        <p:txBody>
          <a:bodyPr/>
          <a:lstStyle/>
          <a:p>
            <a:r>
              <a:rPr lang="en-US" sz="4000" dirty="0"/>
              <a:t>SOLUTION 5:</a:t>
            </a:r>
            <a:br>
              <a:rPr lang="en-US" sz="4000" dirty="0"/>
            </a:br>
            <a:r>
              <a:rPr lang="en-US" sz="4000" dirty="0"/>
              <a:t>Total Potential Energy</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38</a:t>
            </a:fld>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056950347"/>
              </p:ext>
            </p:extLst>
          </p:nvPr>
        </p:nvGraphicFramePr>
        <p:xfrm>
          <a:off x="0" y="1828800"/>
          <a:ext cx="6172200" cy="608012"/>
        </p:xfrm>
        <a:graphic>
          <a:graphicData uri="http://schemas.openxmlformats.org/presentationml/2006/ole">
            <mc:AlternateContent xmlns:mc="http://schemas.openxmlformats.org/markup-compatibility/2006">
              <mc:Choice xmlns:v="urn:schemas-microsoft-com:vml" Requires="v">
                <p:oleObj spid="_x0000_s490608" name="Equation" r:id="rId5" imgW="4356000" imgH="431640" progId="Equation.DSMT4">
                  <p:embed/>
                </p:oleObj>
              </mc:Choice>
              <mc:Fallback>
                <p:oleObj name="Equation" r:id="rId5" imgW="4356000" imgH="431640" progId="Equation.DSMT4">
                  <p:embed/>
                  <p:pic>
                    <p:nvPicPr>
                      <p:cNvPr id="0" name="Object 66"/>
                      <p:cNvPicPr>
                        <a:picLocks noChangeAspect="1" noChangeArrowheads="1"/>
                      </p:cNvPicPr>
                      <p:nvPr/>
                    </p:nvPicPr>
                    <p:blipFill>
                      <a:blip r:embed="rId6"/>
                      <a:srcRect/>
                      <a:stretch>
                        <a:fillRect/>
                      </a:stretch>
                    </p:blipFill>
                    <p:spPr bwMode="auto">
                      <a:xfrm>
                        <a:off x="0" y="1828800"/>
                        <a:ext cx="6172200" cy="608012"/>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38032860"/>
              </p:ext>
            </p:extLst>
          </p:nvPr>
        </p:nvGraphicFramePr>
        <p:xfrm>
          <a:off x="0" y="3017837"/>
          <a:ext cx="2351088" cy="1706563"/>
        </p:xfrm>
        <a:graphic>
          <a:graphicData uri="http://schemas.openxmlformats.org/presentationml/2006/ole">
            <mc:AlternateContent xmlns:mc="http://schemas.openxmlformats.org/markup-compatibility/2006">
              <mc:Choice xmlns:v="urn:schemas-microsoft-com:vml" Requires="v">
                <p:oleObj spid="_x0000_s490609" name="Equation" r:id="rId7" imgW="1803240" imgH="1320480" progId="Equation.DSMT4">
                  <p:embed/>
                </p:oleObj>
              </mc:Choice>
              <mc:Fallback>
                <p:oleObj name="Equation" r:id="rId7" imgW="1803240" imgH="1320480" progId="Equation.DSMT4">
                  <p:embed/>
                  <p:pic>
                    <p:nvPicPr>
                      <p:cNvPr id="0" name="Object 3"/>
                      <p:cNvPicPr>
                        <a:picLocks noChangeAspect="1" noChangeArrowheads="1"/>
                      </p:cNvPicPr>
                      <p:nvPr/>
                    </p:nvPicPr>
                    <p:blipFill>
                      <a:blip r:embed="rId8"/>
                      <a:srcRect/>
                      <a:stretch>
                        <a:fillRect/>
                      </a:stretch>
                    </p:blipFill>
                    <p:spPr bwMode="auto">
                      <a:xfrm>
                        <a:off x="0" y="3017837"/>
                        <a:ext cx="2351088" cy="17065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22209016"/>
              </p:ext>
            </p:extLst>
          </p:nvPr>
        </p:nvGraphicFramePr>
        <p:xfrm>
          <a:off x="0" y="4953000"/>
          <a:ext cx="4186238" cy="788987"/>
        </p:xfrm>
        <a:graphic>
          <a:graphicData uri="http://schemas.openxmlformats.org/presentationml/2006/ole">
            <mc:AlternateContent xmlns:mc="http://schemas.openxmlformats.org/markup-compatibility/2006">
              <mc:Choice xmlns:v="urn:schemas-microsoft-com:vml" Requires="v">
                <p:oleObj spid="_x0000_s490610" name="Equation" r:id="rId9" imgW="3213000" imgH="609480" progId="Equation.DSMT4">
                  <p:embed/>
                </p:oleObj>
              </mc:Choice>
              <mc:Fallback>
                <p:oleObj name="Equation" r:id="rId9" imgW="3213000" imgH="609480" progId="Equation.DSMT4">
                  <p:embed/>
                  <p:pic>
                    <p:nvPicPr>
                      <p:cNvPr id="0" name="Object 4"/>
                      <p:cNvPicPr>
                        <a:picLocks noChangeAspect="1" noChangeArrowheads="1"/>
                      </p:cNvPicPr>
                      <p:nvPr/>
                    </p:nvPicPr>
                    <p:blipFill>
                      <a:blip r:embed="rId10"/>
                      <a:srcRect/>
                      <a:stretch>
                        <a:fillRect/>
                      </a:stretch>
                    </p:blipFill>
                    <p:spPr bwMode="auto">
                      <a:xfrm>
                        <a:off x="0" y="4953000"/>
                        <a:ext cx="4186238"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02550702"/>
              </p:ext>
            </p:extLst>
          </p:nvPr>
        </p:nvGraphicFramePr>
        <p:xfrm>
          <a:off x="1828800" y="2404732"/>
          <a:ext cx="1925637" cy="606425"/>
        </p:xfrm>
        <a:graphic>
          <a:graphicData uri="http://schemas.openxmlformats.org/presentationml/2006/ole">
            <mc:AlternateContent xmlns:mc="http://schemas.openxmlformats.org/markup-compatibility/2006">
              <mc:Choice xmlns:v="urn:schemas-microsoft-com:vml" Requires="v">
                <p:oleObj spid="_x0000_s490611" name="Equation" r:id="rId11" imgW="1358640" imgH="431640" progId="Equation.DSMT4">
                  <p:embed/>
                </p:oleObj>
              </mc:Choice>
              <mc:Fallback>
                <p:oleObj name="Equation" r:id="rId11" imgW="1358640" imgH="431640" progId="Equation.DSMT4">
                  <p:embed/>
                  <p:pic>
                    <p:nvPicPr>
                      <p:cNvPr id="0" name="Object 3"/>
                      <p:cNvPicPr>
                        <a:picLocks noChangeAspect="1" noChangeArrowheads="1"/>
                      </p:cNvPicPr>
                      <p:nvPr/>
                    </p:nvPicPr>
                    <p:blipFill>
                      <a:blip r:embed="rId12"/>
                      <a:srcRect/>
                      <a:stretch>
                        <a:fillRect/>
                      </a:stretch>
                    </p:blipFill>
                    <p:spPr bwMode="auto">
                      <a:xfrm>
                        <a:off x="1828800" y="2404732"/>
                        <a:ext cx="1925637"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68841408"/>
              </p:ext>
            </p:extLst>
          </p:nvPr>
        </p:nvGraphicFramePr>
        <p:xfrm>
          <a:off x="249866" y="2549020"/>
          <a:ext cx="1655763" cy="285750"/>
        </p:xfrm>
        <a:graphic>
          <a:graphicData uri="http://schemas.openxmlformats.org/presentationml/2006/ole">
            <mc:AlternateContent xmlns:mc="http://schemas.openxmlformats.org/markup-compatibility/2006">
              <mc:Choice xmlns:v="urn:schemas-microsoft-com:vml" Requires="v">
                <p:oleObj spid="_x0000_s490612" name="Equation" r:id="rId13" imgW="1168200" imgH="203040" progId="Equation.DSMT4">
                  <p:embed/>
                </p:oleObj>
              </mc:Choice>
              <mc:Fallback>
                <p:oleObj name="Equation" r:id="rId13" imgW="1168200" imgH="203040" progId="Equation.DSMT4">
                  <p:embed/>
                  <p:pic>
                    <p:nvPicPr>
                      <p:cNvPr id="0" name="Object 3"/>
                      <p:cNvPicPr>
                        <a:picLocks noChangeAspect="1" noChangeArrowheads="1"/>
                      </p:cNvPicPr>
                      <p:nvPr/>
                    </p:nvPicPr>
                    <p:blipFill>
                      <a:blip r:embed="rId14"/>
                      <a:srcRect/>
                      <a:stretch>
                        <a:fillRect/>
                      </a:stretch>
                    </p:blipFill>
                    <p:spPr bwMode="auto">
                      <a:xfrm>
                        <a:off x="249866" y="2549020"/>
                        <a:ext cx="1655763"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828593450"/>
              </p:ext>
            </p:extLst>
          </p:nvPr>
        </p:nvGraphicFramePr>
        <p:xfrm>
          <a:off x="838200" y="4090359"/>
          <a:ext cx="8243888" cy="688975"/>
        </p:xfrm>
        <a:graphic>
          <a:graphicData uri="http://schemas.openxmlformats.org/presentationml/2006/ole">
            <mc:AlternateContent xmlns:mc="http://schemas.openxmlformats.org/markup-compatibility/2006">
              <mc:Choice xmlns:v="urn:schemas-microsoft-com:vml" Requires="v">
                <p:oleObj spid="_x0000_s490613" name="Equation" r:id="rId15" imgW="6324480" imgH="533160" progId="Equation.DSMT4">
                  <p:embed/>
                </p:oleObj>
              </mc:Choice>
              <mc:Fallback>
                <p:oleObj name="Equation" r:id="rId15" imgW="6324480" imgH="533160" progId="Equation.DSMT4">
                  <p:embed/>
                  <p:pic>
                    <p:nvPicPr>
                      <p:cNvPr id="0" name="Object 4"/>
                      <p:cNvPicPr>
                        <a:picLocks noChangeAspect="1" noChangeArrowheads="1"/>
                      </p:cNvPicPr>
                      <p:nvPr/>
                    </p:nvPicPr>
                    <p:blipFill>
                      <a:blip r:embed="rId16"/>
                      <a:srcRect/>
                      <a:stretch>
                        <a:fillRect/>
                      </a:stretch>
                    </p:blipFill>
                    <p:spPr bwMode="auto">
                      <a:xfrm>
                        <a:off x="838200" y="4090359"/>
                        <a:ext cx="8243888"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733089993"/>
              </p:ext>
            </p:extLst>
          </p:nvPr>
        </p:nvGraphicFramePr>
        <p:xfrm>
          <a:off x="834760" y="3217863"/>
          <a:ext cx="8226425" cy="688975"/>
        </p:xfrm>
        <a:graphic>
          <a:graphicData uri="http://schemas.openxmlformats.org/presentationml/2006/ole">
            <mc:AlternateContent xmlns:mc="http://schemas.openxmlformats.org/markup-compatibility/2006">
              <mc:Choice xmlns:v="urn:schemas-microsoft-com:vml" Requires="v">
                <p:oleObj spid="_x0000_s490614" name="Equation" r:id="rId17" imgW="6311880" imgH="533160" progId="Equation.DSMT4">
                  <p:embed/>
                </p:oleObj>
              </mc:Choice>
              <mc:Fallback>
                <p:oleObj name="Equation" r:id="rId17" imgW="6311880" imgH="533160" progId="Equation.DSMT4">
                  <p:embed/>
                  <p:pic>
                    <p:nvPicPr>
                      <p:cNvPr id="0" name="Object 12"/>
                      <p:cNvPicPr>
                        <a:picLocks noChangeAspect="1" noChangeArrowheads="1"/>
                      </p:cNvPicPr>
                      <p:nvPr/>
                    </p:nvPicPr>
                    <p:blipFill>
                      <a:blip r:embed="rId18"/>
                      <a:srcRect/>
                      <a:stretch>
                        <a:fillRect/>
                      </a:stretch>
                    </p:blipFill>
                    <p:spPr bwMode="auto">
                      <a:xfrm>
                        <a:off x="834760" y="3217863"/>
                        <a:ext cx="822642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5922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4800"/>
            <a:ext cx="8610600" cy="1216025"/>
          </a:xfrm>
        </p:spPr>
        <p:txBody>
          <a:bodyPr/>
          <a:lstStyle/>
          <a:p>
            <a:r>
              <a:rPr lang="en-US" sz="3200" dirty="0" smtClean="0"/>
              <a:t>General Application of Total Potential Energy Requires </a:t>
            </a:r>
            <a:r>
              <a:rPr lang="en-US" sz="3200" dirty="0" err="1" smtClean="0">
                <a:solidFill>
                  <a:srgbClr val="990000"/>
                </a:solidFill>
              </a:rPr>
              <a:t>Functionals</a:t>
            </a:r>
            <a:r>
              <a:rPr lang="en-US" sz="3200" dirty="0" smtClean="0"/>
              <a:t> </a:t>
            </a:r>
            <a:endParaRPr lang="en-US" sz="3200"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39</a:t>
            </a:fld>
            <a:endParaRPr lang="en-US" dirty="0"/>
          </a:p>
        </p:txBody>
      </p:sp>
      <p:sp>
        <p:nvSpPr>
          <p:cNvPr id="4" name="TextBox 3"/>
          <p:cNvSpPr txBox="1"/>
          <p:nvPr/>
        </p:nvSpPr>
        <p:spPr>
          <a:xfrm>
            <a:off x="609600" y="1948934"/>
            <a:ext cx="8001000" cy="3416320"/>
          </a:xfrm>
          <a:prstGeom prst="rect">
            <a:avLst/>
          </a:prstGeom>
          <a:noFill/>
        </p:spPr>
        <p:txBody>
          <a:bodyPr wrap="square" rtlCol="0">
            <a:spAutoFit/>
          </a:bodyPr>
          <a:lstStyle/>
          <a:p>
            <a:pPr marL="285750" indent="-285750">
              <a:buFont typeface="Wingdings" panose="05000000000000000000" pitchFamily="2" charset="2"/>
              <a:buChar char="§"/>
            </a:pPr>
            <a:r>
              <a:rPr lang="en-US" dirty="0" smtClean="0"/>
              <a:t>In the study of Particle and Rigid Body Mechanics the Potential Energy is a Function</a:t>
            </a:r>
          </a:p>
          <a:p>
            <a:endParaRPr lang="en-US" dirty="0"/>
          </a:p>
          <a:p>
            <a:pPr marL="285750" indent="-285750">
              <a:buFont typeface="Wingdings" panose="05000000000000000000" pitchFamily="2" charset="2"/>
              <a:buChar char="§"/>
            </a:pPr>
            <a:r>
              <a:rPr lang="en-US" dirty="0" smtClean="0"/>
              <a:t>In the previous example the Total Potential Energy is a Function </a:t>
            </a:r>
            <a:br>
              <a:rPr lang="en-US" dirty="0" smtClean="0"/>
            </a:br>
            <a:endParaRPr lang="en-US" dirty="0" smtClean="0"/>
          </a:p>
          <a:p>
            <a:pPr marL="285750" indent="-285750">
              <a:buFont typeface="Wingdings" panose="05000000000000000000" pitchFamily="2" charset="2"/>
              <a:buChar char="§"/>
            </a:pPr>
            <a:r>
              <a:rPr lang="en-US" dirty="0" smtClean="0"/>
              <a:t>In a </a:t>
            </a:r>
            <a:r>
              <a:rPr lang="en-US" dirty="0" smtClean="0">
                <a:solidFill>
                  <a:srgbClr val="990000"/>
                </a:solidFill>
              </a:rPr>
              <a:t>General Elastic Body </a:t>
            </a:r>
            <a:r>
              <a:rPr lang="en-US" dirty="0" smtClean="0"/>
              <a:t>(Beams, Plates, and so on) the Total Potential Energy is a </a:t>
            </a:r>
            <a:r>
              <a:rPr lang="en-US" dirty="0" smtClean="0">
                <a:solidFill>
                  <a:srgbClr val="990000"/>
                </a:solidFill>
              </a:rPr>
              <a:t>Functional</a:t>
            </a:r>
            <a:r>
              <a:rPr lang="en-US" dirty="0" smtClean="0"/>
              <a:t/>
            </a:r>
            <a:br>
              <a:rPr lang="en-US" dirty="0" smtClean="0"/>
            </a:br>
            <a:r>
              <a:rPr lang="en-US" dirty="0" smtClean="0"/>
              <a:t/>
            </a:r>
            <a:br>
              <a:rPr lang="en-US" dirty="0" smtClean="0"/>
            </a:br>
            <a:r>
              <a:rPr lang="en-US" dirty="0" smtClean="0"/>
              <a:t/>
            </a:r>
            <a:br>
              <a:rPr lang="en-US" dirty="0" smtClean="0"/>
            </a:br>
            <a:endParaRPr lang="en-US" dirty="0" smtClean="0"/>
          </a:p>
          <a:p>
            <a:pPr marL="285750" indent="-285750">
              <a:buFont typeface="Wingdings" panose="05000000000000000000" pitchFamily="2" charset="2"/>
              <a:buChar char="§"/>
            </a:pPr>
            <a:r>
              <a:rPr lang="en-US" dirty="0" err="1" smtClean="0"/>
              <a:t>Extremizing</a:t>
            </a:r>
            <a:r>
              <a:rPr lang="en-US" dirty="0" smtClean="0"/>
              <a:t> </a:t>
            </a:r>
            <a:r>
              <a:rPr lang="en-US" dirty="0" err="1" smtClean="0"/>
              <a:t>Functionals</a:t>
            </a:r>
            <a:r>
              <a:rPr lang="en-US" dirty="0" smtClean="0"/>
              <a:t> requires the Calculus of Variation</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06710753"/>
              </p:ext>
            </p:extLst>
          </p:nvPr>
        </p:nvGraphicFramePr>
        <p:xfrm>
          <a:off x="1828799" y="4245243"/>
          <a:ext cx="2702859" cy="685800"/>
        </p:xfrm>
        <a:graphic>
          <a:graphicData uri="http://schemas.openxmlformats.org/presentationml/2006/ole">
            <mc:AlternateContent xmlns:mc="http://schemas.openxmlformats.org/markup-compatibility/2006">
              <mc:Choice xmlns:v="urn:schemas-microsoft-com:vml" Requires="v">
                <p:oleObj spid="_x0000_s491536" name="Equation" r:id="rId3" imgW="1701720" imgH="431640" progId="Equation.DSMT4">
                  <p:embed/>
                </p:oleObj>
              </mc:Choice>
              <mc:Fallback>
                <p:oleObj name="Equation" r:id="rId3" imgW="1701720" imgH="431640" progId="Equation.DSMT4">
                  <p:embed/>
                  <p:pic>
                    <p:nvPicPr>
                      <p:cNvPr id="0" name=""/>
                      <p:cNvPicPr/>
                      <p:nvPr/>
                    </p:nvPicPr>
                    <p:blipFill>
                      <a:blip r:embed="rId4"/>
                      <a:stretch>
                        <a:fillRect/>
                      </a:stretch>
                    </p:blipFill>
                    <p:spPr>
                      <a:xfrm>
                        <a:off x="1828799" y="4245243"/>
                        <a:ext cx="2702859" cy="685800"/>
                      </a:xfrm>
                      <a:prstGeom prst="rect">
                        <a:avLst/>
                      </a:prstGeom>
                    </p:spPr>
                  </p:pic>
                </p:oleObj>
              </mc:Fallback>
            </mc:AlternateContent>
          </a:graphicData>
        </a:graphic>
      </p:graphicFrame>
    </p:spTree>
    <p:extLst>
      <p:ext uri="{BB962C8B-B14F-4D97-AF65-F5344CB8AC3E}">
        <p14:creationId xmlns:p14="http://schemas.microsoft.com/office/powerpoint/2010/main" val="359280005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 name="Object 89"/>
          <p:cNvGraphicFramePr>
            <a:graphicFrameLocks noChangeAspect="1"/>
          </p:cNvGraphicFramePr>
          <p:nvPr>
            <p:extLst>
              <p:ext uri="{D42A27DB-BD31-4B8C-83A1-F6EECF244321}">
                <p14:modId xmlns:p14="http://schemas.microsoft.com/office/powerpoint/2010/main" val="3311256791"/>
              </p:ext>
            </p:extLst>
          </p:nvPr>
        </p:nvGraphicFramePr>
        <p:xfrm>
          <a:off x="4465370" y="4953000"/>
          <a:ext cx="3568700" cy="508000"/>
        </p:xfrm>
        <a:graphic>
          <a:graphicData uri="http://schemas.openxmlformats.org/presentationml/2006/ole">
            <mc:AlternateContent xmlns:mc="http://schemas.openxmlformats.org/markup-compatibility/2006">
              <mc:Choice xmlns:v="urn:schemas-microsoft-com:vml" Requires="v">
                <p:oleObj spid="_x0000_s457553" name="Equation" r:id="rId3" imgW="3213000" imgH="457200" progId="Equation.DSMT4">
                  <p:embed/>
                </p:oleObj>
              </mc:Choice>
              <mc:Fallback>
                <p:oleObj name="Equation" r:id="rId3" imgW="3213000" imgH="457200" progId="Equation.DSMT4">
                  <p:embed/>
                  <p:pic>
                    <p:nvPicPr>
                      <p:cNvPr id="0" name="Object 88"/>
                      <p:cNvPicPr>
                        <a:picLocks noChangeAspect="1" noChangeArrowheads="1"/>
                      </p:cNvPicPr>
                      <p:nvPr/>
                    </p:nvPicPr>
                    <p:blipFill>
                      <a:blip r:embed="rId4"/>
                      <a:srcRect/>
                      <a:stretch>
                        <a:fillRect/>
                      </a:stretch>
                    </p:blipFill>
                    <p:spPr bwMode="auto">
                      <a:xfrm>
                        <a:off x="4465370" y="4953000"/>
                        <a:ext cx="3568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Freeform 6"/>
          <p:cNvSpPr/>
          <p:nvPr/>
        </p:nvSpPr>
        <p:spPr bwMode="auto">
          <a:xfrm>
            <a:off x="1067438" y="2808863"/>
            <a:ext cx="969666" cy="1731665"/>
          </a:xfrm>
          <a:custGeom>
            <a:avLst/>
            <a:gdLst>
              <a:gd name="connsiteX0" fmla="*/ 969666 w 969666"/>
              <a:gd name="connsiteY0" fmla="*/ 1924259 h 1924259"/>
              <a:gd name="connsiteX1" fmla="*/ 959618 w 969666"/>
              <a:gd name="connsiteY1" fmla="*/ 200967 h 1924259"/>
              <a:gd name="connsiteX2" fmla="*/ 0 w 969666"/>
              <a:gd name="connsiteY2" fmla="*/ 0 h 1924259"/>
              <a:gd name="connsiteX3" fmla="*/ 10048 w 969666"/>
              <a:gd name="connsiteY3" fmla="*/ 1552470 h 1924259"/>
              <a:gd name="connsiteX4" fmla="*/ 969666 w 969666"/>
              <a:gd name="connsiteY4" fmla="*/ 1924259 h 19242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9666" h="1924259">
                <a:moveTo>
                  <a:pt x="969666" y="1924259"/>
                </a:moveTo>
                <a:cubicBezTo>
                  <a:pt x="966317" y="1349828"/>
                  <a:pt x="962967" y="775398"/>
                  <a:pt x="959618" y="200967"/>
                </a:cubicBezTo>
                <a:lnTo>
                  <a:pt x="0" y="0"/>
                </a:lnTo>
                <a:cubicBezTo>
                  <a:pt x="3349" y="517490"/>
                  <a:pt x="6699" y="1034980"/>
                  <a:pt x="10048" y="1552470"/>
                </a:cubicBezTo>
                <a:lnTo>
                  <a:pt x="969666" y="1924259"/>
                </a:lnTo>
                <a:close/>
              </a:path>
            </a:pathLst>
          </a:custGeom>
          <a:solidFill>
            <a:srgbClr val="6699FF">
              <a:alpha val="20000"/>
            </a:srgbClr>
          </a:solid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 name="Freeform 7"/>
          <p:cNvSpPr/>
          <p:nvPr/>
        </p:nvSpPr>
        <p:spPr bwMode="auto">
          <a:xfrm>
            <a:off x="1067438" y="2617943"/>
            <a:ext cx="2115178" cy="371789"/>
          </a:xfrm>
          <a:custGeom>
            <a:avLst/>
            <a:gdLst>
              <a:gd name="connsiteX0" fmla="*/ 0 w 2115178"/>
              <a:gd name="connsiteY0" fmla="*/ 185895 h 371789"/>
              <a:gd name="connsiteX1" fmla="*/ 964642 w 2115178"/>
              <a:gd name="connsiteY1" fmla="*/ 371789 h 371789"/>
              <a:gd name="connsiteX2" fmla="*/ 2115178 w 2115178"/>
              <a:gd name="connsiteY2" fmla="*/ 170822 h 371789"/>
              <a:gd name="connsiteX3" fmla="*/ 904352 w 2115178"/>
              <a:gd name="connsiteY3" fmla="*/ 0 h 371789"/>
              <a:gd name="connsiteX4" fmla="*/ 0 w 2115178"/>
              <a:gd name="connsiteY4" fmla="*/ 185895 h 3717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15178" h="371789">
                <a:moveTo>
                  <a:pt x="0" y="185895"/>
                </a:moveTo>
                <a:lnTo>
                  <a:pt x="964642" y="371789"/>
                </a:lnTo>
                <a:lnTo>
                  <a:pt x="2115178" y="170822"/>
                </a:lnTo>
                <a:lnTo>
                  <a:pt x="904352" y="0"/>
                </a:lnTo>
                <a:lnTo>
                  <a:pt x="0" y="185895"/>
                </a:lnTo>
                <a:close/>
              </a:path>
            </a:pathLst>
          </a:custGeom>
          <a:solidFill>
            <a:schemeClr val="accent1">
              <a:alpha val="20000"/>
            </a:schemeClr>
          </a:solid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8" name="Freeform 37"/>
          <p:cNvSpPr/>
          <p:nvPr/>
        </p:nvSpPr>
        <p:spPr bwMode="auto">
          <a:xfrm>
            <a:off x="2355011" y="2863969"/>
            <a:ext cx="1657101" cy="1578633"/>
          </a:xfrm>
          <a:custGeom>
            <a:avLst/>
            <a:gdLst>
              <a:gd name="connsiteX0" fmla="*/ 8627 w 1647646"/>
              <a:gd name="connsiteY0" fmla="*/ 1121434 h 1630392"/>
              <a:gd name="connsiteX1" fmla="*/ 0 w 1647646"/>
              <a:gd name="connsiteY1" fmla="*/ 0 h 1630392"/>
              <a:gd name="connsiteX2" fmla="*/ 1647646 w 1647646"/>
              <a:gd name="connsiteY2" fmla="*/ 276045 h 1630392"/>
              <a:gd name="connsiteX3" fmla="*/ 1639019 w 1647646"/>
              <a:gd name="connsiteY3" fmla="*/ 1630392 h 1630392"/>
              <a:gd name="connsiteX4" fmla="*/ 8627 w 1647646"/>
              <a:gd name="connsiteY4" fmla="*/ 1121434 h 1630392"/>
              <a:gd name="connsiteX0" fmla="*/ 8627 w 1656653"/>
              <a:gd name="connsiteY0" fmla="*/ 1121434 h 1578633"/>
              <a:gd name="connsiteX1" fmla="*/ 0 w 1656653"/>
              <a:gd name="connsiteY1" fmla="*/ 0 h 1578633"/>
              <a:gd name="connsiteX2" fmla="*/ 1647646 w 1656653"/>
              <a:gd name="connsiteY2" fmla="*/ 276045 h 1578633"/>
              <a:gd name="connsiteX3" fmla="*/ 1656271 w 1656653"/>
              <a:gd name="connsiteY3" fmla="*/ 1578633 h 1578633"/>
              <a:gd name="connsiteX4" fmla="*/ 8627 w 1656653"/>
              <a:gd name="connsiteY4" fmla="*/ 1121434 h 1578633"/>
              <a:gd name="connsiteX0" fmla="*/ 8627 w 1657101"/>
              <a:gd name="connsiteY0" fmla="*/ 1121434 h 1578633"/>
              <a:gd name="connsiteX1" fmla="*/ 0 w 1657101"/>
              <a:gd name="connsiteY1" fmla="*/ 0 h 1578633"/>
              <a:gd name="connsiteX2" fmla="*/ 1656272 w 1657101"/>
              <a:gd name="connsiteY2" fmla="*/ 224286 h 1578633"/>
              <a:gd name="connsiteX3" fmla="*/ 1656271 w 1657101"/>
              <a:gd name="connsiteY3" fmla="*/ 1578633 h 1578633"/>
              <a:gd name="connsiteX4" fmla="*/ 8627 w 1657101"/>
              <a:gd name="connsiteY4" fmla="*/ 1121434 h 15786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57101" h="1578633">
                <a:moveTo>
                  <a:pt x="8627" y="1121434"/>
                </a:moveTo>
                <a:cubicBezTo>
                  <a:pt x="5751" y="747623"/>
                  <a:pt x="2876" y="373811"/>
                  <a:pt x="0" y="0"/>
                </a:cubicBezTo>
                <a:lnTo>
                  <a:pt x="1656272" y="224286"/>
                </a:lnTo>
                <a:cubicBezTo>
                  <a:pt x="1653396" y="675735"/>
                  <a:pt x="1659147" y="1127184"/>
                  <a:pt x="1656271" y="1578633"/>
                </a:cubicBezTo>
                <a:lnTo>
                  <a:pt x="8627" y="1121434"/>
                </a:lnTo>
                <a:close/>
              </a:path>
            </a:pathLst>
          </a:custGeom>
          <a:noFill/>
          <a:ln w="31750"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62" name="Straight Connector 61"/>
          <p:cNvCxnSpPr>
            <a:stCxn id="38" idx="1"/>
            <a:endCxn id="52" idx="1"/>
          </p:cNvCxnSpPr>
          <p:nvPr/>
        </p:nvCxnSpPr>
        <p:spPr bwMode="auto">
          <a:xfrm flipH="1">
            <a:off x="1645448" y="2863969"/>
            <a:ext cx="709563" cy="158209"/>
          </a:xfrm>
          <a:prstGeom prst="line">
            <a:avLst/>
          </a:prstGeom>
          <a:solidFill>
            <a:schemeClr val="accent1"/>
          </a:solidFill>
          <a:ln w="31750" cap="flat" cmpd="sng" algn="ctr">
            <a:solidFill>
              <a:schemeClr val="tx1"/>
            </a:solidFill>
            <a:prstDash val="sysDash"/>
            <a:round/>
            <a:headEnd type="none" w="med" len="med"/>
            <a:tailEnd type="none" w="med" len="med"/>
          </a:ln>
          <a:effectLst/>
        </p:spPr>
      </p:cxnSp>
      <p:cxnSp>
        <p:nvCxnSpPr>
          <p:cNvPr id="71" name="Straight Connector 70"/>
          <p:cNvCxnSpPr>
            <a:stCxn id="52" idx="0"/>
            <a:endCxn id="38" idx="0"/>
          </p:cNvCxnSpPr>
          <p:nvPr/>
        </p:nvCxnSpPr>
        <p:spPr bwMode="auto">
          <a:xfrm flipV="1">
            <a:off x="1645449" y="3985403"/>
            <a:ext cx="718189" cy="322110"/>
          </a:xfrm>
          <a:prstGeom prst="line">
            <a:avLst/>
          </a:prstGeom>
          <a:solidFill>
            <a:schemeClr val="accent1"/>
          </a:solidFill>
          <a:ln w="31750" cap="flat" cmpd="sng" algn="ctr">
            <a:solidFill>
              <a:schemeClr val="tx1"/>
            </a:solidFill>
            <a:prstDash val="sysDash"/>
            <a:round/>
            <a:headEnd type="none" w="med" len="med"/>
            <a:tailEnd type="none" w="med" len="med"/>
          </a:ln>
          <a:effectLst/>
        </p:spPr>
      </p:cxnSp>
      <p:cxnSp>
        <p:nvCxnSpPr>
          <p:cNvPr id="42" name="Straight Arrow Connector 41"/>
          <p:cNvCxnSpPr>
            <a:cxnSpLocks noChangeAspect="1"/>
          </p:cNvCxnSpPr>
          <p:nvPr/>
        </p:nvCxnSpPr>
        <p:spPr bwMode="auto">
          <a:xfrm>
            <a:off x="1858110" y="3553612"/>
            <a:ext cx="457200" cy="91440"/>
          </a:xfrm>
          <a:prstGeom prst="straightConnector1">
            <a:avLst/>
          </a:prstGeom>
          <a:solidFill>
            <a:schemeClr val="accent1"/>
          </a:solidFill>
          <a:ln w="38100" cap="flat" cmpd="sng" algn="ctr">
            <a:solidFill>
              <a:schemeClr val="bg1">
                <a:lumMod val="50000"/>
              </a:schemeClr>
            </a:solidFill>
            <a:prstDash val="solid"/>
            <a:round/>
            <a:headEnd type="none" w="med" len="med"/>
            <a:tailEnd type="stealth" w="med" len="lg"/>
          </a:ln>
          <a:effectLst/>
        </p:spPr>
      </p:cxnSp>
      <p:cxnSp>
        <p:nvCxnSpPr>
          <p:cNvPr id="35" name="Straight Arrow Connector 34"/>
          <p:cNvCxnSpPr>
            <a:cxnSpLocks noChangeAspect="1"/>
          </p:cNvCxnSpPr>
          <p:nvPr/>
        </p:nvCxnSpPr>
        <p:spPr bwMode="auto">
          <a:xfrm>
            <a:off x="800417" y="3337531"/>
            <a:ext cx="731520" cy="146304"/>
          </a:xfrm>
          <a:prstGeom prst="straightConnector1">
            <a:avLst/>
          </a:prstGeom>
          <a:solidFill>
            <a:schemeClr val="accent1"/>
          </a:solidFill>
          <a:ln w="38100" cap="flat" cmpd="sng" algn="ctr">
            <a:solidFill>
              <a:schemeClr val="tx1"/>
            </a:solidFill>
            <a:prstDash val="solid"/>
            <a:round/>
            <a:headEnd type="stealth" w="med" len="med"/>
            <a:tailEnd type="none" w="med" len="lg"/>
          </a:ln>
          <a:effectLst/>
        </p:spPr>
      </p:cxnSp>
      <p:sp>
        <p:nvSpPr>
          <p:cNvPr id="2" name="Title 1"/>
          <p:cNvSpPr>
            <a:spLocks noGrp="1"/>
          </p:cNvSpPr>
          <p:nvPr>
            <p:ph type="title"/>
          </p:nvPr>
        </p:nvSpPr>
        <p:spPr/>
        <p:txBody>
          <a:bodyPr/>
          <a:lstStyle/>
          <a:p>
            <a:r>
              <a:rPr lang="en-US" dirty="0" smtClean="0"/>
              <a:t>Strain Energy Increment Computed Directly From </a:t>
            </a:r>
            <a:r>
              <a:rPr lang="en-US" dirty="0" smtClean="0">
                <a:sym typeface="Symbol"/>
              </a:rPr>
              <a:t>-</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4</a:t>
            </a:fld>
            <a:endParaRPr lang="en-US" dirty="0"/>
          </a:p>
        </p:txBody>
      </p:sp>
      <p:sp>
        <p:nvSpPr>
          <p:cNvPr id="4" name="Freeform 3"/>
          <p:cNvSpPr/>
          <p:nvPr/>
        </p:nvSpPr>
        <p:spPr bwMode="auto">
          <a:xfrm>
            <a:off x="2025381" y="2787929"/>
            <a:ext cx="1156398" cy="1752599"/>
          </a:xfrm>
          <a:custGeom>
            <a:avLst/>
            <a:gdLst>
              <a:gd name="connsiteX0" fmla="*/ 10049 w 1014884"/>
              <a:gd name="connsiteY0" fmla="*/ 2250831 h 2250831"/>
              <a:gd name="connsiteX1" fmla="*/ 0 w 1014884"/>
              <a:gd name="connsiteY1" fmla="*/ 256233 h 2250831"/>
              <a:gd name="connsiteX2" fmla="*/ 1014884 w 1014884"/>
              <a:gd name="connsiteY2" fmla="*/ 0 h 2250831"/>
              <a:gd name="connsiteX3" fmla="*/ 1014884 w 1014884"/>
              <a:gd name="connsiteY3" fmla="*/ 1823776 h 2250831"/>
              <a:gd name="connsiteX4" fmla="*/ 10049 w 1014884"/>
              <a:gd name="connsiteY4" fmla="*/ 2250831 h 22508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4884" h="2250831">
                <a:moveTo>
                  <a:pt x="10049" y="2250831"/>
                </a:moveTo>
                <a:cubicBezTo>
                  <a:pt x="6699" y="1585965"/>
                  <a:pt x="3350" y="921099"/>
                  <a:pt x="0" y="256233"/>
                </a:cubicBezTo>
                <a:lnTo>
                  <a:pt x="1014884" y="0"/>
                </a:lnTo>
                <a:lnTo>
                  <a:pt x="1014884" y="1823776"/>
                </a:lnTo>
                <a:lnTo>
                  <a:pt x="10049" y="2250831"/>
                </a:lnTo>
                <a:close/>
              </a:path>
            </a:pathLst>
          </a:custGeom>
          <a:solidFill>
            <a:srgbClr val="FFFF99">
              <a:alpha val="20000"/>
            </a:srgbClr>
          </a:solid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6" name="Freeform 5"/>
          <p:cNvSpPr/>
          <p:nvPr/>
        </p:nvSpPr>
        <p:spPr bwMode="auto">
          <a:xfrm>
            <a:off x="1066800" y="2618402"/>
            <a:ext cx="908443" cy="1584562"/>
          </a:xfrm>
          <a:custGeom>
            <a:avLst/>
            <a:gdLst>
              <a:gd name="connsiteX0" fmla="*/ 905464 w 908443"/>
              <a:gd name="connsiteY0" fmla="*/ 0 h 1584562"/>
              <a:gd name="connsiteX1" fmla="*/ 0 w 908443"/>
              <a:gd name="connsiteY1" fmla="*/ 190624 h 1584562"/>
              <a:gd name="connsiteX2" fmla="*/ 11914 w 908443"/>
              <a:gd name="connsiteY2" fmla="*/ 1584562 h 1584562"/>
              <a:gd name="connsiteX3" fmla="*/ 908443 w 908443"/>
              <a:gd name="connsiteY3" fmla="*/ 1250970 h 1584562"/>
              <a:gd name="connsiteX4" fmla="*/ 905464 w 908443"/>
              <a:gd name="connsiteY4" fmla="*/ 0 h 15845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8443" h="1584562">
                <a:moveTo>
                  <a:pt x="905464" y="0"/>
                </a:moveTo>
                <a:lnTo>
                  <a:pt x="0" y="190624"/>
                </a:lnTo>
                <a:lnTo>
                  <a:pt x="11914" y="1584562"/>
                </a:lnTo>
                <a:lnTo>
                  <a:pt x="908443" y="1250970"/>
                </a:lnTo>
                <a:lnTo>
                  <a:pt x="905464" y="0"/>
                </a:lnTo>
                <a:close/>
              </a:path>
            </a:pathLst>
          </a:custGeom>
          <a:no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9" name="Freeform 8"/>
          <p:cNvSpPr/>
          <p:nvPr/>
        </p:nvSpPr>
        <p:spPr bwMode="auto">
          <a:xfrm>
            <a:off x="1972264" y="2612445"/>
            <a:ext cx="1212251" cy="1599455"/>
          </a:xfrm>
          <a:custGeom>
            <a:avLst/>
            <a:gdLst>
              <a:gd name="connsiteX0" fmla="*/ 1212251 w 1212251"/>
              <a:gd name="connsiteY0" fmla="*/ 1599455 h 1599455"/>
              <a:gd name="connsiteX1" fmla="*/ 1206294 w 1212251"/>
              <a:gd name="connsiteY1" fmla="*/ 175731 h 1599455"/>
              <a:gd name="connsiteX2" fmla="*/ 0 w 1212251"/>
              <a:gd name="connsiteY2" fmla="*/ 0 h 1599455"/>
              <a:gd name="connsiteX3" fmla="*/ 2979 w 1212251"/>
              <a:gd name="connsiteY3" fmla="*/ 1256927 h 1599455"/>
              <a:gd name="connsiteX4" fmla="*/ 1212251 w 1212251"/>
              <a:gd name="connsiteY4" fmla="*/ 1599455 h 1599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2251" h="1599455">
                <a:moveTo>
                  <a:pt x="1212251" y="1599455"/>
                </a:moveTo>
                <a:cubicBezTo>
                  <a:pt x="1210265" y="1124880"/>
                  <a:pt x="1208280" y="650306"/>
                  <a:pt x="1206294" y="175731"/>
                </a:cubicBezTo>
                <a:lnTo>
                  <a:pt x="0" y="0"/>
                </a:lnTo>
                <a:lnTo>
                  <a:pt x="2979" y="1256927"/>
                </a:lnTo>
                <a:lnTo>
                  <a:pt x="1212251" y="1599455"/>
                </a:lnTo>
                <a:close/>
              </a:path>
            </a:pathLst>
          </a:custGeom>
          <a:no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7" name="Straight Arrow Connector 16"/>
          <p:cNvCxnSpPr>
            <a:cxnSpLocks noChangeAspect="1"/>
          </p:cNvCxnSpPr>
          <p:nvPr/>
        </p:nvCxnSpPr>
        <p:spPr bwMode="auto">
          <a:xfrm>
            <a:off x="2663419" y="3703701"/>
            <a:ext cx="731520" cy="146304"/>
          </a:xfrm>
          <a:prstGeom prst="straightConnector1">
            <a:avLst/>
          </a:prstGeom>
          <a:solidFill>
            <a:schemeClr val="accent1"/>
          </a:solidFill>
          <a:ln w="38100" cap="flat" cmpd="sng" algn="ctr">
            <a:solidFill>
              <a:schemeClr val="tx1"/>
            </a:solidFill>
            <a:prstDash val="solid"/>
            <a:round/>
            <a:headEnd type="none" w="med" len="med"/>
            <a:tailEnd type="stealth" w="med" len="lg"/>
          </a:ln>
          <a:effectLst/>
        </p:spPr>
      </p:cxnSp>
      <p:cxnSp>
        <p:nvCxnSpPr>
          <p:cNvPr id="19" name="Straight Arrow Connector 18"/>
          <p:cNvCxnSpPr/>
          <p:nvPr/>
        </p:nvCxnSpPr>
        <p:spPr bwMode="auto">
          <a:xfrm rot="5400000" flipH="1" flipV="1">
            <a:off x="1672507" y="2253734"/>
            <a:ext cx="609600" cy="1588"/>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cxnSp>
        <p:nvCxnSpPr>
          <p:cNvPr id="20" name="Straight Arrow Connector 19"/>
          <p:cNvCxnSpPr/>
          <p:nvPr/>
        </p:nvCxnSpPr>
        <p:spPr bwMode="auto">
          <a:xfrm>
            <a:off x="3276600" y="3835684"/>
            <a:ext cx="1274710" cy="247644"/>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cxnSp>
        <p:nvCxnSpPr>
          <p:cNvPr id="21" name="Straight Arrow Connector 20"/>
          <p:cNvCxnSpPr/>
          <p:nvPr/>
        </p:nvCxnSpPr>
        <p:spPr bwMode="auto">
          <a:xfrm rot="10800000" flipV="1">
            <a:off x="228600" y="3930928"/>
            <a:ext cx="762000" cy="304800"/>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sp>
        <p:nvSpPr>
          <p:cNvPr id="25" name="TextBox 24"/>
          <p:cNvSpPr txBox="1"/>
          <p:nvPr/>
        </p:nvSpPr>
        <p:spPr>
          <a:xfrm>
            <a:off x="76200" y="3930928"/>
            <a:ext cx="304800" cy="276999"/>
          </a:xfrm>
          <a:prstGeom prst="rect">
            <a:avLst/>
          </a:prstGeom>
          <a:noFill/>
        </p:spPr>
        <p:txBody>
          <a:bodyPr wrap="square" rtlCol="0">
            <a:spAutoFit/>
          </a:bodyPr>
          <a:lstStyle/>
          <a:p>
            <a:r>
              <a:rPr lang="en-US" sz="1200" dirty="0" smtClean="0"/>
              <a:t>z</a:t>
            </a:r>
            <a:endParaRPr lang="en-US" sz="1200" dirty="0"/>
          </a:p>
        </p:txBody>
      </p:sp>
      <p:sp>
        <p:nvSpPr>
          <p:cNvPr id="26" name="TextBox 25"/>
          <p:cNvSpPr txBox="1"/>
          <p:nvPr/>
        </p:nvSpPr>
        <p:spPr>
          <a:xfrm>
            <a:off x="1825702" y="1600200"/>
            <a:ext cx="304800" cy="276999"/>
          </a:xfrm>
          <a:prstGeom prst="rect">
            <a:avLst/>
          </a:prstGeom>
          <a:noFill/>
        </p:spPr>
        <p:txBody>
          <a:bodyPr wrap="square" rtlCol="0">
            <a:spAutoFit/>
          </a:bodyPr>
          <a:lstStyle/>
          <a:p>
            <a:r>
              <a:rPr lang="en-US" sz="1200" dirty="0" smtClean="0"/>
              <a:t>y</a:t>
            </a:r>
            <a:endParaRPr lang="en-US" sz="1200" dirty="0"/>
          </a:p>
        </p:txBody>
      </p:sp>
      <p:sp>
        <p:nvSpPr>
          <p:cNvPr id="27" name="TextBox 26"/>
          <p:cNvSpPr txBox="1"/>
          <p:nvPr/>
        </p:nvSpPr>
        <p:spPr>
          <a:xfrm>
            <a:off x="4267200" y="4113294"/>
            <a:ext cx="304800" cy="276999"/>
          </a:xfrm>
          <a:prstGeom prst="rect">
            <a:avLst/>
          </a:prstGeom>
          <a:noFill/>
        </p:spPr>
        <p:txBody>
          <a:bodyPr wrap="square" rtlCol="0">
            <a:spAutoFit/>
          </a:bodyPr>
          <a:lstStyle/>
          <a:p>
            <a:r>
              <a:rPr lang="en-US" sz="1200" dirty="0" smtClean="0"/>
              <a:t>x</a:t>
            </a:r>
            <a:endParaRPr lang="en-US" sz="1200" dirty="0"/>
          </a:p>
        </p:txBody>
      </p:sp>
      <p:graphicFrame>
        <p:nvGraphicFramePr>
          <p:cNvPr id="34" name="Object 8"/>
          <p:cNvGraphicFramePr>
            <a:graphicFrameLocks noChangeAspect="1"/>
          </p:cNvGraphicFramePr>
          <p:nvPr>
            <p:extLst>
              <p:ext uri="{D42A27DB-BD31-4B8C-83A1-F6EECF244321}">
                <p14:modId xmlns:p14="http://schemas.microsoft.com/office/powerpoint/2010/main" val="3115655993"/>
              </p:ext>
            </p:extLst>
          </p:nvPr>
        </p:nvGraphicFramePr>
        <p:xfrm>
          <a:off x="3184515" y="3392868"/>
          <a:ext cx="1158885" cy="520834"/>
        </p:xfrm>
        <a:graphic>
          <a:graphicData uri="http://schemas.openxmlformats.org/presentationml/2006/ole">
            <mc:AlternateContent xmlns:mc="http://schemas.openxmlformats.org/markup-compatibility/2006">
              <mc:Choice xmlns:v="urn:schemas-microsoft-com:vml" Requires="v">
                <p:oleObj spid="_x0000_s457554" name="Equation" r:id="rId5" imgW="876240" imgH="393480" progId="Equation.DSMT4">
                  <p:embed/>
                </p:oleObj>
              </mc:Choice>
              <mc:Fallback>
                <p:oleObj name="Equation" r:id="rId5" imgW="876240" imgH="393480" progId="Equation.DSMT4">
                  <p:embed/>
                  <p:pic>
                    <p:nvPicPr>
                      <p:cNvPr id="0" name=""/>
                      <p:cNvPicPr>
                        <a:picLocks noChangeAspect="1" noChangeArrowheads="1"/>
                      </p:cNvPicPr>
                      <p:nvPr/>
                    </p:nvPicPr>
                    <p:blipFill>
                      <a:blip r:embed="rId6"/>
                      <a:srcRect/>
                      <a:stretch>
                        <a:fillRect/>
                      </a:stretch>
                    </p:blipFill>
                    <p:spPr bwMode="auto">
                      <a:xfrm>
                        <a:off x="3184515" y="3392868"/>
                        <a:ext cx="1158885" cy="520834"/>
                      </a:xfrm>
                      <a:prstGeom prst="rect">
                        <a:avLst/>
                      </a:prstGeom>
                      <a:noFill/>
                      <a:ln>
                        <a:noFill/>
                      </a:ln>
                      <a:effectLs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730565104"/>
              </p:ext>
            </p:extLst>
          </p:nvPr>
        </p:nvGraphicFramePr>
        <p:xfrm>
          <a:off x="684298" y="2967839"/>
          <a:ext cx="290417" cy="347390"/>
        </p:xfrm>
        <a:graphic>
          <a:graphicData uri="http://schemas.openxmlformats.org/presentationml/2006/ole">
            <mc:AlternateContent xmlns:mc="http://schemas.openxmlformats.org/markup-compatibility/2006">
              <mc:Choice xmlns:v="urn:schemas-microsoft-com:vml" Requires="v">
                <p:oleObj spid="_x0000_s457555" name="Equation" r:id="rId7" imgW="190440" imgH="228600" progId="Equation.DSMT4">
                  <p:embed/>
                </p:oleObj>
              </mc:Choice>
              <mc:Fallback>
                <p:oleObj name="Equation" r:id="rId7" imgW="190440" imgH="228600" progId="Equation.DSMT4">
                  <p:embed/>
                  <p:pic>
                    <p:nvPicPr>
                      <p:cNvPr id="0" name="Object 8"/>
                      <p:cNvPicPr>
                        <a:picLocks noChangeAspect="1" noChangeArrowheads="1"/>
                      </p:cNvPicPr>
                      <p:nvPr/>
                    </p:nvPicPr>
                    <p:blipFill>
                      <a:blip r:embed="rId8"/>
                      <a:srcRect/>
                      <a:stretch>
                        <a:fillRect/>
                      </a:stretch>
                    </p:blipFill>
                    <p:spPr bwMode="auto">
                      <a:xfrm>
                        <a:off x="684298" y="2967839"/>
                        <a:ext cx="290417" cy="347390"/>
                      </a:xfrm>
                      <a:prstGeom prst="rect">
                        <a:avLst/>
                      </a:prstGeom>
                      <a:noFill/>
                      <a:ln>
                        <a:noFill/>
                      </a:ln>
                      <a:effectLs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344121087"/>
              </p:ext>
            </p:extLst>
          </p:nvPr>
        </p:nvGraphicFramePr>
        <p:xfrm>
          <a:off x="3276600" y="1752420"/>
          <a:ext cx="892414" cy="453574"/>
        </p:xfrm>
        <a:graphic>
          <a:graphicData uri="http://schemas.openxmlformats.org/presentationml/2006/ole">
            <mc:AlternateContent xmlns:mc="http://schemas.openxmlformats.org/markup-compatibility/2006">
              <mc:Choice xmlns:v="urn:schemas-microsoft-com:vml" Requires="v">
                <p:oleObj spid="_x0000_s457556" name="Equation" r:id="rId9" imgW="774360" imgH="393480" progId="Equation.DSMT4">
                  <p:embed/>
                </p:oleObj>
              </mc:Choice>
              <mc:Fallback>
                <p:oleObj name="Equation" r:id="rId9" imgW="774360" imgH="393480" progId="Equation.DSMT4">
                  <p:embed/>
                  <p:pic>
                    <p:nvPicPr>
                      <p:cNvPr id="0" name="Object 8"/>
                      <p:cNvPicPr>
                        <a:picLocks noChangeAspect="1" noChangeArrowheads="1"/>
                      </p:cNvPicPr>
                      <p:nvPr/>
                    </p:nvPicPr>
                    <p:blipFill>
                      <a:blip r:embed="rId10"/>
                      <a:srcRect/>
                      <a:stretch>
                        <a:fillRect/>
                      </a:stretch>
                    </p:blipFill>
                    <p:spPr bwMode="auto">
                      <a:xfrm>
                        <a:off x="3276600" y="1752420"/>
                        <a:ext cx="892414" cy="453574"/>
                      </a:xfrm>
                      <a:prstGeom prst="rect">
                        <a:avLst/>
                      </a:prstGeom>
                      <a:noFill/>
                      <a:ln>
                        <a:noFill/>
                      </a:ln>
                      <a:effectLs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207577207"/>
              </p:ext>
            </p:extLst>
          </p:nvPr>
        </p:nvGraphicFramePr>
        <p:xfrm>
          <a:off x="2072333" y="2014036"/>
          <a:ext cx="184431" cy="256154"/>
        </p:xfrm>
        <a:graphic>
          <a:graphicData uri="http://schemas.openxmlformats.org/presentationml/2006/ole">
            <mc:AlternateContent xmlns:mc="http://schemas.openxmlformats.org/markup-compatibility/2006">
              <mc:Choice xmlns:v="urn:schemas-microsoft-com:vml" Requires="v">
                <p:oleObj spid="_x0000_s457557" name="Equation" r:id="rId11" imgW="164880" imgH="228600" progId="Equation.DSMT4">
                  <p:embed/>
                </p:oleObj>
              </mc:Choice>
              <mc:Fallback>
                <p:oleObj name="Equation" r:id="rId11" imgW="164880" imgH="228600" progId="Equation.DSMT4">
                  <p:embed/>
                  <p:pic>
                    <p:nvPicPr>
                      <p:cNvPr id="0" name="Object 39"/>
                      <p:cNvPicPr>
                        <a:picLocks noChangeAspect="1" noChangeArrowheads="1"/>
                      </p:cNvPicPr>
                      <p:nvPr/>
                    </p:nvPicPr>
                    <p:blipFill>
                      <a:blip r:embed="rId12"/>
                      <a:srcRect/>
                      <a:stretch>
                        <a:fillRect/>
                      </a:stretch>
                    </p:blipFill>
                    <p:spPr bwMode="auto">
                      <a:xfrm>
                        <a:off x="2072333" y="2014036"/>
                        <a:ext cx="184431" cy="256154"/>
                      </a:xfrm>
                      <a:prstGeom prst="rect">
                        <a:avLst/>
                      </a:prstGeom>
                      <a:noFill/>
                      <a:ln>
                        <a:noFill/>
                      </a:ln>
                      <a:effectLs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11908401"/>
              </p:ext>
            </p:extLst>
          </p:nvPr>
        </p:nvGraphicFramePr>
        <p:xfrm>
          <a:off x="2048455" y="3183122"/>
          <a:ext cx="292100" cy="396510"/>
        </p:xfrm>
        <a:graphic>
          <a:graphicData uri="http://schemas.openxmlformats.org/presentationml/2006/ole">
            <mc:AlternateContent xmlns:mc="http://schemas.openxmlformats.org/markup-compatibility/2006">
              <mc:Choice xmlns:v="urn:schemas-microsoft-com:vml" Requires="v">
                <p:oleObj spid="_x0000_s457558" name="Equation" r:id="rId13" imgW="177480" imgH="241200" progId="Equation.DSMT4">
                  <p:embed/>
                </p:oleObj>
              </mc:Choice>
              <mc:Fallback>
                <p:oleObj name="Equation" r:id="rId13" imgW="177480" imgH="241200" progId="Equation.DSMT4">
                  <p:embed/>
                  <p:pic>
                    <p:nvPicPr>
                      <p:cNvPr id="0" name="Object 7"/>
                      <p:cNvPicPr>
                        <a:picLocks noChangeAspect="1" noChangeArrowheads="1"/>
                      </p:cNvPicPr>
                      <p:nvPr/>
                    </p:nvPicPr>
                    <p:blipFill>
                      <a:blip r:embed="rId14"/>
                      <a:srcRect/>
                      <a:stretch>
                        <a:fillRect/>
                      </a:stretch>
                    </p:blipFill>
                    <p:spPr bwMode="auto">
                      <a:xfrm>
                        <a:off x="2048455" y="3183122"/>
                        <a:ext cx="292100" cy="396510"/>
                      </a:xfrm>
                      <a:prstGeom prst="rect">
                        <a:avLst/>
                      </a:prstGeom>
                      <a:noFill/>
                      <a:ln>
                        <a:noFill/>
                      </a:ln>
                      <a:effec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305694438"/>
              </p:ext>
            </p:extLst>
          </p:nvPr>
        </p:nvGraphicFramePr>
        <p:xfrm>
          <a:off x="1328117" y="4342479"/>
          <a:ext cx="177800" cy="228600"/>
        </p:xfrm>
        <a:graphic>
          <a:graphicData uri="http://schemas.openxmlformats.org/presentationml/2006/ole">
            <mc:AlternateContent xmlns:mc="http://schemas.openxmlformats.org/markup-compatibility/2006">
              <mc:Choice xmlns:v="urn:schemas-microsoft-com:vml" Requires="v">
                <p:oleObj spid="_x0000_s457559" name="Equation" r:id="rId15" imgW="177480" imgH="228600" progId="Equation.DSMT4">
                  <p:embed/>
                </p:oleObj>
              </mc:Choice>
              <mc:Fallback>
                <p:oleObj name="Equation" r:id="rId15" imgW="177480" imgH="228600" progId="Equation.DSMT4">
                  <p:embed/>
                  <p:pic>
                    <p:nvPicPr>
                      <p:cNvPr id="0" name=""/>
                      <p:cNvPicPr/>
                      <p:nvPr/>
                    </p:nvPicPr>
                    <p:blipFill>
                      <a:blip r:embed="rId16"/>
                      <a:stretch>
                        <a:fillRect/>
                      </a:stretch>
                    </p:blipFill>
                    <p:spPr>
                      <a:xfrm>
                        <a:off x="1328117" y="4342479"/>
                        <a:ext cx="177800" cy="228600"/>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591345244"/>
              </p:ext>
            </p:extLst>
          </p:nvPr>
        </p:nvGraphicFramePr>
        <p:xfrm>
          <a:off x="812800" y="3573683"/>
          <a:ext cx="177800" cy="241300"/>
        </p:xfrm>
        <a:graphic>
          <a:graphicData uri="http://schemas.openxmlformats.org/presentationml/2006/ole">
            <mc:AlternateContent xmlns:mc="http://schemas.openxmlformats.org/markup-compatibility/2006">
              <mc:Choice xmlns:v="urn:schemas-microsoft-com:vml" Requires="v">
                <p:oleObj spid="_x0000_s457560" name="Equation" r:id="rId17" imgW="177480" imgH="241200" progId="Equation.DSMT4">
                  <p:embed/>
                </p:oleObj>
              </mc:Choice>
              <mc:Fallback>
                <p:oleObj name="Equation" r:id="rId17" imgW="177480" imgH="241200" progId="Equation.DSMT4">
                  <p:embed/>
                  <p:pic>
                    <p:nvPicPr>
                      <p:cNvPr id="0" name="Object 43"/>
                      <p:cNvPicPr>
                        <a:picLocks noChangeAspect="1" noChangeArrowheads="1"/>
                      </p:cNvPicPr>
                      <p:nvPr/>
                    </p:nvPicPr>
                    <p:blipFill>
                      <a:blip r:embed="rId18"/>
                      <a:srcRect/>
                      <a:stretch>
                        <a:fillRect/>
                      </a:stretch>
                    </p:blipFill>
                    <p:spPr bwMode="auto">
                      <a:xfrm>
                        <a:off x="812800" y="3573683"/>
                        <a:ext cx="177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2316834930"/>
              </p:ext>
            </p:extLst>
          </p:nvPr>
        </p:nvGraphicFramePr>
        <p:xfrm>
          <a:off x="2603580" y="4351888"/>
          <a:ext cx="177800" cy="228600"/>
        </p:xfrm>
        <a:graphic>
          <a:graphicData uri="http://schemas.openxmlformats.org/presentationml/2006/ole">
            <mc:AlternateContent xmlns:mc="http://schemas.openxmlformats.org/markup-compatibility/2006">
              <mc:Choice xmlns:v="urn:schemas-microsoft-com:vml" Requires="v">
                <p:oleObj spid="_x0000_s457561" name="Equation" r:id="rId19" imgW="177480" imgH="228600" progId="Equation.DSMT4">
                  <p:embed/>
                </p:oleObj>
              </mc:Choice>
              <mc:Fallback>
                <p:oleObj name="Equation" r:id="rId19" imgW="177480" imgH="228600" progId="Equation.DSMT4">
                  <p:embed/>
                  <p:pic>
                    <p:nvPicPr>
                      <p:cNvPr id="0" name="Object 43"/>
                      <p:cNvPicPr>
                        <a:picLocks noChangeAspect="1" noChangeArrowheads="1"/>
                      </p:cNvPicPr>
                      <p:nvPr/>
                    </p:nvPicPr>
                    <p:blipFill>
                      <a:blip r:embed="rId20"/>
                      <a:srcRect/>
                      <a:stretch>
                        <a:fillRect/>
                      </a:stretch>
                    </p:blipFill>
                    <p:spPr bwMode="auto">
                      <a:xfrm>
                        <a:off x="2603580" y="4351888"/>
                        <a:ext cx="177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4697356" y="1676400"/>
            <a:ext cx="3813288" cy="369332"/>
          </a:xfrm>
          <a:prstGeom prst="rect">
            <a:avLst/>
          </a:prstGeom>
          <a:noFill/>
        </p:spPr>
        <p:txBody>
          <a:bodyPr wrap="none" rtlCol="0">
            <a:spAutoFit/>
          </a:bodyPr>
          <a:lstStyle/>
          <a:p>
            <a:r>
              <a:rPr lang="en-US" dirty="0" smtClean="0"/>
              <a:t>The Increment of Work Done</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1670184038"/>
              </p:ext>
            </p:extLst>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457562" name="Equation" r:id="rId21" imgW="114120" imgH="177480" progId="Equation.DSMT4">
                  <p:embed/>
                </p:oleObj>
              </mc:Choice>
              <mc:Fallback>
                <p:oleObj name="Equation" r:id="rId21" imgW="114120" imgH="177480" progId="Equation.DSMT4">
                  <p:embed/>
                  <p:pic>
                    <p:nvPicPr>
                      <p:cNvPr id="0" name=""/>
                      <p:cNvPicPr/>
                      <p:nvPr/>
                    </p:nvPicPr>
                    <p:blipFill>
                      <a:blip r:embed="rId22"/>
                      <a:stretch>
                        <a:fillRect/>
                      </a:stretch>
                    </p:blipFill>
                    <p:spPr>
                      <a:xfrm>
                        <a:off x="6546850" y="3362325"/>
                        <a:ext cx="114300" cy="177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1095757"/>
              </p:ext>
            </p:extLst>
          </p:nvPr>
        </p:nvGraphicFramePr>
        <p:xfrm>
          <a:off x="4463008" y="2045732"/>
          <a:ext cx="4598988" cy="987425"/>
        </p:xfrm>
        <a:graphic>
          <a:graphicData uri="http://schemas.openxmlformats.org/presentationml/2006/ole">
            <mc:AlternateContent xmlns:mc="http://schemas.openxmlformats.org/markup-compatibility/2006">
              <mc:Choice xmlns:v="urn:schemas-microsoft-com:vml" Requires="v">
                <p:oleObj spid="_x0000_s457563" name="Equation" r:id="rId23" imgW="4140000" imgH="888840" progId="Equation.DSMT4">
                  <p:embed/>
                </p:oleObj>
              </mc:Choice>
              <mc:Fallback>
                <p:oleObj name="Equation" r:id="rId23" imgW="4140000" imgH="888840" progId="Equation.DSMT4">
                  <p:embed/>
                  <p:pic>
                    <p:nvPicPr>
                      <p:cNvPr id="0" name=""/>
                      <p:cNvPicPr/>
                      <p:nvPr/>
                    </p:nvPicPr>
                    <p:blipFill>
                      <a:blip r:embed="rId24"/>
                      <a:stretch>
                        <a:fillRect/>
                      </a:stretch>
                    </p:blipFill>
                    <p:spPr>
                      <a:xfrm>
                        <a:off x="4463008" y="2045732"/>
                        <a:ext cx="4598988" cy="98742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129735155"/>
              </p:ext>
            </p:extLst>
          </p:nvPr>
        </p:nvGraphicFramePr>
        <p:xfrm>
          <a:off x="23755" y="4885422"/>
          <a:ext cx="4673601" cy="1255713"/>
        </p:xfrm>
        <a:graphic>
          <a:graphicData uri="http://schemas.openxmlformats.org/presentationml/2006/ole">
            <mc:AlternateContent xmlns:mc="http://schemas.openxmlformats.org/markup-compatibility/2006">
              <mc:Choice xmlns:v="urn:schemas-microsoft-com:vml" Requires="v">
                <p:oleObj spid="_x0000_s457564" name="Equation" r:id="rId25" imgW="2958840" imgH="799920" progId="Equation.DSMT4">
                  <p:embed/>
                </p:oleObj>
              </mc:Choice>
              <mc:Fallback>
                <p:oleObj name="Equation" r:id="rId25" imgW="2958840" imgH="799920" progId="Equation.DSMT4">
                  <p:embed/>
                  <p:pic>
                    <p:nvPicPr>
                      <p:cNvPr id="0" name=""/>
                      <p:cNvPicPr/>
                      <p:nvPr/>
                    </p:nvPicPr>
                    <p:blipFill>
                      <a:blip r:embed="rId26"/>
                      <a:stretch>
                        <a:fillRect/>
                      </a:stretch>
                    </p:blipFill>
                    <p:spPr>
                      <a:xfrm>
                        <a:off x="23755" y="4885422"/>
                        <a:ext cx="4673601" cy="1255713"/>
                      </a:xfrm>
                      <a:prstGeom prst="rect">
                        <a:avLst/>
                      </a:prstGeom>
                    </p:spPr>
                  </p:pic>
                </p:oleObj>
              </mc:Fallback>
            </mc:AlternateContent>
          </a:graphicData>
        </a:graphic>
      </p:graphicFrame>
      <p:cxnSp>
        <p:nvCxnSpPr>
          <p:cNvPr id="13" name="Straight Arrow Connector 12"/>
          <p:cNvCxnSpPr/>
          <p:nvPr/>
        </p:nvCxnSpPr>
        <p:spPr bwMode="auto">
          <a:xfrm flipV="1">
            <a:off x="6038850" y="3814983"/>
            <a:ext cx="565150" cy="436811"/>
          </a:xfrm>
          <a:prstGeom prst="straightConnector1">
            <a:avLst/>
          </a:prstGeom>
          <a:solidFill>
            <a:schemeClr val="accent1"/>
          </a:solidFill>
          <a:ln w="9525" cap="flat" cmpd="sng" algn="ctr">
            <a:solidFill>
              <a:srgbClr val="C00000"/>
            </a:solidFill>
            <a:prstDash val="solid"/>
            <a:round/>
            <a:headEnd type="none" w="med" len="med"/>
            <a:tailEnd type="triangle"/>
          </a:ln>
          <a:effectLst/>
        </p:spPr>
      </p:cxnSp>
      <p:cxnSp>
        <p:nvCxnSpPr>
          <p:cNvPr id="36" name="Straight Arrow Connector 35"/>
          <p:cNvCxnSpPr/>
          <p:nvPr/>
        </p:nvCxnSpPr>
        <p:spPr bwMode="auto">
          <a:xfrm flipV="1">
            <a:off x="7347910" y="4322122"/>
            <a:ext cx="565150" cy="436811"/>
          </a:xfrm>
          <a:prstGeom prst="straightConnector1">
            <a:avLst/>
          </a:prstGeom>
          <a:solidFill>
            <a:schemeClr val="accent1"/>
          </a:solidFill>
          <a:ln w="9525" cap="flat" cmpd="sng" algn="ctr">
            <a:solidFill>
              <a:srgbClr val="C00000"/>
            </a:solidFill>
            <a:prstDash val="solid"/>
            <a:round/>
            <a:headEnd type="none" w="med" len="med"/>
            <a:tailEnd type="triangle"/>
          </a:ln>
          <a:effectLst/>
        </p:spPr>
      </p:cxnSp>
      <p:sp>
        <p:nvSpPr>
          <p:cNvPr id="15" name="TextBox 14"/>
          <p:cNvSpPr txBox="1"/>
          <p:nvPr/>
        </p:nvSpPr>
        <p:spPr>
          <a:xfrm>
            <a:off x="6581851" y="3732966"/>
            <a:ext cx="269626" cy="246221"/>
          </a:xfrm>
          <a:prstGeom prst="rect">
            <a:avLst/>
          </a:prstGeom>
          <a:noFill/>
        </p:spPr>
        <p:txBody>
          <a:bodyPr wrap="none" rtlCol="0">
            <a:spAutoFit/>
          </a:bodyPr>
          <a:lstStyle/>
          <a:p>
            <a:r>
              <a:rPr lang="en-US" sz="1000" dirty="0" smtClean="0">
                <a:solidFill>
                  <a:srgbClr val="C00000"/>
                </a:solidFill>
              </a:rPr>
              <a:t>0</a:t>
            </a:r>
            <a:endParaRPr lang="en-US" sz="1000" dirty="0">
              <a:solidFill>
                <a:srgbClr val="C00000"/>
              </a:solidFill>
            </a:endParaRPr>
          </a:p>
        </p:txBody>
      </p:sp>
      <p:sp>
        <p:nvSpPr>
          <p:cNvPr id="47" name="TextBox 46"/>
          <p:cNvSpPr txBox="1"/>
          <p:nvPr/>
        </p:nvSpPr>
        <p:spPr>
          <a:xfrm>
            <a:off x="7913060" y="4211900"/>
            <a:ext cx="269626" cy="246221"/>
          </a:xfrm>
          <a:prstGeom prst="rect">
            <a:avLst/>
          </a:prstGeom>
          <a:noFill/>
        </p:spPr>
        <p:txBody>
          <a:bodyPr wrap="none" rtlCol="0">
            <a:spAutoFit/>
          </a:bodyPr>
          <a:lstStyle/>
          <a:p>
            <a:r>
              <a:rPr lang="en-US" sz="1000" dirty="0" smtClean="0">
                <a:solidFill>
                  <a:srgbClr val="C00000"/>
                </a:solidFill>
              </a:rPr>
              <a:t>0</a:t>
            </a:r>
            <a:endParaRPr lang="en-US" sz="1000" dirty="0">
              <a:solidFill>
                <a:srgbClr val="C00000"/>
              </a:solidFill>
            </a:endParaRPr>
          </a:p>
        </p:txBody>
      </p:sp>
      <p:sp>
        <p:nvSpPr>
          <p:cNvPr id="16" name="TextBox 15"/>
          <p:cNvSpPr txBox="1"/>
          <p:nvPr/>
        </p:nvSpPr>
        <p:spPr>
          <a:xfrm>
            <a:off x="7116728" y="3937425"/>
            <a:ext cx="1569660" cy="246221"/>
          </a:xfrm>
          <a:prstGeom prst="rect">
            <a:avLst/>
          </a:prstGeom>
          <a:noFill/>
        </p:spPr>
        <p:txBody>
          <a:bodyPr wrap="none" rtlCol="0">
            <a:spAutoFit/>
          </a:bodyPr>
          <a:lstStyle/>
          <a:p>
            <a:r>
              <a:rPr lang="en-US" sz="1000" dirty="0" smtClean="0">
                <a:solidFill>
                  <a:srgbClr val="C00000"/>
                </a:solidFill>
              </a:rPr>
              <a:t>Higher Order Terms</a:t>
            </a:r>
            <a:endParaRPr lang="en-US" sz="1000" dirty="0">
              <a:solidFill>
                <a:srgbClr val="C00000"/>
              </a:solidFill>
            </a:endParaRPr>
          </a:p>
        </p:txBody>
      </p:sp>
      <p:cxnSp>
        <p:nvCxnSpPr>
          <p:cNvPr id="48" name="Straight Arrow Connector 47"/>
          <p:cNvCxnSpPr/>
          <p:nvPr/>
        </p:nvCxnSpPr>
        <p:spPr bwMode="auto">
          <a:xfrm flipV="1">
            <a:off x="6125095" y="5025785"/>
            <a:ext cx="565150" cy="436811"/>
          </a:xfrm>
          <a:prstGeom prst="straightConnector1">
            <a:avLst/>
          </a:prstGeom>
          <a:solidFill>
            <a:schemeClr val="accent1"/>
          </a:solidFill>
          <a:ln w="9525" cap="flat" cmpd="sng" algn="ctr">
            <a:solidFill>
              <a:srgbClr val="C00000"/>
            </a:solidFill>
            <a:prstDash val="solid"/>
            <a:round/>
            <a:headEnd type="none" w="med" len="med"/>
            <a:tailEnd type="triangle"/>
          </a:ln>
          <a:effectLst/>
        </p:spPr>
      </p:cxnSp>
      <p:sp>
        <p:nvSpPr>
          <p:cNvPr id="49" name="TextBox 48"/>
          <p:cNvSpPr txBox="1"/>
          <p:nvPr/>
        </p:nvSpPr>
        <p:spPr>
          <a:xfrm>
            <a:off x="6627689" y="4902674"/>
            <a:ext cx="269626" cy="246221"/>
          </a:xfrm>
          <a:prstGeom prst="rect">
            <a:avLst/>
          </a:prstGeom>
          <a:noFill/>
        </p:spPr>
        <p:txBody>
          <a:bodyPr wrap="none" rtlCol="0">
            <a:spAutoFit/>
          </a:bodyPr>
          <a:lstStyle/>
          <a:p>
            <a:r>
              <a:rPr lang="en-US" sz="1000" dirty="0" smtClean="0">
                <a:solidFill>
                  <a:srgbClr val="C00000"/>
                </a:solidFill>
              </a:rPr>
              <a:t>0</a:t>
            </a:r>
            <a:endParaRPr lang="en-US" sz="1000" dirty="0">
              <a:solidFill>
                <a:srgbClr val="C00000"/>
              </a:solidFill>
            </a:endParaRPr>
          </a:p>
        </p:txBody>
      </p:sp>
      <p:sp>
        <p:nvSpPr>
          <p:cNvPr id="50" name="TextBox 49"/>
          <p:cNvSpPr txBox="1"/>
          <p:nvPr/>
        </p:nvSpPr>
        <p:spPr>
          <a:xfrm>
            <a:off x="6828326" y="4885422"/>
            <a:ext cx="976549" cy="246221"/>
          </a:xfrm>
          <a:prstGeom prst="rect">
            <a:avLst/>
          </a:prstGeom>
          <a:noFill/>
        </p:spPr>
        <p:txBody>
          <a:bodyPr wrap="none" rtlCol="0">
            <a:spAutoFit/>
          </a:bodyPr>
          <a:lstStyle/>
          <a:p>
            <a:r>
              <a:rPr lang="en-US" sz="1000" dirty="0" smtClean="0">
                <a:solidFill>
                  <a:srgbClr val="C00000"/>
                </a:solidFill>
              </a:rPr>
              <a:t>Equilibrium</a:t>
            </a:r>
            <a:endParaRPr lang="en-US" sz="1000" dirty="0">
              <a:solidFill>
                <a:srgbClr val="C00000"/>
              </a:solidFill>
            </a:endParaRPr>
          </a:p>
        </p:txBody>
      </p:sp>
      <p:cxnSp>
        <p:nvCxnSpPr>
          <p:cNvPr id="14" name="Straight Connector 13"/>
          <p:cNvCxnSpPr/>
          <p:nvPr/>
        </p:nvCxnSpPr>
        <p:spPr bwMode="auto">
          <a:xfrm flipV="1">
            <a:off x="4011282" y="2254528"/>
            <a:ext cx="0" cy="76152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8" name="Straight Arrow Connector 27"/>
          <p:cNvCxnSpPr>
            <a:cxnSpLocks noChangeAspect="1"/>
          </p:cNvCxnSpPr>
          <p:nvPr/>
        </p:nvCxnSpPr>
        <p:spPr bwMode="auto">
          <a:xfrm>
            <a:off x="3183561" y="2227739"/>
            <a:ext cx="828551" cy="151507"/>
          </a:xfrm>
          <a:prstGeom prst="straightConnector1">
            <a:avLst/>
          </a:prstGeom>
          <a:solidFill>
            <a:schemeClr val="accent1"/>
          </a:solidFill>
          <a:ln w="9525" cap="flat" cmpd="sng" algn="ctr">
            <a:solidFill>
              <a:schemeClr val="tx1"/>
            </a:solidFill>
            <a:prstDash val="solid"/>
            <a:round/>
            <a:headEnd type="stealth" w="med" len="med"/>
            <a:tailEnd type="stealth"/>
          </a:ln>
          <a:effectLst/>
        </p:spPr>
      </p:cxnSp>
      <p:cxnSp>
        <p:nvCxnSpPr>
          <p:cNvPr id="51" name="Straight Arrow Connector 50"/>
          <p:cNvCxnSpPr>
            <a:cxnSpLocks noChangeAspect="1"/>
          </p:cNvCxnSpPr>
          <p:nvPr/>
        </p:nvCxnSpPr>
        <p:spPr bwMode="auto">
          <a:xfrm>
            <a:off x="1972264" y="2282802"/>
            <a:ext cx="394016" cy="72049"/>
          </a:xfrm>
          <a:prstGeom prst="straightConnector1">
            <a:avLst/>
          </a:prstGeom>
          <a:solidFill>
            <a:schemeClr val="accent1"/>
          </a:solidFill>
          <a:ln w="9525" cap="flat" cmpd="sng" algn="ctr">
            <a:solidFill>
              <a:schemeClr val="tx1"/>
            </a:solidFill>
            <a:prstDash val="solid"/>
            <a:round/>
            <a:headEnd type="stealth" w="med" len="med"/>
            <a:tailEnd type="stealth"/>
          </a:ln>
          <a:effectLst/>
        </p:spPr>
      </p:cxnSp>
      <p:sp>
        <p:nvSpPr>
          <p:cNvPr id="52" name="Freeform 51"/>
          <p:cNvSpPr/>
          <p:nvPr/>
        </p:nvSpPr>
        <p:spPr bwMode="auto">
          <a:xfrm>
            <a:off x="1644619" y="3022178"/>
            <a:ext cx="1537160" cy="1768413"/>
          </a:xfrm>
          <a:custGeom>
            <a:avLst/>
            <a:gdLst>
              <a:gd name="connsiteX0" fmla="*/ 8627 w 1647646"/>
              <a:gd name="connsiteY0" fmla="*/ 1121434 h 1630392"/>
              <a:gd name="connsiteX1" fmla="*/ 0 w 1647646"/>
              <a:gd name="connsiteY1" fmla="*/ 0 h 1630392"/>
              <a:gd name="connsiteX2" fmla="*/ 1647646 w 1647646"/>
              <a:gd name="connsiteY2" fmla="*/ 276045 h 1630392"/>
              <a:gd name="connsiteX3" fmla="*/ 1639019 w 1647646"/>
              <a:gd name="connsiteY3" fmla="*/ 1630392 h 1630392"/>
              <a:gd name="connsiteX4" fmla="*/ 8627 w 1647646"/>
              <a:gd name="connsiteY4" fmla="*/ 1121434 h 1630392"/>
              <a:gd name="connsiteX0" fmla="*/ 8627 w 1656653"/>
              <a:gd name="connsiteY0" fmla="*/ 1121434 h 1578633"/>
              <a:gd name="connsiteX1" fmla="*/ 0 w 1656653"/>
              <a:gd name="connsiteY1" fmla="*/ 0 h 1578633"/>
              <a:gd name="connsiteX2" fmla="*/ 1647646 w 1656653"/>
              <a:gd name="connsiteY2" fmla="*/ 276045 h 1578633"/>
              <a:gd name="connsiteX3" fmla="*/ 1656271 w 1656653"/>
              <a:gd name="connsiteY3" fmla="*/ 1578633 h 1578633"/>
              <a:gd name="connsiteX4" fmla="*/ 8627 w 1656653"/>
              <a:gd name="connsiteY4" fmla="*/ 1121434 h 1578633"/>
              <a:gd name="connsiteX0" fmla="*/ 8627 w 1647646"/>
              <a:gd name="connsiteY0" fmla="*/ 1121434 h 1639017"/>
              <a:gd name="connsiteX1" fmla="*/ 0 w 1647646"/>
              <a:gd name="connsiteY1" fmla="*/ 0 h 1639017"/>
              <a:gd name="connsiteX2" fmla="*/ 1647646 w 1647646"/>
              <a:gd name="connsiteY2" fmla="*/ 276045 h 1639017"/>
              <a:gd name="connsiteX3" fmla="*/ 1535501 w 1647646"/>
              <a:gd name="connsiteY3" fmla="*/ 1639017 h 1639017"/>
              <a:gd name="connsiteX4" fmla="*/ 8627 w 1647646"/>
              <a:gd name="connsiteY4" fmla="*/ 1121434 h 1639017"/>
              <a:gd name="connsiteX0" fmla="*/ 830 w 1648475"/>
              <a:gd name="connsiteY0" fmla="*/ 1155939 h 1639017"/>
              <a:gd name="connsiteX1" fmla="*/ 829 w 1648475"/>
              <a:gd name="connsiteY1" fmla="*/ 0 h 1639017"/>
              <a:gd name="connsiteX2" fmla="*/ 1648475 w 1648475"/>
              <a:gd name="connsiteY2" fmla="*/ 276045 h 1639017"/>
              <a:gd name="connsiteX3" fmla="*/ 1536330 w 1648475"/>
              <a:gd name="connsiteY3" fmla="*/ 1639017 h 1639017"/>
              <a:gd name="connsiteX4" fmla="*/ 830 w 1648475"/>
              <a:gd name="connsiteY4" fmla="*/ 1155939 h 1639017"/>
              <a:gd name="connsiteX0" fmla="*/ 830 w 1544958"/>
              <a:gd name="connsiteY0" fmla="*/ 1155939 h 1639017"/>
              <a:gd name="connsiteX1" fmla="*/ 829 w 1544958"/>
              <a:gd name="connsiteY1" fmla="*/ 0 h 1639017"/>
              <a:gd name="connsiteX2" fmla="*/ 1544958 w 1544958"/>
              <a:gd name="connsiteY2" fmla="*/ 250166 h 1639017"/>
              <a:gd name="connsiteX3" fmla="*/ 1536330 w 1544958"/>
              <a:gd name="connsiteY3" fmla="*/ 1639017 h 1639017"/>
              <a:gd name="connsiteX4" fmla="*/ 830 w 1544958"/>
              <a:gd name="connsiteY4" fmla="*/ 1155939 h 1639017"/>
              <a:gd name="connsiteX0" fmla="*/ 830 w 1553584"/>
              <a:gd name="connsiteY0" fmla="*/ 1155939 h 1639017"/>
              <a:gd name="connsiteX1" fmla="*/ 829 w 1553584"/>
              <a:gd name="connsiteY1" fmla="*/ 0 h 1639017"/>
              <a:gd name="connsiteX2" fmla="*/ 1553584 w 1553584"/>
              <a:gd name="connsiteY2" fmla="*/ 86264 h 1639017"/>
              <a:gd name="connsiteX3" fmla="*/ 1536330 w 1553584"/>
              <a:gd name="connsiteY3" fmla="*/ 1639017 h 1639017"/>
              <a:gd name="connsiteX4" fmla="*/ 830 w 1553584"/>
              <a:gd name="connsiteY4" fmla="*/ 1155939 h 1639017"/>
              <a:gd name="connsiteX0" fmla="*/ 830 w 1553584"/>
              <a:gd name="connsiteY0" fmla="*/ 1285335 h 1768413"/>
              <a:gd name="connsiteX1" fmla="*/ 829 w 1553584"/>
              <a:gd name="connsiteY1" fmla="*/ 0 h 1768413"/>
              <a:gd name="connsiteX2" fmla="*/ 1553584 w 1553584"/>
              <a:gd name="connsiteY2" fmla="*/ 215660 h 1768413"/>
              <a:gd name="connsiteX3" fmla="*/ 1536330 w 1553584"/>
              <a:gd name="connsiteY3" fmla="*/ 1768413 h 1768413"/>
              <a:gd name="connsiteX4" fmla="*/ 830 w 1553584"/>
              <a:gd name="connsiteY4" fmla="*/ 1285335 h 1768413"/>
              <a:gd name="connsiteX0" fmla="*/ 830 w 1562210"/>
              <a:gd name="connsiteY0" fmla="*/ 1285335 h 1768413"/>
              <a:gd name="connsiteX1" fmla="*/ 829 w 1562210"/>
              <a:gd name="connsiteY1" fmla="*/ 0 h 1768413"/>
              <a:gd name="connsiteX2" fmla="*/ 1562210 w 1562210"/>
              <a:gd name="connsiteY2" fmla="*/ 353683 h 1768413"/>
              <a:gd name="connsiteX3" fmla="*/ 1536330 w 1562210"/>
              <a:gd name="connsiteY3" fmla="*/ 1768413 h 1768413"/>
              <a:gd name="connsiteX4" fmla="*/ 830 w 1562210"/>
              <a:gd name="connsiteY4" fmla="*/ 1285335 h 1768413"/>
              <a:gd name="connsiteX0" fmla="*/ 830 w 1537160"/>
              <a:gd name="connsiteY0" fmla="*/ 1285335 h 1768413"/>
              <a:gd name="connsiteX1" fmla="*/ 829 w 1537160"/>
              <a:gd name="connsiteY1" fmla="*/ 0 h 1768413"/>
              <a:gd name="connsiteX2" fmla="*/ 1536330 w 1537160"/>
              <a:gd name="connsiteY2" fmla="*/ 353683 h 1768413"/>
              <a:gd name="connsiteX3" fmla="*/ 1536330 w 1537160"/>
              <a:gd name="connsiteY3" fmla="*/ 1768413 h 1768413"/>
              <a:gd name="connsiteX4" fmla="*/ 830 w 1537160"/>
              <a:gd name="connsiteY4" fmla="*/ 1285335 h 17684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37160" h="1768413">
                <a:moveTo>
                  <a:pt x="830" y="1285335"/>
                </a:moveTo>
                <a:cubicBezTo>
                  <a:pt x="-2046" y="911524"/>
                  <a:pt x="3705" y="373811"/>
                  <a:pt x="829" y="0"/>
                </a:cubicBezTo>
                <a:lnTo>
                  <a:pt x="1536330" y="353683"/>
                </a:lnTo>
                <a:cubicBezTo>
                  <a:pt x="1533454" y="805132"/>
                  <a:pt x="1539206" y="1316964"/>
                  <a:pt x="1536330" y="1768413"/>
                </a:cubicBezTo>
                <a:lnTo>
                  <a:pt x="830" y="1285335"/>
                </a:lnTo>
                <a:close/>
              </a:path>
            </a:pathLst>
          </a:custGeom>
          <a:noFill/>
          <a:ln w="31750" cap="flat" cmpd="sng" algn="ctr">
            <a:solidFill>
              <a:schemeClr val="tx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54" name="Straight Connector 53"/>
          <p:cNvCxnSpPr>
            <a:stCxn id="38" idx="3"/>
            <a:endCxn id="52" idx="3"/>
          </p:cNvCxnSpPr>
          <p:nvPr/>
        </p:nvCxnSpPr>
        <p:spPr bwMode="auto">
          <a:xfrm flipH="1">
            <a:off x="3180949" y="4442602"/>
            <a:ext cx="830333" cy="347989"/>
          </a:xfrm>
          <a:prstGeom prst="line">
            <a:avLst/>
          </a:prstGeom>
          <a:solidFill>
            <a:schemeClr val="accent1"/>
          </a:solidFill>
          <a:ln w="31750" cap="flat" cmpd="sng" algn="ctr">
            <a:solidFill>
              <a:schemeClr val="tx1"/>
            </a:solidFill>
            <a:prstDash val="sysDash"/>
            <a:round/>
            <a:headEnd type="none" w="med" len="med"/>
            <a:tailEnd type="none" w="med" len="med"/>
          </a:ln>
          <a:effectLst/>
        </p:spPr>
      </p:cxnSp>
      <p:cxnSp>
        <p:nvCxnSpPr>
          <p:cNvPr id="58" name="Straight Connector 57"/>
          <p:cNvCxnSpPr>
            <a:stCxn id="38" idx="2"/>
            <a:endCxn id="52" idx="2"/>
          </p:cNvCxnSpPr>
          <p:nvPr/>
        </p:nvCxnSpPr>
        <p:spPr bwMode="auto">
          <a:xfrm flipH="1">
            <a:off x="3180949" y="3088255"/>
            <a:ext cx="830334" cy="287606"/>
          </a:xfrm>
          <a:prstGeom prst="line">
            <a:avLst/>
          </a:prstGeom>
          <a:solidFill>
            <a:schemeClr val="accent1"/>
          </a:solidFill>
          <a:ln w="31750" cap="flat" cmpd="sng" algn="ctr">
            <a:solidFill>
              <a:schemeClr val="tx1"/>
            </a:solidFill>
            <a:prstDash val="sysDash"/>
            <a:round/>
            <a:headEnd type="none" w="med" len="med"/>
            <a:tailEnd type="none" w="med" len="med"/>
          </a:ln>
          <a:effectLst/>
        </p:spPr>
      </p:cxnSp>
      <p:cxnSp>
        <p:nvCxnSpPr>
          <p:cNvPr id="79" name="Straight Connector 78"/>
          <p:cNvCxnSpPr/>
          <p:nvPr/>
        </p:nvCxnSpPr>
        <p:spPr bwMode="auto">
          <a:xfrm flipH="1" flipV="1">
            <a:off x="3177383" y="2084061"/>
            <a:ext cx="7132" cy="606905"/>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1" name="Straight Connector 80"/>
          <p:cNvCxnSpPr/>
          <p:nvPr/>
        </p:nvCxnSpPr>
        <p:spPr bwMode="auto">
          <a:xfrm flipV="1">
            <a:off x="2363638" y="2209007"/>
            <a:ext cx="0" cy="412472"/>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89" name="Object 88"/>
          <p:cNvGraphicFramePr>
            <a:graphicFrameLocks noChangeAspect="1"/>
          </p:cNvGraphicFramePr>
          <p:nvPr>
            <p:extLst>
              <p:ext uri="{D42A27DB-BD31-4B8C-83A1-F6EECF244321}">
                <p14:modId xmlns:p14="http://schemas.microsoft.com/office/powerpoint/2010/main" val="927994219"/>
              </p:ext>
            </p:extLst>
          </p:nvPr>
        </p:nvGraphicFramePr>
        <p:xfrm>
          <a:off x="4462123" y="3237690"/>
          <a:ext cx="3978275" cy="1495425"/>
        </p:xfrm>
        <a:graphic>
          <a:graphicData uri="http://schemas.openxmlformats.org/presentationml/2006/ole">
            <mc:AlternateContent xmlns:mc="http://schemas.openxmlformats.org/markup-compatibility/2006">
              <mc:Choice xmlns:v="urn:schemas-microsoft-com:vml" Requires="v">
                <p:oleObj spid="_x0000_s457565" name="Equation" r:id="rId27" imgW="3581280" imgH="1346040" progId="Equation.DSMT4">
                  <p:embed/>
                </p:oleObj>
              </mc:Choice>
              <mc:Fallback>
                <p:oleObj name="Equation" r:id="rId27" imgW="3581280" imgH="1346040" progId="Equation.DSMT4">
                  <p:embed/>
                  <p:pic>
                    <p:nvPicPr>
                      <p:cNvPr id="0" name="Object 10"/>
                      <p:cNvPicPr>
                        <a:picLocks noChangeAspect="1" noChangeArrowheads="1"/>
                      </p:cNvPicPr>
                      <p:nvPr/>
                    </p:nvPicPr>
                    <p:blipFill>
                      <a:blip r:embed="rId28"/>
                      <a:srcRect/>
                      <a:stretch>
                        <a:fillRect/>
                      </a:stretch>
                    </p:blipFill>
                    <p:spPr bwMode="auto">
                      <a:xfrm>
                        <a:off x="4462123" y="3237690"/>
                        <a:ext cx="3978275"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 name="Object 92"/>
          <p:cNvGraphicFramePr>
            <a:graphicFrameLocks noChangeAspect="1"/>
          </p:cNvGraphicFramePr>
          <p:nvPr>
            <p:extLst>
              <p:ext uri="{D42A27DB-BD31-4B8C-83A1-F6EECF244321}">
                <p14:modId xmlns:p14="http://schemas.microsoft.com/office/powerpoint/2010/main" val="116925518"/>
              </p:ext>
            </p:extLst>
          </p:nvPr>
        </p:nvGraphicFramePr>
        <p:xfrm>
          <a:off x="4451350" y="5638800"/>
          <a:ext cx="1368425" cy="254000"/>
        </p:xfrm>
        <a:graphic>
          <a:graphicData uri="http://schemas.openxmlformats.org/presentationml/2006/ole">
            <mc:AlternateContent xmlns:mc="http://schemas.openxmlformats.org/markup-compatibility/2006">
              <mc:Choice xmlns:v="urn:schemas-microsoft-com:vml" Requires="v">
                <p:oleObj spid="_x0000_s457566" name="Equation" r:id="rId29" imgW="1231560" imgH="228600" progId="Equation.DSMT4">
                  <p:embed/>
                </p:oleObj>
              </mc:Choice>
              <mc:Fallback>
                <p:oleObj name="Equation" r:id="rId29" imgW="1231560" imgH="228600" progId="Equation.DSMT4">
                  <p:embed/>
                  <p:pic>
                    <p:nvPicPr>
                      <p:cNvPr id="0" name="Object 89"/>
                      <p:cNvPicPr>
                        <a:picLocks noChangeAspect="1" noChangeArrowheads="1"/>
                      </p:cNvPicPr>
                      <p:nvPr/>
                    </p:nvPicPr>
                    <p:blipFill>
                      <a:blip r:embed="rId30"/>
                      <a:srcRect/>
                      <a:stretch>
                        <a:fillRect/>
                      </a:stretch>
                    </p:blipFill>
                    <p:spPr bwMode="auto">
                      <a:xfrm>
                        <a:off x="4451350" y="5638800"/>
                        <a:ext cx="136842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93152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fade">
                                      <p:cBhvr>
                                        <p:cTn id="7" dur="500"/>
                                        <p:tgtEl>
                                          <p:spTgt spid="71"/>
                                        </p:tgtEl>
                                      </p:cBhvr>
                                    </p:animEffect>
                                  </p:childTnLst>
                                </p:cTn>
                              </p:par>
                              <p:par>
                                <p:cTn id="8" presetID="10" presetClass="entr" presetSubtype="0" fill="hold" nodeType="withEffect">
                                  <p:stCondLst>
                                    <p:cond delay="0"/>
                                  </p:stCondLst>
                                  <p:childTnLst>
                                    <p:set>
                                      <p:cBhvr>
                                        <p:cTn id="9" dur="1" fill="hold">
                                          <p:stCondLst>
                                            <p:cond delay="0"/>
                                          </p:stCondLst>
                                        </p:cTn>
                                        <p:tgtEl>
                                          <p:spTgt spid="62"/>
                                        </p:tgtEl>
                                        <p:attrNameLst>
                                          <p:attrName>style.visibility</p:attrName>
                                        </p:attrNameLst>
                                      </p:cBhvr>
                                      <p:to>
                                        <p:strVal val="visible"/>
                                      </p:to>
                                    </p:set>
                                    <p:animEffect transition="in" filter="fade">
                                      <p:cBhvr>
                                        <p:cTn id="10" dur="500"/>
                                        <p:tgtEl>
                                          <p:spTgt spid="62"/>
                                        </p:tgtEl>
                                      </p:cBhvr>
                                    </p:animEffect>
                                  </p:childTnLst>
                                </p:cTn>
                              </p:par>
                              <p:par>
                                <p:cTn id="11" presetID="10" presetClass="entr" presetSubtype="0" fill="hold" nodeType="with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fade">
                                      <p:cBhvr>
                                        <p:cTn id="13" dur="500"/>
                                        <p:tgtEl>
                                          <p:spTgt spid="58"/>
                                        </p:tgtEl>
                                      </p:cBhvr>
                                    </p:animEffect>
                                  </p:childTnLst>
                                </p:cTn>
                              </p:par>
                              <p:par>
                                <p:cTn id="14" presetID="10" presetClass="entr" presetSubtype="0" fill="hold"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fade">
                                      <p:cBhvr>
                                        <p:cTn id="16" dur="500"/>
                                        <p:tgtEl>
                                          <p:spTgt spid="5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fade">
                                      <p:cBhvr>
                                        <p:cTn id="19" dur="500"/>
                                        <p:tgtEl>
                                          <p:spTgt spid="3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fade">
                                      <p:cBhvr>
                                        <p:cTn id="22" dur="500"/>
                                        <p:tgtEl>
                                          <p:spTgt spid="52"/>
                                        </p:tgtEl>
                                      </p:cBhvr>
                                    </p:animEffect>
                                  </p:childTnLst>
                                </p:cTn>
                              </p:par>
                              <p:par>
                                <p:cTn id="23" presetID="10" presetClass="entr" presetSubtype="0" fill="hold" nodeType="withEffect">
                                  <p:stCondLst>
                                    <p:cond delay="0"/>
                                  </p:stCondLst>
                                  <p:childTnLst>
                                    <p:set>
                                      <p:cBhvr>
                                        <p:cTn id="24" dur="1" fill="hold">
                                          <p:stCondLst>
                                            <p:cond delay="0"/>
                                          </p:stCondLst>
                                        </p:cTn>
                                        <p:tgtEl>
                                          <p:spTgt spid="81"/>
                                        </p:tgtEl>
                                        <p:attrNameLst>
                                          <p:attrName>style.visibility</p:attrName>
                                        </p:attrNameLst>
                                      </p:cBhvr>
                                      <p:to>
                                        <p:strVal val="visible"/>
                                      </p:to>
                                    </p:set>
                                    <p:animEffect transition="in" filter="fade">
                                      <p:cBhvr>
                                        <p:cTn id="25" dur="500"/>
                                        <p:tgtEl>
                                          <p:spTgt spid="81"/>
                                        </p:tgtEl>
                                      </p:cBhvr>
                                    </p:animEffect>
                                  </p:childTnLst>
                                </p:cTn>
                              </p:par>
                              <p:par>
                                <p:cTn id="26" presetID="10" presetClass="entr" presetSubtype="0" fill="hold" nodeType="withEffect">
                                  <p:stCondLst>
                                    <p:cond delay="0"/>
                                  </p:stCondLst>
                                  <p:childTnLst>
                                    <p:set>
                                      <p:cBhvr>
                                        <p:cTn id="27" dur="1" fill="hold">
                                          <p:stCondLst>
                                            <p:cond delay="0"/>
                                          </p:stCondLst>
                                        </p:cTn>
                                        <p:tgtEl>
                                          <p:spTgt spid="51"/>
                                        </p:tgtEl>
                                        <p:attrNameLst>
                                          <p:attrName>style.visibility</p:attrName>
                                        </p:attrNameLst>
                                      </p:cBhvr>
                                      <p:to>
                                        <p:strVal val="visible"/>
                                      </p:to>
                                    </p:set>
                                    <p:animEffect transition="in" filter="fade">
                                      <p:cBhvr>
                                        <p:cTn id="28" dur="500"/>
                                        <p:tgtEl>
                                          <p:spTgt spid="51"/>
                                        </p:tgtEl>
                                      </p:cBhvr>
                                    </p:animEffect>
                                  </p:childTnLst>
                                </p:cTn>
                              </p:par>
                              <p:par>
                                <p:cTn id="29" presetID="10" presetClass="entr" presetSubtype="0" fill="hold" nodeType="with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fade">
                                      <p:cBhvr>
                                        <p:cTn id="31" dur="500"/>
                                        <p:tgtEl>
                                          <p:spTgt spid="41"/>
                                        </p:tgtEl>
                                      </p:cBhvr>
                                    </p:animEffect>
                                  </p:childTnLst>
                                </p:cTn>
                              </p:par>
                              <p:par>
                                <p:cTn id="32" presetID="10" presetClass="entr" presetSubtype="0" fill="hold" nodeType="withEffect">
                                  <p:stCondLst>
                                    <p:cond delay="0"/>
                                  </p:stCondLst>
                                  <p:childTnLst>
                                    <p:set>
                                      <p:cBhvr>
                                        <p:cTn id="33" dur="1" fill="hold">
                                          <p:stCondLst>
                                            <p:cond delay="0"/>
                                          </p:stCondLst>
                                        </p:cTn>
                                        <p:tgtEl>
                                          <p:spTgt spid="79"/>
                                        </p:tgtEl>
                                        <p:attrNameLst>
                                          <p:attrName>style.visibility</p:attrName>
                                        </p:attrNameLst>
                                      </p:cBhvr>
                                      <p:to>
                                        <p:strVal val="visible"/>
                                      </p:to>
                                    </p:set>
                                    <p:animEffect transition="in" filter="fade">
                                      <p:cBhvr>
                                        <p:cTn id="34" dur="500"/>
                                        <p:tgtEl>
                                          <p:spTgt spid="79"/>
                                        </p:tgtEl>
                                      </p:cBhvr>
                                    </p:animEffect>
                                  </p:childTnLst>
                                </p:cTn>
                              </p:par>
                              <p:par>
                                <p:cTn id="35" presetID="10"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fade">
                                      <p:cBhvr>
                                        <p:cTn id="37" dur="500"/>
                                        <p:tgtEl>
                                          <p:spTgt spid="28"/>
                                        </p:tgtEl>
                                      </p:cBhvr>
                                    </p:animEffect>
                                  </p:childTnLst>
                                </p:cTn>
                              </p:par>
                              <p:par>
                                <p:cTn id="38" presetID="10" presetClass="entr" presetSubtype="0" fill="hold"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par>
                                <p:cTn id="41" presetID="10" presetClass="entr" presetSubtype="0" fill="hold" nodeType="with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fade">
                                      <p:cBhvr>
                                        <p:cTn id="43" dur="500"/>
                                        <p:tgtEl>
                                          <p:spTgt spid="40"/>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89"/>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par>
                                <p:cTn id="57" presetID="10" presetClass="entr" presetSubtype="0" fill="hold" nodeType="with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fade">
                                      <p:cBhvr>
                                        <p:cTn id="59" dur="500"/>
                                        <p:tgtEl>
                                          <p:spTgt spid="13"/>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47"/>
                                        </p:tgtEl>
                                        <p:attrNameLst>
                                          <p:attrName>style.visibility</p:attrName>
                                        </p:attrNameLst>
                                      </p:cBhvr>
                                      <p:to>
                                        <p:strVal val="visible"/>
                                      </p:to>
                                    </p:set>
                                    <p:animEffect transition="in" filter="fade">
                                      <p:cBhvr>
                                        <p:cTn id="65" dur="500"/>
                                        <p:tgtEl>
                                          <p:spTgt spid="47"/>
                                        </p:tgtEl>
                                      </p:cBhvr>
                                    </p:animEffect>
                                  </p:childTnLst>
                                </p:cTn>
                              </p:par>
                              <p:par>
                                <p:cTn id="66" presetID="10" presetClass="entr" presetSubtype="0" fill="hold" nodeType="withEffect">
                                  <p:stCondLst>
                                    <p:cond delay="0"/>
                                  </p:stCondLst>
                                  <p:childTnLst>
                                    <p:set>
                                      <p:cBhvr>
                                        <p:cTn id="67" dur="1" fill="hold">
                                          <p:stCondLst>
                                            <p:cond delay="0"/>
                                          </p:stCondLst>
                                        </p:cTn>
                                        <p:tgtEl>
                                          <p:spTgt spid="36"/>
                                        </p:tgtEl>
                                        <p:attrNameLst>
                                          <p:attrName>style.visibility</p:attrName>
                                        </p:attrNameLst>
                                      </p:cBhvr>
                                      <p:to>
                                        <p:strVal val="visible"/>
                                      </p:to>
                                    </p:set>
                                    <p:animEffect transition="in" filter="fade">
                                      <p:cBhvr>
                                        <p:cTn id="68" dur="500"/>
                                        <p:tgtEl>
                                          <p:spTgt spid="36"/>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9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49"/>
                                        </p:tgtEl>
                                        <p:attrNameLst>
                                          <p:attrName>style.visibility</p:attrName>
                                        </p:attrNameLst>
                                      </p:cBhvr>
                                      <p:to>
                                        <p:strVal val="visible"/>
                                      </p:to>
                                    </p:set>
                                    <p:animEffect transition="in" filter="fade">
                                      <p:cBhvr>
                                        <p:cTn id="77" dur="500"/>
                                        <p:tgtEl>
                                          <p:spTgt spid="49"/>
                                        </p:tgtEl>
                                      </p:cBhvr>
                                    </p:animEffect>
                                  </p:childTnLst>
                                </p:cTn>
                              </p:par>
                              <p:par>
                                <p:cTn id="78" presetID="10" presetClass="entr" presetSubtype="0" fill="hold" nodeType="withEffect">
                                  <p:stCondLst>
                                    <p:cond delay="0"/>
                                  </p:stCondLst>
                                  <p:childTnLst>
                                    <p:set>
                                      <p:cBhvr>
                                        <p:cTn id="79" dur="1" fill="hold">
                                          <p:stCondLst>
                                            <p:cond delay="0"/>
                                          </p:stCondLst>
                                        </p:cTn>
                                        <p:tgtEl>
                                          <p:spTgt spid="48"/>
                                        </p:tgtEl>
                                        <p:attrNameLst>
                                          <p:attrName>style.visibility</p:attrName>
                                        </p:attrNameLst>
                                      </p:cBhvr>
                                      <p:to>
                                        <p:strVal val="visible"/>
                                      </p:to>
                                    </p:set>
                                    <p:animEffect transition="in" filter="fade">
                                      <p:cBhvr>
                                        <p:cTn id="80" dur="500"/>
                                        <p:tgtEl>
                                          <p:spTgt spid="48"/>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50"/>
                                        </p:tgtEl>
                                        <p:attrNameLst>
                                          <p:attrName>style.visibility</p:attrName>
                                        </p:attrNameLst>
                                      </p:cBhvr>
                                      <p:to>
                                        <p:strVal val="visible"/>
                                      </p:to>
                                    </p:set>
                                    <p:animEffect transition="in" filter="fade">
                                      <p:cBhvr>
                                        <p:cTn id="83" dur="500"/>
                                        <p:tgtEl>
                                          <p:spTgt spid="50"/>
                                        </p:tgtEl>
                                      </p:cBhvr>
                                    </p:animEffec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93"/>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31"/>
                                        </p:tgtEl>
                                        <p:attrNameLst>
                                          <p:attrName>style.visibility</p:attrName>
                                        </p:attrNameLst>
                                      </p:cBhvr>
                                      <p:to>
                                        <p:strVal val="visible"/>
                                      </p:to>
                                    </p:set>
                                    <p:animEffect transition="in" filter="fade">
                                      <p:cBhvr>
                                        <p:cTn id="9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15" grpId="0"/>
      <p:bldP spid="47" grpId="0"/>
      <p:bldP spid="16" grpId="0"/>
      <p:bldP spid="49" grpId="0"/>
      <p:bldP spid="50" grpId="0"/>
      <p:bldP spid="5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nd Refresher 3</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40</a:t>
            </a:fld>
            <a:endParaRPr lang="en-US" dirty="0"/>
          </a:p>
        </p:txBody>
      </p:sp>
      <p:pic>
        <p:nvPicPr>
          <p:cNvPr id="4" name="Picture 2" descr="C:\Users\bucinelr\Desktop\Documents\Courses\Pedogy\Design\Creativity 04.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0" y="1835888"/>
            <a:ext cx="3206311" cy="43164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172814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BBFA05F-689E-4591-9CFF-FB8E4A004253}" type="slidenum">
              <a:rPr lang="en-US" smtClean="0"/>
              <a:pPr/>
              <a:t>41</a:t>
            </a:fld>
            <a:endParaRPr lang="en-US" dirty="0"/>
          </a:p>
        </p:txBody>
      </p:sp>
      <p:sp>
        <p:nvSpPr>
          <p:cNvPr id="7" name="TextBox 6"/>
          <p:cNvSpPr txBox="1"/>
          <p:nvPr/>
        </p:nvSpPr>
        <p:spPr>
          <a:xfrm>
            <a:off x="304800" y="2971800"/>
            <a:ext cx="4267200" cy="2739211"/>
          </a:xfrm>
          <a:prstGeom prst="rect">
            <a:avLst/>
          </a:prstGeom>
          <a:noFill/>
        </p:spPr>
        <p:txBody>
          <a:bodyPr wrap="square" rtlCol="0">
            <a:spAutoFit/>
          </a:bodyPr>
          <a:lstStyle/>
          <a:p>
            <a:r>
              <a:rPr lang="en-US" sz="2400" u="sng" dirty="0" smtClean="0"/>
              <a:t>Displacement Methods</a:t>
            </a:r>
          </a:p>
          <a:p>
            <a:endParaRPr lang="en-US" sz="2000" dirty="0" smtClean="0"/>
          </a:p>
          <a:p>
            <a:pPr marL="342900" indent="-342900">
              <a:buFont typeface="Arial" panose="020B0604020202020204" pitchFamily="34" charset="0"/>
              <a:buChar char="•"/>
            </a:pPr>
            <a:r>
              <a:rPr lang="en-US" sz="2000" dirty="0" smtClean="0"/>
              <a:t>Virtual Work</a:t>
            </a:r>
            <a:br>
              <a:rPr lang="en-US" sz="2000" dirty="0" smtClean="0"/>
            </a:br>
            <a:endParaRPr lang="en-US" sz="2000" dirty="0" smtClean="0"/>
          </a:p>
          <a:p>
            <a:pPr marL="342900" indent="-342900">
              <a:buFont typeface="Arial" panose="020B0604020202020204" pitchFamily="34" charset="0"/>
              <a:buChar char="•"/>
            </a:pPr>
            <a:r>
              <a:rPr lang="en-US" sz="2000" dirty="0" smtClean="0"/>
              <a:t>Total Potential Energy</a:t>
            </a:r>
            <a:br>
              <a:rPr lang="en-US" sz="2000" dirty="0" smtClean="0"/>
            </a:br>
            <a:endParaRPr lang="en-US" sz="2000" dirty="0" smtClean="0"/>
          </a:p>
          <a:p>
            <a:pPr marL="342900" indent="-342900">
              <a:buFont typeface="Arial" panose="020B0604020202020204" pitchFamily="34" charset="0"/>
              <a:buChar char="•"/>
            </a:pPr>
            <a:r>
              <a:rPr lang="en-US" sz="2400" dirty="0" err="1" smtClean="0">
                <a:solidFill>
                  <a:srgbClr val="0033CC"/>
                </a:solidFill>
              </a:rPr>
              <a:t>Castigliano’s</a:t>
            </a:r>
            <a:r>
              <a:rPr lang="en-US" sz="2400" dirty="0" smtClean="0">
                <a:solidFill>
                  <a:srgbClr val="0033CC"/>
                </a:solidFill>
              </a:rPr>
              <a:t> 1</a:t>
            </a:r>
            <a:r>
              <a:rPr lang="en-US" sz="2400" baseline="30000" dirty="0" smtClean="0">
                <a:solidFill>
                  <a:srgbClr val="0033CC"/>
                </a:solidFill>
              </a:rPr>
              <a:t>st</a:t>
            </a:r>
            <a:r>
              <a:rPr lang="en-US" sz="2400" dirty="0" smtClean="0">
                <a:solidFill>
                  <a:srgbClr val="0033CC"/>
                </a:solidFill>
              </a:rPr>
              <a:t> Theorem</a:t>
            </a:r>
            <a:endParaRPr lang="en-US" sz="2400" dirty="0">
              <a:solidFill>
                <a:srgbClr val="0033CC"/>
              </a:solidFill>
            </a:endParaRPr>
          </a:p>
        </p:txBody>
      </p:sp>
      <p:sp>
        <p:nvSpPr>
          <p:cNvPr id="8" name="TextBox 7"/>
          <p:cNvSpPr txBox="1"/>
          <p:nvPr/>
        </p:nvSpPr>
        <p:spPr>
          <a:xfrm>
            <a:off x="4448971" y="2971800"/>
            <a:ext cx="4618829" cy="2308324"/>
          </a:xfrm>
          <a:prstGeom prst="rect">
            <a:avLst/>
          </a:prstGeom>
          <a:noFill/>
        </p:spPr>
        <p:txBody>
          <a:bodyPr wrap="none" rtlCol="0">
            <a:spAutoFit/>
          </a:bodyPr>
          <a:lstStyle/>
          <a:p>
            <a:r>
              <a:rPr lang="en-US" sz="2400" u="sng" dirty="0" smtClean="0"/>
              <a:t>Force Methods</a:t>
            </a:r>
          </a:p>
          <a:p>
            <a:endParaRPr lang="en-US" sz="2000" dirty="0"/>
          </a:p>
          <a:p>
            <a:pPr marL="342900" indent="-342900">
              <a:buFont typeface="Arial" panose="020B0604020202020204" pitchFamily="34" charset="0"/>
              <a:buChar char="•"/>
            </a:pPr>
            <a:r>
              <a:rPr lang="en-US" sz="2000" dirty="0" smtClean="0"/>
              <a:t>Complementary Virtual Work</a:t>
            </a:r>
            <a:br>
              <a:rPr lang="en-US" sz="2000" dirty="0" smtClean="0"/>
            </a:br>
            <a:endParaRPr lang="en-US" sz="2000" dirty="0" smtClean="0"/>
          </a:p>
          <a:p>
            <a:pPr marL="342900" indent="-342900">
              <a:buFont typeface="Arial" panose="020B0604020202020204" pitchFamily="34" charset="0"/>
              <a:buChar char="•"/>
            </a:pPr>
            <a:r>
              <a:rPr lang="en-US" sz="2000" dirty="0" smtClean="0"/>
              <a:t>Total Complementary Energy</a:t>
            </a:r>
            <a:br>
              <a:rPr lang="en-US" sz="2000" dirty="0" smtClean="0"/>
            </a:br>
            <a:endParaRPr lang="en-US" sz="2000" dirty="0" smtClean="0"/>
          </a:p>
          <a:p>
            <a:pPr marL="342900" indent="-342900">
              <a:buFont typeface="Arial" panose="020B0604020202020204" pitchFamily="34" charset="0"/>
              <a:buChar char="•"/>
            </a:pPr>
            <a:r>
              <a:rPr lang="en-US" sz="2000" dirty="0" err="1" smtClean="0"/>
              <a:t>Castigliano’s</a:t>
            </a:r>
            <a:r>
              <a:rPr lang="en-US" sz="2000" dirty="0" smtClean="0"/>
              <a:t> 2</a:t>
            </a:r>
            <a:r>
              <a:rPr lang="en-US" sz="2000" baseline="30000" dirty="0" smtClean="0"/>
              <a:t>nd</a:t>
            </a:r>
            <a:r>
              <a:rPr lang="en-US" sz="2000" dirty="0" smtClean="0"/>
              <a:t> Theorem</a:t>
            </a:r>
          </a:p>
        </p:txBody>
      </p:sp>
      <p:sp>
        <p:nvSpPr>
          <p:cNvPr id="9" name="TextBox 8"/>
          <p:cNvSpPr txBox="1"/>
          <p:nvPr/>
        </p:nvSpPr>
        <p:spPr>
          <a:xfrm>
            <a:off x="2018370" y="1899426"/>
            <a:ext cx="5095369" cy="461665"/>
          </a:xfrm>
          <a:prstGeom prst="rect">
            <a:avLst/>
          </a:prstGeom>
          <a:noFill/>
        </p:spPr>
        <p:txBody>
          <a:bodyPr wrap="none" rtlCol="0">
            <a:spAutoFit/>
          </a:bodyPr>
          <a:lstStyle/>
          <a:p>
            <a:r>
              <a:rPr lang="en-US" sz="2400" u="sng" dirty="0" smtClean="0"/>
              <a:t>Introduction to Strain Energy</a:t>
            </a:r>
          </a:p>
        </p:txBody>
      </p:sp>
      <p:sp>
        <p:nvSpPr>
          <p:cNvPr id="10" name="Right Arrow 9"/>
          <p:cNvSpPr/>
          <p:nvPr/>
        </p:nvSpPr>
        <p:spPr bwMode="auto">
          <a:xfrm rot="2710907">
            <a:off x="5026764" y="2608517"/>
            <a:ext cx="866641" cy="117914"/>
          </a:xfrm>
          <a:prstGeom prst="rightArrow">
            <a:avLst/>
          </a:prstGeom>
          <a:solidFill>
            <a:srgbClr val="99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1" name="Right Arrow 10"/>
          <p:cNvSpPr/>
          <p:nvPr/>
        </p:nvSpPr>
        <p:spPr bwMode="auto">
          <a:xfrm rot="7869320">
            <a:off x="3206127" y="2617845"/>
            <a:ext cx="866641" cy="117914"/>
          </a:xfrm>
          <a:prstGeom prst="rightArrow">
            <a:avLst/>
          </a:prstGeom>
          <a:solidFill>
            <a:srgbClr val="99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2" name="Title 4"/>
          <p:cNvSpPr>
            <a:spLocks noGrp="1"/>
          </p:cNvSpPr>
          <p:nvPr>
            <p:ph type="ctrTitle"/>
          </p:nvPr>
        </p:nvSpPr>
        <p:spPr>
          <a:xfrm>
            <a:off x="336954" y="76200"/>
            <a:ext cx="8458200" cy="1371600"/>
          </a:xfrm>
        </p:spPr>
        <p:txBody>
          <a:bodyPr/>
          <a:lstStyle/>
          <a:p>
            <a:r>
              <a:rPr lang="en-US" sz="3200" dirty="0" smtClean="0"/>
              <a:t>The </a:t>
            </a:r>
            <a:r>
              <a:rPr lang="en-US" sz="3200" dirty="0" smtClean="0">
                <a:solidFill>
                  <a:srgbClr val="0033CC"/>
                </a:solidFill>
              </a:rPr>
              <a:t>Displacement Method</a:t>
            </a:r>
            <a:r>
              <a:rPr lang="en-US" sz="3200" dirty="0" smtClean="0"/>
              <a:t> Referred to as </a:t>
            </a:r>
            <a:r>
              <a:rPr lang="en-US" sz="3200" dirty="0" err="1" smtClean="0">
                <a:solidFill>
                  <a:srgbClr val="0033CC"/>
                </a:solidFill>
              </a:rPr>
              <a:t>Castigliano’s</a:t>
            </a:r>
            <a:r>
              <a:rPr lang="en-US" sz="3200" dirty="0" smtClean="0">
                <a:solidFill>
                  <a:srgbClr val="0033CC"/>
                </a:solidFill>
              </a:rPr>
              <a:t> 1</a:t>
            </a:r>
            <a:r>
              <a:rPr lang="en-US" sz="3200" baseline="30000" dirty="0" smtClean="0">
                <a:solidFill>
                  <a:srgbClr val="0033CC"/>
                </a:solidFill>
              </a:rPr>
              <a:t>st</a:t>
            </a:r>
            <a:r>
              <a:rPr lang="en-US" sz="3200" dirty="0" smtClean="0">
                <a:solidFill>
                  <a:srgbClr val="0033CC"/>
                </a:solidFill>
              </a:rPr>
              <a:t> Theorem</a:t>
            </a:r>
            <a:endParaRPr lang="en-US" sz="3200" dirty="0">
              <a:solidFill>
                <a:srgbClr val="0033CC"/>
              </a:solidFill>
            </a:endParaRPr>
          </a:p>
        </p:txBody>
      </p:sp>
    </p:spTree>
    <p:extLst>
      <p:ext uri="{BB962C8B-B14F-4D97-AF65-F5344CB8AC3E}">
        <p14:creationId xmlns:p14="http://schemas.microsoft.com/office/powerpoint/2010/main" val="5821805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reeform 5"/>
          <p:cNvSpPr/>
          <p:nvPr/>
        </p:nvSpPr>
        <p:spPr bwMode="auto">
          <a:xfrm>
            <a:off x="5415008" y="2131384"/>
            <a:ext cx="3430554" cy="1643330"/>
          </a:xfrm>
          <a:custGeom>
            <a:avLst/>
            <a:gdLst>
              <a:gd name="connsiteX0" fmla="*/ 1828800 w 3918857"/>
              <a:gd name="connsiteY0" fmla="*/ 20104 h 2140307"/>
              <a:gd name="connsiteX1" fmla="*/ 1828800 w 3918857"/>
              <a:gd name="connsiteY1" fmla="*/ 20104 h 2140307"/>
              <a:gd name="connsiteX2" fmla="*/ 1708220 w 3918857"/>
              <a:gd name="connsiteY2" fmla="*/ 10056 h 2140307"/>
              <a:gd name="connsiteX3" fmla="*/ 1617785 w 3918857"/>
              <a:gd name="connsiteY3" fmla="*/ 20104 h 2140307"/>
              <a:gd name="connsiteX4" fmla="*/ 1306286 w 3918857"/>
              <a:gd name="connsiteY4" fmla="*/ 70346 h 2140307"/>
              <a:gd name="connsiteX5" fmla="*/ 1245996 w 3918857"/>
              <a:gd name="connsiteY5" fmla="*/ 90443 h 2140307"/>
              <a:gd name="connsiteX6" fmla="*/ 1215850 w 3918857"/>
              <a:gd name="connsiteY6" fmla="*/ 110540 h 2140307"/>
              <a:gd name="connsiteX7" fmla="*/ 1095270 w 3918857"/>
              <a:gd name="connsiteY7" fmla="*/ 120588 h 2140307"/>
              <a:gd name="connsiteX8" fmla="*/ 1034980 w 3918857"/>
              <a:gd name="connsiteY8" fmla="*/ 130636 h 2140307"/>
              <a:gd name="connsiteX9" fmla="*/ 1004835 w 3918857"/>
              <a:gd name="connsiteY9" fmla="*/ 150733 h 2140307"/>
              <a:gd name="connsiteX10" fmla="*/ 964642 w 3918857"/>
              <a:gd name="connsiteY10" fmla="*/ 160781 h 2140307"/>
              <a:gd name="connsiteX11" fmla="*/ 944545 w 3918857"/>
              <a:gd name="connsiteY11" fmla="*/ 190926 h 2140307"/>
              <a:gd name="connsiteX12" fmla="*/ 904352 w 3918857"/>
              <a:gd name="connsiteY12" fmla="*/ 200975 h 2140307"/>
              <a:gd name="connsiteX13" fmla="*/ 864158 w 3918857"/>
              <a:gd name="connsiteY13" fmla="*/ 221071 h 2140307"/>
              <a:gd name="connsiteX14" fmla="*/ 834013 w 3918857"/>
              <a:gd name="connsiteY14" fmla="*/ 231120 h 2140307"/>
              <a:gd name="connsiteX15" fmla="*/ 773723 w 3918857"/>
              <a:gd name="connsiteY15" fmla="*/ 261265 h 2140307"/>
              <a:gd name="connsiteX16" fmla="*/ 683288 w 3918857"/>
              <a:gd name="connsiteY16" fmla="*/ 341652 h 2140307"/>
              <a:gd name="connsiteX17" fmla="*/ 653143 w 3918857"/>
              <a:gd name="connsiteY17" fmla="*/ 401942 h 2140307"/>
              <a:gd name="connsiteX18" fmla="*/ 602901 w 3918857"/>
              <a:gd name="connsiteY18" fmla="*/ 462232 h 2140307"/>
              <a:gd name="connsiteX19" fmla="*/ 592853 w 3918857"/>
              <a:gd name="connsiteY19" fmla="*/ 492377 h 2140307"/>
              <a:gd name="connsiteX20" fmla="*/ 572756 w 3918857"/>
              <a:gd name="connsiteY20" fmla="*/ 532570 h 2140307"/>
              <a:gd name="connsiteX21" fmla="*/ 542611 w 3918857"/>
              <a:gd name="connsiteY21" fmla="*/ 602909 h 2140307"/>
              <a:gd name="connsiteX22" fmla="*/ 532563 w 3918857"/>
              <a:gd name="connsiteY22" fmla="*/ 633054 h 2140307"/>
              <a:gd name="connsiteX23" fmla="*/ 492369 w 3918857"/>
              <a:gd name="connsiteY23" fmla="*/ 703392 h 2140307"/>
              <a:gd name="connsiteX24" fmla="*/ 472272 w 3918857"/>
              <a:gd name="connsiteY24" fmla="*/ 783779 h 2140307"/>
              <a:gd name="connsiteX25" fmla="*/ 452176 w 3918857"/>
              <a:gd name="connsiteY25" fmla="*/ 813924 h 2140307"/>
              <a:gd name="connsiteX26" fmla="*/ 381837 w 3918857"/>
              <a:gd name="connsiteY26" fmla="*/ 924456 h 2140307"/>
              <a:gd name="connsiteX27" fmla="*/ 341644 w 3918857"/>
              <a:gd name="connsiteY27" fmla="*/ 934504 h 2140307"/>
              <a:gd name="connsiteX28" fmla="*/ 261257 w 3918857"/>
              <a:gd name="connsiteY28" fmla="*/ 994795 h 2140307"/>
              <a:gd name="connsiteX29" fmla="*/ 200967 w 3918857"/>
              <a:gd name="connsiteY29" fmla="*/ 1004843 h 2140307"/>
              <a:gd name="connsiteX30" fmla="*/ 180870 w 3918857"/>
              <a:gd name="connsiteY30" fmla="*/ 1034988 h 2140307"/>
              <a:gd name="connsiteX31" fmla="*/ 120580 w 3918857"/>
              <a:gd name="connsiteY31" fmla="*/ 1075181 h 2140307"/>
              <a:gd name="connsiteX32" fmla="*/ 100483 w 3918857"/>
              <a:gd name="connsiteY32" fmla="*/ 1135471 h 2140307"/>
              <a:gd name="connsiteX33" fmla="*/ 70338 w 3918857"/>
              <a:gd name="connsiteY33" fmla="*/ 1155568 h 2140307"/>
              <a:gd name="connsiteX34" fmla="*/ 40193 w 3918857"/>
              <a:gd name="connsiteY34" fmla="*/ 1185713 h 2140307"/>
              <a:gd name="connsiteX35" fmla="*/ 20097 w 3918857"/>
              <a:gd name="connsiteY35" fmla="*/ 1246003 h 2140307"/>
              <a:gd name="connsiteX36" fmla="*/ 0 w 3918857"/>
              <a:gd name="connsiteY36" fmla="*/ 1356535 h 2140307"/>
              <a:gd name="connsiteX37" fmla="*/ 10048 w 3918857"/>
              <a:gd name="connsiteY37" fmla="*/ 1678082 h 2140307"/>
              <a:gd name="connsiteX38" fmla="*/ 20097 w 3918857"/>
              <a:gd name="connsiteY38" fmla="*/ 1708227 h 2140307"/>
              <a:gd name="connsiteX39" fmla="*/ 90435 w 3918857"/>
              <a:gd name="connsiteY39" fmla="*/ 1788614 h 2140307"/>
              <a:gd name="connsiteX40" fmla="*/ 170822 w 3918857"/>
              <a:gd name="connsiteY40" fmla="*/ 1808711 h 2140307"/>
              <a:gd name="connsiteX41" fmla="*/ 241160 w 3918857"/>
              <a:gd name="connsiteY41" fmla="*/ 1848904 h 2140307"/>
              <a:gd name="connsiteX42" fmla="*/ 331596 w 3918857"/>
              <a:gd name="connsiteY42" fmla="*/ 1889098 h 2140307"/>
              <a:gd name="connsiteX43" fmla="*/ 401934 w 3918857"/>
              <a:gd name="connsiteY43" fmla="*/ 1919243 h 2140307"/>
              <a:gd name="connsiteX44" fmla="*/ 442127 w 3918857"/>
              <a:gd name="connsiteY44" fmla="*/ 1939340 h 2140307"/>
              <a:gd name="connsiteX45" fmla="*/ 492369 w 3918857"/>
              <a:gd name="connsiteY45" fmla="*/ 1949388 h 2140307"/>
              <a:gd name="connsiteX46" fmla="*/ 542611 w 3918857"/>
              <a:gd name="connsiteY46" fmla="*/ 1969485 h 2140307"/>
              <a:gd name="connsiteX47" fmla="*/ 572756 w 3918857"/>
              <a:gd name="connsiteY47" fmla="*/ 1989581 h 2140307"/>
              <a:gd name="connsiteX48" fmla="*/ 633046 w 3918857"/>
              <a:gd name="connsiteY48" fmla="*/ 2009678 h 2140307"/>
              <a:gd name="connsiteX49" fmla="*/ 663191 w 3918857"/>
              <a:gd name="connsiteY49" fmla="*/ 2029775 h 2140307"/>
              <a:gd name="connsiteX50" fmla="*/ 793820 w 3918857"/>
              <a:gd name="connsiteY50" fmla="*/ 2059920 h 2140307"/>
              <a:gd name="connsiteX51" fmla="*/ 834013 w 3918857"/>
              <a:gd name="connsiteY51" fmla="*/ 2069968 h 2140307"/>
              <a:gd name="connsiteX52" fmla="*/ 904352 w 3918857"/>
              <a:gd name="connsiteY52" fmla="*/ 2090065 h 2140307"/>
              <a:gd name="connsiteX53" fmla="*/ 1024932 w 3918857"/>
              <a:gd name="connsiteY53" fmla="*/ 2110162 h 2140307"/>
              <a:gd name="connsiteX54" fmla="*/ 1095270 w 3918857"/>
              <a:gd name="connsiteY54" fmla="*/ 2130258 h 2140307"/>
              <a:gd name="connsiteX55" fmla="*/ 1125415 w 3918857"/>
              <a:gd name="connsiteY55" fmla="*/ 2140307 h 2140307"/>
              <a:gd name="connsiteX56" fmla="*/ 1256044 w 3918857"/>
              <a:gd name="connsiteY56" fmla="*/ 2120210 h 2140307"/>
              <a:gd name="connsiteX57" fmla="*/ 1286189 w 3918857"/>
              <a:gd name="connsiteY57" fmla="*/ 2110162 h 2140307"/>
              <a:gd name="connsiteX58" fmla="*/ 1356527 w 3918857"/>
              <a:gd name="connsiteY58" fmla="*/ 2100113 h 2140307"/>
              <a:gd name="connsiteX59" fmla="*/ 1487156 w 3918857"/>
              <a:gd name="connsiteY59" fmla="*/ 2059920 h 2140307"/>
              <a:gd name="connsiteX60" fmla="*/ 1547446 w 3918857"/>
              <a:gd name="connsiteY60" fmla="*/ 2019726 h 2140307"/>
              <a:gd name="connsiteX61" fmla="*/ 1577591 w 3918857"/>
              <a:gd name="connsiteY61" fmla="*/ 1999630 h 2140307"/>
              <a:gd name="connsiteX62" fmla="*/ 1597688 w 3918857"/>
              <a:gd name="connsiteY62" fmla="*/ 1969485 h 2140307"/>
              <a:gd name="connsiteX63" fmla="*/ 1627833 w 3918857"/>
              <a:gd name="connsiteY63" fmla="*/ 1949388 h 2140307"/>
              <a:gd name="connsiteX64" fmla="*/ 1728316 w 3918857"/>
              <a:gd name="connsiteY64" fmla="*/ 1919243 h 2140307"/>
              <a:gd name="connsiteX65" fmla="*/ 1778558 w 3918857"/>
              <a:gd name="connsiteY65" fmla="*/ 1909195 h 2140307"/>
              <a:gd name="connsiteX66" fmla="*/ 1808703 w 3918857"/>
              <a:gd name="connsiteY66" fmla="*/ 1899146 h 2140307"/>
              <a:gd name="connsiteX67" fmla="*/ 1868993 w 3918857"/>
              <a:gd name="connsiteY67" fmla="*/ 1889098 h 2140307"/>
              <a:gd name="connsiteX68" fmla="*/ 2009670 w 3918857"/>
              <a:gd name="connsiteY68" fmla="*/ 1848904 h 2140307"/>
              <a:gd name="connsiteX69" fmla="*/ 2039815 w 3918857"/>
              <a:gd name="connsiteY69" fmla="*/ 1838856 h 2140307"/>
              <a:gd name="connsiteX70" fmla="*/ 2150347 w 3918857"/>
              <a:gd name="connsiteY70" fmla="*/ 1828808 h 2140307"/>
              <a:gd name="connsiteX71" fmla="*/ 2210637 w 3918857"/>
              <a:gd name="connsiteY71" fmla="*/ 1818759 h 2140307"/>
              <a:gd name="connsiteX72" fmla="*/ 2351314 w 3918857"/>
              <a:gd name="connsiteY72" fmla="*/ 1828808 h 2140307"/>
              <a:gd name="connsiteX73" fmla="*/ 2532185 w 3918857"/>
              <a:gd name="connsiteY73" fmla="*/ 1838856 h 2140307"/>
              <a:gd name="connsiteX74" fmla="*/ 2562330 w 3918857"/>
              <a:gd name="connsiteY74" fmla="*/ 1848904 h 2140307"/>
              <a:gd name="connsiteX75" fmla="*/ 2602523 w 3918857"/>
              <a:gd name="connsiteY75" fmla="*/ 1858953 h 2140307"/>
              <a:gd name="connsiteX76" fmla="*/ 2632668 w 3918857"/>
              <a:gd name="connsiteY76" fmla="*/ 1869001 h 2140307"/>
              <a:gd name="connsiteX77" fmla="*/ 2682910 w 3918857"/>
              <a:gd name="connsiteY77" fmla="*/ 1879049 h 2140307"/>
              <a:gd name="connsiteX78" fmla="*/ 2803490 w 3918857"/>
              <a:gd name="connsiteY78" fmla="*/ 1899146 h 2140307"/>
              <a:gd name="connsiteX79" fmla="*/ 3295859 w 3918857"/>
              <a:gd name="connsiteY79" fmla="*/ 1919243 h 2140307"/>
              <a:gd name="connsiteX80" fmla="*/ 3486778 w 3918857"/>
              <a:gd name="connsiteY80" fmla="*/ 1909195 h 2140307"/>
              <a:gd name="connsiteX81" fmla="*/ 3516923 w 3918857"/>
              <a:gd name="connsiteY81" fmla="*/ 1899146 h 2140307"/>
              <a:gd name="connsiteX82" fmla="*/ 3567165 w 3918857"/>
              <a:gd name="connsiteY82" fmla="*/ 1889098 h 2140307"/>
              <a:gd name="connsiteX83" fmla="*/ 3607358 w 3918857"/>
              <a:gd name="connsiteY83" fmla="*/ 1879049 h 2140307"/>
              <a:gd name="connsiteX84" fmla="*/ 3637503 w 3918857"/>
              <a:gd name="connsiteY84" fmla="*/ 1848904 h 2140307"/>
              <a:gd name="connsiteX85" fmla="*/ 3667648 w 3918857"/>
              <a:gd name="connsiteY85" fmla="*/ 1838856 h 2140307"/>
              <a:gd name="connsiteX86" fmla="*/ 3737987 w 3918857"/>
              <a:gd name="connsiteY86" fmla="*/ 1808711 h 2140307"/>
              <a:gd name="connsiteX87" fmla="*/ 3818374 w 3918857"/>
              <a:gd name="connsiteY87" fmla="*/ 1738373 h 2140307"/>
              <a:gd name="connsiteX88" fmla="*/ 3868615 w 3918857"/>
              <a:gd name="connsiteY88" fmla="*/ 1678082 h 2140307"/>
              <a:gd name="connsiteX89" fmla="*/ 3878664 w 3918857"/>
              <a:gd name="connsiteY89" fmla="*/ 1637889 h 2140307"/>
              <a:gd name="connsiteX90" fmla="*/ 3898760 w 3918857"/>
              <a:gd name="connsiteY90" fmla="*/ 1597696 h 2140307"/>
              <a:gd name="connsiteX91" fmla="*/ 3908809 w 3918857"/>
              <a:gd name="connsiteY91" fmla="*/ 1537405 h 2140307"/>
              <a:gd name="connsiteX92" fmla="*/ 3918857 w 3918857"/>
              <a:gd name="connsiteY92" fmla="*/ 1497212 h 2140307"/>
              <a:gd name="connsiteX93" fmla="*/ 3908809 w 3918857"/>
              <a:gd name="connsiteY93" fmla="*/ 1296245 h 2140307"/>
              <a:gd name="connsiteX94" fmla="*/ 3898760 w 3918857"/>
              <a:gd name="connsiteY94" fmla="*/ 1225907 h 2140307"/>
              <a:gd name="connsiteX95" fmla="*/ 3858567 w 3918857"/>
              <a:gd name="connsiteY95" fmla="*/ 1165616 h 2140307"/>
              <a:gd name="connsiteX96" fmla="*/ 3838470 w 3918857"/>
              <a:gd name="connsiteY96" fmla="*/ 1135471 h 2140307"/>
              <a:gd name="connsiteX97" fmla="*/ 3798277 w 3918857"/>
              <a:gd name="connsiteY97" fmla="*/ 1115375 h 2140307"/>
              <a:gd name="connsiteX98" fmla="*/ 3707842 w 3918857"/>
              <a:gd name="connsiteY98" fmla="*/ 1024940 h 2140307"/>
              <a:gd name="connsiteX99" fmla="*/ 3647552 w 3918857"/>
              <a:gd name="connsiteY99" fmla="*/ 984746 h 2140307"/>
              <a:gd name="connsiteX100" fmla="*/ 3627455 w 3918857"/>
              <a:gd name="connsiteY100" fmla="*/ 954601 h 2140307"/>
              <a:gd name="connsiteX101" fmla="*/ 3567165 w 3918857"/>
              <a:gd name="connsiteY101" fmla="*/ 924456 h 2140307"/>
              <a:gd name="connsiteX102" fmla="*/ 3496826 w 3918857"/>
              <a:gd name="connsiteY102" fmla="*/ 864166 h 2140307"/>
              <a:gd name="connsiteX103" fmla="*/ 3466681 w 3918857"/>
              <a:gd name="connsiteY103" fmla="*/ 854118 h 2140307"/>
              <a:gd name="connsiteX104" fmla="*/ 3436536 w 3918857"/>
              <a:gd name="connsiteY104" fmla="*/ 813924 h 2140307"/>
              <a:gd name="connsiteX105" fmla="*/ 3406391 w 3918857"/>
              <a:gd name="connsiteY105" fmla="*/ 803876 h 2140307"/>
              <a:gd name="connsiteX106" fmla="*/ 3396343 w 3918857"/>
              <a:gd name="connsiteY106" fmla="*/ 773731 h 2140307"/>
              <a:gd name="connsiteX107" fmla="*/ 3366198 w 3918857"/>
              <a:gd name="connsiteY107" fmla="*/ 733537 h 2140307"/>
              <a:gd name="connsiteX108" fmla="*/ 3336053 w 3918857"/>
              <a:gd name="connsiteY108" fmla="*/ 663199 h 2140307"/>
              <a:gd name="connsiteX109" fmla="*/ 3326004 w 3918857"/>
              <a:gd name="connsiteY109" fmla="*/ 633054 h 2140307"/>
              <a:gd name="connsiteX110" fmla="*/ 3315956 w 3918857"/>
              <a:gd name="connsiteY110" fmla="*/ 592860 h 2140307"/>
              <a:gd name="connsiteX111" fmla="*/ 3295859 w 3918857"/>
              <a:gd name="connsiteY111" fmla="*/ 562715 h 2140307"/>
              <a:gd name="connsiteX112" fmla="*/ 3285811 w 3918857"/>
              <a:gd name="connsiteY112" fmla="*/ 522522 h 2140307"/>
              <a:gd name="connsiteX113" fmla="*/ 3245618 w 3918857"/>
              <a:gd name="connsiteY113" fmla="*/ 452184 h 2140307"/>
              <a:gd name="connsiteX114" fmla="*/ 3225521 w 3918857"/>
              <a:gd name="connsiteY114" fmla="*/ 411990 h 2140307"/>
              <a:gd name="connsiteX115" fmla="*/ 3195376 w 3918857"/>
              <a:gd name="connsiteY115" fmla="*/ 351700 h 2140307"/>
              <a:gd name="connsiteX116" fmla="*/ 3175279 w 3918857"/>
              <a:gd name="connsiteY116" fmla="*/ 311507 h 2140307"/>
              <a:gd name="connsiteX117" fmla="*/ 3125037 w 3918857"/>
              <a:gd name="connsiteY117" fmla="*/ 271313 h 2140307"/>
              <a:gd name="connsiteX118" fmla="*/ 2964264 w 3918857"/>
              <a:gd name="connsiteY118" fmla="*/ 180878 h 2140307"/>
              <a:gd name="connsiteX119" fmla="*/ 2924070 w 3918857"/>
              <a:gd name="connsiteY119" fmla="*/ 170830 h 2140307"/>
              <a:gd name="connsiteX120" fmla="*/ 2843683 w 3918857"/>
              <a:gd name="connsiteY120" fmla="*/ 130636 h 2140307"/>
              <a:gd name="connsiteX121" fmla="*/ 2783393 w 3918857"/>
              <a:gd name="connsiteY121" fmla="*/ 110540 h 2140307"/>
              <a:gd name="connsiteX122" fmla="*/ 2682910 w 3918857"/>
              <a:gd name="connsiteY122" fmla="*/ 90443 h 2140307"/>
              <a:gd name="connsiteX123" fmla="*/ 2592475 w 3918857"/>
              <a:gd name="connsiteY123" fmla="*/ 80395 h 2140307"/>
              <a:gd name="connsiteX124" fmla="*/ 2311121 w 3918857"/>
              <a:gd name="connsiteY124" fmla="*/ 60298 h 2140307"/>
              <a:gd name="connsiteX125" fmla="*/ 2280976 w 3918857"/>
              <a:gd name="connsiteY125" fmla="*/ 50249 h 2140307"/>
              <a:gd name="connsiteX126" fmla="*/ 2069960 w 3918857"/>
              <a:gd name="connsiteY126" fmla="*/ 30153 h 2140307"/>
              <a:gd name="connsiteX127" fmla="*/ 1818752 w 3918857"/>
              <a:gd name="connsiteY127" fmla="*/ 20104 h 2140307"/>
              <a:gd name="connsiteX128" fmla="*/ 1748413 w 3918857"/>
              <a:gd name="connsiteY128" fmla="*/ 8 h 2140307"/>
              <a:gd name="connsiteX0" fmla="*/ 1828800 w 3918857"/>
              <a:gd name="connsiteY0" fmla="*/ 10048 h 2130251"/>
              <a:gd name="connsiteX1" fmla="*/ 1828800 w 3918857"/>
              <a:gd name="connsiteY1" fmla="*/ 10048 h 2130251"/>
              <a:gd name="connsiteX2" fmla="*/ 1708220 w 3918857"/>
              <a:gd name="connsiteY2" fmla="*/ 0 h 2130251"/>
              <a:gd name="connsiteX3" fmla="*/ 1617785 w 3918857"/>
              <a:gd name="connsiteY3" fmla="*/ 10048 h 2130251"/>
              <a:gd name="connsiteX4" fmla="*/ 1306286 w 3918857"/>
              <a:gd name="connsiteY4" fmla="*/ 60290 h 2130251"/>
              <a:gd name="connsiteX5" fmla="*/ 1245996 w 3918857"/>
              <a:gd name="connsiteY5" fmla="*/ 80387 h 2130251"/>
              <a:gd name="connsiteX6" fmla="*/ 1215850 w 3918857"/>
              <a:gd name="connsiteY6" fmla="*/ 100484 h 2130251"/>
              <a:gd name="connsiteX7" fmla="*/ 1095270 w 3918857"/>
              <a:gd name="connsiteY7" fmla="*/ 110532 h 2130251"/>
              <a:gd name="connsiteX8" fmla="*/ 1034980 w 3918857"/>
              <a:gd name="connsiteY8" fmla="*/ 120580 h 2130251"/>
              <a:gd name="connsiteX9" fmla="*/ 1004835 w 3918857"/>
              <a:gd name="connsiteY9" fmla="*/ 140677 h 2130251"/>
              <a:gd name="connsiteX10" fmla="*/ 964642 w 3918857"/>
              <a:gd name="connsiteY10" fmla="*/ 150725 h 2130251"/>
              <a:gd name="connsiteX11" fmla="*/ 944545 w 3918857"/>
              <a:gd name="connsiteY11" fmla="*/ 180870 h 2130251"/>
              <a:gd name="connsiteX12" fmla="*/ 904352 w 3918857"/>
              <a:gd name="connsiteY12" fmla="*/ 190919 h 2130251"/>
              <a:gd name="connsiteX13" fmla="*/ 864158 w 3918857"/>
              <a:gd name="connsiteY13" fmla="*/ 211015 h 2130251"/>
              <a:gd name="connsiteX14" fmla="*/ 834013 w 3918857"/>
              <a:gd name="connsiteY14" fmla="*/ 221064 h 2130251"/>
              <a:gd name="connsiteX15" fmla="*/ 773723 w 3918857"/>
              <a:gd name="connsiteY15" fmla="*/ 251209 h 2130251"/>
              <a:gd name="connsiteX16" fmla="*/ 683288 w 3918857"/>
              <a:gd name="connsiteY16" fmla="*/ 331596 h 2130251"/>
              <a:gd name="connsiteX17" fmla="*/ 653143 w 3918857"/>
              <a:gd name="connsiteY17" fmla="*/ 391886 h 2130251"/>
              <a:gd name="connsiteX18" fmla="*/ 602901 w 3918857"/>
              <a:gd name="connsiteY18" fmla="*/ 452176 h 2130251"/>
              <a:gd name="connsiteX19" fmla="*/ 592853 w 3918857"/>
              <a:gd name="connsiteY19" fmla="*/ 482321 h 2130251"/>
              <a:gd name="connsiteX20" fmla="*/ 572756 w 3918857"/>
              <a:gd name="connsiteY20" fmla="*/ 522514 h 2130251"/>
              <a:gd name="connsiteX21" fmla="*/ 542611 w 3918857"/>
              <a:gd name="connsiteY21" fmla="*/ 592853 h 2130251"/>
              <a:gd name="connsiteX22" fmla="*/ 532563 w 3918857"/>
              <a:gd name="connsiteY22" fmla="*/ 622998 h 2130251"/>
              <a:gd name="connsiteX23" fmla="*/ 492369 w 3918857"/>
              <a:gd name="connsiteY23" fmla="*/ 693336 h 2130251"/>
              <a:gd name="connsiteX24" fmla="*/ 472272 w 3918857"/>
              <a:gd name="connsiteY24" fmla="*/ 773723 h 2130251"/>
              <a:gd name="connsiteX25" fmla="*/ 452176 w 3918857"/>
              <a:gd name="connsiteY25" fmla="*/ 803868 h 2130251"/>
              <a:gd name="connsiteX26" fmla="*/ 381837 w 3918857"/>
              <a:gd name="connsiteY26" fmla="*/ 914400 h 2130251"/>
              <a:gd name="connsiteX27" fmla="*/ 341644 w 3918857"/>
              <a:gd name="connsiteY27" fmla="*/ 924448 h 2130251"/>
              <a:gd name="connsiteX28" fmla="*/ 261257 w 3918857"/>
              <a:gd name="connsiteY28" fmla="*/ 984739 h 2130251"/>
              <a:gd name="connsiteX29" fmla="*/ 200967 w 3918857"/>
              <a:gd name="connsiteY29" fmla="*/ 994787 h 2130251"/>
              <a:gd name="connsiteX30" fmla="*/ 180870 w 3918857"/>
              <a:gd name="connsiteY30" fmla="*/ 1024932 h 2130251"/>
              <a:gd name="connsiteX31" fmla="*/ 120580 w 3918857"/>
              <a:gd name="connsiteY31" fmla="*/ 1065125 h 2130251"/>
              <a:gd name="connsiteX32" fmla="*/ 100483 w 3918857"/>
              <a:gd name="connsiteY32" fmla="*/ 1125415 h 2130251"/>
              <a:gd name="connsiteX33" fmla="*/ 70338 w 3918857"/>
              <a:gd name="connsiteY33" fmla="*/ 1145512 h 2130251"/>
              <a:gd name="connsiteX34" fmla="*/ 40193 w 3918857"/>
              <a:gd name="connsiteY34" fmla="*/ 1175657 h 2130251"/>
              <a:gd name="connsiteX35" fmla="*/ 20097 w 3918857"/>
              <a:gd name="connsiteY35" fmla="*/ 1235947 h 2130251"/>
              <a:gd name="connsiteX36" fmla="*/ 0 w 3918857"/>
              <a:gd name="connsiteY36" fmla="*/ 1346479 h 2130251"/>
              <a:gd name="connsiteX37" fmla="*/ 10048 w 3918857"/>
              <a:gd name="connsiteY37" fmla="*/ 1668026 h 2130251"/>
              <a:gd name="connsiteX38" fmla="*/ 20097 w 3918857"/>
              <a:gd name="connsiteY38" fmla="*/ 1698171 h 2130251"/>
              <a:gd name="connsiteX39" fmla="*/ 90435 w 3918857"/>
              <a:gd name="connsiteY39" fmla="*/ 1778558 h 2130251"/>
              <a:gd name="connsiteX40" fmla="*/ 170822 w 3918857"/>
              <a:gd name="connsiteY40" fmla="*/ 1798655 h 2130251"/>
              <a:gd name="connsiteX41" fmla="*/ 241160 w 3918857"/>
              <a:gd name="connsiteY41" fmla="*/ 1838848 h 2130251"/>
              <a:gd name="connsiteX42" fmla="*/ 331596 w 3918857"/>
              <a:gd name="connsiteY42" fmla="*/ 1879042 h 2130251"/>
              <a:gd name="connsiteX43" fmla="*/ 401934 w 3918857"/>
              <a:gd name="connsiteY43" fmla="*/ 1909187 h 2130251"/>
              <a:gd name="connsiteX44" fmla="*/ 442127 w 3918857"/>
              <a:gd name="connsiteY44" fmla="*/ 1929284 h 2130251"/>
              <a:gd name="connsiteX45" fmla="*/ 492369 w 3918857"/>
              <a:gd name="connsiteY45" fmla="*/ 1939332 h 2130251"/>
              <a:gd name="connsiteX46" fmla="*/ 542611 w 3918857"/>
              <a:gd name="connsiteY46" fmla="*/ 1959429 h 2130251"/>
              <a:gd name="connsiteX47" fmla="*/ 572756 w 3918857"/>
              <a:gd name="connsiteY47" fmla="*/ 1979525 h 2130251"/>
              <a:gd name="connsiteX48" fmla="*/ 633046 w 3918857"/>
              <a:gd name="connsiteY48" fmla="*/ 1999622 h 2130251"/>
              <a:gd name="connsiteX49" fmla="*/ 663191 w 3918857"/>
              <a:gd name="connsiteY49" fmla="*/ 2019719 h 2130251"/>
              <a:gd name="connsiteX50" fmla="*/ 793820 w 3918857"/>
              <a:gd name="connsiteY50" fmla="*/ 2049864 h 2130251"/>
              <a:gd name="connsiteX51" fmla="*/ 834013 w 3918857"/>
              <a:gd name="connsiteY51" fmla="*/ 2059912 h 2130251"/>
              <a:gd name="connsiteX52" fmla="*/ 904352 w 3918857"/>
              <a:gd name="connsiteY52" fmla="*/ 2080009 h 2130251"/>
              <a:gd name="connsiteX53" fmla="*/ 1024932 w 3918857"/>
              <a:gd name="connsiteY53" fmla="*/ 2100106 h 2130251"/>
              <a:gd name="connsiteX54" fmla="*/ 1095270 w 3918857"/>
              <a:gd name="connsiteY54" fmla="*/ 2120202 h 2130251"/>
              <a:gd name="connsiteX55" fmla="*/ 1125415 w 3918857"/>
              <a:gd name="connsiteY55" fmla="*/ 2130251 h 2130251"/>
              <a:gd name="connsiteX56" fmla="*/ 1256044 w 3918857"/>
              <a:gd name="connsiteY56" fmla="*/ 2110154 h 2130251"/>
              <a:gd name="connsiteX57" fmla="*/ 1286189 w 3918857"/>
              <a:gd name="connsiteY57" fmla="*/ 2100106 h 2130251"/>
              <a:gd name="connsiteX58" fmla="*/ 1356527 w 3918857"/>
              <a:gd name="connsiteY58" fmla="*/ 2090057 h 2130251"/>
              <a:gd name="connsiteX59" fmla="*/ 1487156 w 3918857"/>
              <a:gd name="connsiteY59" fmla="*/ 2049864 h 2130251"/>
              <a:gd name="connsiteX60" fmla="*/ 1547446 w 3918857"/>
              <a:gd name="connsiteY60" fmla="*/ 2009670 h 2130251"/>
              <a:gd name="connsiteX61" fmla="*/ 1577591 w 3918857"/>
              <a:gd name="connsiteY61" fmla="*/ 1989574 h 2130251"/>
              <a:gd name="connsiteX62" fmla="*/ 1597688 w 3918857"/>
              <a:gd name="connsiteY62" fmla="*/ 1959429 h 2130251"/>
              <a:gd name="connsiteX63" fmla="*/ 1627833 w 3918857"/>
              <a:gd name="connsiteY63" fmla="*/ 1939332 h 2130251"/>
              <a:gd name="connsiteX64" fmla="*/ 1728316 w 3918857"/>
              <a:gd name="connsiteY64" fmla="*/ 1909187 h 2130251"/>
              <a:gd name="connsiteX65" fmla="*/ 1778558 w 3918857"/>
              <a:gd name="connsiteY65" fmla="*/ 1899139 h 2130251"/>
              <a:gd name="connsiteX66" fmla="*/ 1808703 w 3918857"/>
              <a:gd name="connsiteY66" fmla="*/ 1889090 h 2130251"/>
              <a:gd name="connsiteX67" fmla="*/ 1868993 w 3918857"/>
              <a:gd name="connsiteY67" fmla="*/ 1879042 h 2130251"/>
              <a:gd name="connsiteX68" fmla="*/ 2009670 w 3918857"/>
              <a:gd name="connsiteY68" fmla="*/ 1838848 h 2130251"/>
              <a:gd name="connsiteX69" fmla="*/ 2039815 w 3918857"/>
              <a:gd name="connsiteY69" fmla="*/ 1828800 h 2130251"/>
              <a:gd name="connsiteX70" fmla="*/ 2150347 w 3918857"/>
              <a:gd name="connsiteY70" fmla="*/ 1818752 h 2130251"/>
              <a:gd name="connsiteX71" fmla="*/ 2210637 w 3918857"/>
              <a:gd name="connsiteY71" fmla="*/ 1808703 h 2130251"/>
              <a:gd name="connsiteX72" fmla="*/ 2351314 w 3918857"/>
              <a:gd name="connsiteY72" fmla="*/ 1818752 h 2130251"/>
              <a:gd name="connsiteX73" fmla="*/ 2532185 w 3918857"/>
              <a:gd name="connsiteY73" fmla="*/ 1828800 h 2130251"/>
              <a:gd name="connsiteX74" fmla="*/ 2562330 w 3918857"/>
              <a:gd name="connsiteY74" fmla="*/ 1838848 h 2130251"/>
              <a:gd name="connsiteX75" fmla="*/ 2602523 w 3918857"/>
              <a:gd name="connsiteY75" fmla="*/ 1848897 h 2130251"/>
              <a:gd name="connsiteX76" fmla="*/ 2632668 w 3918857"/>
              <a:gd name="connsiteY76" fmla="*/ 1858945 h 2130251"/>
              <a:gd name="connsiteX77" fmla="*/ 2682910 w 3918857"/>
              <a:gd name="connsiteY77" fmla="*/ 1868993 h 2130251"/>
              <a:gd name="connsiteX78" fmla="*/ 2803490 w 3918857"/>
              <a:gd name="connsiteY78" fmla="*/ 1889090 h 2130251"/>
              <a:gd name="connsiteX79" fmla="*/ 3295859 w 3918857"/>
              <a:gd name="connsiteY79" fmla="*/ 1909187 h 2130251"/>
              <a:gd name="connsiteX80" fmla="*/ 3486778 w 3918857"/>
              <a:gd name="connsiteY80" fmla="*/ 1899139 h 2130251"/>
              <a:gd name="connsiteX81" fmla="*/ 3516923 w 3918857"/>
              <a:gd name="connsiteY81" fmla="*/ 1889090 h 2130251"/>
              <a:gd name="connsiteX82" fmla="*/ 3567165 w 3918857"/>
              <a:gd name="connsiteY82" fmla="*/ 1879042 h 2130251"/>
              <a:gd name="connsiteX83" fmla="*/ 3607358 w 3918857"/>
              <a:gd name="connsiteY83" fmla="*/ 1868993 h 2130251"/>
              <a:gd name="connsiteX84" fmla="*/ 3637503 w 3918857"/>
              <a:gd name="connsiteY84" fmla="*/ 1838848 h 2130251"/>
              <a:gd name="connsiteX85" fmla="*/ 3667648 w 3918857"/>
              <a:gd name="connsiteY85" fmla="*/ 1828800 h 2130251"/>
              <a:gd name="connsiteX86" fmla="*/ 3737987 w 3918857"/>
              <a:gd name="connsiteY86" fmla="*/ 1798655 h 2130251"/>
              <a:gd name="connsiteX87" fmla="*/ 3818374 w 3918857"/>
              <a:gd name="connsiteY87" fmla="*/ 1728317 h 2130251"/>
              <a:gd name="connsiteX88" fmla="*/ 3868615 w 3918857"/>
              <a:gd name="connsiteY88" fmla="*/ 1668026 h 2130251"/>
              <a:gd name="connsiteX89" fmla="*/ 3878664 w 3918857"/>
              <a:gd name="connsiteY89" fmla="*/ 1627833 h 2130251"/>
              <a:gd name="connsiteX90" fmla="*/ 3898760 w 3918857"/>
              <a:gd name="connsiteY90" fmla="*/ 1587640 h 2130251"/>
              <a:gd name="connsiteX91" fmla="*/ 3908809 w 3918857"/>
              <a:gd name="connsiteY91" fmla="*/ 1527349 h 2130251"/>
              <a:gd name="connsiteX92" fmla="*/ 3918857 w 3918857"/>
              <a:gd name="connsiteY92" fmla="*/ 1487156 h 2130251"/>
              <a:gd name="connsiteX93" fmla="*/ 3908809 w 3918857"/>
              <a:gd name="connsiteY93" fmla="*/ 1286189 h 2130251"/>
              <a:gd name="connsiteX94" fmla="*/ 3898760 w 3918857"/>
              <a:gd name="connsiteY94" fmla="*/ 1215851 h 2130251"/>
              <a:gd name="connsiteX95" fmla="*/ 3858567 w 3918857"/>
              <a:gd name="connsiteY95" fmla="*/ 1155560 h 2130251"/>
              <a:gd name="connsiteX96" fmla="*/ 3838470 w 3918857"/>
              <a:gd name="connsiteY96" fmla="*/ 1125415 h 2130251"/>
              <a:gd name="connsiteX97" fmla="*/ 3798277 w 3918857"/>
              <a:gd name="connsiteY97" fmla="*/ 1105319 h 2130251"/>
              <a:gd name="connsiteX98" fmla="*/ 3707842 w 3918857"/>
              <a:gd name="connsiteY98" fmla="*/ 1014884 h 2130251"/>
              <a:gd name="connsiteX99" fmla="*/ 3647552 w 3918857"/>
              <a:gd name="connsiteY99" fmla="*/ 974690 h 2130251"/>
              <a:gd name="connsiteX100" fmla="*/ 3627455 w 3918857"/>
              <a:gd name="connsiteY100" fmla="*/ 944545 h 2130251"/>
              <a:gd name="connsiteX101" fmla="*/ 3567165 w 3918857"/>
              <a:gd name="connsiteY101" fmla="*/ 914400 h 2130251"/>
              <a:gd name="connsiteX102" fmla="*/ 3496826 w 3918857"/>
              <a:gd name="connsiteY102" fmla="*/ 854110 h 2130251"/>
              <a:gd name="connsiteX103" fmla="*/ 3466681 w 3918857"/>
              <a:gd name="connsiteY103" fmla="*/ 844062 h 2130251"/>
              <a:gd name="connsiteX104" fmla="*/ 3436536 w 3918857"/>
              <a:gd name="connsiteY104" fmla="*/ 803868 h 2130251"/>
              <a:gd name="connsiteX105" fmla="*/ 3406391 w 3918857"/>
              <a:gd name="connsiteY105" fmla="*/ 793820 h 2130251"/>
              <a:gd name="connsiteX106" fmla="*/ 3396343 w 3918857"/>
              <a:gd name="connsiteY106" fmla="*/ 763675 h 2130251"/>
              <a:gd name="connsiteX107" fmla="*/ 3366198 w 3918857"/>
              <a:gd name="connsiteY107" fmla="*/ 723481 h 2130251"/>
              <a:gd name="connsiteX108" fmla="*/ 3336053 w 3918857"/>
              <a:gd name="connsiteY108" fmla="*/ 653143 h 2130251"/>
              <a:gd name="connsiteX109" fmla="*/ 3326004 w 3918857"/>
              <a:gd name="connsiteY109" fmla="*/ 622998 h 2130251"/>
              <a:gd name="connsiteX110" fmla="*/ 3315956 w 3918857"/>
              <a:gd name="connsiteY110" fmla="*/ 582804 h 2130251"/>
              <a:gd name="connsiteX111" fmla="*/ 3295859 w 3918857"/>
              <a:gd name="connsiteY111" fmla="*/ 552659 h 2130251"/>
              <a:gd name="connsiteX112" fmla="*/ 3285811 w 3918857"/>
              <a:gd name="connsiteY112" fmla="*/ 512466 h 2130251"/>
              <a:gd name="connsiteX113" fmla="*/ 3245618 w 3918857"/>
              <a:gd name="connsiteY113" fmla="*/ 442128 h 2130251"/>
              <a:gd name="connsiteX114" fmla="*/ 3225521 w 3918857"/>
              <a:gd name="connsiteY114" fmla="*/ 401934 h 2130251"/>
              <a:gd name="connsiteX115" fmla="*/ 3195376 w 3918857"/>
              <a:gd name="connsiteY115" fmla="*/ 341644 h 2130251"/>
              <a:gd name="connsiteX116" fmla="*/ 3175279 w 3918857"/>
              <a:gd name="connsiteY116" fmla="*/ 301451 h 2130251"/>
              <a:gd name="connsiteX117" fmla="*/ 3125037 w 3918857"/>
              <a:gd name="connsiteY117" fmla="*/ 261257 h 2130251"/>
              <a:gd name="connsiteX118" fmla="*/ 2964264 w 3918857"/>
              <a:gd name="connsiteY118" fmla="*/ 170822 h 2130251"/>
              <a:gd name="connsiteX119" fmla="*/ 2924070 w 3918857"/>
              <a:gd name="connsiteY119" fmla="*/ 160774 h 2130251"/>
              <a:gd name="connsiteX120" fmla="*/ 2843683 w 3918857"/>
              <a:gd name="connsiteY120" fmla="*/ 120580 h 2130251"/>
              <a:gd name="connsiteX121" fmla="*/ 2783393 w 3918857"/>
              <a:gd name="connsiteY121" fmla="*/ 100484 h 2130251"/>
              <a:gd name="connsiteX122" fmla="*/ 2682910 w 3918857"/>
              <a:gd name="connsiteY122" fmla="*/ 80387 h 2130251"/>
              <a:gd name="connsiteX123" fmla="*/ 2592475 w 3918857"/>
              <a:gd name="connsiteY123" fmla="*/ 70339 h 2130251"/>
              <a:gd name="connsiteX124" fmla="*/ 2311121 w 3918857"/>
              <a:gd name="connsiteY124" fmla="*/ 50242 h 2130251"/>
              <a:gd name="connsiteX125" fmla="*/ 2280976 w 3918857"/>
              <a:gd name="connsiteY125" fmla="*/ 40193 h 2130251"/>
              <a:gd name="connsiteX126" fmla="*/ 2069960 w 3918857"/>
              <a:gd name="connsiteY126" fmla="*/ 20097 h 2130251"/>
              <a:gd name="connsiteX127" fmla="*/ 1818752 w 3918857"/>
              <a:gd name="connsiteY127" fmla="*/ 10048 h 2130251"/>
              <a:gd name="connsiteX0" fmla="*/ 1828800 w 3918857"/>
              <a:gd name="connsiteY0" fmla="*/ 10048 h 2130251"/>
              <a:gd name="connsiteX1" fmla="*/ 1828800 w 3918857"/>
              <a:gd name="connsiteY1" fmla="*/ 10048 h 2130251"/>
              <a:gd name="connsiteX2" fmla="*/ 1708220 w 3918857"/>
              <a:gd name="connsiteY2" fmla="*/ 0 h 2130251"/>
              <a:gd name="connsiteX3" fmla="*/ 1617785 w 3918857"/>
              <a:gd name="connsiteY3" fmla="*/ 10048 h 2130251"/>
              <a:gd name="connsiteX4" fmla="*/ 1306286 w 3918857"/>
              <a:gd name="connsiteY4" fmla="*/ 60290 h 2130251"/>
              <a:gd name="connsiteX5" fmla="*/ 1245996 w 3918857"/>
              <a:gd name="connsiteY5" fmla="*/ 80387 h 2130251"/>
              <a:gd name="connsiteX6" fmla="*/ 1215850 w 3918857"/>
              <a:gd name="connsiteY6" fmla="*/ 100484 h 2130251"/>
              <a:gd name="connsiteX7" fmla="*/ 1095270 w 3918857"/>
              <a:gd name="connsiteY7" fmla="*/ 110532 h 2130251"/>
              <a:gd name="connsiteX8" fmla="*/ 1034980 w 3918857"/>
              <a:gd name="connsiteY8" fmla="*/ 120580 h 2130251"/>
              <a:gd name="connsiteX9" fmla="*/ 1004835 w 3918857"/>
              <a:gd name="connsiteY9" fmla="*/ 140677 h 2130251"/>
              <a:gd name="connsiteX10" fmla="*/ 964642 w 3918857"/>
              <a:gd name="connsiteY10" fmla="*/ 150725 h 2130251"/>
              <a:gd name="connsiteX11" fmla="*/ 944545 w 3918857"/>
              <a:gd name="connsiteY11" fmla="*/ 180870 h 2130251"/>
              <a:gd name="connsiteX12" fmla="*/ 904352 w 3918857"/>
              <a:gd name="connsiteY12" fmla="*/ 190919 h 2130251"/>
              <a:gd name="connsiteX13" fmla="*/ 864158 w 3918857"/>
              <a:gd name="connsiteY13" fmla="*/ 211015 h 2130251"/>
              <a:gd name="connsiteX14" fmla="*/ 834013 w 3918857"/>
              <a:gd name="connsiteY14" fmla="*/ 221064 h 2130251"/>
              <a:gd name="connsiteX15" fmla="*/ 773723 w 3918857"/>
              <a:gd name="connsiteY15" fmla="*/ 251209 h 2130251"/>
              <a:gd name="connsiteX16" fmla="*/ 683288 w 3918857"/>
              <a:gd name="connsiteY16" fmla="*/ 331596 h 2130251"/>
              <a:gd name="connsiteX17" fmla="*/ 653143 w 3918857"/>
              <a:gd name="connsiteY17" fmla="*/ 391886 h 2130251"/>
              <a:gd name="connsiteX18" fmla="*/ 602901 w 3918857"/>
              <a:gd name="connsiteY18" fmla="*/ 452176 h 2130251"/>
              <a:gd name="connsiteX19" fmla="*/ 592853 w 3918857"/>
              <a:gd name="connsiteY19" fmla="*/ 482321 h 2130251"/>
              <a:gd name="connsiteX20" fmla="*/ 572756 w 3918857"/>
              <a:gd name="connsiteY20" fmla="*/ 522514 h 2130251"/>
              <a:gd name="connsiteX21" fmla="*/ 542611 w 3918857"/>
              <a:gd name="connsiteY21" fmla="*/ 592853 h 2130251"/>
              <a:gd name="connsiteX22" fmla="*/ 532563 w 3918857"/>
              <a:gd name="connsiteY22" fmla="*/ 622998 h 2130251"/>
              <a:gd name="connsiteX23" fmla="*/ 492369 w 3918857"/>
              <a:gd name="connsiteY23" fmla="*/ 693336 h 2130251"/>
              <a:gd name="connsiteX24" fmla="*/ 472272 w 3918857"/>
              <a:gd name="connsiteY24" fmla="*/ 773723 h 2130251"/>
              <a:gd name="connsiteX25" fmla="*/ 452176 w 3918857"/>
              <a:gd name="connsiteY25" fmla="*/ 803868 h 2130251"/>
              <a:gd name="connsiteX26" fmla="*/ 381837 w 3918857"/>
              <a:gd name="connsiteY26" fmla="*/ 914400 h 2130251"/>
              <a:gd name="connsiteX27" fmla="*/ 341644 w 3918857"/>
              <a:gd name="connsiteY27" fmla="*/ 924448 h 2130251"/>
              <a:gd name="connsiteX28" fmla="*/ 261257 w 3918857"/>
              <a:gd name="connsiteY28" fmla="*/ 984739 h 2130251"/>
              <a:gd name="connsiteX29" fmla="*/ 200967 w 3918857"/>
              <a:gd name="connsiteY29" fmla="*/ 994787 h 2130251"/>
              <a:gd name="connsiteX30" fmla="*/ 180870 w 3918857"/>
              <a:gd name="connsiteY30" fmla="*/ 1024932 h 2130251"/>
              <a:gd name="connsiteX31" fmla="*/ 120580 w 3918857"/>
              <a:gd name="connsiteY31" fmla="*/ 1065125 h 2130251"/>
              <a:gd name="connsiteX32" fmla="*/ 100483 w 3918857"/>
              <a:gd name="connsiteY32" fmla="*/ 1125415 h 2130251"/>
              <a:gd name="connsiteX33" fmla="*/ 70338 w 3918857"/>
              <a:gd name="connsiteY33" fmla="*/ 1145512 h 2130251"/>
              <a:gd name="connsiteX34" fmla="*/ 40193 w 3918857"/>
              <a:gd name="connsiteY34" fmla="*/ 1175657 h 2130251"/>
              <a:gd name="connsiteX35" fmla="*/ 20097 w 3918857"/>
              <a:gd name="connsiteY35" fmla="*/ 1235947 h 2130251"/>
              <a:gd name="connsiteX36" fmla="*/ 0 w 3918857"/>
              <a:gd name="connsiteY36" fmla="*/ 1346479 h 2130251"/>
              <a:gd name="connsiteX37" fmla="*/ 10048 w 3918857"/>
              <a:gd name="connsiteY37" fmla="*/ 1668026 h 2130251"/>
              <a:gd name="connsiteX38" fmla="*/ 20097 w 3918857"/>
              <a:gd name="connsiteY38" fmla="*/ 1698171 h 2130251"/>
              <a:gd name="connsiteX39" fmla="*/ 90435 w 3918857"/>
              <a:gd name="connsiteY39" fmla="*/ 1778558 h 2130251"/>
              <a:gd name="connsiteX40" fmla="*/ 170822 w 3918857"/>
              <a:gd name="connsiteY40" fmla="*/ 1798655 h 2130251"/>
              <a:gd name="connsiteX41" fmla="*/ 241160 w 3918857"/>
              <a:gd name="connsiteY41" fmla="*/ 1838848 h 2130251"/>
              <a:gd name="connsiteX42" fmla="*/ 331596 w 3918857"/>
              <a:gd name="connsiteY42" fmla="*/ 1879042 h 2130251"/>
              <a:gd name="connsiteX43" fmla="*/ 401934 w 3918857"/>
              <a:gd name="connsiteY43" fmla="*/ 1909187 h 2130251"/>
              <a:gd name="connsiteX44" fmla="*/ 442127 w 3918857"/>
              <a:gd name="connsiteY44" fmla="*/ 1929284 h 2130251"/>
              <a:gd name="connsiteX45" fmla="*/ 492369 w 3918857"/>
              <a:gd name="connsiteY45" fmla="*/ 1939332 h 2130251"/>
              <a:gd name="connsiteX46" fmla="*/ 542611 w 3918857"/>
              <a:gd name="connsiteY46" fmla="*/ 1959429 h 2130251"/>
              <a:gd name="connsiteX47" fmla="*/ 572756 w 3918857"/>
              <a:gd name="connsiteY47" fmla="*/ 1979525 h 2130251"/>
              <a:gd name="connsiteX48" fmla="*/ 633046 w 3918857"/>
              <a:gd name="connsiteY48" fmla="*/ 1999622 h 2130251"/>
              <a:gd name="connsiteX49" fmla="*/ 663191 w 3918857"/>
              <a:gd name="connsiteY49" fmla="*/ 2019719 h 2130251"/>
              <a:gd name="connsiteX50" fmla="*/ 793820 w 3918857"/>
              <a:gd name="connsiteY50" fmla="*/ 2049864 h 2130251"/>
              <a:gd name="connsiteX51" fmla="*/ 834013 w 3918857"/>
              <a:gd name="connsiteY51" fmla="*/ 2059912 h 2130251"/>
              <a:gd name="connsiteX52" fmla="*/ 904352 w 3918857"/>
              <a:gd name="connsiteY52" fmla="*/ 2080009 h 2130251"/>
              <a:gd name="connsiteX53" fmla="*/ 1024932 w 3918857"/>
              <a:gd name="connsiteY53" fmla="*/ 2100106 h 2130251"/>
              <a:gd name="connsiteX54" fmla="*/ 1095270 w 3918857"/>
              <a:gd name="connsiteY54" fmla="*/ 2120202 h 2130251"/>
              <a:gd name="connsiteX55" fmla="*/ 1125415 w 3918857"/>
              <a:gd name="connsiteY55" fmla="*/ 2130251 h 2130251"/>
              <a:gd name="connsiteX56" fmla="*/ 1256044 w 3918857"/>
              <a:gd name="connsiteY56" fmla="*/ 2110154 h 2130251"/>
              <a:gd name="connsiteX57" fmla="*/ 1286189 w 3918857"/>
              <a:gd name="connsiteY57" fmla="*/ 2100106 h 2130251"/>
              <a:gd name="connsiteX58" fmla="*/ 1356527 w 3918857"/>
              <a:gd name="connsiteY58" fmla="*/ 2090057 h 2130251"/>
              <a:gd name="connsiteX59" fmla="*/ 1487156 w 3918857"/>
              <a:gd name="connsiteY59" fmla="*/ 2049864 h 2130251"/>
              <a:gd name="connsiteX60" fmla="*/ 1547446 w 3918857"/>
              <a:gd name="connsiteY60" fmla="*/ 2009670 h 2130251"/>
              <a:gd name="connsiteX61" fmla="*/ 1577591 w 3918857"/>
              <a:gd name="connsiteY61" fmla="*/ 1989574 h 2130251"/>
              <a:gd name="connsiteX62" fmla="*/ 1597688 w 3918857"/>
              <a:gd name="connsiteY62" fmla="*/ 1959429 h 2130251"/>
              <a:gd name="connsiteX63" fmla="*/ 1627833 w 3918857"/>
              <a:gd name="connsiteY63" fmla="*/ 1939332 h 2130251"/>
              <a:gd name="connsiteX64" fmla="*/ 1728316 w 3918857"/>
              <a:gd name="connsiteY64" fmla="*/ 1909187 h 2130251"/>
              <a:gd name="connsiteX65" fmla="*/ 1778558 w 3918857"/>
              <a:gd name="connsiteY65" fmla="*/ 1899139 h 2130251"/>
              <a:gd name="connsiteX66" fmla="*/ 1808703 w 3918857"/>
              <a:gd name="connsiteY66" fmla="*/ 1889090 h 2130251"/>
              <a:gd name="connsiteX67" fmla="*/ 1868993 w 3918857"/>
              <a:gd name="connsiteY67" fmla="*/ 1879042 h 2130251"/>
              <a:gd name="connsiteX68" fmla="*/ 2009670 w 3918857"/>
              <a:gd name="connsiteY68" fmla="*/ 1838848 h 2130251"/>
              <a:gd name="connsiteX69" fmla="*/ 2039815 w 3918857"/>
              <a:gd name="connsiteY69" fmla="*/ 1828800 h 2130251"/>
              <a:gd name="connsiteX70" fmla="*/ 2150347 w 3918857"/>
              <a:gd name="connsiteY70" fmla="*/ 1818752 h 2130251"/>
              <a:gd name="connsiteX71" fmla="*/ 2210637 w 3918857"/>
              <a:gd name="connsiteY71" fmla="*/ 1808703 h 2130251"/>
              <a:gd name="connsiteX72" fmla="*/ 2351314 w 3918857"/>
              <a:gd name="connsiteY72" fmla="*/ 1818752 h 2130251"/>
              <a:gd name="connsiteX73" fmla="*/ 2532185 w 3918857"/>
              <a:gd name="connsiteY73" fmla="*/ 1828800 h 2130251"/>
              <a:gd name="connsiteX74" fmla="*/ 2562330 w 3918857"/>
              <a:gd name="connsiteY74" fmla="*/ 1838848 h 2130251"/>
              <a:gd name="connsiteX75" fmla="*/ 2602523 w 3918857"/>
              <a:gd name="connsiteY75" fmla="*/ 1848897 h 2130251"/>
              <a:gd name="connsiteX76" fmla="*/ 2632668 w 3918857"/>
              <a:gd name="connsiteY76" fmla="*/ 1858945 h 2130251"/>
              <a:gd name="connsiteX77" fmla="*/ 2682910 w 3918857"/>
              <a:gd name="connsiteY77" fmla="*/ 1868993 h 2130251"/>
              <a:gd name="connsiteX78" fmla="*/ 2803490 w 3918857"/>
              <a:gd name="connsiteY78" fmla="*/ 1889090 h 2130251"/>
              <a:gd name="connsiteX79" fmla="*/ 3295859 w 3918857"/>
              <a:gd name="connsiteY79" fmla="*/ 1909187 h 2130251"/>
              <a:gd name="connsiteX80" fmla="*/ 3486778 w 3918857"/>
              <a:gd name="connsiteY80" fmla="*/ 1899139 h 2130251"/>
              <a:gd name="connsiteX81" fmla="*/ 3516923 w 3918857"/>
              <a:gd name="connsiteY81" fmla="*/ 1889090 h 2130251"/>
              <a:gd name="connsiteX82" fmla="*/ 3567165 w 3918857"/>
              <a:gd name="connsiteY82" fmla="*/ 1879042 h 2130251"/>
              <a:gd name="connsiteX83" fmla="*/ 3607358 w 3918857"/>
              <a:gd name="connsiteY83" fmla="*/ 1868993 h 2130251"/>
              <a:gd name="connsiteX84" fmla="*/ 3637503 w 3918857"/>
              <a:gd name="connsiteY84" fmla="*/ 1838848 h 2130251"/>
              <a:gd name="connsiteX85" fmla="*/ 3667648 w 3918857"/>
              <a:gd name="connsiteY85" fmla="*/ 1828800 h 2130251"/>
              <a:gd name="connsiteX86" fmla="*/ 3737987 w 3918857"/>
              <a:gd name="connsiteY86" fmla="*/ 1798655 h 2130251"/>
              <a:gd name="connsiteX87" fmla="*/ 3818374 w 3918857"/>
              <a:gd name="connsiteY87" fmla="*/ 1728317 h 2130251"/>
              <a:gd name="connsiteX88" fmla="*/ 3868615 w 3918857"/>
              <a:gd name="connsiteY88" fmla="*/ 1668026 h 2130251"/>
              <a:gd name="connsiteX89" fmla="*/ 3878664 w 3918857"/>
              <a:gd name="connsiteY89" fmla="*/ 1627833 h 2130251"/>
              <a:gd name="connsiteX90" fmla="*/ 3898760 w 3918857"/>
              <a:gd name="connsiteY90" fmla="*/ 1587640 h 2130251"/>
              <a:gd name="connsiteX91" fmla="*/ 3908809 w 3918857"/>
              <a:gd name="connsiteY91" fmla="*/ 1527349 h 2130251"/>
              <a:gd name="connsiteX92" fmla="*/ 3918857 w 3918857"/>
              <a:gd name="connsiteY92" fmla="*/ 1487156 h 2130251"/>
              <a:gd name="connsiteX93" fmla="*/ 3908809 w 3918857"/>
              <a:gd name="connsiteY93" fmla="*/ 1286189 h 2130251"/>
              <a:gd name="connsiteX94" fmla="*/ 3898760 w 3918857"/>
              <a:gd name="connsiteY94" fmla="*/ 1215851 h 2130251"/>
              <a:gd name="connsiteX95" fmla="*/ 3858567 w 3918857"/>
              <a:gd name="connsiteY95" fmla="*/ 1155560 h 2130251"/>
              <a:gd name="connsiteX96" fmla="*/ 3838470 w 3918857"/>
              <a:gd name="connsiteY96" fmla="*/ 1125415 h 2130251"/>
              <a:gd name="connsiteX97" fmla="*/ 3798277 w 3918857"/>
              <a:gd name="connsiteY97" fmla="*/ 1105319 h 2130251"/>
              <a:gd name="connsiteX98" fmla="*/ 3707842 w 3918857"/>
              <a:gd name="connsiteY98" fmla="*/ 1014884 h 2130251"/>
              <a:gd name="connsiteX99" fmla="*/ 3647552 w 3918857"/>
              <a:gd name="connsiteY99" fmla="*/ 974690 h 2130251"/>
              <a:gd name="connsiteX100" fmla="*/ 3627455 w 3918857"/>
              <a:gd name="connsiteY100" fmla="*/ 944545 h 2130251"/>
              <a:gd name="connsiteX101" fmla="*/ 3567165 w 3918857"/>
              <a:gd name="connsiteY101" fmla="*/ 914400 h 2130251"/>
              <a:gd name="connsiteX102" fmla="*/ 3496826 w 3918857"/>
              <a:gd name="connsiteY102" fmla="*/ 854110 h 2130251"/>
              <a:gd name="connsiteX103" fmla="*/ 3466681 w 3918857"/>
              <a:gd name="connsiteY103" fmla="*/ 844062 h 2130251"/>
              <a:gd name="connsiteX104" fmla="*/ 3436536 w 3918857"/>
              <a:gd name="connsiteY104" fmla="*/ 803868 h 2130251"/>
              <a:gd name="connsiteX105" fmla="*/ 3406391 w 3918857"/>
              <a:gd name="connsiteY105" fmla="*/ 793820 h 2130251"/>
              <a:gd name="connsiteX106" fmla="*/ 3396343 w 3918857"/>
              <a:gd name="connsiteY106" fmla="*/ 763675 h 2130251"/>
              <a:gd name="connsiteX107" fmla="*/ 3366198 w 3918857"/>
              <a:gd name="connsiteY107" fmla="*/ 723481 h 2130251"/>
              <a:gd name="connsiteX108" fmla="*/ 3336053 w 3918857"/>
              <a:gd name="connsiteY108" fmla="*/ 653143 h 2130251"/>
              <a:gd name="connsiteX109" fmla="*/ 3326004 w 3918857"/>
              <a:gd name="connsiteY109" fmla="*/ 622998 h 2130251"/>
              <a:gd name="connsiteX110" fmla="*/ 3315956 w 3918857"/>
              <a:gd name="connsiteY110" fmla="*/ 582804 h 2130251"/>
              <a:gd name="connsiteX111" fmla="*/ 3295859 w 3918857"/>
              <a:gd name="connsiteY111" fmla="*/ 552659 h 2130251"/>
              <a:gd name="connsiteX112" fmla="*/ 3285811 w 3918857"/>
              <a:gd name="connsiteY112" fmla="*/ 512466 h 2130251"/>
              <a:gd name="connsiteX113" fmla="*/ 3245618 w 3918857"/>
              <a:gd name="connsiteY113" fmla="*/ 442128 h 2130251"/>
              <a:gd name="connsiteX114" fmla="*/ 3225521 w 3918857"/>
              <a:gd name="connsiteY114" fmla="*/ 401934 h 2130251"/>
              <a:gd name="connsiteX115" fmla="*/ 3195376 w 3918857"/>
              <a:gd name="connsiteY115" fmla="*/ 341644 h 2130251"/>
              <a:gd name="connsiteX116" fmla="*/ 3175279 w 3918857"/>
              <a:gd name="connsiteY116" fmla="*/ 301451 h 2130251"/>
              <a:gd name="connsiteX117" fmla="*/ 3125037 w 3918857"/>
              <a:gd name="connsiteY117" fmla="*/ 261257 h 2130251"/>
              <a:gd name="connsiteX118" fmla="*/ 2964264 w 3918857"/>
              <a:gd name="connsiteY118" fmla="*/ 170822 h 2130251"/>
              <a:gd name="connsiteX119" fmla="*/ 2924070 w 3918857"/>
              <a:gd name="connsiteY119" fmla="*/ 160774 h 2130251"/>
              <a:gd name="connsiteX120" fmla="*/ 2843683 w 3918857"/>
              <a:gd name="connsiteY120" fmla="*/ 120580 h 2130251"/>
              <a:gd name="connsiteX121" fmla="*/ 2783393 w 3918857"/>
              <a:gd name="connsiteY121" fmla="*/ 100484 h 2130251"/>
              <a:gd name="connsiteX122" fmla="*/ 2682910 w 3918857"/>
              <a:gd name="connsiteY122" fmla="*/ 80387 h 2130251"/>
              <a:gd name="connsiteX123" fmla="*/ 2592475 w 3918857"/>
              <a:gd name="connsiteY123" fmla="*/ 70339 h 2130251"/>
              <a:gd name="connsiteX124" fmla="*/ 2311121 w 3918857"/>
              <a:gd name="connsiteY124" fmla="*/ 50242 h 2130251"/>
              <a:gd name="connsiteX125" fmla="*/ 2280976 w 3918857"/>
              <a:gd name="connsiteY125" fmla="*/ 40193 h 2130251"/>
              <a:gd name="connsiteX126" fmla="*/ 2069960 w 3918857"/>
              <a:gd name="connsiteY126" fmla="*/ 20097 h 2130251"/>
              <a:gd name="connsiteX0" fmla="*/ 1828800 w 3918857"/>
              <a:gd name="connsiteY0" fmla="*/ 10048 h 2130251"/>
              <a:gd name="connsiteX1" fmla="*/ 1828800 w 3918857"/>
              <a:gd name="connsiteY1" fmla="*/ 10048 h 2130251"/>
              <a:gd name="connsiteX2" fmla="*/ 1708220 w 3918857"/>
              <a:gd name="connsiteY2" fmla="*/ 0 h 2130251"/>
              <a:gd name="connsiteX3" fmla="*/ 1617785 w 3918857"/>
              <a:gd name="connsiteY3" fmla="*/ 10048 h 2130251"/>
              <a:gd name="connsiteX4" fmla="*/ 1306286 w 3918857"/>
              <a:gd name="connsiteY4" fmla="*/ 60290 h 2130251"/>
              <a:gd name="connsiteX5" fmla="*/ 1245996 w 3918857"/>
              <a:gd name="connsiteY5" fmla="*/ 80387 h 2130251"/>
              <a:gd name="connsiteX6" fmla="*/ 1215850 w 3918857"/>
              <a:gd name="connsiteY6" fmla="*/ 100484 h 2130251"/>
              <a:gd name="connsiteX7" fmla="*/ 1095270 w 3918857"/>
              <a:gd name="connsiteY7" fmla="*/ 110532 h 2130251"/>
              <a:gd name="connsiteX8" fmla="*/ 1034980 w 3918857"/>
              <a:gd name="connsiteY8" fmla="*/ 120580 h 2130251"/>
              <a:gd name="connsiteX9" fmla="*/ 1004835 w 3918857"/>
              <a:gd name="connsiteY9" fmla="*/ 140677 h 2130251"/>
              <a:gd name="connsiteX10" fmla="*/ 964642 w 3918857"/>
              <a:gd name="connsiteY10" fmla="*/ 150725 h 2130251"/>
              <a:gd name="connsiteX11" fmla="*/ 944545 w 3918857"/>
              <a:gd name="connsiteY11" fmla="*/ 180870 h 2130251"/>
              <a:gd name="connsiteX12" fmla="*/ 904352 w 3918857"/>
              <a:gd name="connsiteY12" fmla="*/ 190919 h 2130251"/>
              <a:gd name="connsiteX13" fmla="*/ 864158 w 3918857"/>
              <a:gd name="connsiteY13" fmla="*/ 211015 h 2130251"/>
              <a:gd name="connsiteX14" fmla="*/ 834013 w 3918857"/>
              <a:gd name="connsiteY14" fmla="*/ 221064 h 2130251"/>
              <a:gd name="connsiteX15" fmla="*/ 773723 w 3918857"/>
              <a:gd name="connsiteY15" fmla="*/ 251209 h 2130251"/>
              <a:gd name="connsiteX16" fmla="*/ 683288 w 3918857"/>
              <a:gd name="connsiteY16" fmla="*/ 331596 h 2130251"/>
              <a:gd name="connsiteX17" fmla="*/ 653143 w 3918857"/>
              <a:gd name="connsiteY17" fmla="*/ 391886 h 2130251"/>
              <a:gd name="connsiteX18" fmla="*/ 602901 w 3918857"/>
              <a:gd name="connsiteY18" fmla="*/ 452176 h 2130251"/>
              <a:gd name="connsiteX19" fmla="*/ 592853 w 3918857"/>
              <a:gd name="connsiteY19" fmla="*/ 482321 h 2130251"/>
              <a:gd name="connsiteX20" fmla="*/ 572756 w 3918857"/>
              <a:gd name="connsiteY20" fmla="*/ 522514 h 2130251"/>
              <a:gd name="connsiteX21" fmla="*/ 542611 w 3918857"/>
              <a:gd name="connsiteY21" fmla="*/ 592853 h 2130251"/>
              <a:gd name="connsiteX22" fmla="*/ 532563 w 3918857"/>
              <a:gd name="connsiteY22" fmla="*/ 622998 h 2130251"/>
              <a:gd name="connsiteX23" fmla="*/ 492369 w 3918857"/>
              <a:gd name="connsiteY23" fmla="*/ 693336 h 2130251"/>
              <a:gd name="connsiteX24" fmla="*/ 472272 w 3918857"/>
              <a:gd name="connsiteY24" fmla="*/ 773723 h 2130251"/>
              <a:gd name="connsiteX25" fmla="*/ 452176 w 3918857"/>
              <a:gd name="connsiteY25" fmla="*/ 803868 h 2130251"/>
              <a:gd name="connsiteX26" fmla="*/ 381837 w 3918857"/>
              <a:gd name="connsiteY26" fmla="*/ 914400 h 2130251"/>
              <a:gd name="connsiteX27" fmla="*/ 341644 w 3918857"/>
              <a:gd name="connsiteY27" fmla="*/ 924448 h 2130251"/>
              <a:gd name="connsiteX28" fmla="*/ 261257 w 3918857"/>
              <a:gd name="connsiteY28" fmla="*/ 984739 h 2130251"/>
              <a:gd name="connsiteX29" fmla="*/ 200967 w 3918857"/>
              <a:gd name="connsiteY29" fmla="*/ 994787 h 2130251"/>
              <a:gd name="connsiteX30" fmla="*/ 180870 w 3918857"/>
              <a:gd name="connsiteY30" fmla="*/ 1024932 h 2130251"/>
              <a:gd name="connsiteX31" fmla="*/ 120580 w 3918857"/>
              <a:gd name="connsiteY31" fmla="*/ 1065125 h 2130251"/>
              <a:gd name="connsiteX32" fmla="*/ 100483 w 3918857"/>
              <a:gd name="connsiteY32" fmla="*/ 1125415 h 2130251"/>
              <a:gd name="connsiteX33" fmla="*/ 70338 w 3918857"/>
              <a:gd name="connsiteY33" fmla="*/ 1145512 h 2130251"/>
              <a:gd name="connsiteX34" fmla="*/ 40193 w 3918857"/>
              <a:gd name="connsiteY34" fmla="*/ 1175657 h 2130251"/>
              <a:gd name="connsiteX35" fmla="*/ 20097 w 3918857"/>
              <a:gd name="connsiteY35" fmla="*/ 1235947 h 2130251"/>
              <a:gd name="connsiteX36" fmla="*/ 0 w 3918857"/>
              <a:gd name="connsiteY36" fmla="*/ 1346479 h 2130251"/>
              <a:gd name="connsiteX37" fmla="*/ 10048 w 3918857"/>
              <a:gd name="connsiteY37" fmla="*/ 1668026 h 2130251"/>
              <a:gd name="connsiteX38" fmla="*/ 20097 w 3918857"/>
              <a:gd name="connsiteY38" fmla="*/ 1698171 h 2130251"/>
              <a:gd name="connsiteX39" fmla="*/ 90435 w 3918857"/>
              <a:gd name="connsiteY39" fmla="*/ 1778558 h 2130251"/>
              <a:gd name="connsiteX40" fmla="*/ 170822 w 3918857"/>
              <a:gd name="connsiteY40" fmla="*/ 1798655 h 2130251"/>
              <a:gd name="connsiteX41" fmla="*/ 241160 w 3918857"/>
              <a:gd name="connsiteY41" fmla="*/ 1838848 h 2130251"/>
              <a:gd name="connsiteX42" fmla="*/ 331596 w 3918857"/>
              <a:gd name="connsiteY42" fmla="*/ 1879042 h 2130251"/>
              <a:gd name="connsiteX43" fmla="*/ 401934 w 3918857"/>
              <a:gd name="connsiteY43" fmla="*/ 1909187 h 2130251"/>
              <a:gd name="connsiteX44" fmla="*/ 442127 w 3918857"/>
              <a:gd name="connsiteY44" fmla="*/ 1929284 h 2130251"/>
              <a:gd name="connsiteX45" fmla="*/ 492369 w 3918857"/>
              <a:gd name="connsiteY45" fmla="*/ 1939332 h 2130251"/>
              <a:gd name="connsiteX46" fmla="*/ 542611 w 3918857"/>
              <a:gd name="connsiteY46" fmla="*/ 1959429 h 2130251"/>
              <a:gd name="connsiteX47" fmla="*/ 572756 w 3918857"/>
              <a:gd name="connsiteY47" fmla="*/ 1979525 h 2130251"/>
              <a:gd name="connsiteX48" fmla="*/ 633046 w 3918857"/>
              <a:gd name="connsiteY48" fmla="*/ 1999622 h 2130251"/>
              <a:gd name="connsiteX49" fmla="*/ 663191 w 3918857"/>
              <a:gd name="connsiteY49" fmla="*/ 2019719 h 2130251"/>
              <a:gd name="connsiteX50" fmla="*/ 793820 w 3918857"/>
              <a:gd name="connsiteY50" fmla="*/ 2049864 h 2130251"/>
              <a:gd name="connsiteX51" fmla="*/ 834013 w 3918857"/>
              <a:gd name="connsiteY51" fmla="*/ 2059912 h 2130251"/>
              <a:gd name="connsiteX52" fmla="*/ 904352 w 3918857"/>
              <a:gd name="connsiteY52" fmla="*/ 2080009 h 2130251"/>
              <a:gd name="connsiteX53" fmla="*/ 1024932 w 3918857"/>
              <a:gd name="connsiteY53" fmla="*/ 2100106 h 2130251"/>
              <a:gd name="connsiteX54" fmla="*/ 1095270 w 3918857"/>
              <a:gd name="connsiteY54" fmla="*/ 2120202 h 2130251"/>
              <a:gd name="connsiteX55" fmla="*/ 1125415 w 3918857"/>
              <a:gd name="connsiteY55" fmla="*/ 2130251 h 2130251"/>
              <a:gd name="connsiteX56" fmla="*/ 1256044 w 3918857"/>
              <a:gd name="connsiteY56" fmla="*/ 2110154 h 2130251"/>
              <a:gd name="connsiteX57" fmla="*/ 1286189 w 3918857"/>
              <a:gd name="connsiteY57" fmla="*/ 2100106 h 2130251"/>
              <a:gd name="connsiteX58" fmla="*/ 1356527 w 3918857"/>
              <a:gd name="connsiteY58" fmla="*/ 2090057 h 2130251"/>
              <a:gd name="connsiteX59" fmla="*/ 1487156 w 3918857"/>
              <a:gd name="connsiteY59" fmla="*/ 2049864 h 2130251"/>
              <a:gd name="connsiteX60" fmla="*/ 1547446 w 3918857"/>
              <a:gd name="connsiteY60" fmla="*/ 2009670 h 2130251"/>
              <a:gd name="connsiteX61" fmla="*/ 1577591 w 3918857"/>
              <a:gd name="connsiteY61" fmla="*/ 1989574 h 2130251"/>
              <a:gd name="connsiteX62" fmla="*/ 1597688 w 3918857"/>
              <a:gd name="connsiteY62" fmla="*/ 1959429 h 2130251"/>
              <a:gd name="connsiteX63" fmla="*/ 1627833 w 3918857"/>
              <a:gd name="connsiteY63" fmla="*/ 1939332 h 2130251"/>
              <a:gd name="connsiteX64" fmla="*/ 1728316 w 3918857"/>
              <a:gd name="connsiteY64" fmla="*/ 1909187 h 2130251"/>
              <a:gd name="connsiteX65" fmla="*/ 1778558 w 3918857"/>
              <a:gd name="connsiteY65" fmla="*/ 1899139 h 2130251"/>
              <a:gd name="connsiteX66" fmla="*/ 1808703 w 3918857"/>
              <a:gd name="connsiteY66" fmla="*/ 1889090 h 2130251"/>
              <a:gd name="connsiteX67" fmla="*/ 1868993 w 3918857"/>
              <a:gd name="connsiteY67" fmla="*/ 1879042 h 2130251"/>
              <a:gd name="connsiteX68" fmla="*/ 2009670 w 3918857"/>
              <a:gd name="connsiteY68" fmla="*/ 1838848 h 2130251"/>
              <a:gd name="connsiteX69" fmla="*/ 2039815 w 3918857"/>
              <a:gd name="connsiteY69" fmla="*/ 1828800 h 2130251"/>
              <a:gd name="connsiteX70" fmla="*/ 2150347 w 3918857"/>
              <a:gd name="connsiteY70" fmla="*/ 1818752 h 2130251"/>
              <a:gd name="connsiteX71" fmla="*/ 2210637 w 3918857"/>
              <a:gd name="connsiteY71" fmla="*/ 1808703 h 2130251"/>
              <a:gd name="connsiteX72" fmla="*/ 2351314 w 3918857"/>
              <a:gd name="connsiteY72" fmla="*/ 1818752 h 2130251"/>
              <a:gd name="connsiteX73" fmla="*/ 2532185 w 3918857"/>
              <a:gd name="connsiteY73" fmla="*/ 1828800 h 2130251"/>
              <a:gd name="connsiteX74" fmla="*/ 2562330 w 3918857"/>
              <a:gd name="connsiteY74" fmla="*/ 1838848 h 2130251"/>
              <a:gd name="connsiteX75" fmla="*/ 2602523 w 3918857"/>
              <a:gd name="connsiteY75" fmla="*/ 1848897 h 2130251"/>
              <a:gd name="connsiteX76" fmla="*/ 2632668 w 3918857"/>
              <a:gd name="connsiteY76" fmla="*/ 1858945 h 2130251"/>
              <a:gd name="connsiteX77" fmla="*/ 2682910 w 3918857"/>
              <a:gd name="connsiteY77" fmla="*/ 1868993 h 2130251"/>
              <a:gd name="connsiteX78" fmla="*/ 2803490 w 3918857"/>
              <a:gd name="connsiteY78" fmla="*/ 1889090 h 2130251"/>
              <a:gd name="connsiteX79" fmla="*/ 3295859 w 3918857"/>
              <a:gd name="connsiteY79" fmla="*/ 1909187 h 2130251"/>
              <a:gd name="connsiteX80" fmla="*/ 3486778 w 3918857"/>
              <a:gd name="connsiteY80" fmla="*/ 1899139 h 2130251"/>
              <a:gd name="connsiteX81" fmla="*/ 3516923 w 3918857"/>
              <a:gd name="connsiteY81" fmla="*/ 1889090 h 2130251"/>
              <a:gd name="connsiteX82" fmla="*/ 3567165 w 3918857"/>
              <a:gd name="connsiteY82" fmla="*/ 1879042 h 2130251"/>
              <a:gd name="connsiteX83" fmla="*/ 3607358 w 3918857"/>
              <a:gd name="connsiteY83" fmla="*/ 1868993 h 2130251"/>
              <a:gd name="connsiteX84" fmla="*/ 3637503 w 3918857"/>
              <a:gd name="connsiteY84" fmla="*/ 1838848 h 2130251"/>
              <a:gd name="connsiteX85" fmla="*/ 3667648 w 3918857"/>
              <a:gd name="connsiteY85" fmla="*/ 1828800 h 2130251"/>
              <a:gd name="connsiteX86" fmla="*/ 3737987 w 3918857"/>
              <a:gd name="connsiteY86" fmla="*/ 1798655 h 2130251"/>
              <a:gd name="connsiteX87" fmla="*/ 3818374 w 3918857"/>
              <a:gd name="connsiteY87" fmla="*/ 1728317 h 2130251"/>
              <a:gd name="connsiteX88" fmla="*/ 3868615 w 3918857"/>
              <a:gd name="connsiteY88" fmla="*/ 1668026 h 2130251"/>
              <a:gd name="connsiteX89" fmla="*/ 3878664 w 3918857"/>
              <a:gd name="connsiteY89" fmla="*/ 1627833 h 2130251"/>
              <a:gd name="connsiteX90" fmla="*/ 3898760 w 3918857"/>
              <a:gd name="connsiteY90" fmla="*/ 1587640 h 2130251"/>
              <a:gd name="connsiteX91" fmla="*/ 3908809 w 3918857"/>
              <a:gd name="connsiteY91" fmla="*/ 1527349 h 2130251"/>
              <a:gd name="connsiteX92" fmla="*/ 3918857 w 3918857"/>
              <a:gd name="connsiteY92" fmla="*/ 1487156 h 2130251"/>
              <a:gd name="connsiteX93" fmla="*/ 3908809 w 3918857"/>
              <a:gd name="connsiteY93" fmla="*/ 1286189 h 2130251"/>
              <a:gd name="connsiteX94" fmla="*/ 3898760 w 3918857"/>
              <a:gd name="connsiteY94" fmla="*/ 1215851 h 2130251"/>
              <a:gd name="connsiteX95" fmla="*/ 3858567 w 3918857"/>
              <a:gd name="connsiteY95" fmla="*/ 1155560 h 2130251"/>
              <a:gd name="connsiteX96" fmla="*/ 3838470 w 3918857"/>
              <a:gd name="connsiteY96" fmla="*/ 1125415 h 2130251"/>
              <a:gd name="connsiteX97" fmla="*/ 3798277 w 3918857"/>
              <a:gd name="connsiteY97" fmla="*/ 1105319 h 2130251"/>
              <a:gd name="connsiteX98" fmla="*/ 3707842 w 3918857"/>
              <a:gd name="connsiteY98" fmla="*/ 1014884 h 2130251"/>
              <a:gd name="connsiteX99" fmla="*/ 3647552 w 3918857"/>
              <a:gd name="connsiteY99" fmla="*/ 974690 h 2130251"/>
              <a:gd name="connsiteX100" fmla="*/ 3627455 w 3918857"/>
              <a:gd name="connsiteY100" fmla="*/ 944545 h 2130251"/>
              <a:gd name="connsiteX101" fmla="*/ 3567165 w 3918857"/>
              <a:gd name="connsiteY101" fmla="*/ 914400 h 2130251"/>
              <a:gd name="connsiteX102" fmla="*/ 3496826 w 3918857"/>
              <a:gd name="connsiteY102" fmla="*/ 854110 h 2130251"/>
              <a:gd name="connsiteX103" fmla="*/ 3466681 w 3918857"/>
              <a:gd name="connsiteY103" fmla="*/ 844062 h 2130251"/>
              <a:gd name="connsiteX104" fmla="*/ 3436536 w 3918857"/>
              <a:gd name="connsiteY104" fmla="*/ 803868 h 2130251"/>
              <a:gd name="connsiteX105" fmla="*/ 3406391 w 3918857"/>
              <a:gd name="connsiteY105" fmla="*/ 793820 h 2130251"/>
              <a:gd name="connsiteX106" fmla="*/ 3396343 w 3918857"/>
              <a:gd name="connsiteY106" fmla="*/ 763675 h 2130251"/>
              <a:gd name="connsiteX107" fmla="*/ 3366198 w 3918857"/>
              <a:gd name="connsiteY107" fmla="*/ 723481 h 2130251"/>
              <a:gd name="connsiteX108" fmla="*/ 3336053 w 3918857"/>
              <a:gd name="connsiteY108" fmla="*/ 653143 h 2130251"/>
              <a:gd name="connsiteX109" fmla="*/ 3326004 w 3918857"/>
              <a:gd name="connsiteY109" fmla="*/ 622998 h 2130251"/>
              <a:gd name="connsiteX110" fmla="*/ 3315956 w 3918857"/>
              <a:gd name="connsiteY110" fmla="*/ 582804 h 2130251"/>
              <a:gd name="connsiteX111" fmla="*/ 3295859 w 3918857"/>
              <a:gd name="connsiteY111" fmla="*/ 552659 h 2130251"/>
              <a:gd name="connsiteX112" fmla="*/ 3285811 w 3918857"/>
              <a:gd name="connsiteY112" fmla="*/ 512466 h 2130251"/>
              <a:gd name="connsiteX113" fmla="*/ 3245618 w 3918857"/>
              <a:gd name="connsiteY113" fmla="*/ 442128 h 2130251"/>
              <a:gd name="connsiteX114" fmla="*/ 3225521 w 3918857"/>
              <a:gd name="connsiteY114" fmla="*/ 401934 h 2130251"/>
              <a:gd name="connsiteX115" fmla="*/ 3195376 w 3918857"/>
              <a:gd name="connsiteY115" fmla="*/ 341644 h 2130251"/>
              <a:gd name="connsiteX116" fmla="*/ 3175279 w 3918857"/>
              <a:gd name="connsiteY116" fmla="*/ 301451 h 2130251"/>
              <a:gd name="connsiteX117" fmla="*/ 3125037 w 3918857"/>
              <a:gd name="connsiteY117" fmla="*/ 261257 h 2130251"/>
              <a:gd name="connsiteX118" fmla="*/ 2964264 w 3918857"/>
              <a:gd name="connsiteY118" fmla="*/ 170822 h 2130251"/>
              <a:gd name="connsiteX119" fmla="*/ 2924070 w 3918857"/>
              <a:gd name="connsiteY119" fmla="*/ 160774 h 2130251"/>
              <a:gd name="connsiteX120" fmla="*/ 2843683 w 3918857"/>
              <a:gd name="connsiteY120" fmla="*/ 120580 h 2130251"/>
              <a:gd name="connsiteX121" fmla="*/ 2783393 w 3918857"/>
              <a:gd name="connsiteY121" fmla="*/ 100484 h 2130251"/>
              <a:gd name="connsiteX122" fmla="*/ 2682910 w 3918857"/>
              <a:gd name="connsiteY122" fmla="*/ 80387 h 2130251"/>
              <a:gd name="connsiteX123" fmla="*/ 2592475 w 3918857"/>
              <a:gd name="connsiteY123" fmla="*/ 70339 h 2130251"/>
              <a:gd name="connsiteX124" fmla="*/ 2311121 w 3918857"/>
              <a:gd name="connsiteY124" fmla="*/ 50242 h 2130251"/>
              <a:gd name="connsiteX125" fmla="*/ 2280976 w 3918857"/>
              <a:gd name="connsiteY125" fmla="*/ 40193 h 2130251"/>
              <a:gd name="connsiteX126" fmla="*/ 2069960 w 3918857"/>
              <a:gd name="connsiteY126" fmla="*/ 20097 h 2130251"/>
              <a:gd name="connsiteX127" fmla="*/ 1828800 w 3918857"/>
              <a:gd name="connsiteY127" fmla="*/ 10048 h 2130251"/>
              <a:gd name="connsiteX0" fmla="*/ 1828800 w 3918857"/>
              <a:gd name="connsiteY0" fmla="*/ 10048 h 2130251"/>
              <a:gd name="connsiteX1" fmla="*/ 1828800 w 3918857"/>
              <a:gd name="connsiteY1" fmla="*/ 10048 h 2130251"/>
              <a:gd name="connsiteX2" fmla="*/ 1708220 w 3918857"/>
              <a:gd name="connsiteY2" fmla="*/ 0 h 2130251"/>
              <a:gd name="connsiteX3" fmla="*/ 1617785 w 3918857"/>
              <a:gd name="connsiteY3" fmla="*/ 10048 h 2130251"/>
              <a:gd name="connsiteX4" fmla="*/ 1306286 w 3918857"/>
              <a:gd name="connsiteY4" fmla="*/ 60290 h 2130251"/>
              <a:gd name="connsiteX5" fmla="*/ 1245996 w 3918857"/>
              <a:gd name="connsiteY5" fmla="*/ 80387 h 2130251"/>
              <a:gd name="connsiteX6" fmla="*/ 1215850 w 3918857"/>
              <a:gd name="connsiteY6" fmla="*/ 100484 h 2130251"/>
              <a:gd name="connsiteX7" fmla="*/ 1095270 w 3918857"/>
              <a:gd name="connsiteY7" fmla="*/ 110532 h 2130251"/>
              <a:gd name="connsiteX8" fmla="*/ 1034980 w 3918857"/>
              <a:gd name="connsiteY8" fmla="*/ 120580 h 2130251"/>
              <a:gd name="connsiteX9" fmla="*/ 1004835 w 3918857"/>
              <a:gd name="connsiteY9" fmla="*/ 140677 h 2130251"/>
              <a:gd name="connsiteX10" fmla="*/ 964642 w 3918857"/>
              <a:gd name="connsiteY10" fmla="*/ 150725 h 2130251"/>
              <a:gd name="connsiteX11" fmla="*/ 944545 w 3918857"/>
              <a:gd name="connsiteY11" fmla="*/ 180870 h 2130251"/>
              <a:gd name="connsiteX12" fmla="*/ 904352 w 3918857"/>
              <a:gd name="connsiteY12" fmla="*/ 190919 h 2130251"/>
              <a:gd name="connsiteX13" fmla="*/ 864158 w 3918857"/>
              <a:gd name="connsiteY13" fmla="*/ 211015 h 2130251"/>
              <a:gd name="connsiteX14" fmla="*/ 834013 w 3918857"/>
              <a:gd name="connsiteY14" fmla="*/ 221064 h 2130251"/>
              <a:gd name="connsiteX15" fmla="*/ 773723 w 3918857"/>
              <a:gd name="connsiteY15" fmla="*/ 251209 h 2130251"/>
              <a:gd name="connsiteX16" fmla="*/ 683288 w 3918857"/>
              <a:gd name="connsiteY16" fmla="*/ 331596 h 2130251"/>
              <a:gd name="connsiteX17" fmla="*/ 653143 w 3918857"/>
              <a:gd name="connsiteY17" fmla="*/ 391886 h 2130251"/>
              <a:gd name="connsiteX18" fmla="*/ 602901 w 3918857"/>
              <a:gd name="connsiteY18" fmla="*/ 452176 h 2130251"/>
              <a:gd name="connsiteX19" fmla="*/ 592853 w 3918857"/>
              <a:gd name="connsiteY19" fmla="*/ 482321 h 2130251"/>
              <a:gd name="connsiteX20" fmla="*/ 572756 w 3918857"/>
              <a:gd name="connsiteY20" fmla="*/ 522514 h 2130251"/>
              <a:gd name="connsiteX21" fmla="*/ 542611 w 3918857"/>
              <a:gd name="connsiteY21" fmla="*/ 592853 h 2130251"/>
              <a:gd name="connsiteX22" fmla="*/ 532563 w 3918857"/>
              <a:gd name="connsiteY22" fmla="*/ 622998 h 2130251"/>
              <a:gd name="connsiteX23" fmla="*/ 492369 w 3918857"/>
              <a:gd name="connsiteY23" fmla="*/ 693336 h 2130251"/>
              <a:gd name="connsiteX24" fmla="*/ 472272 w 3918857"/>
              <a:gd name="connsiteY24" fmla="*/ 773723 h 2130251"/>
              <a:gd name="connsiteX25" fmla="*/ 452176 w 3918857"/>
              <a:gd name="connsiteY25" fmla="*/ 803868 h 2130251"/>
              <a:gd name="connsiteX26" fmla="*/ 381837 w 3918857"/>
              <a:gd name="connsiteY26" fmla="*/ 914400 h 2130251"/>
              <a:gd name="connsiteX27" fmla="*/ 341644 w 3918857"/>
              <a:gd name="connsiteY27" fmla="*/ 924448 h 2130251"/>
              <a:gd name="connsiteX28" fmla="*/ 261257 w 3918857"/>
              <a:gd name="connsiteY28" fmla="*/ 984739 h 2130251"/>
              <a:gd name="connsiteX29" fmla="*/ 200967 w 3918857"/>
              <a:gd name="connsiteY29" fmla="*/ 994787 h 2130251"/>
              <a:gd name="connsiteX30" fmla="*/ 180870 w 3918857"/>
              <a:gd name="connsiteY30" fmla="*/ 1024932 h 2130251"/>
              <a:gd name="connsiteX31" fmla="*/ 120580 w 3918857"/>
              <a:gd name="connsiteY31" fmla="*/ 1065125 h 2130251"/>
              <a:gd name="connsiteX32" fmla="*/ 100483 w 3918857"/>
              <a:gd name="connsiteY32" fmla="*/ 1125415 h 2130251"/>
              <a:gd name="connsiteX33" fmla="*/ 70338 w 3918857"/>
              <a:gd name="connsiteY33" fmla="*/ 1145512 h 2130251"/>
              <a:gd name="connsiteX34" fmla="*/ 40193 w 3918857"/>
              <a:gd name="connsiteY34" fmla="*/ 1175657 h 2130251"/>
              <a:gd name="connsiteX35" fmla="*/ 20097 w 3918857"/>
              <a:gd name="connsiteY35" fmla="*/ 1235947 h 2130251"/>
              <a:gd name="connsiteX36" fmla="*/ 0 w 3918857"/>
              <a:gd name="connsiteY36" fmla="*/ 1346479 h 2130251"/>
              <a:gd name="connsiteX37" fmla="*/ 10048 w 3918857"/>
              <a:gd name="connsiteY37" fmla="*/ 1668026 h 2130251"/>
              <a:gd name="connsiteX38" fmla="*/ 20097 w 3918857"/>
              <a:gd name="connsiteY38" fmla="*/ 1698171 h 2130251"/>
              <a:gd name="connsiteX39" fmla="*/ 90435 w 3918857"/>
              <a:gd name="connsiteY39" fmla="*/ 1778558 h 2130251"/>
              <a:gd name="connsiteX40" fmla="*/ 170822 w 3918857"/>
              <a:gd name="connsiteY40" fmla="*/ 1798655 h 2130251"/>
              <a:gd name="connsiteX41" fmla="*/ 241160 w 3918857"/>
              <a:gd name="connsiteY41" fmla="*/ 1838848 h 2130251"/>
              <a:gd name="connsiteX42" fmla="*/ 331596 w 3918857"/>
              <a:gd name="connsiteY42" fmla="*/ 1879042 h 2130251"/>
              <a:gd name="connsiteX43" fmla="*/ 401934 w 3918857"/>
              <a:gd name="connsiteY43" fmla="*/ 1909187 h 2130251"/>
              <a:gd name="connsiteX44" fmla="*/ 442127 w 3918857"/>
              <a:gd name="connsiteY44" fmla="*/ 1929284 h 2130251"/>
              <a:gd name="connsiteX45" fmla="*/ 492369 w 3918857"/>
              <a:gd name="connsiteY45" fmla="*/ 1939332 h 2130251"/>
              <a:gd name="connsiteX46" fmla="*/ 542611 w 3918857"/>
              <a:gd name="connsiteY46" fmla="*/ 1959429 h 2130251"/>
              <a:gd name="connsiteX47" fmla="*/ 572756 w 3918857"/>
              <a:gd name="connsiteY47" fmla="*/ 1979525 h 2130251"/>
              <a:gd name="connsiteX48" fmla="*/ 633046 w 3918857"/>
              <a:gd name="connsiteY48" fmla="*/ 1999622 h 2130251"/>
              <a:gd name="connsiteX49" fmla="*/ 663191 w 3918857"/>
              <a:gd name="connsiteY49" fmla="*/ 2019719 h 2130251"/>
              <a:gd name="connsiteX50" fmla="*/ 793820 w 3918857"/>
              <a:gd name="connsiteY50" fmla="*/ 2049864 h 2130251"/>
              <a:gd name="connsiteX51" fmla="*/ 834013 w 3918857"/>
              <a:gd name="connsiteY51" fmla="*/ 2059912 h 2130251"/>
              <a:gd name="connsiteX52" fmla="*/ 904352 w 3918857"/>
              <a:gd name="connsiteY52" fmla="*/ 2080009 h 2130251"/>
              <a:gd name="connsiteX53" fmla="*/ 1024932 w 3918857"/>
              <a:gd name="connsiteY53" fmla="*/ 2100106 h 2130251"/>
              <a:gd name="connsiteX54" fmla="*/ 1095270 w 3918857"/>
              <a:gd name="connsiteY54" fmla="*/ 2120202 h 2130251"/>
              <a:gd name="connsiteX55" fmla="*/ 1125415 w 3918857"/>
              <a:gd name="connsiteY55" fmla="*/ 2130251 h 2130251"/>
              <a:gd name="connsiteX56" fmla="*/ 1256044 w 3918857"/>
              <a:gd name="connsiteY56" fmla="*/ 2110154 h 2130251"/>
              <a:gd name="connsiteX57" fmla="*/ 1286189 w 3918857"/>
              <a:gd name="connsiteY57" fmla="*/ 2100106 h 2130251"/>
              <a:gd name="connsiteX58" fmla="*/ 1356527 w 3918857"/>
              <a:gd name="connsiteY58" fmla="*/ 2090057 h 2130251"/>
              <a:gd name="connsiteX59" fmla="*/ 1487156 w 3918857"/>
              <a:gd name="connsiteY59" fmla="*/ 2049864 h 2130251"/>
              <a:gd name="connsiteX60" fmla="*/ 1547446 w 3918857"/>
              <a:gd name="connsiteY60" fmla="*/ 2009670 h 2130251"/>
              <a:gd name="connsiteX61" fmla="*/ 1577591 w 3918857"/>
              <a:gd name="connsiteY61" fmla="*/ 1989574 h 2130251"/>
              <a:gd name="connsiteX62" fmla="*/ 1597688 w 3918857"/>
              <a:gd name="connsiteY62" fmla="*/ 1959429 h 2130251"/>
              <a:gd name="connsiteX63" fmla="*/ 1627833 w 3918857"/>
              <a:gd name="connsiteY63" fmla="*/ 1939332 h 2130251"/>
              <a:gd name="connsiteX64" fmla="*/ 1728316 w 3918857"/>
              <a:gd name="connsiteY64" fmla="*/ 1909187 h 2130251"/>
              <a:gd name="connsiteX65" fmla="*/ 1778558 w 3918857"/>
              <a:gd name="connsiteY65" fmla="*/ 1899139 h 2130251"/>
              <a:gd name="connsiteX66" fmla="*/ 1808703 w 3918857"/>
              <a:gd name="connsiteY66" fmla="*/ 1889090 h 2130251"/>
              <a:gd name="connsiteX67" fmla="*/ 1868993 w 3918857"/>
              <a:gd name="connsiteY67" fmla="*/ 1879042 h 2130251"/>
              <a:gd name="connsiteX68" fmla="*/ 2009670 w 3918857"/>
              <a:gd name="connsiteY68" fmla="*/ 1838848 h 2130251"/>
              <a:gd name="connsiteX69" fmla="*/ 2039815 w 3918857"/>
              <a:gd name="connsiteY69" fmla="*/ 1828800 h 2130251"/>
              <a:gd name="connsiteX70" fmla="*/ 2150347 w 3918857"/>
              <a:gd name="connsiteY70" fmla="*/ 1818752 h 2130251"/>
              <a:gd name="connsiteX71" fmla="*/ 2210637 w 3918857"/>
              <a:gd name="connsiteY71" fmla="*/ 1808703 h 2130251"/>
              <a:gd name="connsiteX72" fmla="*/ 2351314 w 3918857"/>
              <a:gd name="connsiteY72" fmla="*/ 1818752 h 2130251"/>
              <a:gd name="connsiteX73" fmla="*/ 2532185 w 3918857"/>
              <a:gd name="connsiteY73" fmla="*/ 1828800 h 2130251"/>
              <a:gd name="connsiteX74" fmla="*/ 2562330 w 3918857"/>
              <a:gd name="connsiteY74" fmla="*/ 1838848 h 2130251"/>
              <a:gd name="connsiteX75" fmla="*/ 2602523 w 3918857"/>
              <a:gd name="connsiteY75" fmla="*/ 1848897 h 2130251"/>
              <a:gd name="connsiteX76" fmla="*/ 2632668 w 3918857"/>
              <a:gd name="connsiteY76" fmla="*/ 1858945 h 2130251"/>
              <a:gd name="connsiteX77" fmla="*/ 2682910 w 3918857"/>
              <a:gd name="connsiteY77" fmla="*/ 1868993 h 2130251"/>
              <a:gd name="connsiteX78" fmla="*/ 2803490 w 3918857"/>
              <a:gd name="connsiteY78" fmla="*/ 1889090 h 2130251"/>
              <a:gd name="connsiteX79" fmla="*/ 3295859 w 3918857"/>
              <a:gd name="connsiteY79" fmla="*/ 1909187 h 2130251"/>
              <a:gd name="connsiteX80" fmla="*/ 3486778 w 3918857"/>
              <a:gd name="connsiteY80" fmla="*/ 1899139 h 2130251"/>
              <a:gd name="connsiteX81" fmla="*/ 3516923 w 3918857"/>
              <a:gd name="connsiteY81" fmla="*/ 1889090 h 2130251"/>
              <a:gd name="connsiteX82" fmla="*/ 3567165 w 3918857"/>
              <a:gd name="connsiteY82" fmla="*/ 1879042 h 2130251"/>
              <a:gd name="connsiteX83" fmla="*/ 3607358 w 3918857"/>
              <a:gd name="connsiteY83" fmla="*/ 1868993 h 2130251"/>
              <a:gd name="connsiteX84" fmla="*/ 3637503 w 3918857"/>
              <a:gd name="connsiteY84" fmla="*/ 1838848 h 2130251"/>
              <a:gd name="connsiteX85" fmla="*/ 3667648 w 3918857"/>
              <a:gd name="connsiteY85" fmla="*/ 1828800 h 2130251"/>
              <a:gd name="connsiteX86" fmla="*/ 3737987 w 3918857"/>
              <a:gd name="connsiteY86" fmla="*/ 1798655 h 2130251"/>
              <a:gd name="connsiteX87" fmla="*/ 3818374 w 3918857"/>
              <a:gd name="connsiteY87" fmla="*/ 1728317 h 2130251"/>
              <a:gd name="connsiteX88" fmla="*/ 3868615 w 3918857"/>
              <a:gd name="connsiteY88" fmla="*/ 1668026 h 2130251"/>
              <a:gd name="connsiteX89" fmla="*/ 3878664 w 3918857"/>
              <a:gd name="connsiteY89" fmla="*/ 1627833 h 2130251"/>
              <a:gd name="connsiteX90" fmla="*/ 3898760 w 3918857"/>
              <a:gd name="connsiteY90" fmla="*/ 1587640 h 2130251"/>
              <a:gd name="connsiteX91" fmla="*/ 3908809 w 3918857"/>
              <a:gd name="connsiteY91" fmla="*/ 1527349 h 2130251"/>
              <a:gd name="connsiteX92" fmla="*/ 3918857 w 3918857"/>
              <a:gd name="connsiteY92" fmla="*/ 1487156 h 2130251"/>
              <a:gd name="connsiteX93" fmla="*/ 3908809 w 3918857"/>
              <a:gd name="connsiteY93" fmla="*/ 1286189 h 2130251"/>
              <a:gd name="connsiteX94" fmla="*/ 3898760 w 3918857"/>
              <a:gd name="connsiteY94" fmla="*/ 1215851 h 2130251"/>
              <a:gd name="connsiteX95" fmla="*/ 3858567 w 3918857"/>
              <a:gd name="connsiteY95" fmla="*/ 1155560 h 2130251"/>
              <a:gd name="connsiteX96" fmla="*/ 3838470 w 3918857"/>
              <a:gd name="connsiteY96" fmla="*/ 1125415 h 2130251"/>
              <a:gd name="connsiteX97" fmla="*/ 3798277 w 3918857"/>
              <a:gd name="connsiteY97" fmla="*/ 1105319 h 2130251"/>
              <a:gd name="connsiteX98" fmla="*/ 3707842 w 3918857"/>
              <a:gd name="connsiteY98" fmla="*/ 1014884 h 2130251"/>
              <a:gd name="connsiteX99" fmla="*/ 3647552 w 3918857"/>
              <a:gd name="connsiteY99" fmla="*/ 974690 h 2130251"/>
              <a:gd name="connsiteX100" fmla="*/ 3627455 w 3918857"/>
              <a:gd name="connsiteY100" fmla="*/ 944545 h 2130251"/>
              <a:gd name="connsiteX101" fmla="*/ 3567165 w 3918857"/>
              <a:gd name="connsiteY101" fmla="*/ 914400 h 2130251"/>
              <a:gd name="connsiteX102" fmla="*/ 3496826 w 3918857"/>
              <a:gd name="connsiteY102" fmla="*/ 854110 h 2130251"/>
              <a:gd name="connsiteX103" fmla="*/ 3466681 w 3918857"/>
              <a:gd name="connsiteY103" fmla="*/ 844062 h 2130251"/>
              <a:gd name="connsiteX104" fmla="*/ 3436536 w 3918857"/>
              <a:gd name="connsiteY104" fmla="*/ 803868 h 2130251"/>
              <a:gd name="connsiteX105" fmla="*/ 3406391 w 3918857"/>
              <a:gd name="connsiteY105" fmla="*/ 793820 h 2130251"/>
              <a:gd name="connsiteX106" fmla="*/ 3396343 w 3918857"/>
              <a:gd name="connsiteY106" fmla="*/ 763675 h 2130251"/>
              <a:gd name="connsiteX107" fmla="*/ 3366198 w 3918857"/>
              <a:gd name="connsiteY107" fmla="*/ 723481 h 2130251"/>
              <a:gd name="connsiteX108" fmla="*/ 3336053 w 3918857"/>
              <a:gd name="connsiteY108" fmla="*/ 653143 h 2130251"/>
              <a:gd name="connsiteX109" fmla="*/ 3326004 w 3918857"/>
              <a:gd name="connsiteY109" fmla="*/ 622998 h 2130251"/>
              <a:gd name="connsiteX110" fmla="*/ 3315956 w 3918857"/>
              <a:gd name="connsiteY110" fmla="*/ 582804 h 2130251"/>
              <a:gd name="connsiteX111" fmla="*/ 3295859 w 3918857"/>
              <a:gd name="connsiteY111" fmla="*/ 552659 h 2130251"/>
              <a:gd name="connsiteX112" fmla="*/ 3285811 w 3918857"/>
              <a:gd name="connsiteY112" fmla="*/ 512466 h 2130251"/>
              <a:gd name="connsiteX113" fmla="*/ 3245618 w 3918857"/>
              <a:gd name="connsiteY113" fmla="*/ 442128 h 2130251"/>
              <a:gd name="connsiteX114" fmla="*/ 3225521 w 3918857"/>
              <a:gd name="connsiteY114" fmla="*/ 401934 h 2130251"/>
              <a:gd name="connsiteX115" fmla="*/ 3195376 w 3918857"/>
              <a:gd name="connsiteY115" fmla="*/ 341644 h 2130251"/>
              <a:gd name="connsiteX116" fmla="*/ 3175279 w 3918857"/>
              <a:gd name="connsiteY116" fmla="*/ 301451 h 2130251"/>
              <a:gd name="connsiteX117" fmla="*/ 3125037 w 3918857"/>
              <a:gd name="connsiteY117" fmla="*/ 261257 h 2130251"/>
              <a:gd name="connsiteX118" fmla="*/ 2964264 w 3918857"/>
              <a:gd name="connsiteY118" fmla="*/ 170822 h 2130251"/>
              <a:gd name="connsiteX119" fmla="*/ 2924070 w 3918857"/>
              <a:gd name="connsiteY119" fmla="*/ 160774 h 2130251"/>
              <a:gd name="connsiteX120" fmla="*/ 2843683 w 3918857"/>
              <a:gd name="connsiteY120" fmla="*/ 120580 h 2130251"/>
              <a:gd name="connsiteX121" fmla="*/ 2783393 w 3918857"/>
              <a:gd name="connsiteY121" fmla="*/ 100484 h 2130251"/>
              <a:gd name="connsiteX122" fmla="*/ 2682910 w 3918857"/>
              <a:gd name="connsiteY122" fmla="*/ 80387 h 2130251"/>
              <a:gd name="connsiteX123" fmla="*/ 2592475 w 3918857"/>
              <a:gd name="connsiteY123" fmla="*/ 70339 h 2130251"/>
              <a:gd name="connsiteX124" fmla="*/ 2280976 w 3918857"/>
              <a:gd name="connsiteY124" fmla="*/ 40193 h 2130251"/>
              <a:gd name="connsiteX125" fmla="*/ 2069960 w 3918857"/>
              <a:gd name="connsiteY125" fmla="*/ 20097 h 2130251"/>
              <a:gd name="connsiteX126" fmla="*/ 1828800 w 3918857"/>
              <a:gd name="connsiteY126" fmla="*/ 10048 h 2130251"/>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75279 w 3918857"/>
              <a:gd name="connsiteY115" fmla="*/ 295125 h 2123925"/>
              <a:gd name="connsiteX116" fmla="*/ 3125037 w 3918857"/>
              <a:gd name="connsiteY116" fmla="*/ 254931 h 2123925"/>
              <a:gd name="connsiteX117" fmla="*/ 2964264 w 3918857"/>
              <a:gd name="connsiteY117" fmla="*/ 164496 h 2123925"/>
              <a:gd name="connsiteX118" fmla="*/ 2924070 w 3918857"/>
              <a:gd name="connsiteY118" fmla="*/ 154448 h 2123925"/>
              <a:gd name="connsiteX119" fmla="*/ 2843683 w 3918857"/>
              <a:gd name="connsiteY119" fmla="*/ 114254 h 2123925"/>
              <a:gd name="connsiteX120" fmla="*/ 2783393 w 3918857"/>
              <a:gd name="connsiteY120" fmla="*/ 94158 h 2123925"/>
              <a:gd name="connsiteX121" fmla="*/ 2682910 w 3918857"/>
              <a:gd name="connsiteY121" fmla="*/ 74061 h 2123925"/>
              <a:gd name="connsiteX122" fmla="*/ 2592475 w 3918857"/>
              <a:gd name="connsiteY122" fmla="*/ 64013 h 2123925"/>
              <a:gd name="connsiteX123" fmla="*/ 2280976 w 3918857"/>
              <a:gd name="connsiteY123" fmla="*/ 33867 h 2123925"/>
              <a:gd name="connsiteX124" fmla="*/ 2069960 w 3918857"/>
              <a:gd name="connsiteY124" fmla="*/ 13771 h 2123925"/>
              <a:gd name="connsiteX125" fmla="*/ 1828800 w 3918857"/>
              <a:gd name="connsiteY125"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75279 w 3918857"/>
              <a:gd name="connsiteY115" fmla="*/ 295125 h 2123925"/>
              <a:gd name="connsiteX116" fmla="*/ 3125037 w 3918857"/>
              <a:gd name="connsiteY116" fmla="*/ 254931 h 2123925"/>
              <a:gd name="connsiteX117" fmla="*/ 2964264 w 3918857"/>
              <a:gd name="connsiteY117" fmla="*/ 164496 h 2123925"/>
              <a:gd name="connsiteX118" fmla="*/ 2924070 w 3918857"/>
              <a:gd name="connsiteY118" fmla="*/ 154448 h 2123925"/>
              <a:gd name="connsiteX119" fmla="*/ 2843683 w 3918857"/>
              <a:gd name="connsiteY119" fmla="*/ 114254 h 2123925"/>
              <a:gd name="connsiteX120" fmla="*/ 2783393 w 3918857"/>
              <a:gd name="connsiteY120" fmla="*/ 94158 h 2123925"/>
              <a:gd name="connsiteX121" fmla="*/ 2592475 w 3918857"/>
              <a:gd name="connsiteY121" fmla="*/ 64013 h 2123925"/>
              <a:gd name="connsiteX122" fmla="*/ 2280976 w 3918857"/>
              <a:gd name="connsiteY122" fmla="*/ 33867 h 2123925"/>
              <a:gd name="connsiteX123" fmla="*/ 2069960 w 3918857"/>
              <a:gd name="connsiteY123" fmla="*/ 13771 h 2123925"/>
              <a:gd name="connsiteX124" fmla="*/ 1828800 w 3918857"/>
              <a:gd name="connsiteY124"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75279 w 3918857"/>
              <a:gd name="connsiteY115" fmla="*/ 295125 h 2123925"/>
              <a:gd name="connsiteX116" fmla="*/ 3125037 w 3918857"/>
              <a:gd name="connsiteY116" fmla="*/ 254931 h 2123925"/>
              <a:gd name="connsiteX117" fmla="*/ 2964264 w 3918857"/>
              <a:gd name="connsiteY117" fmla="*/ 164496 h 2123925"/>
              <a:gd name="connsiteX118" fmla="*/ 2924070 w 3918857"/>
              <a:gd name="connsiteY118" fmla="*/ 154448 h 2123925"/>
              <a:gd name="connsiteX119" fmla="*/ 2783393 w 3918857"/>
              <a:gd name="connsiteY119" fmla="*/ 94158 h 2123925"/>
              <a:gd name="connsiteX120" fmla="*/ 2592475 w 3918857"/>
              <a:gd name="connsiteY120" fmla="*/ 64013 h 2123925"/>
              <a:gd name="connsiteX121" fmla="*/ 2280976 w 3918857"/>
              <a:gd name="connsiteY121" fmla="*/ 33867 h 2123925"/>
              <a:gd name="connsiteX122" fmla="*/ 2069960 w 3918857"/>
              <a:gd name="connsiteY122" fmla="*/ 13771 h 2123925"/>
              <a:gd name="connsiteX123" fmla="*/ 1828800 w 3918857"/>
              <a:gd name="connsiteY123"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75279 w 3918857"/>
              <a:gd name="connsiteY115" fmla="*/ 295125 h 2123925"/>
              <a:gd name="connsiteX116" fmla="*/ 3125037 w 3918857"/>
              <a:gd name="connsiteY116" fmla="*/ 254931 h 2123925"/>
              <a:gd name="connsiteX117" fmla="*/ 2924070 w 3918857"/>
              <a:gd name="connsiteY117" fmla="*/ 154448 h 2123925"/>
              <a:gd name="connsiteX118" fmla="*/ 2783393 w 3918857"/>
              <a:gd name="connsiteY118" fmla="*/ 94158 h 2123925"/>
              <a:gd name="connsiteX119" fmla="*/ 2592475 w 3918857"/>
              <a:gd name="connsiteY119" fmla="*/ 64013 h 2123925"/>
              <a:gd name="connsiteX120" fmla="*/ 2280976 w 3918857"/>
              <a:gd name="connsiteY120" fmla="*/ 33867 h 2123925"/>
              <a:gd name="connsiteX121" fmla="*/ 2069960 w 3918857"/>
              <a:gd name="connsiteY121" fmla="*/ 13771 h 2123925"/>
              <a:gd name="connsiteX122" fmla="*/ 1828800 w 3918857"/>
              <a:gd name="connsiteY122"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25037 w 3918857"/>
              <a:gd name="connsiteY115" fmla="*/ 254931 h 2123925"/>
              <a:gd name="connsiteX116" fmla="*/ 2924070 w 3918857"/>
              <a:gd name="connsiteY116" fmla="*/ 154448 h 2123925"/>
              <a:gd name="connsiteX117" fmla="*/ 2783393 w 3918857"/>
              <a:gd name="connsiteY117" fmla="*/ 94158 h 2123925"/>
              <a:gd name="connsiteX118" fmla="*/ 2592475 w 3918857"/>
              <a:gd name="connsiteY118" fmla="*/ 64013 h 2123925"/>
              <a:gd name="connsiteX119" fmla="*/ 2280976 w 3918857"/>
              <a:gd name="connsiteY119" fmla="*/ 33867 h 2123925"/>
              <a:gd name="connsiteX120" fmla="*/ 2069960 w 3918857"/>
              <a:gd name="connsiteY120" fmla="*/ 13771 h 2123925"/>
              <a:gd name="connsiteX121" fmla="*/ 1828800 w 3918857"/>
              <a:gd name="connsiteY121"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25037 w 3918857"/>
              <a:gd name="connsiteY114" fmla="*/ 254931 h 2123925"/>
              <a:gd name="connsiteX115" fmla="*/ 2924070 w 3918857"/>
              <a:gd name="connsiteY115" fmla="*/ 154448 h 2123925"/>
              <a:gd name="connsiteX116" fmla="*/ 2783393 w 3918857"/>
              <a:gd name="connsiteY116" fmla="*/ 94158 h 2123925"/>
              <a:gd name="connsiteX117" fmla="*/ 2592475 w 3918857"/>
              <a:gd name="connsiteY117" fmla="*/ 64013 h 2123925"/>
              <a:gd name="connsiteX118" fmla="*/ 2280976 w 3918857"/>
              <a:gd name="connsiteY118" fmla="*/ 33867 h 2123925"/>
              <a:gd name="connsiteX119" fmla="*/ 2069960 w 3918857"/>
              <a:gd name="connsiteY119" fmla="*/ 13771 h 2123925"/>
              <a:gd name="connsiteX120" fmla="*/ 1828800 w 3918857"/>
              <a:gd name="connsiteY120"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25521 w 3918857"/>
              <a:gd name="connsiteY112" fmla="*/ 395608 h 2123925"/>
              <a:gd name="connsiteX113" fmla="*/ 3125037 w 3918857"/>
              <a:gd name="connsiteY113" fmla="*/ 254931 h 2123925"/>
              <a:gd name="connsiteX114" fmla="*/ 2924070 w 3918857"/>
              <a:gd name="connsiteY114" fmla="*/ 154448 h 2123925"/>
              <a:gd name="connsiteX115" fmla="*/ 2783393 w 3918857"/>
              <a:gd name="connsiteY115" fmla="*/ 94158 h 2123925"/>
              <a:gd name="connsiteX116" fmla="*/ 2592475 w 3918857"/>
              <a:gd name="connsiteY116" fmla="*/ 64013 h 2123925"/>
              <a:gd name="connsiteX117" fmla="*/ 2280976 w 3918857"/>
              <a:gd name="connsiteY117" fmla="*/ 33867 h 2123925"/>
              <a:gd name="connsiteX118" fmla="*/ 2069960 w 3918857"/>
              <a:gd name="connsiteY118" fmla="*/ 13771 h 2123925"/>
              <a:gd name="connsiteX119" fmla="*/ 1828800 w 3918857"/>
              <a:gd name="connsiteY119"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85811 w 3918857"/>
              <a:gd name="connsiteY110" fmla="*/ 506140 h 2123925"/>
              <a:gd name="connsiteX111" fmla="*/ 3225521 w 3918857"/>
              <a:gd name="connsiteY111" fmla="*/ 395608 h 2123925"/>
              <a:gd name="connsiteX112" fmla="*/ 3125037 w 3918857"/>
              <a:gd name="connsiteY112" fmla="*/ 254931 h 2123925"/>
              <a:gd name="connsiteX113" fmla="*/ 2924070 w 3918857"/>
              <a:gd name="connsiteY113" fmla="*/ 154448 h 2123925"/>
              <a:gd name="connsiteX114" fmla="*/ 2783393 w 3918857"/>
              <a:gd name="connsiteY114" fmla="*/ 94158 h 2123925"/>
              <a:gd name="connsiteX115" fmla="*/ 2592475 w 3918857"/>
              <a:gd name="connsiteY115" fmla="*/ 64013 h 2123925"/>
              <a:gd name="connsiteX116" fmla="*/ 2280976 w 3918857"/>
              <a:gd name="connsiteY116" fmla="*/ 33867 h 2123925"/>
              <a:gd name="connsiteX117" fmla="*/ 2069960 w 3918857"/>
              <a:gd name="connsiteY117" fmla="*/ 13771 h 2123925"/>
              <a:gd name="connsiteX118" fmla="*/ 1828800 w 3918857"/>
              <a:gd name="connsiteY118"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285811 w 3918857"/>
              <a:gd name="connsiteY109" fmla="*/ 506140 h 2123925"/>
              <a:gd name="connsiteX110" fmla="*/ 3225521 w 3918857"/>
              <a:gd name="connsiteY110" fmla="*/ 395608 h 2123925"/>
              <a:gd name="connsiteX111" fmla="*/ 3125037 w 3918857"/>
              <a:gd name="connsiteY111" fmla="*/ 254931 h 2123925"/>
              <a:gd name="connsiteX112" fmla="*/ 2924070 w 3918857"/>
              <a:gd name="connsiteY112" fmla="*/ 154448 h 2123925"/>
              <a:gd name="connsiteX113" fmla="*/ 2783393 w 3918857"/>
              <a:gd name="connsiteY113" fmla="*/ 94158 h 2123925"/>
              <a:gd name="connsiteX114" fmla="*/ 2592475 w 3918857"/>
              <a:gd name="connsiteY114" fmla="*/ 64013 h 2123925"/>
              <a:gd name="connsiteX115" fmla="*/ 2280976 w 3918857"/>
              <a:gd name="connsiteY115" fmla="*/ 33867 h 2123925"/>
              <a:gd name="connsiteX116" fmla="*/ 2069960 w 3918857"/>
              <a:gd name="connsiteY116" fmla="*/ 13771 h 2123925"/>
              <a:gd name="connsiteX117" fmla="*/ 1828800 w 3918857"/>
              <a:gd name="connsiteY117"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285811 w 3918857"/>
              <a:gd name="connsiteY108" fmla="*/ 506140 h 2123925"/>
              <a:gd name="connsiteX109" fmla="*/ 3225521 w 3918857"/>
              <a:gd name="connsiteY109" fmla="*/ 395608 h 2123925"/>
              <a:gd name="connsiteX110" fmla="*/ 3125037 w 3918857"/>
              <a:gd name="connsiteY110" fmla="*/ 254931 h 2123925"/>
              <a:gd name="connsiteX111" fmla="*/ 2924070 w 3918857"/>
              <a:gd name="connsiteY111" fmla="*/ 154448 h 2123925"/>
              <a:gd name="connsiteX112" fmla="*/ 2783393 w 3918857"/>
              <a:gd name="connsiteY112" fmla="*/ 94158 h 2123925"/>
              <a:gd name="connsiteX113" fmla="*/ 2592475 w 3918857"/>
              <a:gd name="connsiteY113" fmla="*/ 64013 h 2123925"/>
              <a:gd name="connsiteX114" fmla="*/ 2280976 w 3918857"/>
              <a:gd name="connsiteY114" fmla="*/ 33867 h 2123925"/>
              <a:gd name="connsiteX115" fmla="*/ 2069960 w 3918857"/>
              <a:gd name="connsiteY115" fmla="*/ 13771 h 2123925"/>
              <a:gd name="connsiteX116" fmla="*/ 1828800 w 3918857"/>
              <a:gd name="connsiteY116"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66198 w 3918857"/>
              <a:gd name="connsiteY105" fmla="*/ 717155 h 2123925"/>
              <a:gd name="connsiteX106" fmla="*/ 3336053 w 3918857"/>
              <a:gd name="connsiteY106" fmla="*/ 646817 h 2123925"/>
              <a:gd name="connsiteX107" fmla="*/ 3285811 w 3918857"/>
              <a:gd name="connsiteY107" fmla="*/ 506140 h 2123925"/>
              <a:gd name="connsiteX108" fmla="*/ 3225521 w 3918857"/>
              <a:gd name="connsiteY108" fmla="*/ 395608 h 2123925"/>
              <a:gd name="connsiteX109" fmla="*/ 3125037 w 3918857"/>
              <a:gd name="connsiteY109" fmla="*/ 254931 h 2123925"/>
              <a:gd name="connsiteX110" fmla="*/ 2924070 w 3918857"/>
              <a:gd name="connsiteY110" fmla="*/ 154448 h 2123925"/>
              <a:gd name="connsiteX111" fmla="*/ 2783393 w 3918857"/>
              <a:gd name="connsiteY111" fmla="*/ 94158 h 2123925"/>
              <a:gd name="connsiteX112" fmla="*/ 2592475 w 3918857"/>
              <a:gd name="connsiteY112" fmla="*/ 64013 h 2123925"/>
              <a:gd name="connsiteX113" fmla="*/ 2280976 w 3918857"/>
              <a:gd name="connsiteY113" fmla="*/ 33867 h 2123925"/>
              <a:gd name="connsiteX114" fmla="*/ 2069960 w 3918857"/>
              <a:gd name="connsiteY114" fmla="*/ 13771 h 2123925"/>
              <a:gd name="connsiteX115" fmla="*/ 1828800 w 3918857"/>
              <a:gd name="connsiteY115"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366198 w 3918857"/>
              <a:gd name="connsiteY104" fmla="*/ 717155 h 2123925"/>
              <a:gd name="connsiteX105" fmla="*/ 3336053 w 3918857"/>
              <a:gd name="connsiteY105" fmla="*/ 646817 h 2123925"/>
              <a:gd name="connsiteX106" fmla="*/ 3285811 w 3918857"/>
              <a:gd name="connsiteY106" fmla="*/ 506140 h 2123925"/>
              <a:gd name="connsiteX107" fmla="*/ 3225521 w 3918857"/>
              <a:gd name="connsiteY107" fmla="*/ 395608 h 2123925"/>
              <a:gd name="connsiteX108" fmla="*/ 3125037 w 3918857"/>
              <a:gd name="connsiteY108" fmla="*/ 254931 h 2123925"/>
              <a:gd name="connsiteX109" fmla="*/ 2924070 w 3918857"/>
              <a:gd name="connsiteY109" fmla="*/ 154448 h 2123925"/>
              <a:gd name="connsiteX110" fmla="*/ 2783393 w 3918857"/>
              <a:gd name="connsiteY110" fmla="*/ 94158 h 2123925"/>
              <a:gd name="connsiteX111" fmla="*/ 2592475 w 3918857"/>
              <a:gd name="connsiteY111" fmla="*/ 64013 h 2123925"/>
              <a:gd name="connsiteX112" fmla="*/ 2280976 w 3918857"/>
              <a:gd name="connsiteY112" fmla="*/ 33867 h 2123925"/>
              <a:gd name="connsiteX113" fmla="*/ 2069960 w 3918857"/>
              <a:gd name="connsiteY113" fmla="*/ 13771 h 2123925"/>
              <a:gd name="connsiteX114" fmla="*/ 1828800 w 3918857"/>
              <a:gd name="connsiteY114"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36536 w 3918857"/>
              <a:gd name="connsiteY102" fmla="*/ 797542 h 2123925"/>
              <a:gd name="connsiteX103" fmla="*/ 3366198 w 3918857"/>
              <a:gd name="connsiteY103" fmla="*/ 717155 h 2123925"/>
              <a:gd name="connsiteX104" fmla="*/ 3336053 w 3918857"/>
              <a:gd name="connsiteY104" fmla="*/ 646817 h 2123925"/>
              <a:gd name="connsiteX105" fmla="*/ 3285811 w 3918857"/>
              <a:gd name="connsiteY105" fmla="*/ 506140 h 2123925"/>
              <a:gd name="connsiteX106" fmla="*/ 3225521 w 3918857"/>
              <a:gd name="connsiteY106" fmla="*/ 395608 h 2123925"/>
              <a:gd name="connsiteX107" fmla="*/ 3125037 w 3918857"/>
              <a:gd name="connsiteY107" fmla="*/ 254931 h 2123925"/>
              <a:gd name="connsiteX108" fmla="*/ 2924070 w 3918857"/>
              <a:gd name="connsiteY108" fmla="*/ 154448 h 2123925"/>
              <a:gd name="connsiteX109" fmla="*/ 2783393 w 3918857"/>
              <a:gd name="connsiteY109" fmla="*/ 94158 h 2123925"/>
              <a:gd name="connsiteX110" fmla="*/ 2592475 w 3918857"/>
              <a:gd name="connsiteY110" fmla="*/ 64013 h 2123925"/>
              <a:gd name="connsiteX111" fmla="*/ 2280976 w 3918857"/>
              <a:gd name="connsiteY111" fmla="*/ 33867 h 2123925"/>
              <a:gd name="connsiteX112" fmla="*/ 2069960 w 3918857"/>
              <a:gd name="connsiteY112" fmla="*/ 13771 h 2123925"/>
              <a:gd name="connsiteX113" fmla="*/ 1828800 w 3918857"/>
              <a:gd name="connsiteY113"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36536 w 3918857"/>
              <a:gd name="connsiteY101" fmla="*/ 797542 h 2123925"/>
              <a:gd name="connsiteX102" fmla="*/ 3366198 w 3918857"/>
              <a:gd name="connsiteY102" fmla="*/ 717155 h 2123925"/>
              <a:gd name="connsiteX103" fmla="*/ 3336053 w 3918857"/>
              <a:gd name="connsiteY103" fmla="*/ 646817 h 2123925"/>
              <a:gd name="connsiteX104" fmla="*/ 3285811 w 3918857"/>
              <a:gd name="connsiteY104" fmla="*/ 506140 h 2123925"/>
              <a:gd name="connsiteX105" fmla="*/ 3225521 w 3918857"/>
              <a:gd name="connsiteY105" fmla="*/ 395608 h 2123925"/>
              <a:gd name="connsiteX106" fmla="*/ 3125037 w 3918857"/>
              <a:gd name="connsiteY106" fmla="*/ 254931 h 2123925"/>
              <a:gd name="connsiteX107" fmla="*/ 2924070 w 3918857"/>
              <a:gd name="connsiteY107" fmla="*/ 154448 h 2123925"/>
              <a:gd name="connsiteX108" fmla="*/ 2783393 w 3918857"/>
              <a:gd name="connsiteY108" fmla="*/ 94158 h 2123925"/>
              <a:gd name="connsiteX109" fmla="*/ 2592475 w 3918857"/>
              <a:gd name="connsiteY109" fmla="*/ 64013 h 2123925"/>
              <a:gd name="connsiteX110" fmla="*/ 2280976 w 3918857"/>
              <a:gd name="connsiteY110" fmla="*/ 33867 h 2123925"/>
              <a:gd name="connsiteX111" fmla="*/ 2069960 w 3918857"/>
              <a:gd name="connsiteY111" fmla="*/ 13771 h 2123925"/>
              <a:gd name="connsiteX112" fmla="*/ 1828800 w 3918857"/>
              <a:gd name="connsiteY112"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567165 w 3918857"/>
              <a:gd name="connsiteY99" fmla="*/ 908074 h 2123925"/>
              <a:gd name="connsiteX100" fmla="*/ 3436536 w 3918857"/>
              <a:gd name="connsiteY100" fmla="*/ 797542 h 2123925"/>
              <a:gd name="connsiteX101" fmla="*/ 3366198 w 3918857"/>
              <a:gd name="connsiteY101" fmla="*/ 717155 h 2123925"/>
              <a:gd name="connsiteX102" fmla="*/ 3336053 w 3918857"/>
              <a:gd name="connsiteY102" fmla="*/ 646817 h 2123925"/>
              <a:gd name="connsiteX103" fmla="*/ 3285811 w 3918857"/>
              <a:gd name="connsiteY103" fmla="*/ 506140 h 2123925"/>
              <a:gd name="connsiteX104" fmla="*/ 3225521 w 3918857"/>
              <a:gd name="connsiteY104" fmla="*/ 395608 h 2123925"/>
              <a:gd name="connsiteX105" fmla="*/ 3125037 w 3918857"/>
              <a:gd name="connsiteY105" fmla="*/ 254931 h 2123925"/>
              <a:gd name="connsiteX106" fmla="*/ 2924070 w 3918857"/>
              <a:gd name="connsiteY106" fmla="*/ 154448 h 2123925"/>
              <a:gd name="connsiteX107" fmla="*/ 2783393 w 3918857"/>
              <a:gd name="connsiteY107" fmla="*/ 94158 h 2123925"/>
              <a:gd name="connsiteX108" fmla="*/ 2592475 w 3918857"/>
              <a:gd name="connsiteY108" fmla="*/ 64013 h 2123925"/>
              <a:gd name="connsiteX109" fmla="*/ 2280976 w 3918857"/>
              <a:gd name="connsiteY109" fmla="*/ 33867 h 2123925"/>
              <a:gd name="connsiteX110" fmla="*/ 2069960 w 3918857"/>
              <a:gd name="connsiteY110" fmla="*/ 13771 h 2123925"/>
              <a:gd name="connsiteX111" fmla="*/ 1828800 w 3918857"/>
              <a:gd name="connsiteY111"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567165 w 3918857"/>
              <a:gd name="connsiteY98" fmla="*/ 908074 h 2123925"/>
              <a:gd name="connsiteX99" fmla="*/ 3436536 w 3918857"/>
              <a:gd name="connsiteY99" fmla="*/ 797542 h 2123925"/>
              <a:gd name="connsiteX100" fmla="*/ 3366198 w 3918857"/>
              <a:gd name="connsiteY100" fmla="*/ 717155 h 2123925"/>
              <a:gd name="connsiteX101" fmla="*/ 3336053 w 3918857"/>
              <a:gd name="connsiteY101" fmla="*/ 646817 h 2123925"/>
              <a:gd name="connsiteX102" fmla="*/ 3285811 w 3918857"/>
              <a:gd name="connsiteY102" fmla="*/ 506140 h 2123925"/>
              <a:gd name="connsiteX103" fmla="*/ 3225521 w 3918857"/>
              <a:gd name="connsiteY103" fmla="*/ 395608 h 2123925"/>
              <a:gd name="connsiteX104" fmla="*/ 3125037 w 3918857"/>
              <a:gd name="connsiteY104" fmla="*/ 254931 h 2123925"/>
              <a:gd name="connsiteX105" fmla="*/ 2924070 w 3918857"/>
              <a:gd name="connsiteY105" fmla="*/ 154448 h 2123925"/>
              <a:gd name="connsiteX106" fmla="*/ 2783393 w 3918857"/>
              <a:gd name="connsiteY106" fmla="*/ 94158 h 2123925"/>
              <a:gd name="connsiteX107" fmla="*/ 2592475 w 3918857"/>
              <a:gd name="connsiteY107" fmla="*/ 64013 h 2123925"/>
              <a:gd name="connsiteX108" fmla="*/ 2280976 w 3918857"/>
              <a:gd name="connsiteY108" fmla="*/ 33867 h 2123925"/>
              <a:gd name="connsiteX109" fmla="*/ 2069960 w 3918857"/>
              <a:gd name="connsiteY109" fmla="*/ 13771 h 2123925"/>
              <a:gd name="connsiteX110" fmla="*/ 1828800 w 3918857"/>
              <a:gd name="connsiteY110"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567165 w 3918857"/>
              <a:gd name="connsiteY98" fmla="*/ 908074 h 2123925"/>
              <a:gd name="connsiteX99" fmla="*/ 3436536 w 3918857"/>
              <a:gd name="connsiteY99" fmla="*/ 797542 h 2123925"/>
              <a:gd name="connsiteX100" fmla="*/ 3366198 w 3918857"/>
              <a:gd name="connsiteY100" fmla="*/ 717155 h 2123925"/>
              <a:gd name="connsiteX101" fmla="*/ 3285811 w 3918857"/>
              <a:gd name="connsiteY101" fmla="*/ 506140 h 2123925"/>
              <a:gd name="connsiteX102" fmla="*/ 3225521 w 3918857"/>
              <a:gd name="connsiteY102" fmla="*/ 395608 h 2123925"/>
              <a:gd name="connsiteX103" fmla="*/ 3125037 w 3918857"/>
              <a:gd name="connsiteY103" fmla="*/ 254931 h 2123925"/>
              <a:gd name="connsiteX104" fmla="*/ 2924070 w 3918857"/>
              <a:gd name="connsiteY104" fmla="*/ 154448 h 2123925"/>
              <a:gd name="connsiteX105" fmla="*/ 2783393 w 3918857"/>
              <a:gd name="connsiteY105" fmla="*/ 94158 h 2123925"/>
              <a:gd name="connsiteX106" fmla="*/ 2592475 w 3918857"/>
              <a:gd name="connsiteY106" fmla="*/ 64013 h 2123925"/>
              <a:gd name="connsiteX107" fmla="*/ 2280976 w 3918857"/>
              <a:gd name="connsiteY107" fmla="*/ 33867 h 2123925"/>
              <a:gd name="connsiteX108" fmla="*/ 2069960 w 3918857"/>
              <a:gd name="connsiteY108" fmla="*/ 13771 h 2123925"/>
              <a:gd name="connsiteX109" fmla="*/ 1828800 w 3918857"/>
              <a:gd name="connsiteY109"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798277 w 3918857"/>
              <a:gd name="connsiteY95" fmla="*/ 1098993 h 2123925"/>
              <a:gd name="connsiteX96" fmla="*/ 3707842 w 3918857"/>
              <a:gd name="connsiteY96" fmla="*/ 1008558 h 2123925"/>
              <a:gd name="connsiteX97" fmla="*/ 3567165 w 3918857"/>
              <a:gd name="connsiteY97" fmla="*/ 908074 h 2123925"/>
              <a:gd name="connsiteX98" fmla="*/ 3436536 w 3918857"/>
              <a:gd name="connsiteY98" fmla="*/ 797542 h 2123925"/>
              <a:gd name="connsiteX99" fmla="*/ 3366198 w 3918857"/>
              <a:gd name="connsiteY99" fmla="*/ 717155 h 2123925"/>
              <a:gd name="connsiteX100" fmla="*/ 3285811 w 3918857"/>
              <a:gd name="connsiteY100" fmla="*/ 506140 h 2123925"/>
              <a:gd name="connsiteX101" fmla="*/ 3225521 w 3918857"/>
              <a:gd name="connsiteY101" fmla="*/ 395608 h 2123925"/>
              <a:gd name="connsiteX102" fmla="*/ 3125037 w 3918857"/>
              <a:gd name="connsiteY102" fmla="*/ 254931 h 2123925"/>
              <a:gd name="connsiteX103" fmla="*/ 2924070 w 3918857"/>
              <a:gd name="connsiteY103" fmla="*/ 154448 h 2123925"/>
              <a:gd name="connsiteX104" fmla="*/ 2783393 w 3918857"/>
              <a:gd name="connsiteY104" fmla="*/ 94158 h 2123925"/>
              <a:gd name="connsiteX105" fmla="*/ 2592475 w 3918857"/>
              <a:gd name="connsiteY105" fmla="*/ 64013 h 2123925"/>
              <a:gd name="connsiteX106" fmla="*/ 2280976 w 3918857"/>
              <a:gd name="connsiteY106" fmla="*/ 33867 h 2123925"/>
              <a:gd name="connsiteX107" fmla="*/ 2069960 w 3918857"/>
              <a:gd name="connsiteY107" fmla="*/ 13771 h 2123925"/>
              <a:gd name="connsiteX108" fmla="*/ 1828800 w 3918857"/>
              <a:gd name="connsiteY108"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798277 w 3918857"/>
              <a:gd name="connsiteY94" fmla="*/ 1098993 h 2123925"/>
              <a:gd name="connsiteX95" fmla="*/ 3707842 w 3918857"/>
              <a:gd name="connsiteY95" fmla="*/ 1008558 h 2123925"/>
              <a:gd name="connsiteX96" fmla="*/ 3567165 w 3918857"/>
              <a:gd name="connsiteY96" fmla="*/ 908074 h 2123925"/>
              <a:gd name="connsiteX97" fmla="*/ 3436536 w 3918857"/>
              <a:gd name="connsiteY97" fmla="*/ 797542 h 2123925"/>
              <a:gd name="connsiteX98" fmla="*/ 3366198 w 3918857"/>
              <a:gd name="connsiteY98" fmla="*/ 717155 h 2123925"/>
              <a:gd name="connsiteX99" fmla="*/ 3285811 w 3918857"/>
              <a:gd name="connsiteY99" fmla="*/ 506140 h 2123925"/>
              <a:gd name="connsiteX100" fmla="*/ 3225521 w 3918857"/>
              <a:gd name="connsiteY100" fmla="*/ 395608 h 2123925"/>
              <a:gd name="connsiteX101" fmla="*/ 3125037 w 3918857"/>
              <a:gd name="connsiteY101" fmla="*/ 254931 h 2123925"/>
              <a:gd name="connsiteX102" fmla="*/ 2924070 w 3918857"/>
              <a:gd name="connsiteY102" fmla="*/ 154448 h 2123925"/>
              <a:gd name="connsiteX103" fmla="*/ 2783393 w 3918857"/>
              <a:gd name="connsiteY103" fmla="*/ 94158 h 2123925"/>
              <a:gd name="connsiteX104" fmla="*/ 2592475 w 3918857"/>
              <a:gd name="connsiteY104" fmla="*/ 64013 h 2123925"/>
              <a:gd name="connsiteX105" fmla="*/ 2280976 w 3918857"/>
              <a:gd name="connsiteY105" fmla="*/ 33867 h 2123925"/>
              <a:gd name="connsiteX106" fmla="*/ 2069960 w 3918857"/>
              <a:gd name="connsiteY106" fmla="*/ 13771 h 2123925"/>
              <a:gd name="connsiteX107" fmla="*/ 1828800 w 3918857"/>
              <a:gd name="connsiteY107"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898760 w 3918857"/>
              <a:gd name="connsiteY92" fmla="*/ 1209525 h 2123925"/>
              <a:gd name="connsiteX93" fmla="*/ 3798277 w 3918857"/>
              <a:gd name="connsiteY93" fmla="*/ 1098993 h 2123925"/>
              <a:gd name="connsiteX94" fmla="*/ 3707842 w 3918857"/>
              <a:gd name="connsiteY94" fmla="*/ 1008558 h 2123925"/>
              <a:gd name="connsiteX95" fmla="*/ 3567165 w 3918857"/>
              <a:gd name="connsiteY95" fmla="*/ 908074 h 2123925"/>
              <a:gd name="connsiteX96" fmla="*/ 3436536 w 3918857"/>
              <a:gd name="connsiteY96" fmla="*/ 797542 h 2123925"/>
              <a:gd name="connsiteX97" fmla="*/ 3366198 w 3918857"/>
              <a:gd name="connsiteY97" fmla="*/ 717155 h 2123925"/>
              <a:gd name="connsiteX98" fmla="*/ 3285811 w 3918857"/>
              <a:gd name="connsiteY98" fmla="*/ 506140 h 2123925"/>
              <a:gd name="connsiteX99" fmla="*/ 3225521 w 3918857"/>
              <a:gd name="connsiteY99" fmla="*/ 395608 h 2123925"/>
              <a:gd name="connsiteX100" fmla="*/ 3125037 w 3918857"/>
              <a:gd name="connsiteY100" fmla="*/ 254931 h 2123925"/>
              <a:gd name="connsiteX101" fmla="*/ 2924070 w 3918857"/>
              <a:gd name="connsiteY101" fmla="*/ 154448 h 2123925"/>
              <a:gd name="connsiteX102" fmla="*/ 2783393 w 3918857"/>
              <a:gd name="connsiteY102" fmla="*/ 94158 h 2123925"/>
              <a:gd name="connsiteX103" fmla="*/ 2592475 w 3918857"/>
              <a:gd name="connsiteY103" fmla="*/ 64013 h 2123925"/>
              <a:gd name="connsiteX104" fmla="*/ 2280976 w 3918857"/>
              <a:gd name="connsiteY104" fmla="*/ 33867 h 2123925"/>
              <a:gd name="connsiteX105" fmla="*/ 2069960 w 3918857"/>
              <a:gd name="connsiteY105" fmla="*/ 13771 h 2123925"/>
              <a:gd name="connsiteX106" fmla="*/ 1828800 w 3918857"/>
              <a:gd name="connsiteY106"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18857 w 3918857"/>
              <a:gd name="connsiteY90" fmla="*/ 1480830 h 2123925"/>
              <a:gd name="connsiteX91" fmla="*/ 3898760 w 3918857"/>
              <a:gd name="connsiteY91" fmla="*/ 1209525 h 2123925"/>
              <a:gd name="connsiteX92" fmla="*/ 3798277 w 3918857"/>
              <a:gd name="connsiteY92" fmla="*/ 1098993 h 2123925"/>
              <a:gd name="connsiteX93" fmla="*/ 3707842 w 3918857"/>
              <a:gd name="connsiteY93" fmla="*/ 1008558 h 2123925"/>
              <a:gd name="connsiteX94" fmla="*/ 3567165 w 3918857"/>
              <a:gd name="connsiteY94" fmla="*/ 908074 h 2123925"/>
              <a:gd name="connsiteX95" fmla="*/ 3436536 w 3918857"/>
              <a:gd name="connsiteY95" fmla="*/ 797542 h 2123925"/>
              <a:gd name="connsiteX96" fmla="*/ 3366198 w 3918857"/>
              <a:gd name="connsiteY96" fmla="*/ 717155 h 2123925"/>
              <a:gd name="connsiteX97" fmla="*/ 3285811 w 3918857"/>
              <a:gd name="connsiteY97" fmla="*/ 506140 h 2123925"/>
              <a:gd name="connsiteX98" fmla="*/ 3225521 w 3918857"/>
              <a:gd name="connsiteY98" fmla="*/ 395608 h 2123925"/>
              <a:gd name="connsiteX99" fmla="*/ 3125037 w 3918857"/>
              <a:gd name="connsiteY99" fmla="*/ 254931 h 2123925"/>
              <a:gd name="connsiteX100" fmla="*/ 2924070 w 3918857"/>
              <a:gd name="connsiteY100" fmla="*/ 154448 h 2123925"/>
              <a:gd name="connsiteX101" fmla="*/ 2783393 w 3918857"/>
              <a:gd name="connsiteY101" fmla="*/ 94158 h 2123925"/>
              <a:gd name="connsiteX102" fmla="*/ 2592475 w 3918857"/>
              <a:gd name="connsiteY102" fmla="*/ 64013 h 2123925"/>
              <a:gd name="connsiteX103" fmla="*/ 2280976 w 3918857"/>
              <a:gd name="connsiteY103" fmla="*/ 33867 h 2123925"/>
              <a:gd name="connsiteX104" fmla="*/ 2069960 w 3918857"/>
              <a:gd name="connsiteY104" fmla="*/ 13771 h 2123925"/>
              <a:gd name="connsiteX105" fmla="*/ 1828800 w 3918857"/>
              <a:gd name="connsiteY10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07358 w 3919988"/>
              <a:gd name="connsiteY82" fmla="*/ 1862667 h 2123925"/>
              <a:gd name="connsiteX83" fmla="*/ 3637503 w 3919988"/>
              <a:gd name="connsiteY83" fmla="*/ 1832522 h 2123925"/>
              <a:gd name="connsiteX84" fmla="*/ 3667648 w 3919988"/>
              <a:gd name="connsiteY84" fmla="*/ 1822474 h 2123925"/>
              <a:gd name="connsiteX85" fmla="*/ 3737987 w 3919988"/>
              <a:gd name="connsiteY85" fmla="*/ 1792329 h 2123925"/>
              <a:gd name="connsiteX86" fmla="*/ 3818374 w 3919988"/>
              <a:gd name="connsiteY86" fmla="*/ 1721991 h 2123925"/>
              <a:gd name="connsiteX87" fmla="*/ 3868615 w 3919988"/>
              <a:gd name="connsiteY87" fmla="*/ 1661700 h 2123925"/>
              <a:gd name="connsiteX88" fmla="*/ 3878664 w 3919988"/>
              <a:gd name="connsiteY88" fmla="*/ 1621507 h 2123925"/>
              <a:gd name="connsiteX89" fmla="*/ 3918857 w 3919988"/>
              <a:gd name="connsiteY89" fmla="*/ 1480830 h 2123925"/>
              <a:gd name="connsiteX90" fmla="*/ 3898760 w 3919988"/>
              <a:gd name="connsiteY90" fmla="*/ 1209525 h 2123925"/>
              <a:gd name="connsiteX91" fmla="*/ 3798277 w 3919988"/>
              <a:gd name="connsiteY91" fmla="*/ 1098993 h 2123925"/>
              <a:gd name="connsiteX92" fmla="*/ 3707842 w 3919988"/>
              <a:gd name="connsiteY92" fmla="*/ 1008558 h 2123925"/>
              <a:gd name="connsiteX93" fmla="*/ 3567165 w 3919988"/>
              <a:gd name="connsiteY93" fmla="*/ 908074 h 2123925"/>
              <a:gd name="connsiteX94" fmla="*/ 3436536 w 3919988"/>
              <a:gd name="connsiteY94" fmla="*/ 797542 h 2123925"/>
              <a:gd name="connsiteX95" fmla="*/ 3366198 w 3919988"/>
              <a:gd name="connsiteY95" fmla="*/ 717155 h 2123925"/>
              <a:gd name="connsiteX96" fmla="*/ 3285811 w 3919988"/>
              <a:gd name="connsiteY96" fmla="*/ 506140 h 2123925"/>
              <a:gd name="connsiteX97" fmla="*/ 3225521 w 3919988"/>
              <a:gd name="connsiteY97" fmla="*/ 395608 h 2123925"/>
              <a:gd name="connsiteX98" fmla="*/ 3125037 w 3919988"/>
              <a:gd name="connsiteY98" fmla="*/ 254931 h 2123925"/>
              <a:gd name="connsiteX99" fmla="*/ 2924070 w 3919988"/>
              <a:gd name="connsiteY99" fmla="*/ 154448 h 2123925"/>
              <a:gd name="connsiteX100" fmla="*/ 2783393 w 3919988"/>
              <a:gd name="connsiteY100" fmla="*/ 94158 h 2123925"/>
              <a:gd name="connsiteX101" fmla="*/ 2592475 w 3919988"/>
              <a:gd name="connsiteY101" fmla="*/ 64013 h 2123925"/>
              <a:gd name="connsiteX102" fmla="*/ 2280976 w 3919988"/>
              <a:gd name="connsiteY102" fmla="*/ 33867 h 2123925"/>
              <a:gd name="connsiteX103" fmla="*/ 2069960 w 3919988"/>
              <a:gd name="connsiteY103" fmla="*/ 13771 h 2123925"/>
              <a:gd name="connsiteX104" fmla="*/ 1828800 w 3919988"/>
              <a:gd name="connsiteY10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07358 w 3919988"/>
              <a:gd name="connsiteY82" fmla="*/ 1862667 h 2123925"/>
              <a:gd name="connsiteX83" fmla="*/ 3637503 w 3919988"/>
              <a:gd name="connsiteY83" fmla="*/ 1832522 h 2123925"/>
              <a:gd name="connsiteX84" fmla="*/ 3667648 w 3919988"/>
              <a:gd name="connsiteY84" fmla="*/ 1822474 h 2123925"/>
              <a:gd name="connsiteX85" fmla="*/ 3737987 w 3919988"/>
              <a:gd name="connsiteY85" fmla="*/ 1792329 h 2123925"/>
              <a:gd name="connsiteX86" fmla="*/ 3818374 w 3919988"/>
              <a:gd name="connsiteY86" fmla="*/ 1721991 h 2123925"/>
              <a:gd name="connsiteX87" fmla="*/ 3878664 w 3919988"/>
              <a:gd name="connsiteY87" fmla="*/ 1621507 h 2123925"/>
              <a:gd name="connsiteX88" fmla="*/ 3918857 w 3919988"/>
              <a:gd name="connsiteY88" fmla="*/ 1480830 h 2123925"/>
              <a:gd name="connsiteX89" fmla="*/ 3898760 w 3919988"/>
              <a:gd name="connsiteY89" fmla="*/ 1209525 h 2123925"/>
              <a:gd name="connsiteX90" fmla="*/ 3798277 w 3919988"/>
              <a:gd name="connsiteY90" fmla="*/ 1098993 h 2123925"/>
              <a:gd name="connsiteX91" fmla="*/ 3707842 w 3919988"/>
              <a:gd name="connsiteY91" fmla="*/ 1008558 h 2123925"/>
              <a:gd name="connsiteX92" fmla="*/ 3567165 w 3919988"/>
              <a:gd name="connsiteY92" fmla="*/ 908074 h 2123925"/>
              <a:gd name="connsiteX93" fmla="*/ 3436536 w 3919988"/>
              <a:gd name="connsiteY93" fmla="*/ 797542 h 2123925"/>
              <a:gd name="connsiteX94" fmla="*/ 3366198 w 3919988"/>
              <a:gd name="connsiteY94" fmla="*/ 717155 h 2123925"/>
              <a:gd name="connsiteX95" fmla="*/ 3285811 w 3919988"/>
              <a:gd name="connsiteY95" fmla="*/ 506140 h 2123925"/>
              <a:gd name="connsiteX96" fmla="*/ 3225521 w 3919988"/>
              <a:gd name="connsiteY96" fmla="*/ 395608 h 2123925"/>
              <a:gd name="connsiteX97" fmla="*/ 3125037 w 3919988"/>
              <a:gd name="connsiteY97" fmla="*/ 254931 h 2123925"/>
              <a:gd name="connsiteX98" fmla="*/ 2924070 w 3919988"/>
              <a:gd name="connsiteY98" fmla="*/ 154448 h 2123925"/>
              <a:gd name="connsiteX99" fmla="*/ 2783393 w 3919988"/>
              <a:gd name="connsiteY99" fmla="*/ 94158 h 2123925"/>
              <a:gd name="connsiteX100" fmla="*/ 2592475 w 3919988"/>
              <a:gd name="connsiteY100" fmla="*/ 64013 h 2123925"/>
              <a:gd name="connsiteX101" fmla="*/ 2280976 w 3919988"/>
              <a:gd name="connsiteY101" fmla="*/ 33867 h 2123925"/>
              <a:gd name="connsiteX102" fmla="*/ 2069960 w 3919988"/>
              <a:gd name="connsiteY102" fmla="*/ 13771 h 2123925"/>
              <a:gd name="connsiteX103" fmla="*/ 1828800 w 3919988"/>
              <a:gd name="connsiteY10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07358 w 3919988"/>
              <a:gd name="connsiteY82" fmla="*/ 1862667 h 2123925"/>
              <a:gd name="connsiteX83" fmla="*/ 3637503 w 3919988"/>
              <a:gd name="connsiteY83" fmla="*/ 1832522 h 2123925"/>
              <a:gd name="connsiteX84" fmla="*/ 3667648 w 3919988"/>
              <a:gd name="connsiteY84" fmla="*/ 1822474 h 2123925"/>
              <a:gd name="connsiteX85" fmla="*/ 3818374 w 3919988"/>
              <a:gd name="connsiteY85" fmla="*/ 1721991 h 2123925"/>
              <a:gd name="connsiteX86" fmla="*/ 3878664 w 3919988"/>
              <a:gd name="connsiteY86" fmla="*/ 1621507 h 2123925"/>
              <a:gd name="connsiteX87" fmla="*/ 3918857 w 3919988"/>
              <a:gd name="connsiteY87" fmla="*/ 1480830 h 2123925"/>
              <a:gd name="connsiteX88" fmla="*/ 3898760 w 3919988"/>
              <a:gd name="connsiteY88" fmla="*/ 1209525 h 2123925"/>
              <a:gd name="connsiteX89" fmla="*/ 3798277 w 3919988"/>
              <a:gd name="connsiteY89" fmla="*/ 1098993 h 2123925"/>
              <a:gd name="connsiteX90" fmla="*/ 3707842 w 3919988"/>
              <a:gd name="connsiteY90" fmla="*/ 1008558 h 2123925"/>
              <a:gd name="connsiteX91" fmla="*/ 3567165 w 3919988"/>
              <a:gd name="connsiteY91" fmla="*/ 908074 h 2123925"/>
              <a:gd name="connsiteX92" fmla="*/ 3436536 w 3919988"/>
              <a:gd name="connsiteY92" fmla="*/ 797542 h 2123925"/>
              <a:gd name="connsiteX93" fmla="*/ 3366198 w 3919988"/>
              <a:gd name="connsiteY93" fmla="*/ 717155 h 2123925"/>
              <a:gd name="connsiteX94" fmla="*/ 3285811 w 3919988"/>
              <a:gd name="connsiteY94" fmla="*/ 506140 h 2123925"/>
              <a:gd name="connsiteX95" fmla="*/ 3225521 w 3919988"/>
              <a:gd name="connsiteY95" fmla="*/ 395608 h 2123925"/>
              <a:gd name="connsiteX96" fmla="*/ 3125037 w 3919988"/>
              <a:gd name="connsiteY96" fmla="*/ 254931 h 2123925"/>
              <a:gd name="connsiteX97" fmla="*/ 2924070 w 3919988"/>
              <a:gd name="connsiteY97" fmla="*/ 154448 h 2123925"/>
              <a:gd name="connsiteX98" fmla="*/ 2783393 w 3919988"/>
              <a:gd name="connsiteY98" fmla="*/ 94158 h 2123925"/>
              <a:gd name="connsiteX99" fmla="*/ 2592475 w 3919988"/>
              <a:gd name="connsiteY99" fmla="*/ 64013 h 2123925"/>
              <a:gd name="connsiteX100" fmla="*/ 2280976 w 3919988"/>
              <a:gd name="connsiteY100" fmla="*/ 33867 h 2123925"/>
              <a:gd name="connsiteX101" fmla="*/ 2069960 w 3919988"/>
              <a:gd name="connsiteY101" fmla="*/ 13771 h 2123925"/>
              <a:gd name="connsiteX102" fmla="*/ 1828800 w 3919988"/>
              <a:gd name="connsiteY10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07358 w 3919988"/>
              <a:gd name="connsiteY82" fmla="*/ 1862667 h 2123925"/>
              <a:gd name="connsiteX83" fmla="*/ 3667648 w 3919988"/>
              <a:gd name="connsiteY83" fmla="*/ 1822474 h 2123925"/>
              <a:gd name="connsiteX84" fmla="*/ 3818374 w 3919988"/>
              <a:gd name="connsiteY84" fmla="*/ 1721991 h 2123925"/>
              <a:gd name="connsiteX85" fmla="*/ 3878664 w 3919988"/>
              <a:gd name="connsiteY85" fmla="*/ 1621507 h 2123925"/>
              <a:gd name="connsiteX86" fmla="*/ 3918857 w 3919988"/>
              <a:gd name="connsiteY86" fmla="*/ 1480830 h 2123925"/>
              <a:gd name="connsiteX87" fmla="*/ 3898760 w 3919988"/>
              <a:gd name="connsiteY87" fmla="*/ 1209525 h 2123925"/>
              <a:gd name="connsiteX88" fmla="*/ 3798277 w 3919988"/>
              <a:gd name="connsiteY88" fmla="*/ 1098993 h 2123925"/>
              <a:gd name="connsiteX89" fmla="*/ 3707842 w 3919988"/>
              <a:gd name="connsiteY89" fmla="*/ 1008558 h 2123925"/>
              <a:gd name="connsiteX90" fmla="*/ 3567165 w 3919988"/>
              <a:gd name="connsiteY90" fmla="*/ 908074 h 2123925"/>
              <a:gd name="connsiteX91" fmla="*/ 3436536 w 3919988"/>
              <a:gd name="connsiteY91" fmla="*/ 797542 h 2123925"/>
              <a:gd name="connsiteX92" fmla="*/ 3366198 w 3919988"/>
              <a:gd name="connsiteY92" fmla="*/ 717155 h 2123925"/>
              <a:gd name="connsiteX93" fmla="*/ 3285811 w 3919988"/>
              <a:gd name="connsiteY93" fmla="*/ 506140 h 2123925"/>
              <a:gd name="connsiteX94" fmla="*/ 3225521 w 3919988"/>
              <a:gd name="connsiteY94" fmla="*/ 395608 h 2123925"/>
              <a:gd name="connsiteX95" fmla="*/ 3125037 w 3919988"/>
              <a:gd name="connsiteY95" fmla="*/ 254931 h 2123925"/>
              <a:gd name="connsiteX96" fmla="*/ 2924070 w 3919988"/>
              <a:gd name="connsiteY96" fmla="*/ 154448 h 2123925"/>
              <a:gd name="connsiteX97" fmla="*/ 2783393 w 3919988"/>
              <a:gd name="connsiteY97" fmla="*/ 94158 h 2123925"/>
              <a:gd name="connsiteX98" fmla="*/ 2592475 w 3919988"/>
              <a:gd name="connsiteY98" fmla="*/ 64013 h 2123925"/>
              <a:gd name="connsiteX99" fmla="*/ 2280976 w 3919988"/>
              <a:gd name="connsiteY99" fmla="*/ 33867 h 2123925"/>
              <a:gd name="connsiteX100" fmla="*/ 2069960 w 3919988"/>
              <a:gd name="connsiteY100" fmla="*/ 13771 h 2123925"/>
              <a:gd name="connsiteX101" fmla="*/ 1828800 w 3919988"/>
              <a:gd name="connsiteY101"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67648 w 3919988"/>
              <a:gd name="connsiteY82" fmla="*/ 1822474 h 2123925"/>
              <a:gd name="connsiteX83" fmla="*/ 3818374 w 3919988"/>
              <a:gd name="connsiteY83" fmla="*/ 1721991 h 2123925"/>
              <a:gd name="connsiteX84" fmla="*/ 3878664 w 3919988"/>
              <a:gd name="connsiteY84" fmla="*/ 1621507 h 2123925"/>
              <a:gd name="connsiteX85" fmla="*/ 3918857 w 3919988"/>
              <a:gd name="connsiteY85" fmla="*/ 1480830 h 2123925"/>
              <a:gd name="connsiteX86" fmla="*/ 3898760 w 3919988"/>
              <a:gd name="connsiteY86" fmla="*/ 1209525 h 2123925"/>
              <a:gd name="connsiteX87" fmla="*/ 3798277 w 3919988"/>
              <a:gd name="connsiteY87" fmla="*/ 1098993 h 2123925"/>
              <a:gd name="connsiteX88" fmla="*/ 3707842 w 3919988"/>
              <a:gd name="connsiteY88" fmla="*/ 1008558 h 2123925"/>
              <a:gd name="connsiteX89" fmla="*/ 3567165 w 3919988"/>
              <a:gd name="connsiteY89" fmla="*/ 908074 h 2123925"/>
              <a:gd name="connsiteX90" fmla="*/ 3436536 w 3919988"/>
              <a:gd name="connsiteY90" fmla="*/ 797542 h 2123925"/>
              <a:gd name="connsiteX91" fmla="*/ 3366198 w 3919988"/>
              <a:gd name="connsiteY91" fmla="*/ 717155 h 2123925"/>
              <a:gd name="connsiteX92" fmla="*/ 3285811 w 3919988"/>
              <a:gd name="connsiteY92" fmla="*/ 506140 h 2123925"/>
              <a:gd name="connsiteX93" fmla="*/ 3225521 w 3919988"/>
              <a:gd name="connsiteY93" fmla="*/ 395608 h 2123925"/>
              <a:gd name="connsiteX94" fmla="*/ 3125037 w 3919988"/>
              <a:gd name="connsiteY94" fmla="*/ 254931 h 2123925"/>
              <a:gd name="connsiteX95" fmla="*/ 2924070 w 3919988"/>
              <a:gd name="connsiteY95" fmla="*/ 154448 h 2123925"/>
              <a:gd name="connsiteX96" fmla="*/ 2783393 w 3919988"/>
              <a:gd name="connsiteY96" fmla="*/ 94158 h 2123925"/>
              <a:gd name="connsiteX97" fmla="*/ 2592475 w 3919988"/>
              <a:gd name="connsiteY97" fmla="*/ 64013 h 2123925"/>
              <a:gd name="connsiteX98" fmla="*/ 2280976 w 3919988"/>
              <a:gd name="connsiteY98" fmla="*/ 33867 h 2123925"/>
              <a:gd name="connsiteX99" fmla="*/ 2069960 w 3919988"/>
              <a:gd name="connsiteY99" fmla="*/ 13771 h 2123925"/>
              <a:gd name="connsiteX100" fmla="*/ 1828800 w 3919988"/>
              <a:gd name="connsiteY100"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667648 w 3919988"/>
              <a:gd name="connsiteY81" fmla="*/ 1822474 h 2123925"/>
              <a:gd name="connsiteX82" fmla="*/ 3818374 w 3919988"/>
              <a:gd name="connsiteY82" fmla="*/ 1721991 h 2123925"/>
              <a:gd name="connsiteX83" fmla="*/ 3878664 w 3919988"/>
              <a:gd name="connsiteY83" fmla="*/ 1621507 h 2123925"/>
              <a:gd name="connsiteX84" fmla="*/ 3918857 w 3919988"/>
              <a:gd name="connsiteY84" fmla="*/ 1480830 h 2123925"/>
              <a:gd name="connsiteX85" fmla="*/ 3898760 w 3919988"/>
              <a:gd name="connsiteY85" fmla="*/ 1209525 h 2123925"/>
              <a:gd name="connsiteX86" fmla="*/ 3798277 w 3919988"/>
              <a:gd name="connsiteY86" fmla="*/ 1098993 h 2123925"/>
              <a:gd name="connsiteX87" fmla="*/ 3707842 w 3919988"/>
              <a:gd name="connsiteY87" fmla="*/ 1008558 h 2123925"/>
              <a:gd name="connsiteX88" fmla="*/ 3567165 w 3919988"/>
              <a:gd name="connsiteY88" fmla="*/ 908074 h 2123925"/>
              <a:gd name="connsiteX89" fmla="*/ 3436536 w 3919988"/>
              <a:gd name="connsiteY89" fmla="*/ 797542 h 2123925"/>
              <a:gd name="connsiteX90" fmla="*/ 3366198 w 3919988"/>
              <a:gd name="connsiteY90" fmla="*/ 717155 h 2123925"/>
              <a:gd name="connsiteX91" fmla="*/ 3285811 w 3919988"/>
              <a:gd name="connsiteY91" fmla="*/ 506140 h 2123925"/>
              <a:gd name="connsiteX92" fmla="*/ 3225521 w 3919988"/>
              <a:gd name="connsiteY92" fmla="*/ 395608 h 2123925"/>
              <a:gd name="connsiteX93" fmla="*/ 3125037 w 3919988"/>
              <a:gd name="connsiteY93" fmla="*/ 254931 h 2123925"/>
              <a:gd name="connsiteX94" fmla="*/ 2924070 w 3919988"/>
              <a:gd name="connsiteY94" fmla="*/ 154448 h 2123925"/>
              <a:gd name="connsiteX95" fmla="*/ 2783393 w 3919988"/>
              <a:gd name="connsiteY95" fmla="*/ 94158 h 2123925"/>
              <a:gd name="connsiteX96" fmla="*/ 2592475 w 3919988"/>
              <a:gd name="connsiteY96" fmla="*/ 64013 h 2123925"/>
              <a:gd name="connsiteX97" fmla="*/ 2280976 w 3919988"/>
              <a:gd name="connsiteY97" fmla="*/ 33867 h 2123925"/>
              <a:gd name="connsiteX98" fmla="*/ 2069960 w 3919988"/>
              <a:gd name="connsiteY98" fmla="*/ 13771 h 2123925"/>
              <a:gd name="connsiteX99" fmla="*/ 1828800 w 3919988"/>
              <a:gd name="connsiteY99"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667648 w 3919988"/>
              <a:gd name="connsiteY80" fmla="*/ 1822474 h 2123925"/>
              <a:gd name="connsiteX81" fmla="*/ 3818374 w 3919988"/>
              <a:gd name="connsiteY81" fmla="*/ 1721991 h 2123925"/>
              <a:gd name="connsiteX82" fmla="*/ 3878664 w 3919988"/>
              <a:gd name="connsiteY82" fmla="*/ 1621507 h 2123925"/>
              <a:gd name="connsiteX83" fmla="*/ 3918857 w 3919988"/>
              <a:gd name="connsiteY83" fmla="*/ 1480830 h 2123925"/>
              <a:gd name="connsiteX84" fmla="*/ 3898760 w 3919988"/>
              <a:gd name="connsiteY84" fmla="*/ 1209525 h 2123925"/>
              <a:gd name="connsiteX85" fmla="*/ 3798277 w 3919988"/>
              <a:gd name="connsiteY85" fmla="*/ 1098993 h 2123925"/>
              <a:gd name="connsiteX86" fmla="*/ 3707842 w 3919988"/>
              <a:gd name="connsiteY86" fmla="*/ 1008558 h 2123925"/>
              <a:gd name="connsiteX87" fmla="*/ 3567165 w 3919988"/>
              <a:gd name="connsiteY87" fmla="*/ 908074 h 2123925"/>
              <a:gd name="connsiteX88" fmla="*/ 3436536 w 3919988"/>
              <a:gd name="connsiteY88" fmla="*/ 797542 h 2123925"/>
              <a:gd name="connsiteX89" fmla="*/ 3366198 w 3919988"/>
              <a:gd name="connsiteY89" fmla="*/ 717155 h 2123925"/>
              <a:gd name="connsiteX90" fmla="*/ 3285811 w 3919988"/>
              <a:gd name="connsiteY90" fmla="*/ 506140 h 2123925"/>
              <a:gd name="connsiteX91" fmla="*/ 3225521 w 3919988"/>
              <a:gd name="connsiteY91" fmla="*/ 395608 h 2123925"/>
              <a:gd name="connsiteX92" fmla="*/ 3125037 w 3919988"/>
              <a:gd name="connsiteY92" fmla="*/ 254931 h 2123925"/>
              <a:gd name="connsiteX93" fmla="*/ 2924070 w 3919988"/>
              <a:gd name="connsiteY93" fmla="*/ 154448 h 2123925"/>
              <a:gd name="connsiteX94" fmla="*/ 2783393 w 3919988"/>
              <a:gd name="connsiteY94" fmla="*/ 94158 h 2123925"/>
              <a:gd name="connsiteX95" fmla="*/ 2592475 w 3919988"/>
              <a:gd name="connsiteY95" fmla="*/ 64013 h 2123925"/>
              <a:gd name="connsiteX96" fmla="*/ 2280976 w 3919988"/>
              <a:gd name="connsiteY96" fmla="*/ 33867 h 2123925"/>
              <a:gd name="connsiteX97" fmla="*/ 2069960 w 3919988"/>
              <a:gd name="connsiteY97" fmla="*/ 13771 h 2123925"/>
              <a:gd name="connsiteX98" fmla="*/ 1828800 w 3919988"/>
              <a:gd name="connsiteY98"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803490 w 3919988"/>
              <a:gd name="connsiteY76" fmla="*/ 1882764 h 2123925"/>
              <a:gd name="connsiteX77" fmla="*/ 3295859 w 3919988"/>
              <a:gd name="connsiteY77" fmla="*/ 1902861 h 2123925"/>
              <a:gd name="connsiteX78" fmla="*/ 3486778 w 3919988"/>
              <a:gd name="connsiteY78" fmla="*/ 1892813 h 2123925"/>
              <a:gd name="connsiteX79" fmla="*/ 3667648 w 3919988"/>
              <a:gd name="connsiteY79" fmla="*/ 1822474 h 2123925"/>
              <a:gd name="connsiteX80" fmla="*/ 3818374 w 3919988"/>
              <a:gd name="connsiteY80" fmla="*/ 1721991 h 2123925"/>
              <a:gd name="connsiteX81" fmla="*/ 3878664 w 3919988"/>
              <a:gd name="connsiteY81" fmla="*/ 1621507 h 2123925"/>
              <a:gd name="connsiteX82" fmla="*/ 3918857 w 3919988"/>
              <a:gd name="connsiteY82" fmla="*/ 1480830 h 2123925"/>
              <a:gd name="connsiteX83" fmla="*/ 3898760 w 3919988"/>
              <a:gd name="connsiteY83" fmla="*/ 1209525 h 2123925"/>
              <a:gd name="connsiteX84" fmla="*/ 3798277 w 3919988"/>
              <a:gd name="connsiteY84" fmla="*/ 1098993 h 2123925"/>
              <a:gd name="connsiteX85" fmla="*/ 3707842 w 3919988"/>
              <a:gd name="connsiteY85" fmla="*/ 1008558 h 2123925"/>
              <a:gd name="connsiteX86" fmla="*/ 3567165 w 3919988"/>
              <a:gd name="connsiteY86" fmla="*/ 908074 h 2123925"/>
              <a:gd name="connsiteX87" fmla="*/ 3436536 w 3919988"/>
              <a:gd name="connsiteY87" fmla="*/ 797542 h 2123925"/>
              <a:gd name="connsiteX88" fmla="*/ 3366198 w 3919988"/>
              <a:gd name="connsiteY88" fmla="*/ 717155 h 2123925"/>
              <a:gd name="connsiteX89" fmla="*/ 3285811 w 3919988"/>
              <a:gd name="connsiteY89" fmla="*/ 506140 h 2123925"/>
              <a:gd name="connsiteX90" fmla="*/ 3225521 w 3919988"/>
              <a:gd name="connsiteY90" fmla="*/ 395608 h 2123925"/>
              <a:gd name="connsiteX91" fmla="*/ 3125037 w 3919988"/>
              <a:gd name="connsiteY91" fmla="*/ 254931 h 2123925"/>
              <a:gd name="connsiteX92" fmla="*/ 2924070 w 3919988"/>
              <a:gd name="connsiteY92" fmla="*/ 154448 h 2123925"/>
              <a:gd name="connsiteX93" fmla="*/ 2783393 w 3919988"/>
              <a:gd name="connsiteY93" fmla="*/ 94158 h 2123925"/>
              <a:gd name="connsiteX94" fmla="*/ 2592475 w 3919988"/>
              <a:gd name="connsiteY94" fmla="*/ 64013 h 2123925"/>
              <a:gd name="connsiteX95" fmla="*/ 2280976 w 3919988"/>
              <a:gd name="connsiteY95" fmla="*/ 33867 h 2123925"/>
              <a:gd name="connsiteX96" fmla="*/ 2069960 w 3919988"/>
              <a:gd name="connsiteY96" fmla="*/ 13771 h 2123925"/>
              <a:gd name="connsiteX97" fmla="*/ 1828800 w 3919988"/>
              <a:gd name="connsiteY97"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32668 w 3919988"/>
              <a:gd name="connsiteY74" fmla="*/ 1852619 h 2123925"/>
              <a:gd name="connsiteX75" fmla="*/ 2803490 w 3919988"/>
              <a:gd name="connsiteY75" fmla="*/ 1882764 h 2123925"/>
              <a:gd name="connsiteX76" fmla="*/ 3295859 w 3919988"/>
              <a:gd name="connsiteY76" fmla="*/ 1902861 h 2123925"/>
              <a:gd name="connsiteX77" fmla="*/ 3486778 w 3919988"/>
              <a:gd name="connsiteY77" fmla="*/ 1892813 h 2123925"/>
              <a:gd name="connsiteX78" fmla="*/ 3667648 w 3919988"/>
              <a:gd name="connsiteY78" fmla="*/ 1822474 h 2123925"/>
              <a:gd name="connsiteX79" fmla="*/ 3818374 w 3919988"/>
              <a:gd name="connsiteY79" fmla="*/ 1721991 h 2123925"/>
              <a:gd name="connsiteX80" fmla="*/ 3878664 w 3919988"/>
              <a:gd name="connsiteY80" fmla="*/ 1621507 h 2123925"/>
              <a:gd name="connsiteX81" fmla="*/ 3918857 w 3919988"/>
              <a:gd name="connsiteY81" fmla="*/ 1480830 h 2123925"/>
              <a:gd name="connsiteX82" fmla="*/ 3898760 w 3919988"/>
              <a:gd name="connsiteY82" fmla="*/ 1209525 h 2123925"/>
              <a:gd name="connsiteX83" fmla="*/ 3798277 w 3919988"/>
              <a:gd name="connsiteY83" fmla="*/ 1098993 h 2123925"/>
              <a:gd name="connsiteX84" fmla="*/ 3707842 w 3919988"/>
              <a:gd name="connsiteY84" fmla="*/ 1008558 h 2123925"/>
              <a:gd name="connsiteX85" fmla="*/ 3567165 w 3919988"/>
              <a:gd name="connsiteY85" fmla="*/ 908074 h 2123925"/>
              <a:gd name="connsiteX86" fmla="*/ 3436536 w 3919988"/>
              <a:gd name="connsiteY86" fmla="*/ 797542 h 2123925"/>
              <a:gd name="connsiteX87" fmla="*/ 3366198 w 3919988"/>
              <a:gd name="connsiteY87" fmla="*/ 717155 h 2123925"/>
              <a:gd name="connsiteX88" fmla="*/ 3285811 w 3919988"/>
              <a:gd name="connsiteY88" fmla="*/ 506140 h 2123925"/>
              <a:gd name="connsiteX89" fmla="*/ 3225521 w 3919988"/>
              <a:gd name="connsiteY89" fmla="*/ 395608 h 2123925"/>
              <a:gd name="connsiteX90" fmla="*/ 3125037 w 3919988"/>
              <a:gd name="connsiteY90" fmla="*/ 254931 h 2123925"/>
              <a:gd name="connsiteX91" fmla="*/ 2924070 w 3919988"/>
              <a:gd name="connsiteY91" fmla="*/ 154448 h 2123925"/>
              <a:gd name="connsiteX92" fmla="*/ 2783393 w 3919988"/>
              <a:gd name="connsiteY92" fmla="*/ 94158 h 2123925"/>
              <a:gd name="connsiteX93" fmla="*/ 2592475 w 3919988"/>
              <a:gd name="connsiteY93" fmla="*/ 64013 h 2123925"/>
              <a:gd name="connsiteX94" fmla="*/ 2280976 w 3919988"/>
              <a:gd name="connsiteY94" fmla="*/ 33867 h 2123925"/>
              <a:gd name="connsiteX95" fmla="*/ 2069960 w 3919988"/>
              <a:gd name="connsiteY95" fmla="*/ 13771 h 2123925"/>
              <a:gd name="connsiteX96" fmla="*/ 1828800 w 3919988"/>
              <a:gd name="connsiteY96"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632668 w 3919988"/>
              <a:gd name="connsiteY73" fmla="*/ 1852619 h 2123925"/>
              <a:gd name="connsiteX74" fmla="*/ 2803490 w 3919988"/>
              <a:gd name="connsiteY74" fmla="*/ 1882764 h 2123925"/>
              <a:gd name="connsiteX75" fmla="*/ 3295859 w 3919988"/>
              <a:gd name="connsiteY75" fmla="*/ 1902861 h 2123925"/>
              <a:gd name="connsiteX76" fmla="*/ 3486778 w 3919988"/>
              <a:gd name="connsiteY76" fmla="*/ 1892813 h 2123925"/>
              <a:gd name="connsiteX77" fmla="*/ 3667648 w 3919988"/>
              <a:gd name="connsiteY77" fmla="*/ 1822474 h 2123925"/>
              <a:gd name="connsiteX78" fmla="*/ 3818374 w 3919988"/>
              <a:gd name="connsiteY78" fmla="*/ 1721991 h 2123925"/>
              <a:gd name="connsiteX79" fmla="*/ 3878664 w 3919988"/>
              <a:gd name="connsiteY79" fmla="*/ 1621507 h 2123925"/>
              <a:gd name="connsiteX80" fmla="*/ 3918857 w 3919988"/>
              <a:gd name="connsiteY80" fmla="*/ 1480830 h 2123925"/>
              <a:gd name="connsiteX81" fmla="*/ 3898760 w 3919988"/>
              <a:gd name="connsiteY81" fmla="*/ 1209525 h 2123925"/>
              <a:gd name="connsiteX82" fmla="*/ 3798277 w 3919988"/>
              <a:gd name="connsiteY82" fmla="*/ 1098993 h 2123925"/>
              <a:gd name="connsiteX83" fmla="*/ 3707842 w 3919988"/>
              <a:gd name="connsiteY83" fmla="*/ 1008558 h 2123925"/>
              <a:gd name="connsiteX84" fmla="*/ 3567165 w 3919988"/>
              <a:gd name="connsiteY84" fmla="*/ 908074 h 2123925"/>
              <a:gd name="connsiteX85" fmla="*/ 3436536 w 3919988"/>
              <a:gd name="connsiteY85" fmla="*/ 797542 h 2123925"/>
              <a:gd name="connsiteX86" fmla="*/ 3366198 w 3919988"/>
              <a:gd name="connsiteY86" fmla="*/ 717155 h 2123925"/>
              <a:gd name="connsiteX87" fmla="*/ 3285811 w 3919988"/>
              <a:gd name="connsiteY87" fmla="*/ 506140 h 2123925"/>
              <a:gd name="connsiteX88" fmla="*/ 3225521 w 3919988"/>
              <a:gd name="connsiteY88" fmla="*/ 395608 h 2123925"/>
              <a:gd name="connsiteX89" fmla="*/ 3125037 w 3919988"/>
              <a:gd name="connsiteY89" fmla="*/ 254931 h 2123925"/>
              <a:gd name="connsiteX90" fmla="*/ 2924070 w 3919988"/>
              <a:gd name="connsiteY90" fmla="*/ 154448 h 2123925"/>
              <a:gd name="connsiteX91" fmla="*/ 2783393 w 3919988"/>
              <a:gd name="connsiteY91" fmla="*/ 94158 h 2123925"/>
              <a:gd name="connsiteX92" fmla="*/ 2592475 w 3919988"/>
              <a:gd name="connsiteY92" fmla="*/ 64013 h 2123925"/>
              <a:gd name="connsiteX93" fmla="*/ 2280976 w 3919988"/>
              <a:gd name="connsiteY93" fmla="*/ 33867 h 2123925"/>
              <a:gd name="connsiteX94" fmla="*/ 2069960 w 3919988"/>
              <a:gd name="connsiteY94" fmla="*/ 13771 h 2123925"/>
              <a:gd name="connsiteX95" fmla="*/ 1828800 w 3919988"/>
              <a:gd name="connsiteY9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632668 w 3919988"/>
              <a:gd name="connsiteY72" fmla="*/ 1852619 h 2123925"/>
              <a:gd name="connsiteX73" fmla="*/ 2803490 w 3919988"/>
              <a:gd name="connsiteY73" fmla="*/ 1882764 h 2123925"/>
              <a:gd name="connsiteX74" fmla="*/ 3295859 w 3919988"/>
              <a:gd name="connsiteY74" fmla="*/ 1902861 h 2123925"/>
              <a:gd name="connsiteX75" fmla="*/ 3486778 w 3919988"/>
              <a:gd name="connsiteY75" fmla="*/ 1892813 h 2123925"/>
              <a:gd name="connsiteX76" fmla="*/ 3667648 w 3919988"/>
              <a:gd name="connsiteY76" fmla="*/ 1822474 h 2123925"/>
              <a:gd name="connsiteX77" fmla="*/ 3818374 w 3919988"/>
              <a:gd name="connsiteY77" fmla="*/ 1721991 h 2123925"/>
              <a:gd name="connsiteX78" fmla="*/ 3878664 w 3919988"/>
              <a:gd name="connsiteY78" fmla="*/ 1621507 h 2123925"/>
              <a:gd name="connsiteX79" fmla="*/ 3918857 w 3919988"/>
              <a:gd name="connsiteY79" fmla="*/ 1480830 h 2123925"/>
              <a:gd name="connsiteX80" fmla="*/ 3898760 w 3919988"/>
              <a:gd name="connsiteY80" fmla="*/ 1209525 h 2123925"/>
              <a:gd name="connsiteX81" fmla="*/ 3798277 w 3919988"/>
              <a:gd name="connsiteY81" fmla="*/ 1098993 h 2123925"/>
              <a:gd name="connsiteX82" fmla="*/ 3707842 w 3919988"/>
              <a:gd name="connsiteY82" fmla="*/ 1008558 h 2123925"/>
              <a:gd name="connsiteX83" fmla="*/ 3567165 w 3919988"/>
              <a:gd name="connsiteY83" fmla="*/ 908074 h 2123925"/>
              <a:gd name="connsiteX84" fmla="*/ 3436536 w 3919988"/>
              <a:gd name="connsiteY84" fmla="*/ 797542 h 2123925"/>
              <a:gd name="connsiteX85" fmla="*/ 3366198 w 3919988"/>
              <a:gd name="connsiteY85" fmla="*/ 717155 h 2123925"/>
              <a:gd name="connsiteX86" fmla="*/ 3285811 w 3919988"/>
              <a:gd name="connsiteY86" fmla="*/ 506140 h 2123925"/>
              <a:gd name="connsiteX87" fmla="*/ 3225521 w 3919988"/>
              <a:gd name="connsiteY87" fmla="*/ 395608 h 2123925"/>
              <a:gd name="connsiteX88" fmla="*/ 3125037 w 3919988"/>
              <a:gd name="connsiteY88" fmla="*/ 254931 h 2123925"/>
              <a:gd name="connsiteX89" fmla="*/ 2924070 w 3919988"/>
              <a:gd name="connsiteY89" fmla="*/ 154448 h 2123925"/>
              <a:gd name="connsiteX90" fmla="*/ 2783393 w 3919988"/>
              <a:gd name="connsiteY90" fmla="*/ 94158 h 2123925"/>
              <a:gd name="connsiteX91" fmla="*/ 2592475 w 3919988"/>
              <a:gd name="connsiteY91" fmla="*/ 64013 h 2123925"/>
              <a:gd name="connsiteX92" fmla="*/ 2280976 w 3919988"/>
              <a:gd name="connsiteY92" fmla="*/ 33867 h 2123925"/>
              <a:gd name="connsiteX93" fmla="*/ 2069960 w 3919988"/>
              <a:gd name="connsiteY93" fmla="*/ 13771 h 2123925"/>
              <a:gd name="connsiteX94" fmla="*/ 1828800 w 3919988"/>
              <a:gd name="connsiteY9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210637 w 3919988"/>
              <a:gd name="connsiteY69" fmla="*/ 1802377 h 2123925"/>
              <a:gd name="connsiteX70" fmla="*/ 2351314 w 3919988"/>
              <a:gd name="connsiteY70" fmla="*/ 1812426 h 2123925"/>
              <a:gd name="connsiteX71" fmla="*/ 2632668 w 3919988"/>
              <a:gd name="connsiteY71" fmla="*/ 1852619 h 2123925"/>
              <a:gd name="connsiteX72" fmla="*/ 2803490 w 3919988"/>
              <a:gd name="connsiteY72" fmla="*/ 1882764 h 2123925"/>
              <a:gd name="connsiteX73" fmla="*/ 3295859 w 3919988"/>
              <a:gd name="connsiteY73" fmla="*/ 1902861 h 2123925"/>
              <a:gd name="connsiteX74" fmla="*/ 3486778 w 3919988"/>
              <a:gd name="connsiteY74" fmla="*/ 1892813 h 2123925"/>
              <a:gd name="connsiteX75" fmla="*/ 3667648 w 3919988"/>
              <a:gd name="connsiteY75" fmla="*/ 1822474 h 2123925"/>
              <a:gd name="connsiteX76" fmla="*/ 3818374 w 3919988"/>
              <a:gd name="connsiteY76" fmla="*/ 1721991 h 2123925"/>
              <a:gd name="connsiteX77" fmla="*/ 3878664 w 3919988"/>
              <a:gd name="connsiteY77" fmla="*/ 1621507 h 2123925"/>
              <a:gd name="connsiteX78" fmla="*/ 3918857 w 3919988"/>
              <a:gd name="connsiteY78" fmla="*/ 1480830 h 2123925"/>
              <a:gd name="connsiteX79" fmla="*/ 3898760 w 3919988"/>
              <a:gd name="connsiteY79" fmla="*/ 1209525 h 2123925"/>
              <a:gd name="connsiteX80" fmla="*/ 3798277 w 3919988"/>
              <a:gd name="connsiteY80" fmla="*/ 1098993 h 2123925"/>
              <a:gd name="connsiteX81" fmla="*/ 3707842 w 3919988"/>
              <a:gd name="connsiteY81" fmla="*/ 1008558 h 2123925"/>
              <a:gd name="connsiteX82" fmla="*/ 3567165 w 3919988"/>
              <a:gd name="connsiteY82" fmla="*/ 908074 h 2123925"/>
              <a:gd name="connsiteX83" fmla="*/ 3436536 w 3919988"/>
              <a:gd name="connsiteY83" fmla="*/ 797542 h 2123925"/>
              <a:gd name="connsiteX84" fmla="*/ 3366198 w 3919988"/>
              <a:gd name="connsiteY84" fmla="*/ 717155 h 2123925"/>
              <a:gd name="connsiteX85" fmla="*/ 3285811 w 3919988"/>
              <a:gd name="connsiteY85" fmla="*/ 506140 h 2123925"/>
              <a:gd name="connsiteX86" fmla="*/ 3225521 w 3919988"/>
              <a:gd name="connsiteY86" fmla="*/ 395608 h 2123925"/>
              <a:gd name="connsiteX87" fmla="*/ 3125037 w 3919988"/>
              <a:gd name="connsiteY87" fmla="*/ 254931 h 2123925"/>
              <a:gd name="connsiteX88" fmla="*/ 2924070 w 3919988"/>
              <a:gd name="connsiteY88" fmla="*/ 154448 h 2123925"/>
              <a:gd name="connsiteX89" fmla="*/ 2783393 w 3919988"/>
              <a:gd name="connsiteY89" fmla="*/ 94158 h 2123925"/>
              <a:gd name="connsiteX90" fmla="*/ 2592475 w 3919988"/>
              <a:gd name="connsiteY90" fmla="*/ 64013 h 2123925"/>
              <a:gd name="connsiteX91" fmla="*/ 2280976 w 3919988"/>
              <a:gd name="connsiteY91" fmla="*/ 33867 h 2123925"/>
              <a:gd name="connsiteX92" fmla="*/ 2069960 w 3919988"/>
              <a:gd name="connsiteY92" fmla="*/ 13771 h 2123925"/>
              <a:gd name="connsiteX93" fmla="*/ 1828800 w 3919988"/>
              <a:gd name="connsiteY9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210637 w 3919988"/>
              <a:gd name="connsiteY68" fmla="*/ 1802377 h 2123925"/>
              <a:gd name="connsiteX69" fmla="*/ 2351314 w 3919988"/>
              <a:gd name="connsiteY69" fmla="*/ 1812426 h 2123925"/>
              <a:gd name="connsiteX70" fmla="*/ 2632668 w 3919988"/>
              <a:gd name="connsiteY70" fmla="*/ 1852619 h 2123925"/>
              <a:gd name="connsiteX71" fmla="*/ 2803490 w 3919988"/>
              <a:gd name="connsiteY71" fmla="*/ 1882764 h 2123925"/>
              <a:gd name="connsiteX72" fmla="*/ 3295859 w 3919988"/>
              <a:gd name="connsiteY72" fmla="*/ 1902861 h 2123925"/>
              <a:gd name="connsiteX73" fmla="*/ 3486778 w 3919988"/>
              <a:gd name="connsiteY73" fmla="*/ 1892813 h 2123925"/>
              <a:gd name="connsiteX74" fmla="*/ 3667648 w 3919988"/>
              <a:gd name="connsiteY74" fmla="*/ 1822474 h 2123925"/>
              <a:gd name="connsiteX75" fmla="*/ 3818374 w 3919988"/>
              <a:gd name="connsiteY75" fmla="*/ 1721991 h 2123925"/>
              <a:gd name="connsiteX76" fmla="*/ 3878664 w 3919988"/>
              <a:gd name="connsiteY76" fmla="*/ 1621507 h 2123925"/>
              <a:gd name="connsiteX77" fmla="*/ 3918857 w 3919988"/>
              <a:gd name="connsiteY77" fmla="*/ 1480830 h 2123925"/>
              <a:gd name="connsiteX78" fmla="*/ 3898760 w 3919988"/>
              <a:gd name="connsiteY78" fmla="*/ 1209525 h 2123925"/>
              <a:gd name="connsiteX79" fmla="*/ 3798277 w 3919988"/>
              <a:gd name="connsiteY79" fmla="*/ 1098993 h 2123925"/>
              <a:gd name="connsiteX80" fmla="*/ 3707842 w 3919988"/>
              <a:gd name="connsiteY80" fmla="*/ 1008558 h 2123925"/>
              <a:gd name="connsiteX81" fmla="*/ 3567165 w 3919988"/>
              <a:gd name="connsiteY81" fmla="*/ 908074 h 2123925"/>
              <a:gd name="connsiteX82" fmla="*/ 3436536 w 3919988"/>
              <a:gd name="connsiteY82" fmla="*/ 797542 h 2123925"/>
              <a:gd name="connsiteX83" fmla="*/ 3366198 w 3919988"/>
              <a:gd name="connsiteY83" fmla="*/ 717155 h 2123925"/>
              <a:gd name="connsiteX84" fmla="*/ 3285811 w 3919988"/>
              <a:gd name="connsiteY84" fmla="*/ 506140 h 2123925"/>
              <a:gd name="connsiteX85" fmla="*/ 3225521 w 3919988"/>
              <a:gd name="connsiteY85" fmla="*/ 395608 h 2123925"/>
              <a:gd name="connsiteX86" fmla="*/ 3125037 w 3919988"/>
              <a:gd name="connsiteY86" fmla="*/ 254931 h 2123925"/>
              <a:gd name="connsiteX87" fmla="*/ 2924070 w 3919988"/>
              <a:gd name="connsiteY87" fmla="*/ 154448 h 2123925"/>
              <a:gd name="connsiteX88" fmla="*/ 2783393 w 3919988"/>
              <a:gd name="connsiteY88" fmla="*/ 94158 h 2123925"/>
              <a:gd name="connsiteX89" fmla="*/ 2592475 w 3919988"/>
              <a:gd name="connsiteY89" fmla="*/ 64013 h 2123925"/>
              <a:gd name="connsiteX90" fmla="*/ 2280976 w 3919988"/>
              <a:gd name="connsiteY90" fmla="*/ 33867 h 2123925"/>
              <a:gd name="connsiteX91" fmla="*/ 2069960 w 3919988"/>
              <a:gd name="connsiteY91" fmla="*/ 13771 h 2123925"/>
              <a:gd name="connsiteX92" fmla="*/ 1828800 w 3919988"/>
              <a:gd name="connsiteY9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2009670 w 3919988"/>
              <a:gd name="connsiteY66" fmla="*/ 1832522 h 2123925"/>
              <a:gd name="connsiteX67" fmla="*/ 2210637 w 3919988"/>
              <a:gd name="connsiteY67" fmla="*/ 1802377 h 2123925"/>
              <a:gd name="connsiteX68" fmla="*/ 2351314 w 3919988"/>
              <a:gd name="connsiteY68" fmla="*/ 1812426 h 2123925"/>
              <a:gd name="connsiteX69" fmla="*/ 2632668 w 3919988"/>
              <a:gd name="connsiteY69" fmla="*/ 1852619 h 2123925"/>
              <a:gd name="connsiteX70" fmla="*/ 2803490 w 3919988"/>
              <a:gd name="connsiteY70" fmla="*/ 1882764 h 2123925"/>
              <a:gd name="connsiteX71" fmla="*/ 3295859 w 3919988"/>
              <a:gd name="connsiteY71" fmla="*/ 1902861 h 2123925"/>
              <a:gd name="connsiteX72" fmla="*/ 3486778 w 3919988"/>
              <a:gd name="connsiteY72" fmla="*/ 1892813 h 2123925"/>
              <a:gd name="connsiteX73" fmla="*/ 3667648 w 3919988"/>
              <a:gd name="connsiteY73" fmla="*/ 1822474 h 2123925"/>
              <a:gd name="connsiteX74" fmla="*/ 3818374 w 3919988"/>
              <a:gd name="connsiteY74" fmla="*/ 1721991 h 2123925"/>
              <a:gd name="connsiteX75" fmla="*/ 3878664 w 3919988"/>
              <a:gd name="connsiteY75" fmla="*/ 1621507 h 2123925"/>
              <a:gd name="connsiteX76" fmla="*/ 3918857 w 3919988"/>
              <a:gd name="connsiteY76" fmla="*/ 1480830 h 2123925"/>
              <a:gd name="connsiteX77" fmla="*/ 3898760 w 3919988"/>
              <a:gd name="connsiteY77" fmla="*/ 1209525 h 2123925"/>
              <a:gd name="connsiteX78" fmla="*/ 3798277 w 3919988"/>
              <a:gd name="connsiteY78" fmla="*/ 1098993 h 2123925"/>
              <a:gd name="connsiteX79" fmla="*/ 3707842 w 3919988"/>
              <a:gd name="connsiteY79" fmla="*/ 1008558 h 2123925"/>
              <a:gd name="connsiteX80" fmla="*/ 3567165 w 3919988"/>
              <a:gd name="connsiteY80" fmla="*/ 908074 h 2123925"/>
              <a:gd name="connsiteX81" fmla="*/ 3436536 w 3919988"/>
              <a:gd name="connsiteY81" fmla="*/ 797542 h 2123925"/>
              <a:gd name="connsiteX82" fmla="*/ 3366198 w 3919988"/>
              <a:gd name="connsiteY82" fmla="*/ 717155 h 2123925"/>
              <a:gd name="connsiteX83" fmla="*/ 3285811 w 3919988"/>
              <a:gd name="connsiteY83" fmla="*/ 506140 h 2123925"/>
              <a:gd name="connsiteX84" fmla="*/ 3225521 w 3919988"/>
              <a:gd name="connsiteY84" fmla="*/ 395608 h 2123925"/>
              <a:gd name="connsiteX85" fmla="*/ 3125037 w 3919988"/>
              <a:gd name="connsiteY85" fmla="*/ 254931 h 2123925"/>
              <a:gd name="connsiteX86" fmla="*/ 2924070 w 3919988"/>
              <a:gd name="connsiteY86" fmla="*/ 154448 h 2123925"/>
              <a:gd name="connsiteX87" fmla="*/ 2783393 w 3919988"/>
              <a:gd name="connsiteY87" fmla="*/ 94158 h 2123925"/>
              <a:gd name="connsiteX88" fmla="*/ 2592475 w 3919988"/>
              <a:gd name="connsiteY88" fmla="*/ 64013 h 2123925"/>
              <a:gd name="connsiteX89" fmla="*/ 2280976 w 3919988"/>
              <a:gd name="connsiteY89" fmla="*/ 33867 h 2123925"/>
              <a:gd name="connsiteX90" fmla="*/ 2069960 w 3919988"/>
              <a:gd name="connsiteY90" fmla="*/ 13771 h 2123925"/>
              <a:gd name="connsiteX91" fmla="*/ 1828800 w 3919988"/>
              <a:gd name="connsiteY91"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808703 w 3919988"/>
              <a:gd name="connsiteY64" fmla="*/ 1882764 h 2123925"/>
              <a:gd name="connsiteX65" fmla="*/ 2009670 w 3919988"/>
              <a:gd name="connsiteY65" fmla="*/ 1832522 h 2123925"/>
              <a:gd name="connsiteX66" fmla="*/ 2210637 w 3919988"/>
              <a:gd name="connsiteY66" fmla="*/ 1802377 h 2123925"/>
              <a:gd name="connsiteX67" fmla="*/ 2351314 w 3919988"/>
              <a:gd name="connsiteY67" fmla="*/ 1812426 h 2123925"/>
              <a:gd name="connsiteX68" fmla="*/ 2632668 w 3919988"/>
              <a:gd name="connsiteY68" fmla="*/ 1852619 h 2123925"/>
              <a:gd name="connsiteX69" fmla="*/ 2803490 w 3919988"/>
              <a:gd name="connsiteY69" fmla="*/ 1882764 h 2123925"/>
              <a:gd name="connsiteX70" fmla="*/ 3295859 w 3919988"/>
              <a:gd name="connsiteY70" fmla="*/ 1902861 h 2123925"/>
              <a:gd name="connsiteX71" fmla="*/ 3486778 w 3919988"/>
              <a:gd name="connsiteY71" fmla="*/ 1892813 h 2123925"/>
              <a:gd name="connsiteX72" fmla="*/ 3667648 w 3919988"/>
              <a:gd name="connsiteY72" fmla="*/ 1822474 h 2123925"/>
              <a:gd name="connsiteX73" fmla="*/ 3818374 w 3919988"/>
              <a:gd name="connsiteY73" fmla="*/ 1721991 h 2123925"/>
              <a:gd name="connsiteX74" fmla="*/ 3878664 w 3919988"/>
              <a:gd name="connsiteY74" fmla="*/ 1621507 h 2123925"/>
              <a:gd name="connsiteX75" fmla="*/ 3918857 w 3919988"/>
              <a:gd name="connsiteY75" fmla="*/ 1480830 h 2123925"/>
              <a:gd name="connsiteX76" fmla="*/ 3898760 w 3919988"/>
              <a:gd name="connsiteY76" fmla="*/ 1209525 h 2123925"/>
              <a:gd name="connsiteX77" fmla="*/ 3798277 w 3919988"/>
              <a:gd name="connsiteY77" fmla="*/ 1098993 h 2123925"/>
              <a:gd name="connsiteX78" fmla="*/ 3707842 w 3919988"/>
              <a:gd name="connsiteY78" fmla="*/ 1008558 h 2123925"/>
              <a:gd name="connsiteX79" fmla="*/ 3567165 w 3919988"/>
              <a:gd name="connsiteY79" fmla="*/ 908074 h 2123925"/>
              <a:gd name="connsiteX80" fmla="*/ 3436536 w 3919988"/>
              <a:gd name="connsiteY80" fmla="*/ 797542 h 2123925"/>
              <a:gd name="connsiteX81" fmla="*/ 3366198 w 3919988"/>
              <a:gd name="connsiteY81" fmla="*/ 717155 h 2123925"/>
              <a:gd name="connsiteX82" fmla="*/ 3285811 w 3919988"/>
              <a:gd name="connsiteY82" fmla="*/ 506140 h 2123925"/>
              <a:gd name="connsiteX83" fmla="*/ 3225521 w 3919988"/>
              <a:gd name="connsiteY83" fmla="*/ 395608 h 2123925"/>
              <a:gd name="connsiteX84" fmla="*/ 3125037 w 3919988"/>
              <a:gd name="connsiteY84" fmla="*/ 254931 h 2123925"/>
              <a:gd name="connsiteX85" fmla="*/ 2924070 w 3919988"/>
              <a:gd name="connsiteY85" fmla="*/ 154448 h 2123925"/>
              <a:gd name="connsiteX86" fmla="*/ 2783393 w 3919988"/>
              <a:gd name="connsiteY86" fmla="*/ 94158 h 2123925"/>
              <a:gd name="connsiteX87" fmla="*/ 2592475 w 3919988"/>
              <a:gd name="connsiteY87" fmla="*/ 64013 h 2123925"/>
              <a:gd name="connsiteX88" fmla="*/ 2280976 w 3919988"/>
              <a:gd name="connsiteY88" fmla="*/ 33867 h 2123925"/>
              <a:gd name="connsiteX89" fmla="*/ 2069960 w 3919988"/>
              <a:gd name="connsiteY89" fmla="*/ 13771 h 2123925"/>
              <a:gd name="connsiteX90" fmla="*/ 1828800 w 3919988"/>
              <a:gd name="connsiteY90"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808703 w 3919988"/>
              <a:gd name="connsiteY63" fmla="*/ 1882764 h 2123925"/>
              <a:gd name="connsiteX64" fmla="*/ 2009670 w 3919988"/>
              <a:gd name="connsiteY64" fmla="*/ 1832522 h 2123925"/>
              <a:gd name="connsiteX65" fmla="*/ 2210637 w 3919988"/>
              <a:gd name="connsiteY65" fmla="*/ 1802377 h 2123925"/>
              <a:gd name="connsiteX66" fmla="*/ 2351314 w 3919988"/>
              <a:gd name="connsiteY66" fmla="*/ 1812426 h 2123925"/>
              <a:gd name="connsiteX67" fmla="*/ 2632668 w 3919988"/>
              <a:gd name="connsiteY67" fmla="*/ 1852619 h 2123925"/>
              <a:gd name="connsiteX68" fmla="*/ 2803490 w 3919988"/>
              <a:gd name="connsiteY68" fmla="*/ 1882764 h 2123925"/>
              <a:gd name="connsiteX69" fmla="*/ 3295859 w 3919988"/>
              <a:gd name="connsiteY69" fmla="*/ 1902861 h 2123925"/>
              <a:gd name="connsiteX70" fmla="*/ 3486778 w 3919988"/>
              <a:gd name="connsiteY70" fmla="*/ 1892813 h 2123925"/>
              <a:gd name="connsiteX71" fmla="*/ 3667648 w 3919988"/>
              <a:gd name="connsiteY71" fmla="*/ 1822474 h 2123925"/>
              <a:gd name="connsiteX72" fmla="*/ 3818374 w 3919988"/>
              <a:gd name="connsiteY72" fmla="*/ 1721991 h 2123925"/>
              <a:gd name="connsiteX73" fmla="*/ 3878664 w 3919988"/>
              <a:gd name="connsiteY73" fmla="*/ 1621507 h 2123925"/>
              <a:gd name="connsiteX74" fmla="*/ 3918857 w 3919988"/>
              <a:gd name="connsiteY74" fmla="*/ 1480830 h 2123925"/>
              <a:gd name="connsiteX75" fmla="*/ 3898760 w 3919988"/>
              <a:gd name="connsiteY75" fmla="*/ 1209525 h 2123925"/>
              <a:gd name="connsiteX76" fmla="*/ 3798277 w 3919988"/>
              <a:gd name="connsiteY76" fmla="*/ 1098993 h 2123925"/>
              <a:gd name="connsiteX77" fmla="*/ 3707842 w 3919988"/>
              <a:gd name="connsiteY77" fmla="*/ 1008558 h 2123925"/>
              <a:gd name="connsiteX78" fmla="*/ 3567165 w 3919988"/>
              <a:gd name="connsiteY78" fmla="*/ 908074 h 2123925"/>
              <a:gd name="connsiteX79" fmla="*/ 3436536 w 3919988"/>
              <a:gd name="connsiteY79" fmla="*/ 797542 h 2123925"/>
              <a:gd name="connsiteX80" fmla="*/ 3366198 w 3919988"/>
              <a:gd name="connsiteY80" fmla="*/ 717155 h 2123925"/>
              <a:gd name="connsiteX81" fmla="*/ 3285811 w 3919988"/>
              <a:gd name="connsiteY81" fmla="*/ 506140 h 2123925"/>
              <a:gd name="connsiteX82" fmla="*/ 3225521 w 3919988"/>
              <a:gd name="connsiteY82" fmla="*/ 395608 h 2123925"/>
              <a:gd name="connsiteX83" fmla="*/ 3125037 w 3919988"/>
              <a:gd name="connsiteY83" fmla="*/ 254931 h 2123925"/>
              <a:gd name="connsiteX84" fmla="*/ 2924070 w 3919988"/>
              <a:gd name="connsiteY84" fmla="*/ 154448 h 2123925"/>
              <a:gd name="connsiteX85" fmla="*/ 2783393 w 3919988"/>
              <a:gd name="connsiteY85" fmla="*/ 94158 h 2123925"/>
              <a:gd name="connsiteX86" fmla="*/ 2592475 w 3919988"/>
              <a:gd name="connsiteY86" fmla="*/ 64013 h 2123925"/>
              <a:gd name="connsiteX87" fmla="*/ 2280976 w 3919988"/>
              <a:gd name="connsiteY87" fmla="*/ 33867 h 2123925"/>
              <a:gd name="connsiteX88" fmla="*/ 2069960 w 3919988"/>
              <a:gd name="connsiteY88" fmla="*/ 13771 h 2123925"/>
              <a:gd name="connsiteX89" fmla="*/ 1828800 w 3919988"/>
              <a:gd name="connsiteY89"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808703 w 3919988"/>
              <a:gd name="connsiteY62" fmla="*/ 1882764 h 2123925"/>
              <a:gd name="connsiteX63" fmla="*/ 2009670 w 3919988"/>
              <a:gd name="connsiteY63" fmla="*/ 1832522 h 2123925"/>
              <a:gd name="connsiteX64" fmla="*/ 2210637 w 3919988"/>
              <a:gd name="connsiteY64" fmla="*/ 1802377 h 2123925"/>
              <a:gd name="connsiteX65" fmla="*/ 2351314 w 3919988"/>
              <a:gd name="connsiteY65" fmla="*/ 1812426 h 2123925"/>
              <a:gd name="connsiteX66" fmla="*/ 2632668 w 3919988"/>
              <a:gd name="connsiteY66" fmla="*/ 1852619 h 2123925"/>
              <a:gd name="connsiteX67" fmla="*/ 2803490 w 3919988"/>
              <a:gd name="connsiteY67" fmla="*/ 1882764 h 2123925"/>
              <a:gd name="connsiteX68" fmla="*/ 3295859 w 3919988"/>
              <a:gd name="connsiteY68" fmla="*/ 1902861 h 2123925"/>
              <a:gd name="connsiteX69" fmla="*/ 3486778 w 3919988"/>
              <a:gd name="connsiteY69" fmla="*/ 1892813 h 2123925"/>
              <a:gd name="connsiteX70" fmla="*/ 3667648 w 3919988"/>
              <a:gd name="connsiteY70" fmla="*/ 1822474 h 2123925"/>
              <a:gd name="connsiteX71" fmla="*/ 3818374 w 3919988"/>
              <a:gd name="connsiteY71" fmla="*/ 1721991 h 2123925"/>
              <a:gd name="connsiteX72" fmla="*/ 3878664 w 3919988"/>
              <a:gd name="connsiteY72" fmla="*/ 1621507 h 2123925"/>
              <a:gd name="connsiteX73" fmla="*/ 3918857 w 3919988"/>
              <a:gd name="connsiteY73" fmla="*/ 1480830 h 2123925"/>
              <a:gd name="connsiteX74" fmla="*/ 3898760 w 3919988"/>
              <a:gd name="connsiteY74" fmla="*/ 1209525 h 2123925"/>
              <a:gd name="connsiteX75" fmla="*/ 3798277 w 3919988"/>
              <a:gd name="connsiteY75" fmla="*/ 1098993 h 2123925"/>
              <a:gd name="connsiteX76" fmla="*/ 3707842 w 3919988"/>
              <a:gd name="connsiteY76" fmla="*/ 1008558 h 2123925"/>
              <a:gd name="connsiteX77" fmla="*/ 3567165 w 3919988"/>
              <a:gd name="connsiteY77" fmla="*/ 908074 h 2123925"/>
              <a:gd name="connsiteX78" fmla="*/ 3436536 w 3919988"/>
              <a:gd name="connsiteY78" fmla="*/ 797542 h 2123925"/>
              <a:gd name="connsiteX79" fmla="*/ 3366198 w 3919988"/>
              <a:gd name="connsiteY79" fmla="*/ 717155 h 2123925"/>
              <a:gd name="connsiteX80" fmla="*/ 3285811 w 3919988"/>
              <a:gd name="connsiteY80" fmla="*/ 506140 h 2123925"/>
              <a:gd name="connsiteX81" fmla="*/ 3225521 w 3919988"/>
              <a:gd name="connsiteY81" fmla="*/ 395608 h 2123925"/>
              <a:gd name="connsiteX82" fmla="*/ 3125037 w 3919988"/>
              <a:gd name="connsiteY82" fmla="*/ 254931 h 2123925"/>
              <a:gd name="connsiteX83" fmla="*/ 2924070 w 3919988"/>
              <a:gd name="connsiteY83" fmla="*/ 154448 h 2123925"/>
              <a:gd name="connsiteX84" fmla="*/ 2783393 w 3919988"/>
              <a:gd name="connsiteY84" fmla="*/ 94158 h 2123925"/>
              <a:gd name="connsiteX85" fmla="*/ 2592475 w 3919988"/>
              <a:gd name="connsiteY85" fmla="*/ 64013 h 2123925"/>
              <a:gd name="connsiteX86" fmla="*/ 2280976 w 3919988"/>
              <a:gd name="connsiteY86" fmla="*/ 33867 h 2123925"/>
              <a:gd name="connsiteX87" fmla="*/ 2069960 w 3919988"/>
              <a:gd name="connsiteY87" fmla="*/ 13771 h 2123925"/>
              <a:gd name="connsiteX88" fmla="*/ 1828800 w 3919988"/>
              <a:gd name="connsiteY88"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97688 w 3919988"/>
              <a:gd name="connsiteY60" fmla="*/ 1953103 h 2123925"/>
              <a:gd name="connsiteX61" fmla="*/ 1808703 w 3919988"/>
              <a:gd name="connsiteY61" fmla="*/ 1882764 h 2123925"/>
              <a:gd name="connsiteX62" fmla="*/ 2009670 w 3919988"/>
              <a:gd name="connsiteY62" fmla="*/ 1832522 h 2123925"/>
              <a:gd name="connsiteX63" fmla="*/ 2210637 w 3919988"/>
              <a:gd name="connsiteY63" fmla="*/ 1802377 h 2123925"/>
              <a:gd name="connsiteX64" fmla="*/ 2351314 w 3919988"/>
              <a:gd name="connsiteY64" fmla="*/ 1812426 h 2123925"/>
              <a:gd name="connsiteX65" fmla="*/ 2632668 w 3919988"/>
              <a:gd name="connsiteY65" fmla="*/ 1852619 h 2123925"/>
              <a:gd name="connsiteX66" fmla="*/ 2803490 w 3919988"/>
              <a:gd name="connsiteY66" fmla="*/ 1882764 h 2123925"/>
              <a:gd name="connsiteX67" fmla="*/ 3295859 w 3919988"/>
              <a:gd name="connsiteY67" fmla="*/ 1902861 h 2123925"/>
              <a:gd name="connsiteX68" fmla="*/ 3486778 w 3919988"/>
              <a:gd name="connsiteY68" fmla="*/ 1892813 h 2123925"/>
              <a:gd name="connsiteX69" fmla="*/ 3667648 w 3919988"/>
              <a:gd name="connsiteY69" fmla="*/ 1822474 h 2123925"/>
              <a:gd name="connsiteX70" fmla="*/ 3818374 w 3919988"/>
              <a:gd name="connsiteY70" fmla="*/ 1721991 h 2123925"/>
              <a:gd name="connsiteX71" fmla="*/ 3878664 w 3919988"/>
              <a:gd name="connsiteY71" fmla="*/ 1621507 h 2123925"/>
              <a:gd name="connsiteX72" fmla="*/ 3918857 w 3919988"/>
              <a:gd name="connsiteY72" fmla="*/ 1480830 h 2123925"/>
              <a:gd name="connsiteX73" fmla="*/ 3898760 w 3919988"/>
              <a:gd name="connsiteY73" fmla="*/ 1209525 h 2123925"/>
              <a:gd name="connsiteX74" fmla="*/ 3798277 w 3919988"/>
              <a:gd name="connsiteY74" fmla="*/ 1098993 h 2123925"/>
              <a:gd name="connsiteX75" fmla="*/ 3707842 w 3919988"/>
              <a:gd name="connsiteY75" fmla="*/ 1008558 h 2123925"/>
              <a:gd name="connsiteX76" fmla="*/ 3567165 w 3919988"/>
              <a:gd name="connsiteY76" fmla="*/ 908074 h 2123925"/>
              <a:gd name="connsiteX77" fmla="*/ 3436536 w 3919988"/>
              <a:gd name="connsiteY77" fmla="*/ 797542 h 2123925"/>
              <a:gd name="connsiteX78" fmla="*/ 3366198 w 3919988"/>
              <a:gd name="connsiteY78" fmla="*/ 717155 h 2123925"/>
              <a:gd name="connsiteX79" fmla="*/ 3285811 w 3919988"/>
              <a:gd name="connsiteY79" fmla="*/ 506140 h 2123925"/>
              <a:gd name="connsiteX80" fmla="*/ 3225521 w 3919988"/>
              <a:gd name="connsiteY80" fmla="*/ 395608 h 2123925"/>
              <a:gd name="connsiteX81" fmla="*/ 3125037 w 3919988"/>
              <a:gd name="connsiteY81" fmla="*/ 254931 h 2123925"/>
              <a:gd name="connsiteX82" fmla="*/ 2924070 w 3919988"/>
              <a:gd name="connsiteY82" fmla="*/ 154448 h 2123925"/>
              <a:gd name="connsiteX83" fmla="*/ 2783393 w 3919988"/>
              <a:gd name="connsiteY83" fmla="*/ 94158 h 2123925"/>
              <a:gd name="connsiteX84" fmla="*/ 2592475 w 3919988"/>
              <a:gd name="connsiteY84" fmla="*/ 64013 h 2123925"/>
              <a:gd name="connsiteX85" fmla="*/ 2280976 w 3919988"/>
              <a:gd name="connsiteY85" fmla="*/ 33867 h 2123925"/>
              <a:gd name="connsiteX86" fmla="*/ 2069960 w 3919988"/>
              <a:gd name="connsiteY86" fmla="*/ 13771 h 2123925"/>
              <a:gd name="connsiteX87" fmla="*/ 1828800 w 3919988"/>
              <a:gd name="connsiteY87"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97688 w 3919988"/>
              <a:gd name="connsiteY59" fmla="*/ 1953103 h 2123925"/>
              <a:gd name="connsiteX60" fmla="*/ 1808703 w 3919988"/>
              <a:gd name="connsiteY60" fmla="*/ 1882764 h 2123925"/>
              <a:gd name="connsiteX61" fmla="*/ 2009670 w 3919988"/>
              <a:gd name="connsiteY61" fmla="*/ 1832522 h 2123925"/>
              <a:gd name="connsiteX62" fmla="*/ 2210637 w 3919988"/>
              <a:gd name="connsiteY62" fmla="*/ 1802377 h 2123925"/>
              <a:gd name="connsiteX63" fmla="*/ 2351314 w 3919988"/>
              <a:gd name="connsiteY63" fmla="*/ 1812426 h 2123925"/>
              <a:gd name="connsiteX64" fmla="*/ 2632668 w 3919988"/>
              <a:gd name="connsiteY64" fmla="*/ 1852619 h 2123925"/>
              <a:gd name="connsiteX65" fmla="*/ 2803490 w 3919988"/>
              <a:gd name="connsiteY65" fmla="*/ 1882764 h 2123925"/>
              <a:gd name="connsiteX66" fmla="*/ 3295859 w 3919988"/>
              <a:gd name="connsiteY66" fmla="*/ 1902861 h 2123925"/>
              <a:gd name="connsiteX67" fmla="*/ 3486778 w 3919988"/>
              <a:gd name="connsiteY67" fmla="*/ 1892813 h 2123925"/>
              <a:gd name="connsiteX68" fmla="*/ 3667648 w 3919988"/>
              <a:gd name="connsiteY68" fmla="*/ 1822474 h 2123925"/>
              <a:gd name="connsiteX69" fmla="*/ 3818374 w 3919988"/>
              <a:gd name="connsiteY69" fmla="*/ 1721991 h 2123925"/>
              <a:gd name="connsiteX70" fmla="*/ 3878664 w 3919988"/>
              <a:gd name="connsiteY70" fmla="*/ 1621507 h 2123925"/>
              <a:gd name="connsiteX71" fmla="*/ 3918857 w 3919988"/>
              <a:gd name="connsiteY71" fmla="*/ 1480830 h 2123925"/>
              <a:gd name="connsiteX72" fmla="*/ 3898760 w 3919988"/>
              <a:gd name="connsiteY72" fmla="*/ 1209525 h 2123925"/>
              <a:gd name="connsiteX73" fmla="*/ 3798277 w 3919988"/>
              <a:gd name="connsiteY73" fmla="*/ 1098993 h 2123925"/>
              <a:gd name="connsiteX74" fmla="*/ 3707842 w 3919988"/>
              <a:gd name="connsiteY74" fmla="*/ 1008558 h 2123925"/>
              <a:gd name="connsiteX75" fmla="*/ 3567165 w 3919988"/>
              <a:gd name="connsiteY75" fmla="*/ 908074 h 2123925"/>
              <a:gd name="connsiteX76" fmla="*/ 3436536 w 3919988"/>
              <a:gd name="connsiteY76" fmla="*/ 797542 h 2123925"/>
              <a:gd name="connsiteX77" fmla="*/ 3366198 w 3919988"/>
              <a:gd name="connsiteY77" fmla="*/ 717155 h 2123925"/>
              <a:gd name="connsiteX78" fmla="*/ 3285811 w 3919988"/>
              <a:gd name="connsiteY78" fmla="*/ 506140 h 2123925"/>
              <a:gd name="connsiteX79" fmla="*/ 3225521 w 3919988"/>
              <a:gd name="connsiteY79" fmla="*/ 395608 h 2123925"/>
              <a:gd name="connsiteX80" fmla="*/ 3125037 w 3919988"/>
              <a:gd name="connsiteY80" fmla="*/ 254931 h 2123925"/>
              <a:gd name="connsiteX81" fmla="*/ 2924070 w 3919988"/>
              <a:gd name="connsiteY81" fmla="*/ 154448 h 2123925"/>
              <a:gd name="connsiteX82" fmla="*/ 2783393 w 3919988"/>
              <a:gd name="connsiteY82" fmla="*/ 94158 h 2123925"/>
              <a:gd name="connsiteX83" fmla="*/ 2592475 w 3919988"/>
              <a:gd name="connsiteY83" fmla="*/ 64013 h 2123925"/>
              <a:gd name="connsiteX84" fmla="*/ 2280976 w 3919988"/>
              <a:gd name="connsiteY84" fmla="*/ 33867 h 2123925"/>
              <a:gd name="connsiteX85" fmla="*/ 2069960 w 3919988"/>
              <a:gd name="connsiteY85" fmla="*/ 13771 h 2123925"/>
              <a:gd name="connsiteX86" fmla="*/ 1828800 w 3919988"/>
              <a:gd name="connsiteY86"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597688 w 3919988"/>
              <a:gd name="connsiteY58" fmla="*/ 1953103 h 2123925"/>
              <a:gd name="connsiteX59" fmla="*/ 1808703 w 3919988"/>
              <a:gd name="connsiteY59" fmla="*/ 1882764 h 2123925"/>
              <a:gd name="connsiteX60" fmla="*/ 2009670 w 3919988"/>
              <a:gd name="connsiteY60" fmla="*/ 1832522 h 2123925"/>
              <a:gd name="connsiteX61" fmla="*/ 2210637 w 3919988"/>
              <a:gd name="connsiteY61" fmla="*/ 1802377 h 2123925"/>
              <a:gd name="connsiteX62" fmla="*/ 2351314 w 3919988"/>
              <a:gd name="connsiteY62" fmla="*/ 1812426 h 2123925"/>
              <a:gd name="connsiteX63" fmla="*/ 2632668 w 3919988"/>
              <a:gd name="connsiteY63" fmla="*/ 1852619 h 2123925"/>
              <a:gd name="connsiteX64" fmla="*/ 2803490 w 3919988"/>
              <a:gd name="connsiteY64" fmla="*/ 1882764 h 2123925"/>
              <a:gd name="connsiteX65" fmla="*/ 3295859 w 3919988"/>
              <a:gd name="connsiteY65" fmla="*/ 1902861 h 2123925"/>
              <a:gd name="connsiteX66" fmla="*/ 3486778 w 3919988"/>
              <a:gd name="connsiteY66" fmla="*/ 1892813 h 2123925"/>
              <a:gd name="connsiteX67" fmla="*/ 3667648 w 3919988"/>
              <a:gd name="connsiteY67" fmla="*/ 1822474 h 2123925"/>
              <a:gd name="connsiteX68" fmla="*/ 3818374 w 3919988"/>
              <a:gd name="connsiteY68" fmla="*/ 1721991 h 2123925"/>
              <a:gd name="connsiteX69" fmla="*/ 3878664 w 3919988"/>
              <a:gd name="connsiteY69" fmla="*/ 1621507 h 2123925"/>
              <a:gd name="connsiteX70" fmla="*/ 3918857 w 3919988"/>
              <a:gd name="connsiteY70" fmla="*/ 1480830 h 2123925"/>
              <a:gd name="connsiteX71" fmla="*/ 3898760 w 3919988"/>
              <a:gd name="connsiteY71" fmla="*/ 1209525 h 2123925"/>
              <a:gd name="connsiteX72" fmla="*/ 3798277 w 3919988"/>
              <a:gd name="connsiteY72" fmla="*/ 1098993 h 2123925"/>
              <a:gd name="connsiteX73" fmla="*/ 3707842 w 3919988"/>
              <a:gd name="connsiteY73" fmla="*/ 1008558 h 2123925"/>
              <a:gd name="connsiteX74" fmla="*/ 3567165 w 3919988"/>
              <a:gd name="connsiteY74" fmla="*/ 908074 h 2123925"/>
              <a:gd name="connsiteX75" fmla="*/ 3436536 w 3919988"/>
              <a:gd name="connsiteY75" fmla="*/ 797542 h 2123925"/>
              <a:gd name="connsiteX76" fmla="*/ 3366198 w 3919988"/>
              <a:gd name="connsiteY76" fmla="*/ 717155 h 2123925"/>
              <a:gd name="connsiteX77" fmla="*/ 3285811 w 3919988"/>
              <a:gd name="connsiteY77" fmla="*/ 506140 h 2123925"/>
              <a:gd name="connsiteX78" fmla="*/ 3225521 w 3919988"/>
              <a:gd name="connsiteY78" fmla="*/ 395608 h 2123925"/>
              <a:gd name="connsiteX79" fmla="*/ 3125037 w 3919988"/>
              <a:gd name="connsiteY79" fmla="*/ 254931 h 2123925"/>
              <a:gd name="connsiteX80" fmla="*/ 2924070 w 3919988"/>
              <a:gd name="connsiteY80" fmla="*/ 154448 h 2123925"/>
              <a:gd name="connsiteX81" fmla="*/ 2783393 w 3919988"/>
              <a:gd name="connsiteY81" fmla="*/ 94158 h 2123925"/>
              <a:gd name="connsiteX82" fmla="*/ 2592475 w 3919988"/>
              <a:gd name="connsiteY82" fmla="*/ 64013 h 2123925"/>
              <a:gd name="connsiteX83" fmla="*/ 2280976 w 3919988"/>
              <a:gd name="connsiteY83" fmla="*/ 33867 h 2123925"/>
              <a:gd name="connsiteX84" fmla="*/ 2069960 w 3919988"/>
              <a:gd name="connsiteY84" fmla="*/ 13771 h 2123925"/>
              <a:gd name="connsiteX85" fmla="*/ 1828800 w 3919988"/>
              <a:gd name="connsiteY8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356527 w 3919988"/>
              <a:gd name="connsiteY56" fmla="*/ 2083731 h 2123925"/>
              <a:gd name="connsiteX57" fmla="*/ 1597688 w 3919988"/>
              <a:gd name="connsiteY57" fmla="*/ 1953103 h 2123925"/>
              <a:gd name="connsiteX58" fmla="*/ 1808703 w 3919988"/>
              <a:gd name="connsiteY58" fmla="*/ 1882764 h 2123925"/>
              <a:gd name="connsiteX59" fmla="*/ 2009670 w 3919988"/>
              <a:gd name="connsiteY59" fmla="*/ 1832522 h 2123925"/>
              <a:gd name="connsiteX60" fmla="*/ 2210637 w 3919988"/>
              <a:gd name="connsiteY60" fmla="*/ 1802377 h 2123925"/>
              <a:gd name="connsiteX61" fmla="*/ 2351314 w 3919988"/>
              <a:gd name="connsiteY61" fmla="*/ 1812426 h 2123925"/>
              <a:gd name="connsiteX62" fmla="*/ 2632668 w 3919988"/>
              <a:gd name="connsiteY62" fmla="*/ 1852619 h 2123925"/>
              <a:gd name="connsiteX63" fmla="*/ 2803490 w 3919988"/>
              <a:gd name="connsiteY63" fmla="*/ 1882764 h 2123925"/>
              <a:gd name="connsiteX64" fmla="*/ 3295859 w 3919988"/>
              <a:gd name="connsiteY64" fmla="*/ 1902861 h 2123925"/>
              <a:gd name="connsiteX65" fmla="*/ 3486778 w 3919988"/>
              <a:gd name="connsiteY65" fmla="*/ 1892813 h 2123925"/>
              <a:gd name="connsiteX66" fmla="*/ 3667648 w 3919988"/>
              <a:gd name="connsiteY66" fmla="*/ 1822474 h 2123925"/>
              <a:gd name="connsiteX67" fmla="*/ 3818374 w 3919988"/>
              <a:gd name="connsiteY67" fmla="*/ 1721991 h 2123925"/>
              <a:gd name="connsiteX68" fmla="*/ 3878664 w 3919988"/>
              <a:gd name="connsiteY68" fmla="*/ 1621507 h 2123925"/>
              <a:gd name="connsiteX69" fmla="*/ 3918857 w 3919988"/>
              <a:gd name="connsiteY69" fmla="*/ 1480830 h 2123925"/>
              <a:gd name="connsiteX70" fmla="*/ 3898760 w 3919988"/>
              <a:gd name="connsiteY70" fmla="*/ 1209525 h 2123925"/>
              <a:gd name="connsiteX71" fmla="*/ 3798277 w 3919988"/>
              <a:gd name="connsiteY71" fmla="*/ 1098993 h 2123925"/>
              <a:gd name="connsiteX72" fmla="*/ 3707842 w 3919988"/>
              <a:gd name="connsiteY72" fmla="*/ 1008558 h 2123925"/>
              <a:gd name="connsiteX73" fmla="*/ 3567165 w 3919988"/>
              <a:gd name="connsiteY73" fmla="*/ 908074 h 2123925"/>
              <a:gd name="connsiteX74" fmla="*/ 3436536 w 3919988"/>
              <a:gd name="connsiteY74" fmla="*/ 797542 h 2123925"/>
              <a:gd name="connsiteX75" fmla="*/ 3366198 w 3919988"/>
              <a:gd name="connsiteY75" fmla="*/ 717155 h 2123925"/>
              <a:gd name="connsiteX76" fmla="*/ 3285811 w 3919988"/>
              <a:gd name="connsiteY76" fmla="*/ 506140 h 2123925"/>
              <a:gd name="connsiteX77" fmla="*/ 3225521 w 3919988"/>
              <a:gd name="connsiteY77" fmla="*/ 395608 h 2123925"/>
              <a:gd name="connsiteX78" fmla="*/ 3125037 w 3919988"/>
              <a:gd name="connsiteY78" fmla="*/ 254931 h 2123925"/>
              <a:gd name="connsiteX79" fmla="*/ 2924070 w 3919988"/>
              <a:gd name="connsiteY79" fmla="*/ 154448 h 2123925"/>
              <a:gd name="connsiteX80" fmla="*/ 2783393 w 3919988"/>
              <a:gd name="connsiteY80" fmla="*/ 94158 h 2123925"/>
              <a:gd name="connsiteX81" fmla="*/ 2592475 w 3919988"/>
              <a:gd name="connsiteY81" fmla="*/ 64013 h 2123925"/>
              <a:gd name="connsiteX82" fmla="*/ 2280976 w 3919988"/>
              <a:gd name="connsiteY82" fmla="*/ 33867 h 2123925"/>
              <a:gd name="connsiteX83" fmla="*/ 2069960 w 3919988"/>
              <a:gd name="connsiteY83" fmla="*/ 13771 h 2123925"/>
              <a:gd name="connsiteX84" fmla="*/ 1828800 w 3919988"/>
              <a:gd name="connsiteY8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356527 w 3919988"/>
              <a:gd name="connsiteY55" fmla="*/ 2083731 h 2123925"/>
              <a:gd name="connsiteX56" fmla="*/ 1597688 w 3919988"/>
              <a:gd name="connsiteY56" fmla="*/ 1953103 h 2123925"/>
              <a:gd name="connsiteX57" fmla="*/ 1808703 w 3919988"/>
              <a:gd name="connsiteY57" fmla="*/ 1882764 h 2123925"/>
              <a:gd name="connsiteX58" fmla="*/ 2009670 w 3919988"/>
              <a:gd name="connsiteY58" fmla="*/ 1832522 h 2123925"/>
              <a:gd name="connsiteX59" fmla="*/ 2210637 w 3919988"/>
              <a:gd name="connsiteY59" fmla="*/ 1802377 h 2123925"/>
              <a:gd name="connsiteX60" fmla="*/ 2351314 w 3919988"/>
              <a:gd name="connsiteY60" fmla="*/ 1812426 h 2123925"/>
              <a:gd name="connsiteX61" fmla="*/ 2632668 w 3919988"/>
              <a:gd name="connsiteY61" fmla="*/ 1852619 h 2123925"/>
              <a:gd name="connsiteX62" fmla="*/ 2803490 w 3919988"/>
              <a:gd name="connsiteY62" fmla="*/ 1882764 h 2123925"/>
              <a:gd name="connsiteX63" fmla="*/ 3295859 w 3919988"/>
              <a:gd name="connsiteY63" fmla="*/ 1902861 h 2123925"/>
              <a:gd name="connsiteX64" fmla="*/ 3486778 w 3919988"/>
              <a:gd name="connsiteY64" fmla="*/ 1892813 h 2123925"/>
              <a:gd name="connsiteX65" fmla="*/ 3667648 w 3919988"/>
              <a:gd name="connsiteY65" fmla="*/ 1822474 h 2123925"/>
              <a:gd name="connsiteX66" fmla="*/ 3818374 w 3919988"/>
              <a:gd name="connsiteY66" fmla="*/ 1721991 h 2123925"/>
              <a:gd name="connsiteX67" fmla="*/ 3878664 w 3919988"/>
              <a:gd name="connsiteY67" fmla="*/ 1621507 h 2123925"/>
              <a:gd name="connsiteX68" fmla="*/ 3918857 w 3919988"/>
              <a:gd name="connsiteY68" fmla="*/ 1480830 h 2123925"/>
              <a:gd name="connsiteX69" fmla="*/ 3898760 w 3919988"/>
              <a:gd name="connsiteY69" fmla="*/ 1209525 h 2123925"/>
              <a:gd name="connsiteX70" fmla="*/ 3798277 w 3919988"/>
              <a:gd name="connsiteY70" fmla="*/ 1098993 h 2123925"/>
              <a:gd name="connsiteX71" fmla="*/ 3707842 w 3919988"/>
              <a:gd name="connsiteY71" fmla="*/ 1008558 h 2123925"/>
              <a:gd name="connsiteX72" fmla="*/ 3567165 w 3919988"/>
              <a:gd name="connsiteY72" fmla="*/ 908074 h 2123925"/>
              <a:gd name="connsiteX73" fmla="*/ 3436536 w 3919988"/>
              <a:gd name="connsiteY73" fmla="*/ 797542 h 2123925"/>
              <a:gd name="connsiteX74" fmla="*/ 3366198 w 3919988"/>
              <a:gd name="connsiteY74" fmla="*/ 717155 h 2123925"/>
              <a:gd name="connsiteX75" fmla="*/ 3285811 w 3919988"/>
              <a:gd name="connsiteY75" fmla="*/ 506140 h 2123925"/>
              <a:gd name="connsiteX76" fmla="*/ 3225521 w 3919988"/>
              <a:gd name="connsiteY76" fmla="*/ 395608 h 2123925"/>
              <a:gd name="connsiteX77" fmla="*/ 3125037 w 3919988"/>
              <a:gd name="connsiteY77" fmla="*/ 254931 h 2123925"/>
              <a:gd name="connsiteX78" fmla="*/ 2924070 w 3919988"/>
              <a:gd name="connsiteY78" fmla="*/ 154448 h 2123925"/>
              <a:gd name="connsiteX79" fmla="*/ 2783393 w 3919988"/>
              <a:gd name="connsiteY79" fmla="*/ 94158 h 2123925"/>
              <a:gd name="connsiteX80" fmla="*/ 2592475 w 3919988"/>
              <a:gd name="connsiteY80" fmla="*/ 64013 h 2123925"/>
              <a:gd name="connsiteX81" fmla="*/ 2280976 w 3919988"/>
              <a:gd name="connsiteY81" fmla="*/ 33867 h 2123925"/>
              <a:gd name="connsiteX82" fmla="*/ 2069960 w 3919988"/>
              <a:gd name="connsiteY82" fmla="*/ 13771 h 2123925"/>
              <a:gd name="connsiteX83" fmla="*/ 1828800 w 3919988"/>
              <a:gd name="connsiteY8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15850 w 3919988"/>
              <a:gd name="connsiteY4" fmla="*/ 94158 h 2123925"/>
              <a:gd name="connsiteX5" fmla="*/ 1095270 w 3919988"/>
              <a:gd name="connsiteY5" fmla="*/ 104206 h 2123925"/>
              <a:gd name="connsiteX6" fmla="*/ 1034980 w 3919988"/>
              <a:gd name="connsiteY6" fmla="*/ 114254 h 2123925"/>
              <a:gd name="connsiteX7" fmla="*/ 1004835 w 3919988"/>
              <a:gd name="connsiteY7" fmla="*/ 134351 h 2123925"/>
              <a:gd name="connsiteX8" fmla="*/ 964642 w 3919988"/>
              <a:gd name="connsiteY8" fmla="*/ 144399 h 2123925"/>
              <a:gd name="connsiteX9" fmla="*/ 944545 w 3919988"/>
              <a:gd name="connsiteY9" fmla="*/ 174544 h 2123925"/>
              <a:gd name="connsiteX10" fmla="*/ 904352 w 3919988"/>
              <a:gd name="connsiteY10" fmla="*/ 184593 h 2123925"/>
              <a:gd name="connsiteX11" fmla="*/ 864158 w 3919988"/>
              <a:gd name="connsiteY11" fmla="*/ 204689 h 2123925"/>
              <a:gd name="connsiteX12" fmla="*/ 834013 w 3919988"/>
              <a:gd name="connsiteY12" fmla="*/ 214738 h 2123925"/>
              <a:gd name="connsiteX13" fmla="*/ 773723 w 3919988"/>
              <a:gd name="connsiteY13" fmla="*/ 244883 h 2123925"/>
              <a:gd name="connsiteX14" fmla="*/ 683288 w 3919988"/>
              <a:gd name="connsiteY14" fmla="*/ 325270 h 2123925"/>
              <a:gd name="connsiteX15" fmla="*/ 653143 w 3919988"/>
              <a:gd name="connsiteY15" fmla="*/ 385560 h 2123925"/>
              <a:gd name="connsiteX16" fmla="*/ 602901 w 3919988"/>
              <a:gd name="connsiteY16" fmla="*/ 445850 h 2123925"/>
              <a:gd name="connsiteX17" fmla="*/ 592853 w 3919988"/>
              <a:gd name="connsiteY17" fmla="*/ 475995 h 2123925"/>
              <a:gd name="connsiteX18" fmla="*/ 572756 w 3919988"/>
              <a:gd name="connsiteY18" fmla="*/ 516188 h 2123925"/>
              <a:gd name="connsiteX19" fmla="*/ 542611 w 3919988"/>
              <a:gd name="connsiteY19" fmla="*/ 586527 h 2123925"/>
              <a:gd name="connsiteX20" fmla="*/ 532563 w 3919988"/>
              <a:gd name="connsiteY20" fmla="*/ 616672 h 2123925"/>
              <a:gd name="connsiteX21" fmla="*/ 492369 w 3919988"/>
              <a:gd name="connsiteY21" fmla="*/ 687010 h 2123925"/>
              <a:gd name="connsiteX22" fmla="*/ 472272 w 3919988"/>
              <a:gd name="connsiteY22" fmla="*/ 767397 h 2123925"/>
              <a:gd name="connsiteX23" fmla="*/ 452176 w 3919988"/>
              <a:gd name="connsiteY23" fmla="*/ 797542 h 2123925"/>
              <a:gd name="connsiteX24" fmla="*/ 381837 w 3919988"/>
              <a:gd name="connsiteY24" fmla="*/ 908074 h 2123925"/>
              <a:gd name="connsiteX25" fmla="*/ 341644 w 3919988"/>
              <a:gd name="connsiteY25" fmla="*/ 918122 h 2123925"/>
              <a:gd name="connsiteX26" fmla="*/ 261257 w 3919988"/>
              <a:gd name="connsiteY26" fmla="*/ 978413 h 2123925"/>
              <a:gd name="connsiteX27" fmla="*/ 200967 w 3919988"/>
              <a:gd name="connsiteY27" fmla="*/ 988461 h 2123925"/>
              <a:gd name="connsiteX28" fmla="*/ 180870 w 3919988"/>
              <a:gd name="connsiteY28" fmla="*/ 1018606 h 2123925"/>
              <a:gd name="connsiteX29" fmla="*/ 120580 w 3919988"/>
              <a:gd name="connsiteY29" fmla="*/ 1058799 h 2123925"/>
              <a:gd name="connsiteX30" fmla="*/ 100483 w 3919988"/>
              <a:gd name="connsiteY30" fmla="*/ 1119089 h 2123925"/>
              <a:gd name="connsiteX31" fmla="*/ 70338 w 3919988"/>
              <a:gd name="connsiteY31" fmla="*/ 1139186 h 2123925"/>
              <a:gd name="connsiteX32" fmla="*/ 40193 w 3919988"/>
              <a:gd name="connsiteY32" fmla="*/ 1169331 h 2123925"/>
              <a:gd name="connsiteX33" fmla="*/ 20097 w 3919988"/>
              <a:gd name="connsiteY33" fmla="*/ 1229621 h 2123925"/>
              <a:gd name="connsiteX34" fmla="*/ 0 w 3919988"/>
              <a:gd name="connsiteY34" fmla="*/ 1340153 h 2123925"/>
              <a:gd name="connsiteX35" fmla="*/ 10048 w 3919988"/>
              <a:gd name="connsiteY35" fmla="*/ 1661700 h 2123925"/>
              <a:gd name="connsiteX36" fmla="*/ 20097 w 3919988"/>
              <a:gd name="connsiteY36" fmla="*/ 1691845 h 2123925"/>
              <a:gd name="connsiteX37" fmla="*/ 90435 w 3919988"/>
              <a:gd name="connsiteY37" fmla="*/ 1772232 h 2123925"/>
              <a:gd name="connsiteX38" fmla="*/ 170822 w 3919988"/>
              <a:gd name="connsiteY38" fmla="*/ 1792329 h 2123925"/>
              <a:gd name="connsiteX39" fmla="*/ 241160 w 3919988"/>
              <a:gd name="connsiteY39" fmla="*/ 1832522 h 2123925"/>
              <a:gd name="connsiteX40" fmla="*/ 331596 w 3919988"/>
              <a:gd name="connsiteY40" fmla="*/ 1872716 h 2123925"/>
              <a:gd name="connsiteX41" fmla="*/ 401934 w 3919988"/>
              <a:gd name="connsiteY41" fmla="*/ 1902861 h 2123925"/>
              <a:gd name="connsiteX42" fmla="*/ 442127 w 3919988"/>
              <a:gd name="connsiteY42" fmla="*/ 1922958 h 2123925"/>
              <a:gd name="connsiteX43" fmla="*/ 492369 w 3919988"/>
              <a:gd name="connsiteY43" fmla="*/ 1933006 h 2123925"/>
              <a:gd name="connsiteX44" fmla="*/ 542611 w 3919988"/>
              <a:gd name="connsiteY44" fmla="*/ 1953103 h 2123925"/>
              <a:gd name="connsiteX45" fmla="*/ 572756 w 3919988"/>
              <a:gd name="connsiteY45" fmla="*/ 1973199 h 2123925"/>
              <a:gd name="connsiteX46" fmla="*/ 633046 w 3919988"/>
              <a:gd name="connsiteY46" fmla="*/ 1993296 h 2123925"/>
              <a:gd name="connsiteX47" fmla="*/ 663191 w 3919988"/>
              <a:gd name="connsiteY47" fmla="*/ 2013393 h 2123925"/>
              <a:gd name="connsiteX48" fmla="*/ 793820 w 3919988"/>
              <a:gd name="connsiteY48" fmla="*/ 2043538 h 2123925"/>
              <a:gd name="connsiteX49" fmla="*/ 834013 w 3919988"/>
              <a:gd name="connsiteY49" fmla="*/ 2053586 h 2123925"/>
              <a:gd name="connsiteX50" fmla="*/ 904352 w 3919988"/>
              <a:gd name="connsiteY50" fmla="*/ 2073683 h 2123925"/>
              <a:gd name="connsiteX51" fmla="*/ 1024932 w 3919988"/>
              <a:gd name="connsiteY51" fmla="*/ 2093780 h 2123925"/>
              <a:gd name="connsiteX52" fmla="*/ 1095270 w 3919988"/>
              <a:gd name="connsiteY52" fmla="*/ 2113876 h 2123925"/>
              <a:gd name="connsiteX53" fmla="*/ 1125415 w 3919988"/>
              <a:gd name="connsiteY53" fmla="*/ 2123925 h 2123925"/>
              <a:gd name="connsiteX54" fmla="*/ 1356527 w 3919988"/>
              <a:gd name="connsiteY54" fmla="*/ 2083731 h 2123925"/>
              <a:gd name="connsiteX55" fmla="*/ 1597688 w 3919988"/>
              <a:gd name="connsiteY55" fmla="*/ 1953103 h 2123925"/>
              <a:gd name="connsiteX56" fmla="*/ 1808703 w 3919988"/>
              <a:gd name="connsiteY56" fmla="*/ 1882764 h 2123925"/>
              <a:gd name="connsiteX57" fmla="*/ 2009670 w 3919988"/>
              <a:gd name="connsiteY57" fmla="*/ 1832522 h 2123925"/>
              <a:gd name="connsiteX58" fmla="*/ 2210637 w 3919988"/>
              <a:gd name="connsiteY58" fmla="*/ 1802377 h 2123925"/>
              <a:gd name="connsiteX59" fmla="*/ 2351314 w 3919988"/>
              <a:gd name="connsiteY59" fmla="*/ 1812426 h 2123925"/>
              <a:gd name="connsiteX60" fmla="*/ 2632668 w 3919988"/>
              <a:gd name="connsiteY60" fmla="*/ 1852619 h 2123925"/>
              <a:gd name="connsiteX61" fmla="*/ 2803490 w 3919988"/>
              <a:gd name="connsiteY61" fmla="*/ 1882764 h 2123925"/>
              <a:gd name="connsiteX62" fmla="*/ 3295859 w 3919988"/>
              <a:gd name="connsiteY62" fmla="*/ 1902861 h 2123925"/>
              <a:gd name="connsiteX63" fmla="*/ 3486778 w 3919988"/>
              <a:gd name="connsiteY63" fmla="*/ 1892813 h 2123925"/>
              <a:gd name="connsiteX64" fmla="*/ 3667648 w 3919988"/>
              <a:gd name="connsiteY64" fmla="*/ 1822474 h 2123925"/>
              <a:gd name="connsiteX65" fmla="*/ 3818374 w 3919988"/>
              <a:gd name="connsiteY65" fmla="*/ 1721991 h 2123925"/>
              <a:gd name="connsiteX66" fmla="*/ 3878664 w 3919988"/>
              <a:gd name="connsiteY66" fmla="*/ 1621507 h 2123925"/>
              <a:gd name="connsiteX67" fmla="*/ 3918857 w 3919988"/>
              <a:gd name="connsiteY67" fmla="*/ 1480830 h 2123925"/>
              <a:gd name="connsiteX68" fmla="*/ 3898760 w 3919988"/>
              <a:gd name="connsiteY68" fmla="*/ 1209525 h 2123925"/>
              <a:gd name="connsiteX69" fmla="*/ 3798277 w 3919988"/>
              <a:gd name="connsiteY69" fmla="*/ 1098993 h 2123925"/>
              <a:gd name="connsiteX70" fmla="*/ 3707842 w 3919988"/>
              <a:gd name="connsiteY70" fmla="*/ 1008558 h 2123925"/>
              <a:gd name="connsiteX71" fmla="*/ 3567165 w 3919988"/>
              <a:gd name="connsiteY71" fmla="*/ 908074 h 2123925"/>
              <a:gd name="connsiteX72" fmla="*/ 3436536 w 3919988"/>
              <a:gd name="connsiteY72" fmla="*/ 797542 h 2123925"/>
              <a:gd name="connsiteX73" fmla="*/ 3366198 w 3919988"/>
              <a:gd name="connsiteY73" fmla="*/ 717155 h 2123925"/>
              <a:gd name="connsiteX74" fmla="*/ 3285811 w 3919988"/>
              <a:gd name="connsiteY74" fmla="*/ 506140 h 2123925"/>
              <a:gd name="connsiteX75" fmla="*/ 3225521 w 3919988"/>
              <a:gd name="connsiteY75" fmla="*/ 395608 h 2123925"/>
              <a:gd name="connsiteX76" fmla="*/ 3125037 w 3919988"/>
              <a:gd name="connsiteY76" fmla="*/ 254931 h 2123925"/>
              <a:gd name="connsiteX77" fmla="*/ 2924070 w 3919988"/>
              <a:gd name="connsiteY77" fmla="*/ 154448 h 2123925"/>
              <a:gd name="connsiteX78" fmla="*/ 2783393 w 3919988"/>
              <a:gd name="connsiteY78" fmla="*/ 94158 h 2123925"/>
              <a:gd name="connsiteX79" fmla="*/ 2592475 w 3919988"/>
              <a:gd name="connsiteY79" fmla="*/ 64013 h 2123925"/>
              <a:gd name="connsiteX80" fmla="*/ 2280976 w 3919988"/>
              <a:gd name="connsiteY80" fmla="*/ 33867 h 2123925"/>
              <a:gd name="connsiteX81" fmla="*/ 2069960 w 3919988"/>
              <a:gd name="connsiteY81" fmla="*/ 13771 h 2123925"/>
              <a:gd name="connsiteX82" fmla="*/ 1828800 w 3919988"/>
              <a:gd name="connsiteY8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1034980 w 3919988"/>
              <a:gd name="connsiteY5" fmla="*/ 114254 h 2123925"/>
              <a:gd name="connsiteX6" fmla="*/ 1004835 w 3919988"/>
              <a:gd name="connsiteY6" fmla="*/ 134351 h 2123925"/>
              <a:gd name="connsiteX7" fmla="*/ 964642 w 3919988"/>
              <a:gd name="connsiteY7" fmla="*/ 144399 h 2123925"/>
              <a:gd name="connsiteX8" fmla="*/ 944545 w 3919988"/>
              <a:gd name="connsiteY8" fmla="*/ 174544 h 2123925"/>
              <a:gd name="connsiteX9" fmla="*/ 904352 w 3919988"/>
              <a:gd name="connsiteY9" fmla="*/ 184593 h 2123925"/>
              <a:gd name="connsiteX10" fmla="*/ 864158 w 3919988"/>
              <a:gd name="connsiteY10" fmla="*/ 204689 h 2123925"/>
              <a:gd name="connsiteX11" fmla="*/ 834013 w 3919988"/>
              <a:gd name="connsiteY11" fmla="*/ 214738 h 2123925"/>
              <a:gd name="connsiteX12" fmla="*/ 773723 w 3919988"/>
              <a:gd name="connsiteY12" fmla="*/ 244883 h 2123925"/>
              <a:gd name="connsiteX13" fmla="*/ 683288 w 3919988"/>
              <a:gd name="connsiteY13" fmla="*/ 325270 h 2123925"/>
              <a:gd name="connsiteX14" fmla="*/ 653143 w 3919988"/>
              <a:gd name="connsiteY14" fmla="*/ 385560 h 2123925"/>
              <a:gd name="connsiteX15" fmla="*/ 602901 w 3919988"/>
              <a:gd name="connsiteY15" fmla="*/ 445850 h 2123925"/>
              <a:gd name="connsiteX16" fmla="*/ 592853 w 3919988"/>
              <a:gd name="connsiteY16" fmla="*/ 475995 h 2123925"/>
              <a:gd name="connsiteX17" fmla="*/ 572756 w 3919988"/>
              <a:gd name="connsiteY17" fmla="*/ 516188 h 2123925"/>
              <a:gd name="connsiteX18" fmla="*/ 542611 w 3919988"/>
              <a:gd name="connsiteY18" fmla="*/ 586527 h 2123925"/>
              <a:gd name="connsiteX19" fmla="*/ 532563 w 3919988"/>
              <a:gd name="connsiteY19" fmla="*/ 616672 h 2123925"/>
              <a:gd name="connsiteX20" fmla="*/ 492369 w 3919988"/>
              <a:gd name="connsiteY20" fmla="*/ 687010 h 2123925"/>
              <a:gd name="connsiteX21" fmla="*/ 472272 w 3919988"/>
              <a:gd name="connsiteY21" fmla="*/ 767397 h 2123925"/>
              <a:gd name="connsiteX22" fmla="*/ 452176 w 3919988"/>
              <a:gd name="connsiteY22" fmla="*/ 797542 h 2123925"/>
              <a:gd name="connsiteX23" fmla="*/ 381837 w 3919988"/>
              <a:gd name="connsiteY23" fmla="*/ 908074 h 2123925"/>
              <a:gd name="connsiteX24" fmla="*/ 341644 w 3919988"/>
              <a:gd name="connsiteY24" fmla="*/ 918122 h 2123925"/>
              <a:gd name="connsiteX25" fmla="*/ 261257 w 3919988"/>
              <a:gd name="connsiteY25" fmla="*/ 978413 h 2123925"/>
              <a:gd name="connsiteX26" fmla="*/ 200967 w 3919988"/>
              <a:gd name="connsiteY26" fmla="*/ 988461 h 2123925"/>
              <a:gd name="connsiteX27" fmla="*/ 180870 w 3919988"/>
              <a:gd name="connsiteY27" fmla="*/ 1018606 h 2123925"/>
              <a:gd name="connsiteX28" fmla="*/ 120580 w 3919988"/>
              <a:gd name="connsiteY28" fmla="*/ 1058799 h 2123925"/>
              <a:gd name="connsiteX29" fmla="*/ 100483 w 3919988"/>
              <a:gd name="connsiteY29" fmla="*/ 1119089 h 2123925"/>
              <a:gd name="connsiteX30" fmla="*/ 70338 w 3919988"/>
              <a:gd name="connsiteY30" fmla="*/ 1139186 h 2123925"/>
              <a:gd name="connsiteX31" fmla="*/ 40193 w 3919988"/>
              <a:gd name="connsiteY31" fmla="*/ 1169331 h 2123925"/>
              <a:gd name="connsiteX32" fmla="*/ 20097 w 3919988"/>
              <a:gd name="connsiteY32" fmla="*/ 1229621 h 2123925"/>
              <a:gd name="connsiteX33" fmla="*/ 0 w 3919988"/>
              <a:gd name="connsiteY33" fmla="*/ 1340153 h 2123925"/>
              <a:gd name="connsiteX34" fmla="*/ 10048 w 3919988"/>
              <a:gd name="connsiteY34" fmla="*/ 1661700 h 2123925"/>
              <a:gd name="connsiteX35" fmla="*/ 20097 w 3919988"/>
              <a:gd name="connsiteY35" fmla="*/ 1691845 h 2123925"/>
              <a:gd name="connsiteX36" fmla="*/ 90435 w 3919988"/>
              <a:gd name="connsiteY36" fmla="*/ 1772232 h 2123925"/>
              <a:gd name="connsiteX37" fmla="*/ 170822 w 3919988"/>
              <a:gd name="connsiteY37" fmla="*/ 1792329 h 2123925"/>
              <a:gd name="connsiteX38" fmla="*/ 241160 w 3919988"/>
              <a:gd name="connsiteY38" fmla="*/ 1832522 h 2123925"/>
              <a:gd name="connsiteX39" fmla="*/ 331596 w 3919988"/>
              <a:gd name="connsiteY39" fmla="*/ 1872716 h 2123925"/>
              <a:gd name="connsiteX40" fmla="*/ 401934 w 3919988"/>
              <a:gd name="connsiteY40" fmla="*/ 1902861 h 2123925"/>
              <a:gd name="connsiteX41" fmla="*/ 442127 w 3919988"/>
              <a:gd name="connsiteY41" fmla="*/ 1922958 h 2123925"/>
              <a:gd name="connsiteX42" fmla="*/ 492369 w 3919988"/>
              <a:gd name="connsiteY42" fmla="*/ 1933006 h 2123925"/>
              <a:gd name="connsiteX43" fmla="*/ 542611 w 3919988"/>
              <a:gd name="connsiteY43" fmla="*/ 1953103 h 2123925"/>
              <a:gd name="connsiteX44" fmla="*/ 572756 w 3919988"/>
              <a:gd name="connsiteY44" fmla="*/ 1973199 h 2123925"/>
              <a:gd name="connsiteX45" fmla="*/ 633046 w 3919988"/>
              <a:gd name="connsiteY45" fmla="*/ 1993296 h 2123925"/>
              <a:gd name="connsiteX46" fmla="*/ 663191 w 3919988"/>
              <a:gd name="connsiteY46" fmla="*/ 2013393 h 2123925"/>
              <a:gd name="connsiteX47" fmla="*/ 793820 w 3919988"/>
              <a:gd name="connsiteY47" fmla="*/ 2043538 h 2123925"/>
              <a:gd name="connsiteX48" fmla="*/ 834013 w 3919988"/>
              <a:gd name="connsiteY48" fmla="*/ 2053586 h 2123925"/>
              <a:gd name="connsiteX49" fmla="*/ 904352 w 3919988"/>
              <a:gd name="connsiteY49" fmla="*/ 2073683 h 2123925"/>
              <a:gd name="connsiteX50" fmla="*/ 1024932 w 3919988"/>
              <a:gd name="connsiteY50" fmla="*/ 2093780 h 2123925"/>
              <a:gd name="connsiteX51" fmla="*/ 1095270 w 3919988"/>
              <a:gd name="connsiteY51" fmla="*/ 2113876 h 2123925"/>
              <a:gd name="connsiteX52" fmla="*/ 1125415 w 3919988"/>
              <a:gd name="connsiteY52" fmla="*/ 2123925 h 2123925"/>
              <a:gd name="connsiteX53" fmla="*/ 1356527 w 3919988"/>
              <a:gd name="connsiteY53" fmla="*/ 2083731 h 2123925"/>
              <a:gd name="connsiteX54" fmla="*/ 1597688 w 3919988"/>
              <a:gd name="connsiteY54" fmla="*/ 1953103 h 2123925"/>
              <a:gd name="connsiteX55" fmla="*/ 1808703 w 3919988"/>
              <a:gd name="connsiteY55" fmla="*/ 1882764 h 2123925"/>
              <a:gd name="connsiteX56" fmla="*/ 2009670 w 3919988"/>
              <a:gd name="connsiteY56" fmla="*/ 1832522 h 2123925"/>
              <a:gd name="connsiteX57" fmla="*/ 2210637 w 3919988"/>
              <a:gd name="connsiteY57" fmla="*/ 1802377 h 2123925"/>
              <a:gd name="connsiteX58" fmla="*/ 2351314 w 3919988"/>
              <a:gd name="connsiteY58" fmla="*/ 1812426 h 2123925"/>
              <a:gd name="connsiteX59" fmla="*/ 2632668 w 3919988"/>
              <a:gd name="connsiteY59" fmla="*/ 1852619 h 2123925"/>
              <a:gd name="connsiteX60" fmla="*/ 2803490 w 3919988"/>
              <a:gd name="connsiteY60" fmla="*/ 1882764 h 2123925"/>
              <a:gd name="connsiteX61" fmla="*/ 3295859 w 3919988"/>
              <a:gd name="connsiteY61" fmla="*/ 1902861 h 2123925"/>
              <a:gd name="connsiteX62" fmla="*/ 3486778 w 3919988"/>
              <a:gd name="connsiteY62" fmla="*/ 1892813 h 2123925"/>
              <a:gd name="connsiteX63" fmla="*/ 3667648 w 3919988"/>
              <a:gd name="connsiteY63" fmla="*/ 1822474 h 2123925"/>
              <a:gd name="connsiteX64" fmla="*/ 3818374 w 3919988"/>
              <a:gd name="connsiteY64" fmla="*/ 1721991 h 2123925"/>
              <a:gd name="connsiteX65" fmla="*/ 3878664 w 3919988"/>
              <a:gd name="connsiteY65" fmla="*/ 1621507 h 2123925"/>
              <a:gd name="connsiteX66" fmla="*/ 3918857 w 3919988"/>
              <a:gd name="connsiteY66" fmla="*/ 1480830 h 2123925"/>
              <a:gd name="connsiteX67" fmla="*/ 3898760 w 3919988"/>
              <a:gd name="connsiteY67" fmla="*/ 1209525 h 2123925"/>
              <a:gd name="connsiteX68" fmla="*/ 3798277 w 3919988"/>
              <a:gd name="connsiteY68" fmla="*/ 1098993 h 2123925"/>
              <a:gd name="connsiteX69" fmla="*/ 3707842 w 3919988"/>
              <a:gd name="connsiteY69" fmla="*/ 1008558 h 2123925"/>
              <a:gd name="connsiteX70" fmla="*/ 3567165 w 3919988"/>
              <a:gd name="connsiteY70" fmla="*/ 908074 h 2123925"/>
              <a:gd name="connsiteX71" fmla="*/ 3436536 w 3919988"/>
              <a:gd name="connsiteY71" fmla="*/ 797542 h 2123925"/>
              <a:gd name="connsiteX72" fmla="*/ 3366198 w 3919988"/>
              <a:gd name="connsiteY72" fmla="*/ 717155 h 2123925"/>
              <a:gd name="connsiteX73" fmla="*/ 3285811 w 3919988"/>
              <a:gd name="connsiteY73" fmla="*/ 506140 h 2123925"/>
              <a:gd name="connsiteX74" fmla="*/ 3225521 w 3919988"/>
              <a:gd name="connsiteY74" fmla="*/ 395608 h 2123925"/>
              <a:gd name="connsiteX75" fmla="*/ 3125037 w 3919988"/>
              <a:gd name="connsiteY75" fmla="*/ 254931 h 2123925"/>
              <a:gd name="connsiteX76" fmla="*/ 2924070 w 3919988"/>
              <a:gd name="connsiteY76" fmla="*/ 154448 h 2123925"/>
              <a:gd name="connsiteX77" fmla="*/ 2783393 w 3919988"/>
              <a:gd name="connsiteY77" fmla="*/ 94158 h 2123925"/>
              <a:gd name="connsiteX78" fmla="*/ 2592475 w 3919988"/>
              <a:gd name="connsiteY78" fmla="*/ 64013 h 2123925"/>
              <a:gd name="connsiteX79" fmla="*/ 2280976 w 3919988"/>
              <a:gd name="connsiteY79" fmla="*/ 33867 h 2123925"/>
              <a:gd name="connsiteX80" fmla="*/ 2069960 w 3919988"/>
              <a:gd name="connsiteY80" fmla="*/ 13771 h 2123925"/>
              <a:gd name="connsiteX81" fmla="*/ 1828800 w 3919988"/>
              <a:gd name="connsiteY81"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1004835 w 3919988"/>
              <a:gd name="connsiteY5" fmla="*/ 134351 h 2123925"/>
              <a:gd name="connsiteX6" fmla="*/ 964642 w 3919988"/>
              <a:gd name="connsiteY6" fmla="*/ 144399 h 2123925"/>
              <a:gd name="connsiteX7" fmla="*/ 944545 w 3919988"/>
              <a:gd name="connsiteY7" fmla="*/ 174544 h 2123925"/>
              <a:gd name="connsiteX8" fmla="*/ 904352 w 3919988"/>
              <a:gd name="connsiteY8" fmla="*/ 184593 h 2123925"/>
              <a:gd name="connsiteX9" fmla="*/ 864158 w 3919988"/>
              <a:gd name="connsiteY9" fmla="*/ 204689 h 2123925"/>
              <a:gd name="connsiteX10" fmla="*/ 834013 w 3919988"/>
              <a:gd name="connsiteY10" fmla="*/ 214738 h 2123925"/>
              <a:gd name="connsiteX11" fmla="*/ 773723 w 3919988"/>
              <a:gd name="connsiteY11" fmla="*/ 244883 h 2123925"/>
              <a:gd name="connsiteX12" fmla="*/ 683288 w 3919988"/>
              <a:gd name="connsiteY12" fmla="*/ 325270 h 2123925"/>
              <a:gd name="connsiteX13" fmla="*/ 653143 w 3919988"/>
              <a:gd name="connsiteY13" fmla="*/ 385560 h 2123925"/>
              <a:gd name="connsiteX14" fmla="*/ 602901 w 3919988"/>
              <a:gd name="connsiteY14" fmla="*/ 445850 h 2123925"/>
              <a:gd name="connsiteX15" fmla="*/ 592853 w 3919988"/>
              <a:gd name="connsiteY15" fmla="*/ 475995 h 2123925"/>
              <a:gd name="connsiteX16" fmla="*/ 572756 w 3919988"/>
              <a:gd name="connsiteY16" fmla="*/ 516188 h 2123925"/>
              <a:gd name="connsiteX17" fmla="*/ 542611 w 3919988"/>
              <a:gd name="connsiteY17" fmla="*/ 586527 h 2123925"/>
              <a:gd name="connsiteX18" fmla="*/ 532563 w 3919988"/>
              <a:gd name="connsiteY18" fmla="*/ 616672 h 2123925"/>
              <a:gd name="connsiteX19" fmla="*/ 492369 w 3919988"/>
              <a:gd name="connsiteY19" fmla="*/ 687010 h 2123925"/>
              <a:gd name="connsiteX20" fmla="*/ 472272 w 3919988"/>
              <a:gd name="connsiteY20" fmla="*/ 767397 h 2123925"/>
              <a:gd name="connsiteX21" fmla="*/ 452176 w 3919988"/>
              <a:gd name="connsiteY21" fmla="*/ 797542 h 2123925"/>
              <a:gd name="connsiteX22" fmla="*/ 381837 w 3919988"/>
              <a:gd name="connsiteY22" fmla="*/ 908074 h 2123925"/>
              <a:gd name="connsiteX23" fmla="*/ 341644 w 3919988"/>
              <a:gd name="connsiteY23" fmla="*/ 918122 h 2123925"/>
              <a:gd name="connsiteX24" fmla="*/ 261257 w 3919988"/>
              <a:gd name="connsiteY24" fmla="*/ 978413 h 2123925"/>
              <a:gd name="connsiteX25" fmla="*/ 200967 w 3919988"/>
              <a:gd name="connsiteY25" fmla="*/ 988461 h 2123925"/>
              <a:gd name="connsiteX26" fmla="*/ 180870 w 3919988"/>
              <a:gd name="connsiteY26" fmla="*/ 1018606 h 2123925"/>
              <a:gd name="connsiteX27" fmla="*/ 120580 w 3919988"/>
              <a:gd name="connsiteY27" fmla="*/ 1058799 h 2123925"/>
              <a:gd name="connsiteX28" fmla="*/ 100483 w 3919988"/>
              <a:gd name="connsiteY28" fmla="*/ 1119089 h 2123925"/>
              <a:gd name="connsiteX29" fmla="*/ 70338 w 3919988"/>
              <a:gd name="connsiteY29" fmla="*/ 1139186 h 2123925"/>
              <a:gd name="connsiteX30" fmla="*/ 40193 w 3919988"/>
              <a:gd name="connsiteY30" fmla="*/ 1169331 h 2123925"/>
              <a:gd name="connsiteX31" fmla="*/ 20097 w 3919988"/>
              <a:gd name="connsiteY31" fmla="*/ 1229621 h 2123925"/>
              <a:gd name="connsiteX32" fmla="*/ 0 w 3919988"/>
              <a:gd name="connsiteY32" fmla="*/ 1340153 h 2123925"/>
              <a:gd name="connsiteX33" fmla="*/ 10048 w 3919988"/>
              <a:gd name="connsiteY33" fmla="*/ 1661700 h 2123925"/>
              <a:gd name="connsiteX34" fmla="*/ 20097 w 3919988"/>
              <a:gd name="connsiteY34" fmla="*/ 1691845 h 2123925"/>
              <a:gd name="connsiteX35" fmla="*/ 90435 w 3919988"/>
              <a:gd name="connsiteY35" fmla="*/ 1772232 h 2123925"/>
              <a:gd name="connsiteX36" fmla="*/ 170822 w 3919988"/>
              <a:gd name="connsiteY36" fmla="*/ 1792329 h 2123925"/>
              <a:gd name="connsiteX37" fmla="*/ 241160 w 3919988"/>
              <a:gd name="connsiteY37" fmla="*/ 1832522 h 2123925"/>
              <a:gd name="connsiteX38" fmla="*/ 331596 w 3919988"/>
              <a:gd name="connsiteY38" fmla="*/ 1872716 h 2123925"/>
              <a:gd name="connsiteX39" fmla="*/ 401934 w 3919988"/>
              <a:gd name="connsiteY39" fmla="*/ 1902861 h 2123925"/>
              <a:gd name="connsiteX40" fmla="*/ 442127 w 3919988"/>
              <a:gd name="connsiteY40" fmla="*/ 1922958 h 2123925"/>
              <a:gd name="connsiteX41" fmla="*/ 492369 w 3919988"/>
              <a:gd name="connsiteY41" fmla="*/ 1933006 h 2123925"/>
              <a:gd name="connsiteX42" fmla="*/ 542611 w 3919988"/>
              <a:gd name="connsiteY42" fmla="*/ 1953103 h 2123925"/>
              <a:gd name="connsiteX43" fmla="*/ 572756 w 3919988"/>
              <a:gd name="connsiteY43" fmla="*/ 1973199 h 2123925"/>
              <a:gd name="connsiteX44" fmla="*/ 633046 w 3919988"/>
              <a:gd name="connsiteY44" fmla="*/ 1993296 h 2123925"/>
              <a:gd name="connsiteX45" fmla="*/ 663191 w 3919988"/>
              <a:gd name="connsiteY45" fmla="*/ 2013393 h 2123925"/>
              <a:gd name="connsiteX46" fmla="*/ 793820 w 3919988"/>
              <a:gd name="connsiteY46" fmla="*/ 2043538 h 2123925"/>
              <a:gd name="connsiteX47" fmla="*/ 834013 w 3919988"/>
              <a:gd name="connsiteY47" fmla="*/ 2053586 h 2123925"/>
              <a:gd name="connsiteX48" fmla="*/ 904352 w 3919988"/>
              <a:gd name="connsiteY48" fmla="*/ 2073683 h 2123925"/>
              <a:gd name="connsiteX49" fmla="*/ 1024932 w 3919988"/>
              <a:gd name="connsiteY49" fmla="*/ 2093780 h 2123925"/>
              <a:gd name="connsiteX50" fmla="*/ 1095270 w 3919988"/>
              <a:gd name="connsiteY50" fmla="*/ 2113876 h 2123925"/>
              <a:gd name="connsiteX51" fmla="*/ 1125415 w 3919988"/>
              <a:gd name="connsiteY51" fmla="*/ 2123925 h 2123925"/>
              <a:gd name="connsiteX52" fmla="*/ 1356527 w 3919988"/>
              <a:gd name="connsiteY52" fmla="*/ 2083731 h 2123925"/>
              <a:gd name="connsiteX53" fmla="*/ 1597688 w 3919988"/>
              <a:gd name="connsiteY53" fmla="*/ 1953103 h 2123925"/>
              <a:gd name="connsiteX54" fmla="*/ 1808703 w 3919988"/>
              <a:gd name="connsiteY54" fmla="*/ 1882764 h 2123925"/>
              <a:gd name="connsiteX55" fmla="*/ 2009670 w 3919988"/>
              <a:gd name="connsiteY55" fmla="*/ 1832522 h 2123925"/>
              <a:gd name="connsiteX56" fmla="*/ 2210637 w 3919988"/>
              <a:gd name="connsiteY56" fmla="*/ 1802377 h 2123925"/>
              <a:gd name="connsiteX57" fmla="*/ 2351314 w 3919988"/>
              <a:gd name="connsiteY57" fmla="*/ 1812426 h 2123925"/>
              <a:gd name="connsiteX58" fmla="*/ 2632668 w 3919988"/>
              <a:gd name="connsiteY58" fmla="*/ 1852619 h 2123925"/>
              <a:gd name="connsiteX59" fmla="*/ 2803490 w 3919988"/>
              <a:gd name="connsiteY59" fmla="*/ 1882764 h 2123925"/>
              <a:gd name="connsiteX60" fmla="*/ 3295859 w 3919988"/>
              <a:gd name="connsiteY60" fmla="*/ 1902861 h 2123925"/>
              <a:gd name="connsiteX61" fmla="*/ 3486778 w 3919988"/>
              <a:gd name="connsiteY61" fmla="*/ 1892813 h 2123925"/>
              <a:gd name="connsiteX62" fmla="*/ 3667648 w 3919988"/>
              <a:gd name="connsiteY62" fmla="*/ 1822474 h 2123925"/>
              <a:gd name="connsiteX63" fmla="*/ 3818374 w 3919988"/>
              <a:gd name="connsiteY63" fmla="*/ 1721991 h 2123925"/>
              <a:gd name="connsiteX64" fmla="*/ 3878664 w 3919988"/>
              <a:gd name="connsiteY64" fmla="*/ 1621507 h 2123925"/>
              <a:gd name="connsiteX65" fmla="*/ 3918857 w 3919988"/>
              <a:gd name="connsiteY65" fmla="*/ 1480830 h 2123925"/>
              <a:gd name="connsiteX66" fmla="*/ 3898760 w 3919988"/>
              <a:gd name="connsiteY66" fmla="*/ 1209525 h 2123925"/>
              <a:gd name="connsiteX67" fmla="*/ 3798277 w 3919988"/>
              <a:gd name="connsiteY67" fmla="*/ 1098993 h 2123925"/>
              <a:gd name="connsiteX68" fmla="*/ 3707842 w 3919988"/>
              <a:gd name="connsiteY68" fmla="*/ 1008558 h 2123925"/>
              <a:gd name="connsiteX69" fmla="*/ 3567165 w 3919988"/>
              <a:gd name="connsiteY69" fmla="*/ 908074 h 2123925"/>
              <a:gd name="connsiteX70" fmla="*/ 3436536 w 3919988"/>
              <a:gd name="connsiteY70" fmla="*/ 797542 h 2123925"/>
              <a:gd name="connsiteX71" fmla="*/ 3366198 w 3919988"/>
              <a:gd name="connsiteY71" fmla="*/ 717155 h 2123925"/>
              <a:gd name="connsiteX72" fmla="*/ 3285811 w 3919988"/>
              <a:gd name="connsiteY72" fmla="*/ 506140 h 2123925"/>
              <a:gd name="connsiteX73" fmla="*/ 3225521 w 3919988"/>
              <a:gd name="connsiteY73" fmla="*/ 395608 h 2123925"/>
              <a:gd name="connsiteX74" fmla="*/ 3125037 w 3919988"/>
              <a:gd name="connsiteY74" fmla="*/ 254931 h 2123925"/>
              <a:gd name="connsiteX75" fmla="*/ 2924070 w 3919988"/>
              <a:gd name="connsiteY75" fmla="*/ 154448 h 2123925"/>
              <a:gd name="connsiteX76" fmla="*/ 2783393 w 3919988"/>
              <a:gd name="connsiteY76" fmla="*/ 94158 h 2123925"/>
              <a:gd name="connsiteX77" fmla="*/ 2592475 w 3919988"/>
              <a:gd name="connsiteY77" fmla="*/ 64013 h 2123925"/>
              <a:gd name="connsiteX78" fmla="*/ 2280976 w 3919988"/>
              <a:gd name="connsiteY78" fmla="*/ 33867 h 2123925"/>
              <a:gd name="connsiteX79" fmla="*/ 2069960 w 3919988"/>
              <a:gd name="connsiteY79" fmla="*/ 13771 h 2123925"/>
              <a:gd name="connsiteX80" fmla="*/ 1828800 w 3919988"/>
              <a:gd name="connsiteY80"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64642 w 3919988"/>
              <a:gd name="connsiteY5" fmla="*/ 144399 h 2123925"/>
              <a:gd name="connsiteX6" fmla="*/ 944545 w 3919988"/>
              <a:gd name="connsiteY6" fmla="*/ 174544 h 2123925"/>
              <a:gd name="connsiteX7" fmla="*/ 904352 w 3919988"/>
              <a:gd name="connsiteY7" fmla="*/ 184593 h 2123925"/>
              <a:gd name="connsiteX8" fmla="*/ 864158 w 3919988"/>
              <a:gd name="connsiteY8" fmla="*/ 204689 h 2123925"/>
              <a:gd name="connsiteX9" fmla="*/ 834013 w 3919988"/>
              <a:gd name="connsiteY9" fmla="*/ 214738 h 2123925"/>
              <a:gd name="connsiteX10" fmla="*/ 773723 w 3919988"/>
              <a:gd name="connsiteY10" fmla="*/ 244883 h 2123925"/>
              <a:gd name="connsiteX11" fmla="*/ 683288 w 3919988"/>
              <a:gd name="connsiteY11" fmla="*/ 325270 h 2123925"/>
              <a:gd name="connsiteX12" fmla="*/ 653143 w 3919988"/>
              <a:gd name="connsiteY12" fmla="*/ 385560 h 2123925"/>
              <a:gd name="connsiteX13" fmla="*/ 602901 w 3919988"/>
              <a:gd name="connsiteY13" fmla="*/ 445850 h 2123925"/>
              <a:gd name="connsiteX14" fmla="*/ 592853 w 3919988"/>
              <a:gd name="connsiteY14" fmla="*/ 475995 h 2123925"/>
              <a:gd name="connsiteX15" fmla="*/ 572756 w 3919988"/>
              <a:gd name="connsiteY15" fmla="*/ 516188 h 2123925"/>
              <a:gd name="connsiteX16" fmla="*/ 542611 w 3919988"/>
              <a:gd name="connsiteY16" fmla="*/ 586527 h 2123925"/>
              <a:gd name="connsiteX17" fmla="*/ 532563 w 3919988"/>
              <a:gd name="connsiteY17" fmla="*/ 616672 h 2123925"/>
              <a:gd name="connsiteX18" fmla="*/ 492369 w 3919988"/>
              <a:gd name="connsiteY18" fmla="*/ 687010 h 2123925"/>
              <a:gd name="connsiteX19" fmla="*/ 472272 w 3919988"/>
              <a:gd name="connsiteY19" fmla="*/ 767397 h 2123925"/>
              <a:gd name="connsiteX20" fmla="*/ 452176 w 3919988"/>
              <a:gd name="connsiteY20" fmla="*/ 797542 h 2123925"/>
              <a:gd name="connsiteX21" fmla="*/ 381837 w 3919988"/>
              <a:gd name="connsiteY21" fmla="*/ 908074 h 2123925"/>
              <a:gd name="connsiteX22" fmla="*/ 341644 w 3919988"/>
              <a:gd name="connsiteY22" fmla="*/ 918122 h 2123925"/>
              <a:gd name="connsiteX23" fmla="*/ 261257 w 3919988"/>
              <a:gd name="connsiteY23" fmla="*/ 978413 h 2123925"/>
              <a:gd name="connsiteX24" fmla="*/ 200967 w 3919988"/>
              <a:gd name="connsiteY24" fmla="*/ 988461 h 2123925"/>
              <a:gd name="connsiteX25" fmla="*/ 180870 w 3919988"/>
              <a:gd name="connsiteY25" fmla="*/ 1018606 h 2123925"/>
              <a:gd name="connsiteX26" fmla="*/ 120580 w 3919988"/>
              <a:gd name="connsiteY26" fmla="*/ 1058799 h 2123925"/>
              <a:gd name="connsiteX27" fmla="*/ 100483 w 3919988"/>
              <a:gd name="connsiteY27" fmla="*/ 1119089 h 2123925"/>
              <a:gd name="connsiteX28" fmla="*/ 70338 w 3919988"/>
              <a:gd name="connsiteY28" fmla="*/ 1139186 h 2123925"/>
              <a:gd name="connsiteX29" fmla="*/ 40193 w 3919988"/>
              <a:gd name="connsiteY29" fmla="*/ 1169331 h 2123925"/>
              <a:gd name="connsiteX30" fmla="*/ 20097 w 3919988"/>
              <a:gd name="connsiteY30" fmla="*/ 1229621 h 2123925"/>
              <a:gd name="connsiteX31" fmla="*/ 0 w 3919988"/>
              <a:gd name="connsiteY31" fmla="*/ 1340153 h 2123925"/>
              <a:gd name="connsiteX32" fmla="*/ 10048 w 3919988"/>
              <a:gd name="connsiteY32" fmla="*/ 1661700 h 2123925"/>
              <a:gd name="connsiteX33" fmla="*/ 20097 w 3919988"/>
              <a:gd name="connsiteY33" fmla="*/ 1691845 h 2123925"/>
              <a:gd name="connsiteX34" fmla="*/ 90435 w 3919988"/>
              <a:gd name="connsiteY34" fmla="*/ 1772232 h 2123925"/>
              <a:gd name="connsiteX35" fmla="*/ 170822 w 3919988"/>
              <a:gd name="connsiteY35" fmla="*/ 1792329 h 2123925"/>
              <a:gd name="connsiteX36" fmla="*/ 241160 w 3919988"/>
              <a:gd name="connsiteY36" fmla="*/ 1832522 h 2123925"/>
              <a:gd name="connsiteX37" fmla="*/ 331596 w 3919988"/>
              <a:gd name="connsiteY37" fmla="*/ 1872716 h 2123925"/>
              <a:gd name="connsiteX38" fmla="*/ 401934 w 3919988"/>
              <a:gd name="connsiteY38" fmla="*/ 1902861 h 2123925"/>
              <a:gd name="connsiteX39" fmla="*/ 442127 w 3919988"/>
              <a:gd name="connsiteY39" fmla="*/ 1922958 h 2123925"/>
              <a:gd name="connsiteX40" fmla="*/ 492369 w 3919988"/>
              <a:gd name="connsiteY40" fmla="*/ 1933006 h 2123925"/>
              <a:gd name="connsiteX41" fmla="*/ 542611 w 3919988"/>
              <a:gd name="connsiteY41" fmla="*/ 1953103 h 2123925"/>
              <a:gd name="connsiteX42" fmla="*/ 572756 w 3919988"/>
              <a:gd name="connsiteY42" fmla="*/ 1973199 h 2123925"/>
              <a:gd name="connsiteX43" fmla="*/ 633046 w 3919988"/>
              <a:gd name="connsiteY43" fmla="*/ 1993296 h 2123925"/>
              <a:gd name="connsiteX44" fmla="*/ 663191 w 3919988"/>
              <a:gd name="connsiteY44" fmla="*/ 2013393 h 2123925"/>
              <a:gd name="connsiteX45" fmla="*/ 793820 w 3919988"/>
              <a:gd name="connsiteY45" fmla="*/ 2043538 h 2123925"/>
              <a:gd name="connsiteX46" fmla="*/ 834013 w 3919988"/>
              <a:gd name="connsiteY46" fmla="*/ 2053586 h 2123925"/>
              <a:gd name="connsiteX47" fmla="*/ 904352 w 3919988"/>
              <a:gd name="connsiteY47" fmla="*/ 2073683 h 2123925"/>
              <a:gd name="connsiteX48" fmla="*/ 1024932 w 3919988"/>
              <a:gd name="connsiteY48" fmla="*/ 2093780 h 2123925"/>
              <a:gd name="connsiteX49" fmla="*/ 1095270 w 3919988"/>
              <a:gd name="connsiteY49" fmla="*/ 2113876 h 2123925"/>
              <a:gd name="connsiteX50" fmla="*/ 1125415 w 3919988"/>
              <a:gd name="connsiteY50" fmla="*/ 2123925 h 2123925"/>
              <a:gd name="connsiteX51" fmla="*/ 1356527 w 3919988"/>
              <a:gd name="connsiteY51" fmla="*/ 2083731 h 2123925"/>
              <a:gd name="connsiteX52" fmla="*/ 1597688 w 3919988"/>
              <a:gd name="connsiteY52" fmla="*/ 1953103 h 2123925"/>
              <a:gd name="connsiteX53" fmla="*/ 1808703 w 3919988"/>
              <a:gd name="connsiteY53" fmla="*/ 1882764 h 2123925"/>
              <a:gd name="connsiteX54" fmla="*/ 2009670 w 3919988"/>
              <a:gd name="connsiteY54" fmla="*/ 1832522 h 2123925"/>
              <a:gd name="connsiteX55" fmla="*/ 2210637 w 3919988"/>
              <a:gd name="connsiteY55" fmla="*/ 1802377 h 2123925"/>
              <a:gd name="connsiteX56" fmla="*/ 2351314 w 3919988"/>
              <a:gd name="connsiteY56" fmla="*/ 1812426 h 2123925"/>
              <a:gd name="connsiteX57" fmla="*/ 2632668 w 3919988"/>
              <a:gd name="connsiteY57" fmla="*/ 1852619 h 2123925"/>
              <a:gd name="connsiteX58" fmla="*/ 2803490 w 3919988"/>
              <a:gd name="connsiteY58" fmla="*/ 1882764 h 2123925"/>
              <a:gd name="connsiteX59" fmla="*/ 3295859 w 3919988"/>
              <a:gd name="connsiteY59" fmla="*/ 1902861 h 2123925"/>
              <a:gd name="connsiteX60" fmla="*/ 3486778 w 3919988"/>
              <a:gd name="connsiteY60" fmla="*/ 1892813 h 2123925"/>
              <a:gd name="connsiteX61" fmla="*/ 3667648 w 3919988"/>
              <a:gd name="connsiteY61" fmla="*/ 1822474 h 2123925"/>
              <a:gd name="connsiteX62" fmla="*/ 3818374 w 3919988"/>
              <a:gd name="connsiteY62" fmla="*/ 1721991 h 2123925"/>
              <a:gd name="connsiteX63" fmla="*/ 3878664 w 3919988"/>
              <a:gd name="connsiteY63" fmla="*/ 1621507 h 2123925"/>
              <a:gd name="connsiteX64" fmla="*/ 3918857 w 3919988"/>
              <a:gd name="connsiteY64" fmla="*/ 1480830 h 2123925"/>
              <a:gd name="connsiteX65" fmla="*/ 3898760 w 3919988"/>
              <a:gd name="connsiteY65" fmla="*/ 1209525 h 2123925"/>
              <a:gd name="connsiteX66" fmla="*/ 3798277 w 3919988"/>
              <a:gd name="connsiteY66" fmla="*/ 1098993 h 2123925"/>
              <a:gd name="connsiteX67" fmla="*/ 3707842 w 3919988"/>
              <a:gd name="connsiteY67" fmla="*/ 1008558 h 2123925"/>
              <a:gd name="connsiteX68" fmla="*/ 3567165 w 3919988"/>
              <a:gd name="connsiteY68" fmla="*/ 908074 h 2123925"/>
              <a:gd name="connsiteX69" fmla="*/ 3436536 w 3919988"/>
              <a:gd name="connsiteY69" fmla="*/ 797542 h 2123925"/>
              <a:gd name="connsiteX70" fmla="*/ 3366198 w 3919988"/>
              <a:gd name="connsiteY70" fmla="*/ 717155 h 2123925"/>
              <a:gd name="connsiteX71" fmla="*/ 3285811 w 3919988"/>
              <a:gd name="connsiteY71" fmla="*/ 506140 h 2123925"/>
              <a:gd name="connsiteX72" fmla="*/ 3225521 w 3919988"/>
              <a:gd name="connsiteY72" fmla="*/ 395608 h 2123925"/>
              <a:gd name="connsiteX73" fmla="*/ 3125037 w 3919988"/>
              <a:gd name="connsiteY73" fmla="*/ 254931 h 2123925"/>
              <a:gd name="connsiteX74" fmla="*/ 2924070 w 3919988"/>
              <a:gd name="connsiteY74" fmla="*/ 154448 h 2123925"/>
              <a:gd name="connsiteX75" fmla="*/ 2783393 w 3919988"/>
              <a:gd name="connsiteY75" fmla="*/ 94158 h 2123925"/>
              <a:gd name="connsiteX76" fmla="*/ 2592475 w 3919988"/>
              <a:gd name="connsiteY76" fmla="*/ 64013 h 2123925"/>
              <a:gd name="connsiteX77" fmla="*/ 2280976 w 3919988"/>
              <a:gd name="connsiteY77" fmla="*/ 33867 h 2123925"/>
              <a:gd name="connsiteX78" fmla="*/ 2069960 w 3919988"/>
              <a:gd name="connsiteY78" fmla="*/ 13771 h 2123925"/>
              <a:gd name="connsiteX79" fmla="*/ 1828800 w 3919988"/>
              <a:gd name="connsiteY79"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904352 w 3919988"/>
              <a:gd name="connsiteY6" fmla="*/ 184593 h 2123925"/>
              <a:gd name="connsiteX7" fmla="*/ 864158 w 3919988"/>
              <a:gd name="connsiteY7" fmla="*/ 204689 h 2123925"/>
              <a:gd name="connsiteX8" fmla="*/ 834013 w 3919988"/>
              <a:gd name="connsiteY8" fmla="*/ 214738 h 2123925"/>
              <a:gd name="connsiteX9" fmla="*/ 773723 w 3919988"/>
              <a:gd name="connsiteY9" fmla="*/ 244883 h 2123925"/>
              <a:gd name="connsiteX10" fmla="*/ 683288 w 3919988"/>
              <a:gd name="connsiteY10" fmla="*/ 325270 h 2123925"/>
              <a:gd name="connsiteX11" fmla="*/ 653143 w 3919988"/>
              <a:gd name="connsiteY11" fmla="*/ 385560 h 2123925"/>
              <a:gd name="connsiteX12" fmla="*/ 602901 w 3919988"/>
              <a:gd name="connsiteY12" fmla="*/ 445850 h 2123925"/>
              <a:gd name="connsiteX13" fmla="*/ 592853 w 3919988"/>
              <a:gd name="connsiteY13" fmla="*/ 475995 h 2123925"/>
              <a:gd name="connsiteX14" fmla="*/ 572756 w 3919988"/>
              <a:gd name="connsiteY14" fmla="*/ 516188 h 2123925"/>
              <a:gd name="connsiteX15" fmla="*/ 542611 w 3919988"/>
              <a:gd name="connsiteY15" fmla="*/ 586527 h 2123925"/>
              <a:gd name="connsiteX16" fmla="*/ 532563 w 3919988"/>
              <a:gd name="connsiteY16" fmla="*/ 616672 h 2123925"/>
              <a:gd name="connsiteX17" fmla="*/ 492369 w 3919988"/>
              <a:gd name="connsiteY17" fmla="*/ 687010 h 2123925"/>
              <a:gd name="connsiteX18" fmla="*/ 472272 w 3919988"/>
              <a:gd name="connsiteY18" fmla="*/ 767397 h 2123925"/>
              <a:gd name="connsiteX19" fmla="*/ 452176 w 3919988"/>
              <a:gd name="connsiteY19" fmla="*/ 797542 h 2123925"/>
              <a:gd name="connsiteX20" fmla="*/ 381837 w 3919988"/>
              <a:gd name="connsiteY20" fmla="*/ 908074 h 2123925"/>
              <a:gd name="connsiteX21" fmla="*/ 341644 w 3919988"/>
              <a:gd name="connsiteY21" fmla="*/ 918122 h 2123925"/>
              <a:gd name="connsiteX22" fmla="*/ 261257 w 3919988"/>
              <a:gd name="connsiteY22" fmla="*/ 978413 h 2123925"/>
              <a:gd name="connsiteX23" fmla="*/ 200967 w 3919988"/>
              <a:gd name="connsiteY23" fmla="*/ 988461 h 2123925"/>
              <a:gd name="connsiteX24" fmla="*/ 180870 w 3919988"/>
              <a:gd name="connsiteY24" fmla="*/ 1018606 h 2123925"/>
              <a:gd name="connsiteX25" fmla="*/ 120580 w 3919988"/>
              <a:gd name="connsiteY25" fmla="*/ 1058799 h 2123925"/>
              <a:gd name="connsiteX26" fmla="*/ 100483 w 3919988"/>
              <a:gd name="connsiteY26" fmla="*/ 1119089 h 2123925"/>
              <a:gd name="connsiteX27" fmla="*/ 70338 w 3919988"/>
              <a:gd name="connsiteY27" fmla="*/ 1139186 h 2123925"/>
              <a:gd name="connsiteX28" fmla="*/ 40193 w 3919988"/>
              <a:gd name="connsiteY28" fmla="*/ 1169331 h 2123925"/>
              <a:gd name="connsiteX29" fmla="*/ 20097 w 3919988"/>
              <a:gd name="connsiteY29" fmla="*/ 1229621 h 2123925"/>
              <a:gd name="connsiteX30" fmla="*/ 0 w 3919988"/>
              <a:gd name="connsiteY30" fmla="*/ 1340153 h 2123925"/>
              <a:gd name="connsiteX31" fmla="*/ 10048 w 3919988"/>
              <a:gd name="connsiteY31" fmla="*/ 1661700 h 2123925"/>
              <a:gd name="connsiteX32" fmla="*/ 20097 w 3919988"/>
              <a:gd name="connsiteY32" fmla="*/ 1691845 h 2123925"/>
              <a:gd name="connsiteX33" fmla="*/ 90435 w 3919988"/>
              <a:gd name="connsiteY33" fmla="*/ 1772232 h 2123925"/>
              <a:gd name="connsiteX34" fmla="*/ 170822 w 3919988"/>
              <a:gd name="connsiteY34" fmla="*/ 1792329 h 2123925"/>
              <a:gd name="connsiteX35" fmla="*/ 241160 w 3919988"/>
              <a:gd name="connsiteY35" fmla="*/ 1832522 h 2123925"/>
              <a:gd name="connsiteX36" fmla="*/ 331596 w 3919988"/>
              <a:gd name="connsiteY36" fmla="*/ 1872716 h 2123925"/>
              <a:gd name="connsiteX37" fmla="*/ 401934 w 3919988"/>
              <a:gd name="connsiteY37" fmla="*/ 1902861 h 2123925"/>
              <a:gd name="connsiteX38" fmla="*/ 442127 w 3919988"/>
              <a:gd name="connsiteY38" fmla="*/ 1922958 h 2123925"/>
              <a:gd name="connsiteX39" fmla="*/ 492369 w 3919988"/>
              <a:gd name="connsiteY39" fmla="*/ 1933006 h 2123925"/>
              <a:gd name="connsiteX40" fmla="*/ 542611 w 3919988"/>
              <a:gd name="connsiteY40" fmla="*/ 1953103 h 2123925"/>
              <a:gd name="connsiteX41" fmla="*/ 572756 w 3919988"/>
              <a:gd name="connsiteY41" fmla="*/ 1973199 h 2123925"/>
              <a:gd name="connsiteX42" fmla="*/ 633046 w 3919988"/>
              <a:gd name="connsiteY42" fmla="*/ 1993296 h 2123925"/>
              <a:gd name="connsiteX43" fmla="*/ 663191 w 3919988"/>
              <a:gd name="connsiteY43" fmla="*/ 2013393 h 2123925"/>
              <a:gd name="connsiteX44" fmla="*/ 793820 w 3919988"/>
              <a:gd name="connsiteY44" fmla="*/ 2043538 h 2123925"/>
              <a:gd name="connsiteX45" fmla="*/ 834013 w 3919988"/>
              <a:gd name="connsiteY45" fmla="*/ 2053586 h 2123925"/>
              <a:gd name="connsiteX46" fmla="*/ 904352 w 3919988"/>
              <a:gd name="connsiteY46" fmla="*/ 2073683 h 2123925"/>
              <a:gd name="connsiteX47" fmla="*/ 1024932 w 3919988"/>
              <a:gd name="connsiteY47" fmla="*/ 2093780 h 2123925"/>
              <a:gd name="connsiteX48" fmla="*/ 1095270 w 3919988"/>
              <a:gd name="connsiteY48" fmla="*/ 2113876 h 2123925"/>
              <a:gd name="connsiteX49" fmla="*/ 1125415 w 3919988"/>
              <a:gd name="connsiteY49" fmla="*/ 2123925 h 2123925"/>
              <a:gd name="connsiteX50" fmla="*/ 1356527 w 3919988"/>
              <a:gd name="connsiteY50" fmla="*/ 2083731 h 2123925"/>
              <a:gd name="connsiteX51" fmla="*/ 1597688 w 3919988"/>
              <a:gd name="connsiteY51" fmla="*/ 1953103 h 2123925"/>
              <a:gd name="connsiteX52" fmla="*/ 1808703 w 3919988"/>
              <a:gd name="connsiteY52" fmla="*/ 1882764 h 2123925"/>
              <a:gd name="connsiteX53" fmla="*/ 2009670 w 3919988"/>
              <a:gd name="connsiteY53" fmla="*/ 1832522 h 2123925"/>
              <a:gd name="connsiteX54" fmla="*/ 2210637 w 3919988"/>
              <a:gd name="connsiteY54" fmla="*/ 1802377 h 2123925"/>
              <a:gd name="connsiteX55" fmla="*/ 2351314 w 3919988"/>
              <a:gd name="connsiteY55" fmla="*/ 1812426 h 2123925"/>
              <a:gd name="connsiteX56" fmla="*/ 2632668 w 3919988"/>
              <a:gd name="connsiteY56" fmla="*/ 1852619 h 2123925"/>
              <a:gd name="connsiteX57" fmla="*/ 2803490 w 3919988"/>
              <a:gd name="connsiteY57" fmla="*/ 1882764 h 2123925"/>
              <a:gd name="connsiteX58" fmla="*/ 3295859 w 3919988"/>
              <a:gd name="connsiteY58" fmla="*/ 1902861 h 2123925"/>
              <a:gd name="connsiteX59" fmla="*/ 3486778 w 3919988"/>
              <a:gd name="connsiteY59" fmla="*/ 1892813 h 2123925"/>
              <a:gd name="connsiteX60" fmla="*/ 3667648 w 3919988"/>
              <a:gd name="connsiteY60" fmla="*/ 1822474 h 2123925"/>
              <a:gd name="connsiteX61" fmla="*/ 3818374 w 3919988"/>
              <a:gd name="connsiteY61" fmla="*/ 1721991 h 2123925"/>
              <a:gd name="connsiteX62" fmla="*/ 3878664 w 3919988"/>
              <a:gd name="connsiteY62" fmla="*/ 1621507 h 2123925"/>
              <a:gd name="connsiteX63" fmla="*/ 3918857 w 3919988"/>
              <a:gd name="connsiteY63" fmla="*/ 1480830 h 2123925"/>
              <a:gd name="connsiteX64" fmla="*/ 3898760 w 3919988"/>
              <a:gd name="connsiteY64" fmla="*/ 1209525 h 2123925"/>
              <a:gd name="connsiteX65" fmla="*/ 3798277 w 3919988"/>
              <a:gd name="connsiteY65" fmla="*/ 1098993 h 2123925"/>
              <a:gd name="connsiteX66" fmla="*/ 3707842 w 3919988"/>
              <a:gd name="connsiteY66" fmla="*/ 1008558 h 2123925"/>
              <a:gd name="connsiteX67" fmla="*/ 3567165 w 3919988"/>
              <a:gd name="connsiteY67" fmla="*/ 908074 h 2123925"/>
              <a:gd name="connsiteX68" fmla="*/ 3436536 w 3919988"/>
              <a:gd name="connsiteY68" fmla="*/ 797542 h 2123925"/>
              <a:gd name="connsiteX69" fmla="*/ 3366198 w 3919988"/>
              <a:gd name="connsiteY69" fmla="*/ 717155 h 2123925"/>
              <a:gd name="connsiteX70" fmla="*/ 3285811 w 3919988"/>
              <a:gd name="connsiteY70" fmla="*/ 506140 h 2123925"/>
              <a:gd name="connsiteX71" fmla="*/ 3225521 w 3919988"/>
              <a:gd name="connsiteY71" fmla="*/ 395608 h 2123925"/>
              <a:gd name="connsiteX72" fmla="*/ 3125037 w 3919988"/>
              <a:gd name="connsiteY72" fmla="*/ 254931 h 2123925"/>
              <a:gd name="connsiteX73" fmla="*/ 2924070 w 3919988"/>
              <a:gd name="connsiteY73" fmla="*/ 154448 h 2123925"/>
              <a:gd name="connsiteX74" fmla="*/ 2783393 w 3919988"/>
              <a:gd name="connsiteY74" fmla="*/ 94158 h 2123925"/>
              <a:gd name="connsiteX75" fmla="*/ 2592475 w 3919988"/>
              <a:gd name="connsiteY75" fmla="*/ 64013 h 2123925"/>
              <a:gd name="connsiteX76" fmla="*/ 2280976 w 3919988"/>
              <a:gd name="connsiteY76" fmla="*/ 33867 h 2123925"/>
              <a:gd name="connsiteX77" fmla="*/ 2069960 w 3919988"/>
              <a:gd name="connsiteY77" fmla="*/ 13771 h 2123925"/>
              <a:gd name="connsiteX78" fmla="*/ 1828800 w 3919988"/>
              <a:gd name="connsiteY78"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864158 w 3919988"/>
              <a:gd name="connsiteY6" fmla="*/ 204689 h 2123925"/>
              <a:gd name="connsiteX7" fmla="*/ 834013 w 3919988"/>
              <a:gd name="connsiteY7" fmla="*/ 214738 h 2123925"/>
              <a:gd name="connsiteX8" fmla="*/ 773723 w 3919988"/>
              <a:gd name="connsiteY8" fmla="*/ 244883 h 2123925"/>
              <a:gd name="connsiteX9" fmla="*/ 683288 w 3919988"/>
              <a:gd name="connsiteY9" fmla="*/ 325270 h 2123925"/>
              <a:gd name="connsiteX10" fmla="*/ 653143 w 3919988"/>
              <a:gd name="connsiteY10" fmla="*/ 385560 h 2123925"/>
              <a:gd name="connsiteX11" fmla="*/ 602901 w 3919988"/>
              <a:gd name="connsiteY11" fmla="*/ 445850 h 2123925"/>
              <a:gd name="connsiteX12" fmla="*/ 592853 w 3919988"/>
              <a:gd name="connsiteY12" fmla="*/ 475995 h 2123925"/>
              <a:gd name="connsiteX13" fmla="*/ 572756 w 3919988"/>
              <a:gd name="connsiteY13" fmla="*/ 516188 h 2123925"/>
              <a:gd name="connsiteX14" fmla="*/ 542611 w 3919988"/>
              <a:gd name="connsiteY14" fmla="*/ 586527 h 2123925"/>
              <a:gd name="connsiteX15" fmla="*/ 532563 w 3919988"/>
              <a:gd name="connsiteY15" fmla="*/ 616672 h 2123925"/>
              <a:gd name="connsiteX16" fmla="*/ 492369 w 3919988"/>
              <a:gd name="connsiteY16" fmla="*/ 687010 h 2123925"/>
              <a:gd name="connsiteX17" fmla="*/ 472272 w 3919988"/>
              <a:gd name="connsiteY17" fmla="*/ 767397 h 2123925"/>
              <a:gd name="connsiteX18" fmla="*/ 452176 w 3919988"/>
              <a:gd name="connsiteY18" fmla="*/ 797542 h 2123925"/>
              <a:gd name="connsiteX19" fmla="*/ 381837 w 3919988"/>
              <a:gd name="connsiteY19" fmla="*/ 908074 h 2123925"/>
              <a:gd name="connsiteX20" fmla="*/ 341644 w 3919988"/>
              <a:gd name="connsiteY20" fmla="*/ 918122 h 2123925"/>
              <a:gd name="connsiteX21" fmla="*/ 261257 w 3919988"/>
              <a:gd name="connsiteY21" fmla="*/ 978413 h 2123925"/>
              <a:gd name="connsiteX22" fmla="*/ 200967 w 3919988"/>
              <a:gd name="connsiteY22" fmla="*/ 988461 h 2123925"/>
              <a:gd name="connsiteX23" fmla="*/ 180870 w 3919988"/>
              <a:gd name="connsiteY23" fmla="*/ 1018606 h 2123925"/>
              <a:gd name="connsiteX24" fmla="*/ 120580 w 3919988"/>
              <a:gd name="connsiteY24" fmla="*/ 1058799 h 2123925"/>
              <a:gd name="connsiteX25" fmla="*/ 100483 w 3919988"/>
              <a:gd name="connsiteY25" fmla="*/ 1119089 h 2123925"/>
              <a:gd name="connsiteX26" fmla="*/ 70338 w 3919988"/>
              <a:gd name="connsiteY26" fmla="*/ 1139186 h 2123925"/>
              <a:gd name="connsiteX27" fmla="*/ 40193 w 3919988"/>
              <a:gd name="connsiteY27" fmla="*/ 1169331 h 2123925"/>
              <a:gd name="connsiteX28" fmla="*/ 20097 w 3919988"/>
              <a:gd name="connsiteY28" fmla="*/ 1229621 h 2123925"/>
              <a:gd name="connsiteX29" fmla="*/ 0 w 3919988"/>
              <a:gd name="connsiteY29" fmla="*/ 1340153 h 2123925"/>
              <a:gd name="connsiteX30" fmla="*/ 10048 w 3919988"/>
              <a:gd name="connsiteY30" fmla="*/ 1661700 h 2123925"/>
              <a:gd name="connsiteX31" fmla="*/ 20097 w 3919988"/>
              <a:gd name="connsiteY31" fmla="*/ 1691845 h 2123925"/>
              <a:gd name="connsiteX32" fmla="*/ 90435 w 3919988"/>
              <a:gd name="connsiteY32" fmla="*/ 1772232 h 2123925"/>
              <a:gd name="connsiteX33" fmla="*/ 170822 w 3919988"/>
              <a:gd name="connsiteY33" fmla="*/ 1792329 h 2123925"/>
              <a:gd name="connsiteX34" fmla="*/ 241160 w 3919988"/>
              <a:gd name="connsiteY34" fmla="*/ 1832522 h 2123925"/>
              <a:gd name="connsiteX35" fmla="*/ 331596 w 3919988"/>
              <a:gd name="connsiteY35" fmla="*/ 1872716 h 2123925"/>
              <a:gd name="connsiteX36" fmla="*/ 401934 w 3919988"/>
              <a:gd name="connsiteY36" fmla="*/ 1902861 h 2123925"/>
              <a:gd name="connsiteX37" fmla="*/ 442127 w 3919988"/>
              <a:gd name="connsiteY37" fmla="*/ 1922958 h 2123925"/>
              <a:gd name="connsiteX38" fmla="*/ 492369 w 3919988"/>
              <a:gd name="connsiteY38" fmla="*/ 1933006 h 2123925"/>
              <a:gd name="connsiteX39" fmla="*/ 542611 w 3919988"/>
              <a:gd name="connsiteY39" fmla="*/ 1953103 h 2123925"/>
              <a:gd name="connsiteX40" fmla="*/ 572756 w 3919988"/>
              <a:gd name="connsiteY40" fmla="*/ 1973199 h 2123925"/>
              <a:gd name="connsiteX41" fmla="*/ 633046 w 3919988"/>
              <a:gd name="connsiteY41" fmla="*/ 1993296 h 2123925"/>
              <a:gd name="connsiteX42" fmla="*/ 663191 w 3919988"/>
              <a:gd name="connsiteY42" fmla="*/ 2013393 h 2123925"/>
              <a:gd name="connsiteX43" fmla="*/ 793820 w 3919988"/>
              <a:gd name="connsiteY43" fmla="*/ 2043538 h 2123925"/>
              <a:gd name="connsiteX44" fmla="*/ 834013 w 3919988"/>
              <a:gd name="connsiteY44" fmla="*/ 2053586 h 2123925"/>
              <a:gd name="connsiteX45" fmla="*/ 904352 w 3919988"/>
              <a:gd name="connsiteY45" fmla="*/ 2073683 h 2123925"/>
              <a:gd name="connsiteX46" fmla="*/ 1024932 w 3919988"/>
              <a:gd name="connsiteY46" fmla="*/ 2093780 h 2123925"/>
              <a:gd name="connsiteX47" fmla="*/ 1095270 w 3919988"/>
              <a:gd name="connsiteY47" fmla="*/ 2113876 h 2123925"/>
              <a:gd name="connsiteX48" fmla="*/ 1125415 w 3919988"/>
              <a:gd name="connsiteY48" fmla="*/ 2123925 h 2123925"/>
              <a:gd name="connsiteX49" fmla="*/ 1356527 w 3919988"/>
              <a:gd name="connsiteY49" fmla="*/ 2083731 h 2123925"/>
              <a:gd name="connsiteX50" fmla="*/ 1597688 w 3919988"/>
              <a:gd name="connsiteY50" fmla="*/ 1953103 h 2123925"/>
              <a:gd name="connsiteX51" fmla="*/ 1808703 w 3919988"/>
              <a:gd name="connsiteY51" fmla="*/ 1882764 h 2123925"/>
              <a:gd name="connsiteX52" fmla="*/ 2009670 w 3919988"/>
              <a:gd name="connsiteY52" fmla="*/ 1832522 h 2123925"/>
              <a:gd name="connsiteX53" fmla="*/ 2210637 w 3919988"/>
              <a:gd name="connsiteY53" fmla="*/ 1802377 h 2123925"/>
              <a:gd name="connsiteX54" fmla="*/ 2351314 w 3919988"/>
              <a:gd name="connsiteY54" fmla="*/ 1812426 h 2123925"/>
              <a:gd name="connsiteX55" fmla="*/ 2632668 w 3919988"/>
              <a:gd name="connsiteY55" fmla="*/ 1852619 h 2123925"/>
              <a:gd name="connsiteX56" fmla="*/ 2803490 w 3919988"/>
              <a:gd name="connsiteY56" fmla="*/ 1882764 h 2123925"/>
              <a:gd name="connsiteX57" fmla="*/ 3295859 w 3919988"/>
              <a:gd name="connsiteY57" fmla="*/ 1902861 h 2123925"/>
              <a:gd name="connsiteX58" fmla="*/ 3486778 w 3919988"/>
              <a:gd name="connsiteY58" fmla="*/ 1892813 h 2123925"/>
              <a:gd name="connsiteX59" fmla="*/ 3667648 w 3919988"/>
              <a:gd name="connsiteY59" fmla="*/ 1822474 h 2123925"/>
              <a:gd name="connsiteX60" fmla="*/ 3818374 w 3919988"/>
              <a:gd name="connsiteY60" fmla="*/ 1721991 h 2123925"/>
              <a:gd name="connsiteX61" fmla="*/ 3878664 w 3919988"/>
              <a:gd name="connsiteY61" fmla="*/ 1621507 h 2123925"/>
              <a:gd name="connsiteX62" fmla="*/ 3918857 w 3919988"/>
              <a:gd name="connsiteY62" fmla="*/ 1480830 h 2123925"/>
              <a:gd name="connsiteX63" fmla="*/ 3898760 w 3919988"/>
              <a:gd name="connsiteY63" fmla="*/ 1209525 h 2123925"/>
              <a:gd name="connsiteX64" fmla="*/ 3798277 w 3919988"/>
              <a:gd name="connsiteY64" fmla="*/ 1098993 h 2123925"/>
              <a:gd name="connsiteX65" fmla="*/ 3707842 w 3919988"/>
              <a:gd name="connsiteY65" fmla="*/ 1008558 h 2123925"/>
              <a:gd name="connsiteX66" fmla="*/ 3567165 w 3919988"/>
              <a:gd name="connsiteY66" fmla="*/ 908074 h 2123925"/>
              <a:gd name="connsiteX67" fmla="*/ 3436536 w 3919988"/>
              <a:gd name="connsiteY67" fmla="*/ 797542 h 2123925"/>
              <a:gd name="connsiteX68" fmla="*/ 3366198 w 3919988"/>
              <a:gd name="connsiteY68" fmla="*/ 717155 h 2123925"/>
              <a:gd name="connsiteX69" fmla="*/ 3285811 w 3919988"/>
              <a:gd name="connsiteY69" fmla="*/ 506140 h 2123925"/>
              <a:gd name="connsiteX70" fmla="*/ 3225521 w 3919988"/>
              <a:gd name="connsiteY70" fmla="*/ 395608 h 2123925"/>
              <a:gd name="connsiteX71" fmla="*/ 3125037 w 3919988"/>
              <a:gd name="connsiteY71" fmla="*/ 254931 h 2123925"/>
              <a:gd name="connsiteX72" fmla="*/ 2924070 w 3919988"/>
              <a:gd name="connsiteY72" fmla="*/ 154448 h 2123925"/>
              <a:gd name="connsiteX73" fmla="*/ 2783393 w 3919988"/>
              <a:gd name="connsiteY73" fmla="*/ 94158 h 2123925"/>
              <a:gd name="connsiteX74" fmla="*/ 2592475 w 3919988"/>
              <a:gd name="connsiteY74" fmla="*/ 64013 h 2123925"/>
              <a:gd name="connsiteX75" fmla="*/ 2280976 w 3919988"/>
              <a:gd name="connsiteY75" fmla="*/ 33867 h 2123925"/>
              <a:gd name="connsiteX76" fmla="*/ 2069960 w 3919988"/>
              <a:gd name="connsiteY76" fmla="*/ 13771 h 2123925"/>
              <a:gd name="connsiteX77" fmla="*/ 1828800 w 3919988"/>
              <a:gd name="connsiteY77"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834013 w 3919988"/>
              <a:gd name="connsiteY6" fmla="*/ 214738 h 2123925"/>
              <a:gd name="connsiteX7" fmla="*/ 773723 w 3919988"/>
              <a:gd name="connsiteY7" fmla="*/ 244883 h 2123925"/>
              <a:gd name="connsiteX8" fmla="*/ 683288 w 3919988"/>
              <a:gd name="connsiteY8" fmla="*/ 325270 h 2123925"/>
              <a:gd name="connsiteX9" fmla="*/ 653143 w 3919988"/>
              <a:gd name="connsiteY9" fmla="*/ 385560 h 2123925"/>
              <a:gd name="connsiteX10" fmla="*/ 602901 w 3919988"/>
              <a:gd name="connsiteY10" fmla="*/ 445850 h 2123925"/>
              <a:gd name="connsiteX11" fmla="*/ 592853 w 3919988"/>
              <a:gd name="connsiteY11" fmla="*/ 475995 h 2123925"/>
              <a:gd name="connsiteX12" fmla="*/ 572756 w 3919988"/>
              <a:gd name="connsiteY12" fmla="*/ 516188 h 2123925"/>
              <a:gd name="connsiteX13" fmla="*/ 542611 w 3919988"/>
              <a:gd name="connsiteY13" fmla="*/ 586527 h 2123925"/>
              <a:gd name="connsiteX14" fmla="*/ 532563 w 3919988"/>
              <a:gd name="connsiteY14" fmla="*/ 616672 h 2123925"/>
              <a:gd name="connsiteX15" fmla="*/ 492369 w 3919988"/>
              <a:gd name="connsiteY15" fmla="*/ 687010 h 2123925"/>
              <a:gd name="connsiteX16" fmla="*/ 472272 w 3919988"/>
              <a:gd name="connsiteY16" fmla="*/ 767397 h 2123925"/>
              <a:gd name="connsiteX17" fmla="*/ 452176 w 3919988"/>
              <a:gd name="connsiteY17" fmla="*/ 797542 h 2123925"/>
              <a:gd name="connsiteX18" fmla="*/ 381837 w 3919988"/>
              <a:gd name="connsiteY18" fmla="*/ 908074 h 2123925"/>
              <a:gd name="connsiteX19" fmla="*/ 341644 w 3919988"/>
              <a:gd name="connsiteY19" fmla="*/ 918122 h 2123925"/>
              <a:gd name="connsiteX20" fmla="*/ 261257 w 3919988"/>
              <a:gd name="connsiteY20" fmla="*/ 978413 h 2123925"/>
              <a:gd name="connsiteX21" fmla="*/ 200967 w 3919988"/>
              <a:gd name="connsiteY21" fmla="*/ 988461 h 2123925"/>
              <a:gd name="connsiteX22" fmla="*/ 180870 w 3919988"/>
              <a:gd name="connsiteY22" fmla="*/ 1018606 h 2123925"/>
              <a:gd name="connsiteX23" fmla="*/ 120580 w 3919988"/>
              <a:gd name="connsiteY23" fmla="*/ 1058799 h 2123925"/>
              <a:gd name="connsiteX24" fmla="*/ 100483 w 3919988"/>
              <a:gd name="connsiteY24" fmla="*/ 1119089 h 2123925"/>
              <a:gd name="connsiteX25" fmla="*/ 70338 w 3919988"/>
              <a:gd name="connsiteY25" fmla="*/ 1139186 h 2123925"/>
              <a:gd name="connsiteX26" fmla="*/ 40193 w 3919988"/>
              <a:gd name="connsiteY26" fmla="*/ 1169331 h 2123925"/>
              <a:gd name="connsiteX27" fmla="*/ 20097 w 3919988"/>
              <a:gd name="connsiteY27" fmla="*/ 1229621 h 2123925"/>
              <a:gd name="connsiteX28" fmla="*/ 0 w 3919988"/>
              <a:gd name="connsiteY28" fmla="*/ 1340153 h 2123925"/>
              <a:gd name="connsiteX29" fmla="*/ 10048 w 3919988"/>
              <a:gd name="connsiteY29" fmla="*/ 1661700 h 2123925"/>
              <a:gd name="connsiteX30" fmla="*/ 20097 w 3919988"/>
              <a:gd name="connsiteY30" fmla="*/ 1691845 h 2123925"/>
              <a:gd name="connsiteX31" fmla="*/ 90435 w 3919988"/>
              <a:gd name="connsiteY31" fmla="*/ 1772232 h 2123925"/>
              <a:gd name="connsiteX32" fmla="*/ 170822 w 3919988"/>
              <a:gd name="connsiteY32" fmla="*/ 1792329 h 2123925"/>
              <a:gd name="connsiteX33" fmla="*/ 241160 w 3919988"/>
              <a:gd name="connsiteY33" fmla="*/ 1832522 h 2123925"/>
              <a:gd name="connsiteX34" fmla="*/ 331596 w 3919988"/>
              <a:gd name="connsiteY34" fmla="*/ 1872716 h 2123925"/>
              <a:gd name="connsiteX35" fmla="*/ 401934 w 3919988"/>
              <a:gd name="connsiteY35" fmla="*/ 1902861 h 2123925"/>
              <a:gd name="connsiteX36" fmla="*/ 442127 w 3919988"/>
              <a:gd name="connsiteY36" fmla="*/ 1922958 h 2123925"/>
              <a:gd name="connsiteX37" fmla="*/ 492369 w 3919988"/>
              <a:gd name="connsiteY37" fmla="*/ 1933006 h 2123925"/>
              <a:gd name="connsiteX38" fmla="*/ 542611 w 3919988"/>
              <a:gd name="connsiteY38" fmla="*/ 1953103 h 2123925"/>
              <a:gd name="connsiteX39" fmla="*/ 572756 w 3919988"/>
              <a:gd name="connsiteY39" fmla="*/ 1973199 h 2123925"/>
              <a:gd name="connsiteX40" fmla="*/ 633046 w 3919988"/>
              <a:gd name="connsiteY40" fmla="*/ 1993296 h 2123925"/>
              <a:gd name="connsiteX41" fmla="*/ 663191 w 3919988"/>
              <a:gd name="connsiteY41" fmla="*/ 2013393 h 2123925"/>
              <a:gd name="connsiteX42" fmla="*/ 793820 w 3919988"/>
              <a:gd name="connsiteY42" fmla="*/ 2043538 h 2123925"/>
              <a:gd name="connsiteX43" fmla="*/ 834013 w 3919988"/>
              <a:gd name="connsiteY43" fmla="*/ 2053586 h 2123925"/>
              <a:gd name="connsiteX44" fmla="*/ 904352 w 3919988"/>
              <a:gd name="connsiteY44" fmla="*/ 2073683 h 2123925"/>
              <a:gd name="connsiteX45" fmla="*/ 1024932 w 3919988"/>
              <a:gd name="connsiteY45" fmla="*/ 2093780 h 2123925"/>
              <a:gd name="connsiteX46" fmla="*/ 1095270 w 3919988"/>
              <a:gd name="connsiteY46" fmla="*/ 2113876 h 2123925"/>
              <a:gd name="connsiteX47" fmla="*/ 1125415 w 3919988"/>
              <a:gd name="connsiteY47" fmla="*/ 2123925 h 2123925"/>
              <a:gd name="connsiteX48" fmla="*/ 1356527 w 3919988"/>
              <a:gd name="connsiteY48" fmla="*/ 2083731 h 2123925"/>
              <a:gd name="connsiteX49" fmla="*/ 1597688 w 3919988"/>
              <a:gd name="connsiteY49" fmla="*/ 1953103 h 2123925"/>
              <a:gd name="connsiteX50" fmla="*/ 1808703 w 3919988"/>
              <a:gd name="connsiteY50" fmla="*/ 1882764 h 2123925"/>
              <a:gd name="connsiteX51" fmla="*/ 2009670 w 3919988"/>
              <a:gd name="connsiteY51" fmla="*/ 1832522 h 2123925"/>
              <a:gd name="connsiteX52" fmla="*/ 2210637 w 3919988"/>
              <a:gd name="connsiteY52" fmla="*/ 1802377 h 2123925"/>
              <a:gd name="connsiteX53" fmla="*/ 2351314 w 3919988"/>
              <a:gd name="connsiteY53" fmla="*/ 1812426 h 2123925"/>
              <a:gd name="connsiteX54" fmla="*/ 2632668 w 3919988"/>
              <a:gd name="connsiteY54" fmla="*/ 1852619 h 2123925"/>
              <a:gd name="connsiteX55" fmla="*/ 2803490 w 3919988"/>
              <a:gd name="connsiteY55" fmla="*/ 1882764 h 2123925"/>
              <a:gd name="connsiteX56" fmla="*/ 3295859 w 3919988"/>
              <a:gd name="connsiteY56" fmla="*/ 1902861 h 2123925"/>
              <a:gd name="connsiteX57" fmla="*/ 3486778 w 3919988"/>
              <a:gd name="connsiteY57" fmla="*/ 1892813 h 2123925"/>
              <a:gd name="connsiteX58" fmla="*/ 3667648 w 3919988"/>
              <a:gd name="connsiteY58" fmla="*/ 1822474 h 2123925"/>
              <a:gd name="connsiteX59" fmla="*/ 3818374 w 3919988"/>
              <a:gd name="connsiteY59" fmla="*/ 1721991 h 2123925"/>
              <a:gd name="connsiteX60" fmla="*/ 3878664 w 3919988"/>
              <a:gd name="connsiteY60" fmla="*/ 1621507 h 2123925"/>
              <a:gd name="connsiteX61" fmla="*/ 3918857 w 3919988"/>
              <a:gd name="connsiteY61" fmla="*/ 1480830 h 2123925"/>
              <a:gd name="connsiteX62" fmla="*/ 3898760 w 3919988"/>
              <a:gd name="connsiteY62" fmla="*/ 1209525 h 2123925"/>
              <a:gd name="connsiteX63" fmla="*/ 3798277 w 3919988"/>
              <a:gd name="connsiteY63" fmla="*/ 1098993 h 2123925"/>
              <a:gd name="connsiteX64" fmla="*/ 3707842 w 3919988"/>
              <a:gd name="connsiteY64" fmla="*/ 1008558 h 2123925"/>
              <a:gd name="connsiteX65" fmla="*/ 3567165 w 3919988"/>
              <a:gd name="connsiteY65" fmla="*/ 908074 h 2123925"/>
              <a:gd name="connsiteX66" fmla="*/ 3436536 w 3919988"/>
              <a:gd name="connsiteY66" fmla="*/ 797542 h 2123925"/>
              <a:gd name="connsiteX67" fmla="*/ 3366198 w 3919988"/>
              <a:gd name="connsiteY67" fmla="*/ 717155 h 2123925"/>
              <a:gd name="connsiteX68" fmla="*/ 3285811 w 3919988"/>
              <a:gd name="connsiteY68" fmla="*/ 506140 h 2123925"/>
              <a:gd name="connsiteX69" fmla="*/ 3225521 w 3919988"/>
              <a:gd name="connsiteY69" fmla="*/ 395608 h 2123925"/>
              <a:gd name="connsiteX70" fmla="*/ 3125037 w 3919988"/>
              <a:gd name="connsiteY70" fmla="*/ 254931 h 2123925"/>
              <a:gd name="connsiteX71" fmla="*/ 2924070 w 3919988"/>
              <a:gd name="connsiteY71" fmla="*/ 154448 h 2123925"/>
              <a:gd name="connsiteX72" fmla="*/ 2783393 w 3919988"/>
              <a:gd name="connsiteY72" fmla="*/ 94158 h 2123925"/>
              <a:gd name="connsiteX73" fmla="*/ 2592475 w 3919988"/>
              <a:gd name="connsiteY73" fmla="*/ 64013 h 2123925"/>
              <a:gd name="connsiteX74" fmla="*/ 2280976 w 3919988"/>
              <a:gd name="connsiteY74" fmla="*/ 33867 h 2123925"/>
              <a:gd name="connsiteX75" fmla="*/ 2069960 w 3919988"/>
              <a:gd name="connsiteY75" fmla="*/ 13771 h 2123925"/>
              <a:gd name="connsiteX76" fmla="*/ 1828800 w 3919988"/>
              <a:gd name="connsiteY76"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83288 w 3919988"/>
              <a:gd name="connsiteY7" fmla="*/ 325270 h 2123925"/>
              <a:gd name="connsiteX8" fmla="*/ 653143 w 3919988"/>
              <a:gd name="connsiteY8" fmla="*/ 385560 h 2123925"/>
              <a:gd name="connsiteX9" fmla="*/ 602901 w 3919988"/>
              <a:gd name="connsiteY9" fmla="*/ 445850 h 2123925"/>
              <a:gd name="connsiteX10" fmla="*/ 592853 w 3919988"/>
              <a:gd name="connsiteY10" fmla="*/ 475995 h 2123925"/>
              <a:gd name="connsiteX11" fmla="*/ 572756 w 3919988"/>
              <a:gd name="connsiteY11" fmla="*/ 516188 h 2123925"/>
              <a:gd name="connsiteX12" fmla="*/ 542611 w 3919988"/>
              <a:gd name="connsiteY12" fmla="*/ 586527 h 2123925"/>
              <a:gd name="connsiteX13" fmla="*/ 532563 w 3919988"/>
              <a:gd name="connsiteY13" fmla="*/ 616672 h 2123925"/>
              <a:gd name="connsiteX14" fmla="*/ 492369 w 3919988"/>
              <a:gd name="connsiteY14" fmla="*/ 687010 h 2123925"/>
              <a:gd name="connsiteX15" fmla="*/ 472272 w 3919988"/>
              <a:gd name="connsiteY15" fmla="*/ 767397 h 2123925"/>
              <a:gd name="connsiteX16" fmla="*/ 452176 w 3919988"/>
              <a:gd name="connsiteY16" fmla="*/ 797542 h 2123925"/>
              <a:gd name="connsiteX17" fmla="*/ 381837 w 3919988"/>
              <a:gd name="connsiteY17" fmla="*/ 908074 h 2123925"/>
              <a:gd name="connsiteX18" fmla="*/ 341644 w 3919988"/>
              <a:gd name="connsiteY18" fmla="*/ 918122 h 2123925"/>
              <a:gd name="connsiteX19" fmla="*/ 261257 w 3919988"/>
              <a:gd name="connsiteY19" fmla="*/ 978413 h 2123925"/>
              <a:gd name="connsiteX20" fmla="*/ 200967 w 3919988"/>
              <a:gd name="connsiteY20" fmla="*/ 988461 h 2123925"/>
              <a:gd name="connsiteX21" fmla="*/ 180870 w 3919988"/>
              <a:gd name="connsiteY21" fmla="*/ 1018606 h 2123925"/>
              <a:gd name="connsiteX22" fmla="*/ 120580 w 3919988"/>
              <a:gd name="connsiteY22" fmla="*/ 1058799 h 2123925"/>
              <a:gd name="connsiteX23" fmla="*/ 100483 w 3919988"/>
              <a:gd name="connsiteY23" fmla="*/ 1119089 h 2123925"/>
              <a:gd name="connsiteX24" fmla="*/ 70338 w 3919988"/>
              <a:gd name="connsiteY24" fmla="*/ 1139186 h 2123925"/>
              <a:gd name="connsiteX25" fmla="*/ 40193 w 3919988"/>
              <a:gd name="connsiteY25" fmla="*/ 1169331 h 2123925"/>
              <a:gd name="connsiteX26" fmla="*/ 20097 w 3919988"/>
              <a:gd name="connsiteY26" fmla="*/ 1229621 h 2123925"/>
              <a:gd name="connsiteX27" fmla="*/ 0 w 3919988"/>
              <a:gd name="connsiteY27" fmla="*/ 1340153 h 2123925"/>
              <a:gd name="connsiteX28" fmla="*/ 10048 w 3919988"/>
              <a:gd name="connsiteY28" fmla="*/ 1661700 h 2123925"/>
              <a:gd name="connsiteX29" fmla="*/ 20097 w 3919988"/>
              <a:gd name="connsiteY29" fmla="*/ 1691845 h 2123925"/>
              <a:gd name="connsiteX30" fmla="*/ 90435 w 3919988"/>
              <a:gd name="connsiteY30" fmla="*/ 1772232 h 2123925"/>
              <a:gd name="connsiteX31" fmla="*/ 170822 w 3919988"/>
              <a:gd name="connsiteY31" fmla="*/ 1792329 h 2123925"/>
              <a:gd name="connsiteX32" fmla="*/ 241160 w 3919988"/>
              <a:gd name="connsiteY32" fmla="*/ 1832522 h 2123925"/>
              <a:gd name="connsiteX33" fmla="*/ 331596 w 3919988"/>
              <a:gd name="connsiteY33" fmla="*/ 1872716 h 2123925"/>
              <a:gd name="connsiteX34" fmla="*/ 401934 w 3919988"/>
              <a:gd name="connsiteY34" fmla="*/ 1902861 h 2123925"/>
              <a:gd name="connsiteX35" fmla="*/ 442127 w 3919988"/>
              <a:gd name="connsiteY35" fmla="*/ 1922958 h 2123925"/>
              <a:gd name="connsiteX36" fmla="*/ 492369 w 3919988"/>
              <a:gd name="connsiteY36" fmla="*/ 1933006 h 2123925"/>
              <a:gd name="connsiteX37" fmla="*/ 542611 w 3919988"/>
              <a:gd name="connsiteY37" fmla="*/ 1953103 h 2123925"/>
              <a:gd name="connsiteX38" fmla="*/ 572756 w 3919988"/>
              <a:gd name="connsiteY38" fmla="*/ 1973199 h 2123925"/>
              <a:gd name="connsiteX39" fmla="*/ 633046 w 3919988"/>
              <a:gd name="connsiteY39" fmla="*/ 1993296 h 2123925"/>
              <a:gd name="connsiteX40" fmla="*/ 663191 w 3919988"/>
              <a:gd name="connsiteY40" fmla="*/ 2013393 h 2123925"/>
              <a:gd name="connsiteX41" fmla="*/ 793820 w 3919988"/>
              <a:gd name="connsiteY41" fmla="*/ 2043538 h 2123925"/>
              <a:gd name="connsiteX42" fmla="*/ 834013 w 3919988"/>
              <a:gd name="connsiteY42" fmla="*/ 2053586 h 2123925"/>
              <a:gd name="connsiteX43" fmla="*/ 904352 w 3919988"/>
              <a:gd name="connsiteY43" fmla="*/ 2073683 h 2123925"/>
              <a:gd name="connsiteX44" fmla="*/ 1024932 w 3919988"/>
              <a:gd name="connsiteY44" fmla="*/ 2093780 h 2123925"/>
              <a:gd name="connsiteX45" fmla="*/ 1095270 w 3919988"/>
              <a:gd name="connsiteY45" fmla="*/ 2113876 h 2123925"/>
              <a:gd name="connsiteX46" fmla="*/ 1125415 w 3919988"/>
              <a:gd name="connsiteY46" fmla="*/ 2123925 h 2123925"/>
              <a:gd name="connsiteX47" fmla="*/ 1356527 w 3919988"/>
              <a:gd name="connsiteY47" fmla="*/ 2083731 h 2123925"/>
              <a:gd name="connsiteX48" fmla="*/ 1597688 w 3919988"/>
              <a:gd name="connsiteY48" fmla="*/ 1953103 h 2123925"/>
              <a:gd name="connsiteX49" fmla="*/ 1808703 w 3919988"/>
              <a:gd name="connsiteY49" fmla="*/ 1882764 h 2123925"/>
              <a:gd name="connsiteX50" fmla="*/ 2009670 w 3919988"/>
              <a:gd name="connsiteY50" fmla="*/ 1832522 h 2123925"/>
              <a:gd name="connsiteX51" fmla="*/ 2210637 w 3919988"/>
              <a:gd name="connsiteY51" fmla="*/ 1802377 h 2123925"/>
              <a:gd name="connsiteX52" fmla="*/ 2351314 w 3919988"/>
              <a:gd name="connsiteY52" fmla="*/ 1812426 h 2123925"/>
              <a:gd name="connsiteX53" fmla="*/ 2632668 w 3919988"/>
              <a:gd name="connsiteY53" fmla="*/ 1852619 h 2123925"/>
              <a:gd name="connsiteX54" fmla="*/ 2803490 w 3919988"/>
              <a:gd name="connsiteY54" fmla="*/ 1882764 h 2123925"/>
              <a:gd name="connsiteX55" fmla="*/ 3295859 w 3919988"/>
              <a:gd name="connsiteY55" fmla="*/ 1902861 h 2123925"/>
              <a:gd name="connsiteX56" fmla="*/ 3486778 w 3919988"/>
              <a:gd name="connsiteY56" fmla="*/ 1892813 h 2123925"/>
              <a:gd name="connsiteX57" fmla="*/ 3667648 w 3919988"/>
              <a:gd name="connsiteY57" fmla="*/ 1822474 h 2123925"/>
              <a:gd name="connsiteX58" fmla="*/ 3818374 w 3919988"/>
              <a:gd name="connsiteY58" fmla="*/ 1721991 h 2123925"/>
              <a:gd name="connsiteX59" fmla="*/ 3878664 w 3919988"/>
              <a:gd name="connsiteY59" fmla="*/ 1621507 h 2123925"/>
              <a:gd name="connsiteX60" fmla="*/ 3918857 w 3919988"/>
              <a:gd name="connsiteY60" fmla="*/ 1480830 h 2123925"/>
              <a:gd name="connsiteX61" fmla="*/ 3898760 w 3919988"/>
              <a:gd name="connsiteY61" fmla="*/ 1209525 h 2123925"/>
              <a:gd name="connsiteX62" fmla="*/ 3798277 w 3919988"/>
              <a:gd name="connsiteY62" fmla="*/ 1098993 h 2123925"/>
              <a:gd name="connsiteX63" fmla="*/ 3707842 w 3919988"/>
              <a:gd name="connsiteY63" fmla="*/ 1008558 h 2123925"/>
              <a:gd name="connsiteX64" fmla="*/ 3567165 w 3919988"/>
              <a:gd name="connsiteY64" fmla="*/ 908074 h 2123925"/>
              <a:gd name="connsiteX65" fmla="*/ 3436536 w 3919988"/>
              <a:gd name="connsiteY65" fmla="*/ 797542 h 2123925"/>
              <a:gd name="connsiteX66" fmla="*/ 3366198 w 3919988"/>
              <a:gd name="connsiteY66" fmla="*/ 717155 h 2123925"/>
              <a:gd name="connsiteX67" fmla="*/ 3285811 w 3919988"/>
              <a:gd name="connsiteY67" fmla="*/ 506140 h 2123925"/>
              <a:gd name="connsiteX68" fmla="*/ 3225521 w 3919988"/>
              <a:gd name="connsiteY68" fmla="*/ 395608 h 2123925"/>
              <a:gd name="connsiteX69" fmla="*/ 3125037 w 3919988"/>
              <a:gd name="connsiteY69" fmla="*/ 254931 h 2123925"/>
              <a:gd name="connsiteX70" fmla="*/ 2924070 w 3919988"/>
              <a:gd name="connsiteY70" fmla="*/ 154448 h 2123925"/>
              <a:gd name="connsiteX71" fmla="*/ 2783393 w 3919988"/>
              <a:gd name="connsiteY71" fmla="*/ 94158 h 2123925"/>
              <a:gd name="connsiteX72" fmla="*/ 2592475 w 3919988"/>
              <a:gd name="connsiteY72" fmla="*/ 64013 h 2123925"/>
              <a:gd name="connsiteX73" fmla="*/ 2280976 w 3919988"/>
              <a:gd name="connsiteY73" fmla="*/ 33867 h 2123925"/>
              <a:gd name="connsiteX74" fmla="*/ 2069960 w 3919988"/>
              <a:gd name="connsiteY74" fmla="*/ 13771 h 2123925"/>
              <a:gd name="connsiteX75" fmla="*/ 1828800 w 3919988"/>
              <a:gd name="connsiteY7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602901 w 3919988"/>
              <a:gd name="connsiteY8" fmla="*/ 445850 h 2123925"/>
              <a:gd name="connsiteX9" fmla="*/ 592853 w 3919988"/>
              <a:gd name="connsiteY9" fmla="*/ 475995 h 2123925"/>
              <a:gd name="connsiteX10" fmla="*/ 572756 w 3919988"/>
              <a:gd name="connsiteY10" fmla="*/ 516188 h 2123925"/>
              <a:gd name="connsiteX11" fmla="*/ 542611 w 3919988"/>
              <a:gd name="connsiteY11" fmla="*/ 586527 h 2123925"/>
              <a:gd name="connsiteX12" fmla="*/ 532563 w 3919988"/>
              <a:gd name="connsiteY12" fmla="*/ 616672 h 2123925"/>
              <a:gd name="connsiteX13" fmla="*/ 492369 w 3919988"/>
              <a:gd name="connsiteY13" fmla="*/ 687010 h 2123925"/>
              <a:gd name="connsiteX14" fmla="*/ 472272 w 3919988"/>
              <a:gd name="connsiteY14" fmla="*/ 767397 h 2123925"/>
              <a:gd name="connsiteX15" fmla="*/ 452176 w 3919988"/>
              <a:gd name="connsiteY15" fmla="*/ 797542 h 2123925"/>
              <a:gd name="connsiteX16" fmla="*/ 381837 w 3919988"/>
              <a:gd name="connsiteY16" fmla="*/ 908074 h 2123925"/>
              <a:gd name="connsiteX17" fmla="*/ 341644 w 3919988"/>
              <a:gd name="connsiteY17" fmla="*/ 918122 h 2123925"/>
              <a:gd name="connsiteX18" fmla="*/ 261257 w 3919988"/>
              <a:gd name="connsiteY18" fmla="*/ 978413 h 2123925"/>
              <a:gd name="connsiteX19" fmla="*/ 200967 w 3919988"/>
              <a:gd name="connsiteY19" fmla="*/ 988461 h 2123925"/>
              <a:gd name="connsiteX20" fmla="*/ 180870 w 3919988"/>
              <a:gd name="connsiteY20" fmla="*/ 1018606 h 2123925"/>
              <a:gd name="connsiteX21" fmla="*/ 120580 w 3919988"/>
              <a:gd name="connsiteY21" fmla="*/ 1058799 h 2123925"/>
              <a:gd name="connsiteX22" fmla="*/ 100483 w 3919988"/>
              <a:gd name="connsiteY22" fmla="*/ 1119089 h 2123925"/>
              <a:gd name="connsiteX23" fmla="*/ 70338 w 3919988"/>
              <a:gd name="connsiteY23" fmla="*/ 1139186 h 2123925"/>
              <a:gd name="connsiteX24" fmla="*/ 40193 w 3919988"/>
              <a:gd name="connsiteY24" fmla="*/ 1169331 h 2123925"/>
              <a:gd name="connsiteX25" fmla="*/ 20097 w 3919988"/>
              <a:gd name="connsiteY25" fmla="*/ 1229621 h 2123925"/>
              <a:gd name="connsiteX26" fmla="*/ 0 w 3919988"/>
              <a:gd name="connsiteY26" fmla="*/ 1340153 h 2123925"/>
              <a:gd name="connsiteX27" fmla="*/ 10048 w 3919988"/>
              <a:gd name="connsiteY27" fmla="*/ 1661700 h 2123925"/>
              <a:gd name="connsiteX28" fmla="*/ 20097 w 3919988"/>
              <a:gd name="connsiteY28" fmla="*/ 1691845 h 2123925"/>
              <a:gd name="connsiteX29" fmla="*/ 90435 w 3919988"/>
              <a:gd name="connsiteY29" fmla="*/ 1772232 h 2123925"/>
              <a:gd name="connsiteX30" fmla="*/ 170822 w 3919988"/>
              <a:gd name="connsiteY30" fmla="*/ 1792329 h 2123925"/>
              <a:gd name="connsiteX31" fmla="*/ 241160 w 3919988"/>
              <a:gd name="connsiteY31" fmla="*/ 1832522 h 2123925"/>
              <a:gd name="connsiteX32" fmla="*/ 331596 w 3919988"/>
              <a:gd name="connsiteY32" fmla="*/ 1872716 h 2123925"/>
              <a:gd name="connsiteX33" fmla="*/ 401934 w 3919988"/>
              <a:gd name="connsiteY33" fmla="*/ 1902861 h 2123925"/>
              <a:gd name="connsiteX34" fmla="*/ 442127 w 3919988"/>
              <a:gd name="connsiteY34" fmla="*/ 1922958 h 2123925"/>
              <a:gd name="connsiteX35" fmla="*/ 492369 w 3919988"/>
              <a:gd name="connsiteY35" fmla="*/ 1933006 h 2123925"/>
              <a:gd name="connsiteX36" fmla="*/ 542611 w 3919988"/>
              <a:gd name="connsiteY36" fmla="*/ 1953103 h 2123925"/>
              <a:gd name="connsiteX37" fmla="*/ 572756 w 3919988"/>
              <a:gd name="connsiteY37" fmla="*/ 1973199 h 2123925"/>
              <a:gd name="connsiteX38" fmla="*/ 633046 w 3919988"/>
              <a:gd name="connsiteY38" fmla="*/ 1993296 h 2123925"/>
              <a:gd name="connsiteX39" fmla="*/ 663191 w 3919988"/>
              <a:gd name="connsiteY39" fmla="*/ 2013393 h 2123925"/>
              <a:gd name="connsiteX40" fmla="*/ 793820 w 3919988"/>
              <a:gd name="connsiteY40" fmla="*/ 2043538 h 2123925"/>
              <a:gd name="connsiteX41" fmla="*/ 834013 w 3919988"/>
              <a:gd name="connsiteY41" fmla="*/ 2053586 h 2123925"/>
              <a:gd name="connsiteX42" fmla="*/ 904352 w 3919988"/>
              <a:gd name="connsiteY42" fmla="*/ 2073683 h 2123925"/>
              <a:gd name="connsiteX43" fmla="*/ 1024932 w 3919988"/>
              <a:gd name="connsiteY43" fmla="*/ 2093780 h 2123925"/>
              <a:gd name="connsiteX44" fmla="*/ 1095270 w 3919988"/>
              <a:gd name="connsiteY44" fmla="*/ 2113876 h 2123925"/>
              <a:gd name="connsiteX45" fmla="*/ 1125415 w 3919988"/>
              <a:gd name="connsiteY45" fmla="*/ 2123925 h 2123925"/>
              <a:gd name="connsiteX46" fmla="*/ 1356527 w 3919988"/>
              <a:gd name="connsiteY46" fmla="*/ 2083731 h 2123925"/>
              <a:gd name="connsiteX47" fmla="*/ 1597688 w 3919988"/>
              <a:gd name="connsiteY47" fmla="*/ 1953103 h 2123925"/>
              <a:gd name="connsiteX48" fmla="*/ 1808703 w 3919988"/>
              <a:gd name="connsiteY48" fmla="*/ 1882764 h 2123925"/>
              <a:gd name="connsiteX49" fmla="*/ 2009670 w 3919988"/>
              <a:gd name="connsiteY49" fmla="*/ 1832522 h 2123925"/>
              <a:gd name="connsiteX50" fmla="*/ 2210637 w 3919988"/>
              <a:gd name="connsiteY50" fmla="*/ 1802377 h 2123925"/>
              <a:gd name="connsiteX51" fmla="*/ 2351314 w 3919988"/>
              <a:gd name="connsiteY51" fmla="*/ 1812426 h 2123925"/>
              <a:gd name="connsiteX52" fmla="*/ 2632668 w 3919988"/>
              <a:gd name="connsiteY52" fmla="*/ 1852619 h 2123925"/>
              <a:gd name="connsiteX53" fmla="*/ 2803490 w 3919988"/>
              <a:gd name="connsiteY53" fmla="*/ 1882764 h 2123925"/>
              <a:gd name="connsiteX54" fmla="*/ 3295859 w 3919988"/>
              <a:gd name="connsiteY54" fmla="*/ 1902861 h 2123925"/>
              <a:gd name="connsiteX55" fmla="*/ 3486778 w 3919988"/>
              <a:gd name="connsiteY55" fmla="*/ 1892813 h 2123925"/>
              <a:gd name="connsiteX56" fmla="*/ 3667648 w 3919988"/>
              <a:gd name="connsiteY56" fmla="*/ 1822474 h 2123925"/>
              <a:gd name="connsiteX57" fmla="*/ 3818374 w 3919988"/>
              <a:gd name="connsiteY57" fmla="*/ 1721991 h 2123925"/>
              <a:gd name="connsiteX58" fmla="*/ 3878664 w 3919988"/>
              <a:gd name="connsiteY58" fmla="*/ 1621507 h 2123925"/>
              <a:gd name="connsiteX59" fmla="*/ 3918857 w 3919988"/>
              <a:gd name="connsiteY59" fmla="*/ 1480830 h 2123925"/>
              <a:gd name="connsiteX60" fmla="*/ 3898760 w 3919988"/>
              <a:gd name="connsiteY60" fmla="*/ 1209525 h 2123925"/>
              <a:gd name="connsiteX61" fmla="*/ 3798277 w 3919988"/>
              <a:gd name="connsiteY61" fmla="*/ 1098993 h 2123925"/>
              <a:gd name="connsiteX62" fmla="*/ 3707842 w 3919988"/>
              <a:gd name="connsiteY62" fmla="*/ 1008558 h 2123925"/>
              <a:gd name="connsiteX63" fmla="*/ 3567165 w 3919988"/>
              <a:gd name="connsiteY63" fmla="*/ 908074 h 2123925"/>
              <a:gd name="connsiteX64" fmla="*/ 3436536 w 3919988"/>
              <a:gd name="connsiteY64" fmla="*/ 797542 h 2123925"/>
              <a:gd name="connsiteX65" fmla="*/ 3366198 w 3919988"/>
              <a:gd name="connsiteY65" fmla="*/ 717155 h 2123925"/>
              <a:gd name="connsiteX66" fmla="*/ 3285811 w 3919988"/>
              <a:gd name="connsiteY66" fmla="*/ 506140 h 2123925"/>
              <a:gd name="connsiteX67" fmla="*/ 3225521 w 3919988"/>
              <a:gd name="connsiteY67" fmla="*/ 395608 h 2123925"/>
              <a:gd name="connsiteX68" fmla="*/ 3125037 w 3919988"/>
              <a:gd name="connsiteY68" fmla="*/ 254931 h 2123925"/>
              <a:gd name="connsiteX69" fmla="*/ 2924070 w 3919988"/>
              <a:gd name="connsiteY69" fmla="*/ 154448 h 2123925"/>
              <a:gd name="connsiteX70" fmla="*/ 2783393 w 3919988"/>
              <a:gd name="connsiteY70" fmla="*/ 94158 h 2123925"/>
              <a:gd name="connsiteX71" fmla="*/ 2592475 w 3919988"/>
              <a:gd name="connsiteY71" fmla="*/ 64013 h 2123925"/>
              <a:gd name="connsiteX72" fmla="*/ 2280976 w 3919988"/>
              <a:gd name="connsiteY72" fmla="*/ 33867 h 2123925"/>
              <a:gd name="connsiteX73" fmla="*/ 2069960 w 3919988"/>
              <a:gd name="connsiteY73" fmla="*/ 13771 h 2123925"/>
              <a:gd name="connsiteX74" fmla="*/ 1828800 w 3919988"/>
              <a:gd name="connsiteY7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92853 w 3919988"/>
              <a:gd name="connsiteY8" fmla="*/ 475995 h 2123925"/>
              <a:gd name="connsiteX9" fmla="*/ 572756 w 3919988"/>
              <a:gd name="connsiteY9" fmla="*/ 516188 h 2123925"/>
              <a:gd name="connsiteX10" fmla="*/ 542611 w 3919988"/>
              <a:gd name="connsiteY10" fmla="*/ 586527 h 2123925"/>
              <a:gd name="connsiteX11" fmla="*/ 532563 w 3919988"/>
              <a:gd name="connsiteY11" fmla="*/ 616672 h 2123925"/>
              <a:gd name="connsiteX12" fmla="*/ 492369 w 3919988"/>
              <a:gd name="connsiteY12" fmla="*/ 687010 h 2123925"/>
              <a:gd name="connsiteX13" fmla="*/ 472272 w 3919988"/>
              <a:gd name="connsiteY13" fmla="*/ 767397 h 2123925"/>
              <a:gd name="connsiteX14" fmla="*/ 452176 w 3919988"/>
              <a:gd name="connsiteY14" fmla="*/ 797542 h 2123925"/>
              <a:gd name="connsiteX15" fmla="*/ 381837 w 3919988"/>
              <a:gd name="connsiteY15" fmla="*/ 908074 h 2123925"/>
              <a:gd name="connsiteX16" fmla="*/ 341644 w 3919988"/>
              <a:gd name="connsiteY16" fmla="*/ 918122 h 2123925"/>
              <a:gd name="connsiteX17" fmla="*/ 261257 w 3919988"/>
              <a:gd name="connsiteY17" fmla="*/ 978413 h 2123925"/>
              <a:gd name="connsiteX18" fmla="*/ 200967 w 3919988"/>
              <a:gd name="connsiteY18" fmla="*/ 988461 h 2123925"/>
              <a:gd name="connsiteX19" fmla="*/ 180870 w 3919988"/>
              <a:gd name="connsiteY19" fmla="*/ 1018606 h 2123925"/>
              <a:gd name="connsiteX20" fmla="*/ 120580 w 3919988"/>
              <a:gd name="connsiteY20" fmla="*/ 1058799 h 2123925"/>
              <a:gd name="connsiteX21" fmla="*/ 100483 w 3919988"/>
              <a:gd name="connsiteY21" fmla="*/ 1119089 h 2123925"/>
              <a:gd name="connsiteX22" fmla="*/ 70338 w 3919988"/>
              <a:gd name="connsiteY22" fmla="*/ 1139186 h 2123925"/>
              <a:gd name="connsiteX23" fmla="*/ 40193 w 3919988"/>
              <a:gd name="connsiteY23" fmla="*/ 1169331 h 2123925"/>
              <a:gd name="connsiteX24" fmla="*/ 20097 w 3919988"/>
              <a:gd name="connsiteY24" fmla="*/ 1229621 h 2123925"/>
              <a:gd name="connsiteX25" fmla="*/ 0 w 3919988"/>
              <a:gd name="connsiteY25" fmla="*/ 1340153 h 2123925"/>
              <a:gd name="connsiteX26" fmla="*/ 10048 w 3919988"/>
              <a:gd name="connsiteY26" fmla="*/ 1661700 h 2123925"/>
              <a:gd name="connsiteX27" fmla="*/ 20097 w 3919988"/>
              <a:gd name="connsiteY27" fmla="*/ 1691845 h 2123925"/>
              <a:gd name="connsiteX28" fmla="*/ 90435 w 3919988"/>
              <a:gd name="connsiteY28" fmla="*/ 1772232 h 2123925"/>
              <a:gd name="connsiteX29" fmla="*/ 170822 w 3919988"/>
              <a:gd name="connsiteY29" fmla="*/ 1792329 h 2123925"/>
              <a:gd name="connsiteX30" fmla="*/ 241160 w 3919988"/>
              <a:gd name="connsiteY30" fmla="*/ 1832522 h 2123925"/>
              <a:gd name="connsiteX31" fmla="*/ 331596 w 3919988"/>
              <a:gd name="connsiteY31" fmla="*/ 1872716 h 2123925"/>
              <a:gd name="connsiteX32" fmla="*/ 401934 w 3919988"/>
              <a:gd name="connsiteY32" fmla="*/ 1902861 h 2123925"/>
              <a:gd name="connsiteX33" fmla="*/ 442127 w 3919988"/>
              <a:gd name="connsiteY33" fmla="*/ 1922958 h 2123925"/>
              <a:gd name="connsiteX34" fmla="*/ 492369 w 3919988"/>
              <a:gd name="connsiteY34" fmla="*/ 1933006 h 2123925"/>
              <a:gd name="connsiteX35" fmla="*/ 542611 w 3919988"/>
              <a:gd name="connsiteY35" fmla="*/ 1953103 h 2123925"/>
              <a:gd name="connsiteX36" fmla="*/ 572756 w 3919988"/>
              <a:gd name="connsiteY36" fmla="*/ 1973199 h 2123925"/>
              <a:gd name="connsiteX37" fmla="*/ 633046 w 3919988"/>
              <a:gd name="connsiteY37" fmla="*/ 1993296 h 2123925"/>
              <a:gd name="connsiteX38" fmla="*/ 663191 w 3919988"/>
              <a:gd name="connsiteY38" fmla="*/ 2013393 h 2123925"/>
              <a:gd name="connsiteX39" fmla="*/ 793820 w 3919988"/>
              <a:gd name="connsiteY39" fmla="*/ 2043538 h 2123925"/>
              <a:gd name="connsiteX40" fmla="*/ 834013 w 3919988"/>
              <a:gd name="connsiteY40" fmla="*/ 2053586 h 2123925"/>
              <a:gd name="connsiteX41" fmla="*/ 904352 w 3919988"/>
              <a:gd name="connsiteY41" fmla="*/ 2073683 h 2123925"/>
              <a:gd name="connsiteX42" fmla="*/ 1024932 w 3919988"/>
              <a:gd name="connsiteY42" fmla="*/ 2093780 h 2123925"/>
              <a:gd name="connsiteX43" fmla="*/ 1095270 w 3919988"/>
              <a:gd name="connsiteY43" fmla="*/ 2113876 h 2123925"/>
              <a:gd name="connsiteX44" fmla="*/ 1125415 w 3919988"/>
              <a:gd name="connsiteY44" fmla="*/ 2123925 h 2123925"/>
              <a:gd name="connsiteX45" fmla="*/ 1356527 w 3919988"/>
              <a:gd name="connsiteY45" fmla="*/ 2083731 h 2123925"/>
              <a:gd name="connsiteX46" fmla="*/ 1597688 w 3919988"/>
              <a:gd name="connsiteY46" fmla="*/ 1953103 h 2123925"/>
              <a:gd name="connsiteX47" fmla="*/ 1808703 w 3919988"/>
              <a:gd name="connsiteY47" fmla="*/ 1882764 h 2123925"/>
              <a:gd name="connsiteX48" fmla="*/ 2009670 w 3919988"/>
              <a:gd name="connsiteY48" fmla="*/ 1832522 h 2123925"/>
              <a:gd name="connsiteX49" fmla="*/ 2210637 w 3919988"/>
              <a:gd name="connsiteY49" fmla="*/ 1802377 h 2123925"/>
              <a:gd name="connsiteX50" fmla="*/ 2351314 w 3919988"/>
              <a:gd name="connsiteY50" fmla="*/ 1812426 h 2123925"/>
              <a:gd name="connsiteX51" fmla="*/ 2632668 w 3919988"/>
              <a:gd name="connsiteY51" fmla="*/ 1852619 h 2123925"/>
              <a:gd name="connsiteX52" fmla="*/ 2803490 w 3919988"/>
              <a:gd name="connsiteY52" fmla="*/ 1882764 h 2123925"/>
              <a:gd name="connsiteX53" fmla="*/ 3295859 w 3919988"/>
              <a:gd name="connsiteY53" fmla="*/ 1902861 h 2123925"/>
              <a:gd name="connsiteX54" fmla="*/ 3486778 w 3919988"/>
              <a:gd name="connsiteY54" fmla="*/ 1892813 h 2123925"/>
              <a:gd name="connsiteX55" fmla="*/ 3667648 w 3919988"/>
              <a:gd name="connsiteY55" fmla="*/ 1822474 h 2123925"/>
              <a:gd name="connsiteX56" fmla="*/ 3818374 w 3919988"/>
              <a:gd name="connsiteY56" fmla="*/ 1721991 h 2123925"/>
              <a:gd name="connsiteX57" fmla="*/ 3878664 w 3919988"/>
              <a:gd name="connsiteY57" fmla="*/ 1621507 h 2123925"/>
              <a:gd name="connsiteX58" fmla="*/ 3918857 w 3919988"/>
              <a:gd name="connsiteY58" fmla="*/ 1480830 h 2123925"/>
              <a:gd name="connsiteX59" fmla="*/ 3898760 w 3919988"/>
              <a:gd name="connsiteY59" fmla="*/ 1209525 h 2123925"/>
              <a:gd name="connsiteX60" fmla="*/ 3798277 w 3919988"/>
              <a:gd name="connsiteY60" fmla="*/ 1098993 h 2123925"/>
              <a:gd name="connsiteX61" fmla="*/ 3707842 w 3919988"/>
              <a:gd name="connsiteY61" fmla="*/ 1008558 h 2123925"/>
              <a:gd name="connsiteX62" fmla="*/ 3567165 w 3919988"/>
              <a:gd name="connsiteY62" fmla="*/ 908074 h 2123925"/>
              <a:gd name="connsiteX63" fmla="*/ 3436536 w 3919988"/>
              <a:gd name="connsiteY63" fmla="*/ 797542 h 2123925"/>
              <a:gd name="connsiteX64" fmla="*/ 3366198 w 3919988"/>
              <a:gd name="connsiteY64" fmla="*/ 717155 h 2123925"/>
              <a:gd name="connsiteX65" fmla="*/ 3285811 w 3919988"/>
              <a:gd name="connsiteY65" fmla="*/ 506140 h 2123925"/>
              <a:gd name="connsiteX66" fmla="*/ 3225521 w 3919988"/>
              <a:gd name="connsiteY66" fmla="*/ 395608 h 2123925"/>
              <a:gd name="connsiteX67" fmla="*/ 3125037 w 3919988"/>
              <a:gd name="connsiteY67" fmla="*/ 254931 h 2123925"/>
              <a:gd name="connsiteX68" fmla="*/ 2924070 w 3919988"/>
              <a:gd name="connsiteY68" fmla="*/ 154448 h 2123925"/>
              <a:gd name="connsiteX69" fmla="*/ 2783393 w 3919988"/>
              <a:gd name="connsiteY69" fmla="*/ 94158 h 2123925"/>
              <a:gd name="connsiteX70" fmla="*/ 2592475 w 3919988"/>
              <a:gd name="connsiteY70" fmla="*/ 64013 h 2123925"/>
              <a:gd name="connsiteX71" fmla="*/ 2280976 w 3919988"/>
              <a:gd name="connsiteY71" fmla="*/ 33867 h 2123925"/>
              <a:gd name="connsiteX72" fmla="*/ 2069960 w 3919988"/>
              <a:gd name="connsiteY72" fmla="*/ 13771 h 2123925"/>
              <a:gd name="connsiteX73" fmla="*/ 1828800 w 3919988"/>
              <a:gd name="connsiteY7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542611 w 3919988"/>
              <a:gd name="connsiteY9" fmla="*/ 586527 h 2123925"/>
              <a:gd name="connsiteX10" fmla="*/ 532563 w 3919988"/>
              <a:gd name="connsiteY10" fmla="*/ 616672 h 2123925"/>
              <a:gd name="connsiteX11" fmla="*/ 492369 w 3919988"/>
              <a:gd name="connsiteY11" fmla="*/ 687010 h 2123925"/>
              <a:gd name="connsiteX12" fmla="*/ 472272 w 3919988"/>
              <a:gd name="connsiteY12" fmla="*/ 767397 h 2123925"/>
              <a:gd name="connsiteX13" fmla="*/ 452176 w 3919988"/>
              <a:gd name="connsiteY13" fmla="*/ 797542 h 2123925"/>
              <a:gd name="connsiteX14" fmla="*/ 381837 w 3919988"/>
              <a:gd name="connsiteY14" fmla="*/ 908074 h 2123925"/>
              <a:gd name="connsiteX15" fmla="*/ 341644 w 3919988"/>
              <a:gd name="connsiteY15" fmla="*/ 918122 h 2123925"/>
              <a:gd name="connsiteX16" fmla="*/ 261257 w 3919988"/>
              <a:gd name="connsiteY16" fmla="*/ 978413 h 2123925"/>
              <a:gd name="connsiteX17" fmla="*/ 200967 w 3919988"/>
              <a:gd name="connsiteY17" fmla="*/ 988461 h 2123925"/>
              <a:gd name="connsiteX18" fmla="*/ 180870 w 3919988"/>
              <a:gd name="connsiteY18" fmla="*/ 1018606 h 2123925"/>
              <a:gd name="connsiteX19" fmla="*/ 120580 w 3919988"/>
              <a:gd name="connsiteY19" fmla="*/ 1058799 h 2123925"/>
              <a:gd name="connsiteX20" fmla="*/ 100483 w 3919988"/>
              <a:gd name="connsiteY20" fmla="*/ 1119089 h 2123925"/>
              <a:gd name="connsiteX21" fmla="*/ 70338 w 3919988"/>
              <a:gd name="connsiteY21" fmla="*/ 1139186 h 2123925"/>
              <a:gd name="connsiteX22" fmla="*/ 40193 w 3919988"/>
              <a:gd name="connsiteY22" fmla="*/ 1169331 h 2123925"/>
              <a:gd name="connsiteX23" fmla="*/ 20097 w 3919988"/>
              <a:gd name="connsiteY23" fmla="*/ 1229621 h 2123925"/>
              <a:gd name="connsiteX24" fmla="*/ 0 w 3919988"/>
              <a:gd name="connsiteY24" fmla="*/ 1340153 h 2123925"/>
              <a:gd name="connsiteX25" fmla="*/ 10048 w 3919988"/>
              <a:gd name="connsiteY25" fmla="*/ 1661700 h 2123925"/>
              <a:gd name="connsiteX26" fmla="*/ 20097 w 3919988"/>
              <a:gd name="connsiteY26" fmla="*/ 1691845 h 2123925"/>
              <a:gd name="connsiteX27" fmla="*/ 90435 w 3919988"/>
              <a:gd name="connsiteY27" fmla="*/ 1772232 h 2123925"/>
              <a:gd name="connsiteX28" fmla="*/ 170822 w 3919988"/>
              <a:gd name="connsiteY28" fmla="*/ 1792329 h 2123925"/>
              <a:gd name="connsiteX29" fmla="*/ 241160 w 3919988"/>
              <a:gd name="connsiteY29" fmla="*/ 1832522 h 2123925"/>
              <a:gd name="connsiteX30" fmla="*/ 331596 w 3919988"/>
              <a:gd name="connsiteY30" fmla="*/ 1872716 h 2123925"/>
              <a:gd name="connsiteX31" fmla="*/ 401934 w 3919988"/>
              <a:gd name="connsiteY31" fmla="*/ 1902861 h 2123925"/>
              <a:gd name="connsiteX32" fmla="*/ 442127 w 3919988"/>
              <a:gd name="connsiteY32" fmla="*/ 1922958 h 2123925"/>
              <a:gd name="connsiteX33" fmla="*/ 492369 w 3919988"/>
              <a:gd name="connsiteY33" fmla="*/ 1933006 h 2123925"/>
              <a:gd name="connsiteX34" fmla="*/ 542611 w 3919988"/>
              <a:gd name="connsiteY34" fmla="*/ 1953103 h 2123925"/>
              <a:gd name="connsiteX35" fmla="*/ 572756 w 3919988"/>
              <a:gd name="connsiteY35" fmla="*/ 1973199 h 2123925"/>
              <a:gd name="connsiteX36" fmla="*/ 633046 w 3919988"/>
              <a:gd name="connsiteY36" fmla="*/ 1993296 h 2123925"/>
              <a:gd name="connsiteX37" fmla="*/ 663191 w 3919988"/>
              <a:gd name="connsiteY37" fmla="*/ 2013393 h 2123925"/>
              <a:gd name="connsiteX38" fmla="*/ 793820 w 3919988"/>
              <a:gd name="connsiteY38" fmla="*/ 2043538 h 2123925"/>
              <a:gd name="connsiteX39" fmla="*/ 834013 w 3919988"/>
              <a:gd name="connsiteY39" fmla="*/ 2053586 h 2123925"/>
              <a:gd name="connsiteX40" fmla="*/ 904352 w 3919988"/>
              <a:gd name="connsiteY40" fmla="*/ 2073683 h 2123925"/>
              <a:gd name="connsiteX41" fmla="*/ 1024932 w 3919988"/>
              <a:gd name="connsiteY41" fmla="*/ 2093780 h 2123925"/>
              <a:gd name="connsiteX42" fmla="*/ 1095270 w 3919988"/>
              <a:gd name="connsiteY42" fmla="*/ 2113876 h 2123925"/>
              <a:gd name="connsiteX43" fmla="*/ 1125415 w 3919988"/>
              <a:gd name="connsiteY43" fmla="*/ 2123925 h 2123925"/>
              <a:gd name="connsiteX44" fmla="*/ 1356527 w 3919988"/>
              <a:gd name="connsiteY44" fmla="*/ 2083731 h 2123925"/>
              <a:gd name="connsiteX45" fmla="*/ 1597688 w 3919988"/>
              <a:gd name="connsiteY45" fmla="*/ 1953103 h 2123925"/>
              <a:gd name="connsiteX46" fmla="*/ 1808703 w 3919988"/>
              <a:gd name="connsiteY46" fmla="*/ 1882764 h 2123925"/>
              <a:gd name="connsiteX47" fmla="*/ 2009670 w 3919988"/>
              <a:gd name="connsiteY47" fmla="*/ 1832522 h 2123925"/>
              <a:gd name="connsiteX48" fmla="*/ 2210637 w 3919988"/>
              <a:gd name="connsiteY48" fmla="*/ 1802377 h 2123925"/>
              <a:gd name="connsiteX49" fmla="*/ 2351314 w 3919988"/>
              <a:gd name="connsiteY49" fmla="*/ 1812426 h 2123925"/>
              <a:gd name="connsiteX50" fmla="*/ 2632668 w 3919988"/>
              <a:gd name="connsiteY50" fmla="*/ 1852619 h 2123925"/>
              <a:gd name="connsiteX51" fmla="*/ 2803490 w 3919988"/>
              <a:gd name="connsiteY51" fmla="*/ 1882764 h 2123925"/>
              <a:gd name="connsiteX52" fmla="*/ 3295859 w 3919988"/>
              <a:gd name="connsiteY52" fmla="*/ 1902861 h 2123925"/>
              <a:gd name="connsiteX53" fmla="*/ 3486778 w 3919988"/>
              <a:gd name="connsiteY53" fmla="*/ 1892813 h 2123925"/>
              <a:gd name="connsiteX54" fmla="*/ 3667648 w 3919988"/>
              <a:gd name="connsiteY54" fmla="*/ 1822474 h 2123925"/>
              <a:gd name="connsiteX55" fmla="*/ 3818374 w 3919988"/>
              <a:gd name="connsiteY55" fmla="*/ 1721991 h 2123925"/>
              <a:gd name="connsiteX56" fmla="*/ 3878664 w 3919988"/>
              <a:gd name="connsiteY56" fmla="*/ 1621507 h 2123925"/>
              <a:gd name="connsiteX57" fmla="*/ 3918857 w 3919988"/>
              <a:gd name="connsiteY57" fmla="*/ 1480830 h 2123925"/>
              <a:gd name="connsiteX58" fmla="*/ 3898760 w 3919988"/>
              <a:gd name="connsiteY58" fmla="*/ 1209525 h 2123925"/>
              <a:gd name="connsiteX59" fmla="*/ 3798277 w 3919988"/>
              <a:gd name="connsiteY59" fmla="*/ 1098993 h 2123925"/>
              <a:gd name="connsiteX60" fmla="*/ 3707842 w 3919988"/>
              <a:gd name="connsiteY60" fmla="*/ 1008558 h 2123925"/>
              <a:gd name="connsiteX61" fmla="*/ 3567165 w 3919988"/>
              <a:gd name="connsiteY61" fmla="*/ 908074 h 2123925"/>
              <a:gd name="connsiteX62" fmla="*/ 3436536 w 3919988"/>
              <a:gd name="connsiteY62" fmla="*/ 797542 h 2123925"/>
              <a:gd name="connsiteX63" fmla="*/ 3366198 w 3919988"/>
              <a:gd name="connsiteY63" fmla="*/ 717155 h 2123925"/>
              <a:gd name="connsiteX64" fmla="*/ 3285811 w 3919988"/>
              <a:gd name="connsiteY64" fmla="*/ 506140 h 2123925"/>
              <a:gd name="connsiteX65" fmla="*/ 3225521 w 3919988"/>
              <a:gd name="connsiteY65" fmla="*/ 395608 h 2123925"/>
              <a:gd name="connsiteX66" fmla="*/ 3125037 w 3919988"/>
              <a:gd name="connsiteY66" fmla="*/ 254931 h 2123925"/>
              <a:gd name="connsiteX67" fmla="*/ 2924070 w 3919988"/>
              <a:gd name="connsiteY67" fmla="*/ 154448 h 2123925"/>
              <a:gd name="connsiteX68" fmla="*/ 2783393 w 3919988"/>
              <a:gd name="connsiteY68" fmla="*/ 94158 h 2123925"/>
              <a:gd name="connsiteX69" fmla="*/ 2592475 w 3919988"/>
              <a:gd name="connsiteY69" fmla="*/ 64013 h 2123925"/>
              <a:gd name="connsiteX70" fmla="*/ 2280976 w 3919988"/>
              <a:gd name="connsiteY70" fmla="*/ 33867 h 2123925"/>
              <a:gd name="connsiteX71" fmla="*/ 2069960 w 3919988"/>
              <a:gd name="connsiteY71" fmla="*/ 13771 h 2123925"/>
              <a:gd name="connsiteX72" fmla="*/ 1828800 w 3919988"/>
              <a:gd name="connsiteY7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532563 w 3919988"/>
              <a:gd name="connsiteY9" fmla="*/ 616672 h 2123925"/>
              <a:gd name="connsiteX10" fmla="*/ 492369 w 3919988"/>
              <a:gd name="connsiteY10" fmla="*/ 687010 h 2123925"/>
              <a:gd name="connsiteX11" fmla="*/ 472272 w 3919988"/>
              <a:gd name="connsiteY11" fmla="*/ 767397 h 2123925"/>
              <a:gd name="connsiteX12" fmla="*/ 452176 w 3919988"/>
              <a:gd name="connsiteY12" fmla="*/ 797542 h 2123925"/>
              <a:gd name="connsiteX13" fmla="*/ 381837 w 3919988"/>
              <a:gd name="connsiteY13" fmla="*/ 908074 h 2123925"/>
              <a:gd name="connsiteX14" fmla="*/ 341644 w 3919988"/>
              <a:gd name="connsiteY14" fmla="*/ 918122 h 2123925"/>
              <a:gd name="connsiteX15" fmla="*/ 261257 w 3919988"/>
              <a:gd name="connsiteY15" fmla="*/ 978413 h 2123925"/>
              <a:gd name="connsiteX16" fmla="*/ 200967 w 3919988"/>
              <a:gd name="connsiteY16" fmla="*/ 988461 h 2123925"/>
              <a:gd name="connsiteX17" fmla="*/ 180870 w 3919988"/>
              <a:gd name="connsiteY17" fmla="*/ 1018606 h 2123925"/>
              <a:gd name="connsiteX18" fmla="*/ 120580 w 3919988"/>
              <a:gd name="connsiteY18" fmla="*/ 1058799 h 2123925"/>
              <a:gd name="connsiteX19" fmla="*/ 100483 w 3919988"/>
              <a:gd name="connsiteY19" fmla="*/ 1119089 h 2123925"/>
              <a:gd name="connsiteX20" fmla="*/ 70338 w 3919988"/>
              <a:gd name="connsiteY20" fmla="*/ 1139186 h 2123925"/>
              <a:gd name="connsiteX21" fmla="*/ 40193 w 3919988"/>
              <a:gd name="connsiteY21" fmla="*/ 1169331 h 2123925"/>
              <a:gd name="connsiteX22" fmla="*/ 20097 w 3919988"/>
              <a:gd name="connsiteY22" fmla="*/ 1229621 h 2123925"/>
              <a:gd name="connsiteX23" fmla="*/ 0 w 3919988"/>
              <a:gd name="connsiteY23" fmla="*/ 1340153 h 2123925"/>
              <a:gd name="connsiteX24" fmla="*/ 10048 w 3919988"/>
              <a:gd name="connsiteY24" fmla="*/ 1661700 h 2123925"/>
              <a:gd name="connsiteX25" fmla="*/ 20097 w 3919988"/>
              <a:gd name="connsiteY25" fmla="*/ 1691845 h 2123925"/>
              <a:gd name="connsiteX26" fmla="*/ 90435 w 3919988"/>
              <a:gd name="connsiteY26" fmla="*/ 1772232 h 2123925"/>
              <a:gd name="connsiteX27" fmla="*/ 170822 w 3919988"/>
              <a:gd name="connsiteY27" fmla="*/ 1792329 h 2123925"/>
              <a:gd name="connsiteX28" fmla="*/ 241160 w 3919988"/>
              <a:gd name="connsiteY28" fmla="*/ 1832522 h 2123925"/>
              <a:gd name="connsiteX29" fmla="*/ 331596 w 3919988"/>
              <a:gd name="connsiteY29" fmla="*/ 1872716 h 2123925"/>
              <a:gd name="connsiteX30" fmla="*/ 401934 w 3919988"/>
              <a:gd name="connsiteY30" fmla="*/ 1902861 h 2123925"/>
              <a:gd name="connsiteX31" fmla="*/ 442127 w 3919988"/>
              <a:gd name="connsiteY31" fmla="*/ 1922958 h 2123925"/>
              <a:gd name="connsiteX32" fmla="*/ 492369 w 3919988"/>
              <a:gd name="connsiteY32" fmla="*/ 1933006 h 2123925"/>
              <a:gd name="connsiteX33" fmla="*/ 542611 w 3919988"/>
              <a:gd name="connsiteY33" fmla="*/ 1953103 h 2123925"/>
              <a:gd name="connsiteX34" fmla="*/ 572756 w 3919988"/>
              <a:gd name="connsiteY34" fmla="*/ 1973199 h 2123925"/>
              <a:gd name="connsiteX35" fmla="*/ 633046 w 3919988"/>
              <a:gd name="connsiteY35" fmla="*/ 1993296 h 2123925"/>
              <a:gd name="connsiteX36" fmla="*/ 663191 w 3919988"/>
              <a:gd name="connsiteY36" fmla="*/ 2013393 h 2123925"/>
              <a:gd name="connsiteX37" fmla="*/ 793820 w 3919988"/>
              <a:gd name="connsiteY37" fmla="*/ 2043538 h 2123925"/>
              <a:gd name="connsiteX38" fmla="*/ 834013 w 3919988"/>
              <a:gd name="connsiteY38" fmla="*/ 2053586 h 2123925"/>
              <a:gd name="connsiteX39" fmla="*/ 904352 w 3919988"/>
              <a:gd name="connsiteY39" fmla="*/ 2073683 h 2123925"/>
              <a:gd name="connsiteX40" fmla="*/ 1024932 w 3919988"/>
              <a:gd name="connsiteY40" fmla="*/ 2093780 h 2123925"/>
              <a:gd name="connsiteX41" fmla="*/ 1095270 w 3919988"/>
              <a:gd name="connsiteY41" fmla="*/ 2113876 h 2123925"/>
              <a:gd name="connsiteX42" fmla="*/ 1125415 w 3919988"/>
              <a:gd name="connsiteY42" fmla="*/ 2123925 h 2123925"/>
              <a:gd name="connsiteX43" fmla="*/ 1356527 w 3919988"/>
              <a:gd name="connsiteY43" fmla="*/ 2083731 h 2123925"/>
              <a:gd name="connsiteX44" fmla="*/ 1597688 w 3919988"/>
              <a:gd name="connsiteY44" fmla="*/ 1953103 h 2123925"/>
              <a:gd name="connsiteX45" fmla="*/ 1808703 w 3919988"/>
              <a:gd name="connsiteY45" fmla="*/ 1882764 h 2123925"/>
              <a:gd name="connsiteX46" fmla="*/ 2009670 w 3919988"/>
              <a:gd name="connsiteY46" fmla="*/ 1832522 h 2123925"/>
              <a:gd name="connsiteX47" fmla="*/ 2210637 w 3919988"/>
              <a:gd name="connsiteY47" fmla="*/ 1802377 h 2123925"/>
              <a:gd name="connsiteX48" fmla="*/ 2351314 w 3919988"/>
              <a:gd name="connsiteY48" fmla="*/ 1812426 h 2123925"/>
              <a:gd name="connsiteX49" fmla="*/ 2632668 w 3919988"/>
              <a:gd name="connsiteY49" fmla="*/ 1852619 h 2123925"/>
              <a:gd name="connsiteX50" fmla="*/ 2803490 w 3919988"/>
              <a:gd name="connsiteY50" fmla="*/ 1882764 h 2123925"/>
              <a:gd name="connsiteX51" fmla="*/ 3295859 w 3919988"/>
              <a:gd name="connsiteY51" fmla="*/ 1902861 h 2123925"/>
              <a:gd name="connsiteX52" fmla="*/ 3486778 w 3919988"/>
              <a:gd name="connsiteY52" fmla="*/ 1892813 h 2123925"/>
              <a:gd name="connsiteX53" fmla="*/ 3667648 w 3919988"/>
              <a:gd name="connsiteY53" fmla="*/ 1822474 h 2123925"/>
              <a:gd name="connsiteX54" fmla="*/ 3818374 w 3919988"/>
              <a:gd name="connsiteY54" fmla="*/ 1721991 h 2123925"/>
              <a:gd name="connsiteX55" fmla="*/ 3878664 w 3919988"/>
              <a:gd name="connsiteY55" fmla="*/ 1621507 h 2123925"/>
              <a:gd name="connsiteX56" fmla="*/ 3918857 w 3919988"/>
              <a:gd name="connsiteY56" fmla="*/ 1480830 h 2123925"/>
              <a:gd name="connsiteX57" fmla="*/ 3898760 w 3919988"/>
              <a:gd name="connsiteY57" fmla="*/ 1209525 h 2123925"/>
              <a:gd name="connsiteX58" fmla="*/ 3798277 w 3919988"/>
              <a:gd name="connsiteY58" fmla="*/ 1098993 h 2123925"/>
              <a:gd name="connsiteX59" fmla="*/ 3707842 w 3919988"/>
              <a:gd name="connsiteY59" fmla="*/ 1008558 h 2123925"/>
              <a:gd name="connsiteX60" fmla="*/ 3567165 w 3919988"/>
              <a:gd name="connsiteY60" fmla="*/ 908074 h 2123925"/>
              <a:gd name="connsiteX61" fmla="*/ 3436536 w 3919988"/>
              <a:gd name="connsiteY61" fmla="*/ 797542 h 2123925"/>
              <a:gd name="connsiteX62" fmla="*/ 3366198 w 3919988"/>
              <a:gd name="connsiteY62" fmla="*/ 717155 h 2123925"/>
              <a:gd name="connsiteX63" fmla="*/ 3285811 w 3919988"/>
              <a:gd name="connsiteY63" fmla="*/ 506140 h 2123925"/>
              <a:gd name="connsiteX64" fmla="*/ 3225521 w 3919988"/>
              <a:gd name="connsiteY64" fmla="*/ 395608 h 2123925"/>
              <a:gd name="connsiteX65" fmla="*/ 3125037 w 3919988"/>
              <a:gd name="connsiteY65" fmla="*/ 254931 h 2123925"/>
              <a:gd name="connsiteX66" fmla="*/ 2924070 w 3919988"/>
              <a:gd name="connsiteY66" fmla="*/ 154448 h 2123925"/>
              <a:gd name="connsiteX67" fmla="*/ 2783393 w 3919988"/>
              <a:gd name="connsiteY67" fmla="*/ 94158 h 2123925"/>
              <a:gd name="connsiteX68" fmla="*/ 2592475 w 3919988"/>
              <a:gd name="connsiteY68" fmla="*/ 64013 h 2123925"/>
              <a:gd name="connsiteX69" fmla="*/ 2280976 w 3919988"/>
              <a:gd name="connsiteY69" fmla="*/ 33867 h 2123925"/>
              <a:gd name="connsiteX70" fmla="*/ 2069960 w 3919988"/>
              <a:gd name="connsiteY70" fmla="*/ 13771 h 2123925"/>
              <a:gd name="connsiteX71" fmla="*/ 1828800 w 3919988"/>
              <a:gd name="connsiteY71"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72272 w 3919988"/>
              <a:gd name="connsiteY10" fmla="*/ 767397 h 2123925"/>
              <a:gd name="connsiteX11" fmla="*/ 452176 w 3919988"/>
              <a:gd name="connsiteY11" fmla="*/ 797542 h 2123925"/>
              <a:gd name="connsiteX12" fmla="*/ 381837 w 3919988"/>
              <a:gd name="connsiteY12" fmla="*/ 908074 h 2123925"/>
              <a:gd name="connsiteX13" fmla="*/ 341644 w 3919988"/>
              <a:gd name="connsiteY13" fmla="*/ 918122 h 2123925"/>
              <a:gd name="connsiteX14" fmla="*/ 261257 w 3919988"/>
              <a:gd name="connsiteY14" fmla="*/ 978413 h 2123925"/>
              <a:gd name="connsiteX15" fmla="*/ 200967 w 3919988"/>
              <a:gd name="connsiteY15" fmla="*/ 988461 h 2123925"/>
              <a:gd name="connsiteX16" fmla="*/ 180870 w 3919988"/>
              <a:gd name="connsiteY16" fmla="*/ 1018606 h 2123925"/>
              <a:gd name="connsiteX17" fmla="*/ 120580 w 3919988"/>
              <a:gd name="connsiteY17" fmla="*/ 1058799 h 2123925"/>
              <a:gd name="connsiteX18" fmla="*/ 100483 w 3919988"/>
              <a:gd name="connsiteY18" fmla="*/ 1119089 h 2123925"/>
              <a:gd name="connsiteX19" fmla="*/ 70338 w 3919988"/>
              <a:gd name="connsiteY19" fmla="*/ 1139186 h 2123925"/>
              <a:gd name="connsiteX20" fmla="*/ 40193 w 3919988"/>
              <a:gd name="connsiteY20" fmla="*/ 1169331 h 2123925"/>
              <a:gd name="connsiteX21" fmla="*/ 20097 w 3919988"/>
              <a:gd name="connsiteY21" fmla="*/ 1229621 h 2123925"/>
              <a:gd name="connsiteX22" fmla="*/ 0 w 3919988"/>
              <a:gd name="connsiteY22" fmla="*/ 1340153 h 2123925"/>
              <a:gd name="connsiteX23" fmla="*/ 10048 w 3919988"/>
              <a:gd name="connsiteY23" fmla="*/ 1661700 h 2123925"/>
              <a:gd name="connsiteX24" fmla="*/ 20097 w 3919988"/>
              <a:gd name="connsiteY24" fmla="*/ 1691845 h 2123925"/>
              <a:gd name="connsiteX25" fmla="*/ 90435 w 3919988"/>
              <a:gd name="connsiteY25" fmla="*/ 1772232 h 2123925"/>
              <a:gd name="connsiteX26" fmla="*/ 170822 w 3919988"/>
              <a:gd name="connsiteY26" fmla="*/ 1792329 h 2123925"/>
              <a:gd name="connsiteX27" fmla="*/ 241160 w 3919988"/>
              <a:gd name="connsiteY27" fmla="*/ 1832522 h 2123925"/>
              <a:gd name="connsiteX28" fmla="*/ 331596 w 3919988"/>
              <a:gd name="connsiteY28" fmla="*/ 1872716 h 2123925"/>
              <a:gd name="connsiteX29" fmla="*/ 401934 w 3919988"/>
              <a:gd name="connsiteY29" fmla="*/ 1902861 h 2123925"/>
              <a:gd name="connsiteX30" fmla="*/ 442127 w 3919988"/>
              <a:gd name="connsiteY30" fmla="*/ 1922958 h 2123925"/>
              <a:gd name="connsiteX31" fmla="*/ 492369 w 3919988"/>
              <a:gd name="connsiteY31" fmla="*/ 1933006 h 2123925"/>
              <a:gd name="connsiteX32" fmla="*/ 542611 w 3919988"/>
              <a:gd name="connsiteY32" fmla="*/ 1953103 h 2123925"/>
              <a:gd name="connsiteX33" fmla="*/ 572756 w 3919988"/>
              <a:gd name="connsiteY33" fmla="*/ 1973199 h 2123925"/>
              <a:gd name="connsiteX34" fmla="*/ 633046 w 3919988"/>
              <a:gd name="connsiteY34" fmla="*/ 1993296 h 2123925"/>
              <a:gd name="connsiteX35" fmla="*/ 663191 w 3919988"/>
              <a:gd name="connsiteY35" fmla="*/ 2013393 h 2123925"/>
              <a:gd name="connsiteX36" fmla="*/ 793820 w 3919988"/>
              <a:gd name="connsiteY36" fmla="*/ 2043538 h 2123925"/>
              <a:gd name="connsiteX37" fmla="*/ 834013 w 3919988"/>
              <a:gd name="connsiteY37" fmla="*/ 2053586 h 2123925"/>
              <a:gd name="connsiteX38" fmla="*/ 904352 w 3919988"/>
              <a:gd name="connsiteY38" fmla="*/ 2073683 h 2123925"/>
              <a:gd name="connsiteX39" fmla="*/ 1024932 w 3919988"/>
              <a:gd name="connsiteY39" fmla="*/ 2093780 h 2123925"/>
              <a:gd name="connsiteX40" fmla="*/ 1095270 w 3919988"/>
              <a:gd name="connsiteY40" fmla="*/ 2113876 h 2123925"/>
              <a:gd name="connsiteX41" fmla="*/ 1125415 w 3919988"/>
              <a:gd name="connsiteY41" fmla="*/ 2123925 h 2123925"/>
              <a:gd name="connsiteX42" fmla="*/ 1356527 w 3919988"/>
              <a:gd name="connsiteY42" fmla="*/ 2083731 h 2123925"/>
              <a:gd name="connsiteX43" fmla="*/ 1597688 w 3919988"/>
              <a:gd name="connsiteY43" fmla="*/ 1953103 h 2123925"/>
              <a:gd name="connsiteX44" fmla="*/ 1808703 w 3919988"/>
              <a:gd name="connsiteY44" fmla="*/ 1882764 h 2123925"/>
              <a:gd name="connsiteX45" fmla="*/ 2009670 w 3919988"/>
              <a:gd name="connsiteY45" fmla="*/ 1832522 h 2123925"/>
              <a:gd name="connsiteX46" fmla="*/ 2210637 w 3919988"/>
              <a:gd name="connsiteY46" fmla="*/ 1802377 h 2123925"/>
              <a:gd name="connsiteX47" fmla="*/ 2351314 w 3919988"/>
              <a:gd name="connsiteY47" fmla="*/ 1812426 h 2123925"/>
              <a:gd name="connsiteX48" fmla="*/ 2632668 w 3919988"/>
              <a:gd name="connsiteY48" fmla="*/ 1852619 h 2123925"/>
              <a:gd name="connsiteX49" fmla="*/ 2803490 w 3919988"/>
              <a:gd name="connsiteY49" fmla="*/ 1882764 h 2123925"/>
              <a:gd name="connsiteX50" fmla="*/ 3295859 w 3919988"/>
              <a:gd name="connsiteY50" fmla="*/ 1902861 h 2123925"/>
              <a:gd name="connsiteX51" fmla="*/ 3486778 w 3919988"/>
              <a:gd name="connsiteY51" fmla="*/ 1892813 h 2123925"/>
              <a:gd name="connsiteX52" fmla="*/ 3667648 w 3919988"/>
              <a:gd name="connsiteY52" fmla="*/ 1822474 h 2123925"/>
              <a:gd name="connsiteX53" fmla="*/ 3818374 w 3919988"/>
              <a:gd name="connsiteY53" fmla="*/ 1721991 h 2123925"/>
              <a:gd name="connsiteX54" fmla="*/ 3878664 w 3919988"/>
              <a:gd name="connsiteY54" fmla="*/ 1621507 h 2123925"/>
              <a:gd name="connsiteX55" fmla="*/ 3918857 w 3919988"/>
              <a:gd name="connsiteY55" fmla="*/ 1480830 h 2123925"/>
              <a:gd name="connsiteX56" fmla="*/ 3898760 w 3919988"/>
              <a:gd name="connsiteY56" fmla="*/ 1209525 h 2123925"/>
              <a:gd name="connsiteX57" fmla="*/ 3798277 w 3919988"/>
              <a:gd name="connsiteY57" fmla="*/ 1098993 h 2123925"/>
              <a:gd name="connsiteX58" fmla="*/ 3707842 w 3919988"/>
              <a:gd name="connsiteY58" fmla="*/ 1008558 h 2123925"/>
              <a:gd name="connsiteX59" fmla="*/ 3567165 w 3919988"/>
              <a:gd name="connsiteY59" fmla="*/ 908074 h 2123925"/>
              <a:gd name="connsiteX60" fmla="*/ 3436536 w 3919988"/>
              <a:gd name="connsiteY60" fmla="*/ 797542 h 2123925"/>
              <a:gd name="connsiteX61" fmla="*/ 3366198 w 3919988"/>
              <a:gd name="connsiteY61" fmla="*/ 717155 h 2123925"/>
              <a:gd name="connsiteX62" fmla="*/ 3285811 w 3919988"/>
              <a:gd name="connsiteY62" fmla="*/ 506140 h 2123925"/>
              <a:gd name="connsiteX63" fmla="*/ 3225521 w 3919988"/>
              <a:gd name="connsiteY63" fmla="*/ 395608 h 2123925"/>
              <a:gd name="connsiteX64" fmla="*/ 3125037 w 3919988"/>
              <a:gd name="connsiteY64" fmla="*/ 254931 h 2123925"/>
              <a:gd name="connsiteX65" fmla="*/ 2924070 w 3919988"/>
              <a:gd name="connsiteY65" fmla="*/ 154448 h 2123925"/>
              <a:gd name="connsiteX66" fmla="*/ 2783393 w 3919988"/>
              <a:gd name="connsiteY66" fmla="*/ 94158 h 2123925"/>
              <a:gd name="connsiteX67" fmla="*/ 2592475 w 3919988"/>
              <a:gd name="connsiteY67" fmla="*/ 64013 h 2123925"/>
              <a:gd name="connsiteX68" fmla="*/ 2280976 w 3919988"/>
              <a:gd name="connsiteY68" fmla="*/ 33867 h 2123925"/>
              <a:gd name="connsiteX69" fmla="*/ 2069960 w 3919988"/>
              <a:gd name="connsiteY69" fmla="*/ 13771 h 2123925"/>
              <a:gd name="connsiteX70" fmla="*/ 1828800 w 3919988"/>
              <a:gd name="connsiteY70"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81837 w 3919988"/>
              <a:gd name="connsiteY11" fmla="*/ 908074 h 2123925"/>
              <a:gd name="connsiteX12" fmla="*/ 341644 w 3919988"/>
              <a:gd name="connsiteY12" fmla="*/ 918122 h 2123925"/>
              <a:gd name="connsiteX13" fmla="*/ 261257 w 3919988"/>
              <a:gd name="connsiteY13" fmla="*/ 978413 h 2123925"/>
              <a:gd name="connsiteX14" fmla="*/ 200967 w 3919988"/>
              <a:gd name="connsiteY14" fmla="*/ 988461 h 2123925"/>
              <a:gd name="connsiteX15" fmla="*/ 180870 w 3919988"/>
              <a:gd name="connsiteY15" fmla="*/ 1018606 h 2123925"/>
              <a:gd name="connsiteX16" fmla="*/ 120580 w 3919988"/>
              <a:gd name="connsiteY16" fmla="*/ 1058799 h 2123925"/>
              <a:gd name="connsiteX17" fmla="*/ 100483 w 3919988"/>
              <a:gd name="connsiteY17" fmla="*/ 1119089 h 2123925"/>
              <a:gd name="connsiteX18" fmla="*/ 70338 w 3919988"/>
              <a:gd name="connsiteY18" fmla="*/ 1139186 h 2123925"/>
              <a:gd name="connsiteX19" fmla="*/ 40193 w 3919988"/>
              <a:gd name="connsiteY19" fmla="*/ 1169331 h 2123925"/>
              <a:gd name="connsiteX20" fmla="*/ 20097 w 3919988"/>
              <a:gd name="connsiteY20" fmla="*/ 1229621 h 2123925"/>
              <a:gd name="connsiteX21" fmla="*/ 0 w 3919988"/>
              <a:gd name="connsiteY21" fmla="*/ 1340153 h 2123925"/>
              <a:gd name="connsiteX22" fmla="*/ 10048 w 3919988"/>
              <a:gd name="connsiteY22" fmla="*/ 1661700 h 2123925"/>
              <a:gd name="connsiteX23" fmla="*/ 20097 w 3919988"/>
              <a:gd name="connsiteY23" fmla="*/ 1691845 h 2123925"/>
              <a:gd name="connsiteX24" fmla="*/ 90435 w 3919988"/>
              <a:gd name="connsiteY24" fmla="*/ 1772232 h 2123925"/>
              <a:gd name="connsiteX25" fmla="*/ 170822 w 3919988"/>
              <a:gd name="connsiteY25" fmla="*/ 1792329 h 2123925"/>
              <a:gd name="connsiteX26" fmla="*/ 241160 w 3919988"/>
              <a:gd name="connsiteY26" fmla="*/ 1832522 h 2123925"/>
              <a:gd name="connsiteX27" fmla="*/ 331596 w 3919988"/>
              <a:gd name="connsiteY27" fmla="*/ 1872716 h 2123925"/>
              <a:gd name="connsiteX28" fmla="*/ 401934 w 3919988"/>
              <a:gd name="connsiteY28" fmla="*/ 1902861 h 2123925"/>
              <a:gd name="connsiteX29" fmla="*/ 442127 w 3919988"/>
              <a:gd name="connsiteY29" fmla="*/ 1922958 h 2123925"/>
              <a:gd name="connsiteX30" fmla="*/ 492369 w 3919988"/>
              <a:gd name="connsiteY30" fmla="*/ 1933006 h 2123925"/>
              <a:gd name="connsiteX31" fmla="*/ 542611 w 3919988"/>
              <a:gd name="connsiteY31" fmla="*/ 1953103 h 2123925"/>
              <a:gd name="connsiteX32" fmla="*/ 572756 w 3919988"/>
              <a:gd name="connsiteY32" fmla="*/ 1973199 h 2123925"/>
              <a:gd name="connsiteX33" fmla="*/ 633046 w 3919988"/>
              <a:gd name="connsiteY33" fmla="*/ 1993296 h 2123925"/>
              <a:gd name="connsiteX34" fmla="*/ 663191 w 3919988"/>
              <a:gd name="connsiteY34" fmla="*/ 2013393 h 2123925"/>
              <a:gd name="connsiteX35" fmla="*/ 793820 w 3919988"/>
              <a:gd name="connsiteY35" fmla="*/ 2043538 h 2123925"/>
              <a:gd name="connsiteX36" fmla="*/ 834013 w 3919988"/>
              <a:gd name="connsiteY36" fmla="*/ 2053586 h 2123925"/>
              <a:gd name="connsiteX37" fmla="*/ 904352 w 3919988"/>
              <a:gd name="connsiteY37" fmla="*/ 2073683 h 2123925"/>
              <a:gd name="connsiteX38" fmla="*/ 1024932 w 3919988"/>
              <a:gd name="connsiteY38" fmla="*/ 2093780 h 2123925"/>
              <a:gd name="connsiteX39" fmla="*/ 1095270 w 3919988"/>
              <a:gd name="connsiteY39" fmla="*/ 2113876 h 2123925"/>
              <a:gd name="connsiteX40" fmla="*/ 1125415 w 3919988"/>
              <a:gd name="connsiteY40" fmla="*/ 2123925 h 2123925"/>
              <a:gd name="connsiteX41" fmla="*/ 1356527 w 3919988"/>
              <a:gd name="connsiteY41" fmla="*/ 2083731 h 2123925"/>
              <a:gd name="connsiteX42" fmla="*/ 1597688 w 3919988"/>
              <a:gd name="connsiteY42" fmla="*/ 1953103 h 2123925"/>
              <a:gd name="connsiteX43" fmla="*/ 1808703 w 3919988"/>
              <a:gd name="connsiteY43" fmla="*/ 1882764 h 2123925"/>
              <a:gd name="connsiteX44" fmla="*/ 2009670 w 3919988"/>
              <a:gd name="connsiteY44" fmla="*/ 1832522 h 2123925"/>
              <a:gd name="connsiteX45" fmla="*/ 2210637 w 3919988"/>
              <a:gd name="connsiteY45" fmla="*/ 1802377 h 2123925"/>
              <a:gd name="connsiteX46" fmla="*/ 2351314 w 3919988"/>
              <a:gd name="connsiteY46" fmla="*/ 1812426 h 2123925"/>
              <a:gd name="connsiteX47" fmla="*/ 2632668 w 3919988"/>
              <a:gd name="connsiteY47" fmla="*/ 1852619 h 2123925"/>
              <a:gd name="connsiteX48" fmla="*/ 2803490 w 3919988"/>
              <a:gd name="connsiteY48" fmla="*/ 1882764 h 2123925"/>
              <a:gd name="connsiteX49" fmla="*/ 3295859 w 3919988"/>
              <a:gd name="connsiteY49" fmla="*/ 1902861 h 2123925"/>
              <a:gd name="connsiteX50" fmla="*/ 3486778 w 3919988"/>
              <a:gd name="connsiteY50" fmla="*/ 1892813 h 2123925"/>
              <a:gd name="connsiteX51" fmla="*/ 3667648 w 3919988"/>
              <a:gd name="connsiteY51" fmla="*/ 1822474 h 2123925"/>
              <a:gd name="connsiteX52" fmla="*/ 3818374 w 3919988"/>
              <a:gd name="connsiteY52" fmla="*/ 1721991 h 2123925"/>
              <a:gd name="connsiteX53" fmla="*/ 3878664 w 3919988"/>
              <a:gd name="connsiteY53" fmla="*/ 1621507 h 2123925"/>
              <a:gd name="connsiteX54" fmla="*/ 3918857 w 3919988"/>
              <a:gd name="connsiteY54" fmla="*/ 1480830 h 2123925"/>
              <a:gd name="connsiteX55" fmla="*/ 3898760 w 3919988"/>
              <a:gd name="connsiteY55" fmla="*/ 1209525 h 2123925"/>
              <a:gd name="connsiteX56" fmla="*/ 3798277 w 3919988"/>
              <a:gd name="connsiteY56" fmla="*/ 1098993 h 2123925"/>
              <a:gd name="connsiteX57" fmla="*/ 3707842 w 3919988"/>
              <a:gd name="connsiteY57" fmla="*/ 1008558 h 2123925"/>
              <a:gd name="connsiteX58" fmla="*/ 3567165 w 3919988"/>
              <a:gd name="connsiteY58" fmla="*/ 908074 h 2123925"/>
              <a:gd name="connsiteX59" fmla="*/ 3436536 w 3919988"/>
              <a:gd name="connsiteY59" fmla="*/ 797542 h 2123925"/>
              <a:gd name="connsiteX60" fmla="*/ 3366198 w 3919988"/>
              <a:gd name="connsiteY60" fmla="*/ 717155 h 2123925"/>
              <a:gd name="connsiteX61" fmla="*/ 3285811 w 3919988"/>
              <a:gd name="connsiteY61" fmla="*/ 506140 h 2123925"/>
              <a:gd name="connsiteX62" fmla="*/ 3225521 w 3919988"/>
              <a:gd name="connsiteY62" fmla="*/ 395608 h 2123925"/>
              <a:gd name="connsiteX63" fmla="*/ 3125037 w 3919988"/>
              <a:gd name="connsiteY63" fmla="*/ 254931 h 2123925"/>
              <a:gd name="connsiteX64" fmla="*/ 2924070 w 3919988"/>
              <a:gd name="connsiteY64" fmla="*/ 154448 h 2123925"/>
              <a:gd name="connsiteX65" fmla="*/ 2783393 w 3919988"/>
              <a:gd name="connsiteY65" fmla="*/ 94158 h 2123925"/>
              <a:gd name="connsiteX66" fmla="*/ 2592475 w 3919988"/>
              <a:gd name="connsiteY66" fmla="*/ 64013 h 2123925"/>
              <a:gd name="connsiteX67" fmla="*/ 2280976 w 3919988"/>
              <a:gd name="connsiteY67" fmla="*/ 33867 h 2123925"/>
              <a:gd name="connsiteX68" fmla="*/ 2069960 w 3919988"/>
              <a:gd name="connsiteY68" fmla="*/ 13771 h 2123925"/>
              <a:gd name="connsiteX69" fmla="*/ 1828800 w 3919988"/>
              <a:gd name="connsiteY69"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261257 w 3919988"/>
              <a:gd name="connsiteY12" fmla="*/ 978413 h 2123925"/>
              <a:gd name="connsiteX13" fmla="*/ 200967 w 3919988"/>
              <a:gd name="connsiteY13" fmla="*/ 988461 h 2123925"/>
              <a:gd name="connsiteX14" fmla="*/ 180870 w 3919988"/>
              <a:gd name="connsiteY14" fmla="*/ 1018606 h 2123925"/>
              <a:gd name="connsiteX15" fmla="*/ 120580 w 3919988"/>
              <a:gd name="connsiteY15" fmla="*/ 1058799 h 2123925"/>
              <a:gd name="connsiteX16" fmla="*/ 100483 w 3919988"/>
              <a:gd name="connsiteY16" fmla="*/ 1119089 h 2123925"/>
              <a:gd name="connsiteX17" fmla="*/ 70338 w 3919988"/>
              <a:gd name="connsiteY17" fmla="*/ 1139186 h 2123925"/>
              <a:gd name="connsiteX18" fmla="*/ 40193 w 3919988"/>
              <a:gd name="connsiteY18" fmla="*/ 1169331 h 2123925"/>
              <a:gd name="connsiteX19" fmla="*/ 20097 w 3919988"/>
              <a:gd name="connsiteY19" fmla="*/ 1229621 h 2123925"/>
              <a:gd name="connsiteX20" fmla="*/ 0 w 3919988"/>
              <a:gd name="connsiteY20" fmla="*/ 1340153 h 2123925"/>
              <a:gd name="connsiteX21" fmla="*/ 10048 w 3919988"/>
              <a:gd name="connsiteY21" fmla="*/ 1661700 h 2123925"/>
              <a:gd name="connsiteX22" fmla="*/ 20097 w 3919988"/>
              <a:gd name="connsiteY22" fmla="*/ 1691845 h 2123925"/>
              <a:gd name="connsiteX23" fmla="*/ 90435 w 3919988"/>
              <a:gd name="connsiteY23" fmla="*/ 1772232 h 2123925"/>
              <a:gd name="connsiteX24" fmla="*/ 170822 w 3919988"/>
              <a:gd name="connsiteY24" fmla="*/ 1792329 h 2123925"/>
              <a:gd name="connsiteX25" fmla="*/ 241160 w 3919988"/>
              <a:gd name="connsiteY25" fmla="*/ 1832522 h 2123925"/>
              <a:gd name="connsiteX26" fmla="*/ 331596 w 3919988"/>
              <a:gd name="connsiteY26" fmla="*/ 1872716 h 2123925"/>
              <a:gd name="connsiteX27" fmla="*/ 401934 w 3919988"/>
              <a:gd name="connsiteY27" fmla="*/ 1902861 h 2123925"/>
              <a:gd name="connsiteX28" fmla="*/ 442127 w 3919988"/>
              <a:gd name="connsiteY28" fmla="*/ 1922958 h 2123925"/>
              <a:gd name="connsiteX29" fmla="*/ 492369 w 3919988"/>
              <a:gd name="connsiteY29" fmla="*/ 1933006 h 2123925"/>
              <a:gd name="connsiteX30" fmla="*/ 542611 w 3919988"/>
              <a:gd name="connsiteY30" fmla="*/ 1953103 h 2123925"/>
              <a:gd name="connsiteX31" fmla="*/ 572756 w 3919988"/>
              <a:gd name="connsiteY31" fmla="*/ 1973199 h 2123925"/>
              <a:gd name="connsiteX32" fmla="*/ 633046 w 3919988"/>
              <a:gd name="connsiteY32" fmla="*/ 1993296 h 2123925"/>
              <a:gd name="connsiteX33" fmla="*/ 663191 w 3919988"/>
              <a:gd name="connsiteY33" fmla="*/ 2013393 h 2123925"/>
              <a:gd name="connsiteX34" fmla="*/ 793820 w 3919988"/>
              <a:gd name="connsiteY34" fmla="*/ 2043538 h 2123925"/>
              <a:gd name="connsiteX35" fmla="*/ 834013 w 3919988"/>
              <a:gd name="connsiteY35" fmla="*/ 2053586 h 2123925"/>
              <a:gd name="connsiteX36" fmla="*/ 904352 w 3919988"/>
              <a:gd name="connsiteY36" fmla="*/ 2073683 h 2123925"/>
              <a:gd name="connsiteX37" fmla="*/ 1024932 w 3919988"/>
              <a:gd name="connsiteY37" fmla="*/ 2093780 h 2123925"/>
              <a:gd name="connsiteX38" fmla="*/ 1095270 w 3919988"/>
              <a:gd name="connsiteY38" fmla="*/ 2113876 h 2123925"/>
              <a:gd name="connsiteX39" fmla="*/ 1125415 w 3919988"/>
              <a:gd name="connsiteY39" fmla="*/ 2123925 h 2123925"/>
              <a:gd name="connsiteX40" fmla="*/ 1356527 w 3919988"/>
              <a:gd name="connsiteY40" fmla="*/ 2083731 h 2123925"/>
              <a:gd name="connsiteX41" fmla="*/ 1597688 w 3919988"/>
              <a:gd name="connsiteY41" fmla="*/ 1953103 h 2123925"/>
              <a:gd name="connsiteX42" fmla="*/ 1808703 w 3919988"/>
              <a:gd name="connsiteY42" fmla="*/ 1882764 h 2123925"/>
              <a:gd name="connsiteX43" fmla="*/ 2009670 w 3919988"/>
              <a:gd name="connsiteY43" fmla="*/ 1832522 h 2123925"/>
              <a:gd name="connsiteX44" fmla="*/ 2210637 w 3919988"/>
              <a:gd name="connsiteY44" fmla="*/ 1802377 h 2123925"/>
              <a:gd name="connsiteX45" fmla="*/ 2351314 w 3919988"/>
              <a:gd name="connsiteY45" fmla="*/ 1812426 h 2123925"/>
              <a:gd name="connsiteX46" fmla="*/ 2632668 w 3919988"/>
              <a:gd name="connsiteY46" fmla="*/ 1852619 h 2123925"/>
              <a:gd name="connsiteX47" fmla="*/ 2803490 w 3919988"/>
              <a:gd name="connsiteY47" fmla="*/ 1882764 h 2123925"/>
              <a:gd name="connsiteX48" fmla="*/ 3295859 w 3919988"/>
              <a:gd name="connsiteY48" fmla="*/ 1902861 h 2123925"/>
              <a:gd name="connsiteX49" fmla="*/ 3486778 w 3919988"/>
              <a:gd name="connsiteY49" fmla="*/ 1892813 h 2123925"/>
              <a:gd name="connsiteX50" fmla="*/ 3667648 w 3919988"/>
              <a:gd name="connsiteY50" fmla="*/ 1822474 h 2123925"/>
              <a:gd name="connsiteX51" fmla="*/ 3818374 w 3919988"/>
              <a:gd name="connsiteY51" fmla="*/ 1721991 h 2123925"/>
              <a:gd name="connsiteX52" fmla="*/ 3878664 w 3919988"/>
              <a:gd name="connsiteY52" fmla="*/ 1621507 h 2123925"/>
              <a:gd name="connsiteX53" fmla="*/ 3918857 w 3919988"/>
              <a:gd name="connsiteY53" fmla="*/ 1480830 h 2123925"/>
              <a:gd name="connsiteX54" fmla="*/ 3898760 w 3919988"/>
              <a:gd name="connsiteY54" fmla="*/ 1209525 h 2123925"/>
              <a:gd name="connsiteX55" fmla="*/ 3798277 w 3919988"/>
              <a:gd name="connsiteY55" fmla="*/ 1098993 h 2123925"/>
              <a:gd name="connsiteX56" fmla="*/ 3707842 w 3919988"/>
              <a:gd name="connsiteY56" fmla="*/ 1008558 h 2123925"/>
              <a:gd name="connsiteX57" fmla="*/ 3567165 w 3919988"/>
              <a:gd name="connsiteY57" fmla="*/ 908074 h 2123925"/>
              <a:gd name="connsiteX58" fmla="*/ 3436536 w 3919988"/>
              <a:gd name="connsiteY58" fmla="*/ 797542 h 2123925"/>
              <a:gd name="connsiteX59" fmla="*/ 3366198 w 3919988"/>
              <a:gd name="connsiteY59" fmla="*/ 717155 h 2123925"/>
              <a:gd name="connsiteX60" fmla="*/ 3285811 w 3919988"/>
              <a:gd name="connsiteY60" fmla="*/ 506140 h 2123925"/>
              <a:gd name="connsiteX61" fmla="*/ 3225521 w 3919988"/>
              <a:gd name="connsiteY61" fmla="*/ 395608 h 2123925"/>
              <a:gd name="connsiteX62" fmla="*/ 3125037 w 3919988"/>
              <a:gd name="connsiteY62" fmla="*/ 254931 h 2123925"/>
              <a:gd name="connsiteX63" fmla="*/ 2924070 w 3919988"/>
              <a:gd name="connsiteY63" fmla="*/ 154448 h 2123925"/>
              <a:gd name="connsiteX64" fmla="*/ 2783393 w 3919988"/>
              <a:gd name="connsiteY64" fmla="*/ 94158 h 2123925"/>
              <a:gd name="connsiteX65" fmla="*/ 2592475 w 3919988"/>
              <a:gd name="connsiteY65" fmla="*/ 64013 h 2123925"/>
              <a:gd name="connsiteX66" fmla="*/ 2280976 w 3919988"/>
              <a:gd name="connsiteY66" fmla="*/ 33867 h 2123925"/>
              <a:gd name="connsiteX67" fmla="*/ 2069960 w 3919988"/>
              <a:gd name="connsiteY67" fmla="*/ 13771 h 2123925"/>
              <a:gd name="connsiteX68" fmla="*/ 1828800 w 3919988"/>
              <a:gd name="connsiteY68"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200967 w 3919988"/>
              <a:gd name="connsiteY12" fmla="*/ 988461 h 2123925"/>
              <a:gd name="connsiteX13" fmla="*/ 180870 w 3919988"/>
              <a:gd name="connsiteY13" fmla="*/ 1018606 h 2123925"/>
              <a:gd name="connsiteX14" fmla="*/ 120580 w 3919988"/>
              <a:gd name="connsiteY14" fmla="*/ 1058799 h 2123925"/>
              <a:gd name="connsiteX15" fmla="*/ 100483 w 3919988"/>
              <a:gd name="connsiteY15" fmla="*/ 1119089 h 2123925"/>
              <a:gd name="connsiteX16" fmla="*/ 70338 w 3919988"/>
              <a:gd name="connsiteY16" fmla="*/ 1139186 h 2123925"/>
              <a:gd name="connsiteX17" fmla="*/ 40193 w 3919988"/>
              <a:gd name="connsiteY17" fmla="*/ 1169331 h 2123925"/>
              <a:gd name="connsiteX18" fmla="*/ 20097 w 3919988"/>
              <a:gd name="connsiteY18" fmla="*/ 1229621 h 2123925"/>
              <a:gd name="connsiteX19" fmla="*/ 0 w 3919988"/>
              <a:gd name="connsiteY19" fmla="*/ 1340153 h 2123925"/>
              <a:gd name="connsiteX20" fmla="*/ 10048 w 3919988"/>
              <a:gd name="connsiteY20" fmla="*/ 1661700 h 2123925"/>
              <a:gd name="connsiteX21" fmla="*/ 20097 w 3919988"/>
              <a:gd name="connsiteY21" fmla="*/ 1691845 h 2123925"/>
              <a:gd name="connsiteX22" fmla="*/ 90435 w 3919988"/>
              <a:gd name="connsiteY22" fmla="*/ 1772232 h 2123925"/>
              <a:gd name="connsiteX23" fmla="*/ 170822 w 3919988"/>
              <a:gd name="connsiteY23" fmla="*/ 1792329 h 2123925"/>
              <a:gd name="connsiteX24" fmla="*/ 241160 w 3919988"/>
              <a:gd name="connsiteY24" fmla="*/ 1832522 h 2123925"/>
              <a:gd name="connsiteX25" fmla="*/ 331596 w 3919988"/>
              <a:gd name="connsiteY25" fmla="*/ 1872716 h 2123925"/>
              <a:gd name="connsiteX26" fmla="*/ 401934 w 3919988"/>
              <a:gd name="connsiteY26" fmla="*/ 1902861 h 2123925"/>
              <a:gd name="connsiteX27" fmla="*/ 442127 w 3919988"/>
              <a:gd name="connsiteY27" fmla="*/ 1922958 h 2123925"/>
              <a:gd name="connsiteX28" fmla="*/ 492369 w 3919988"/>
              <a:gd name="connsiteY28" fmla="*/ 1933006 h 2123925"/>
              <a:gd name="connsiteX29" fmla="*/ 542611 w 3919988"/>
              <a:gd name="connsiteY29" fmla="*/ 1953103 h 2123925"/>
              <a:gd name="connsiteX30" fmla="*/ 572756 w 3919988"/>
              <a:gd name="connsiteY30" fmla="*/ 1973199 h 2123925"/>
              <a:gd name="connsiteX31" fmla="*/ 633046 w 3919988"/>
              <a:gd name="connsiteY31" fmla="*/ 1993296 h 2123925"/>
              <a:gd name="connsiteX32" fmla="*/ 663191 w 3919988"/>
              <a:gd name="connsiteY32" fmla="*/ 2013393 h 2123925"/>
              <a:gd name="connsiteX33" fmla="*/ 793820 w 3919988"/>
              <a:gd name="connsiteY33" fmla="*/ 2043538 h 2123925"/>
              <a:gd name="connsiteX34" fmla="*/ 834013 w 3919988"/>
              <a:gd name="connsiteY34" fmla="*/ 2053586 h 2123925"/>
              <a:gd name="connsiteX35" fmla="*/ 904352 w 3919988"/>
              <a:gd name="connsiteY35" fmla="*/ 2073683 h 2123925"/>
              <a:gd name="connsiteX36" fmla="*/ 1024932 w 3919988"/>
              <a:gd name="connsiteY36" fmla="*/ 2093780 h 2123925"/>
              <a:gd name="connsiteX37" fmla="*/ 1095270 w 3919988"/>
              <a:gd name="connsiteY37" fmla="*/ 2113876 h 2123925"/>
              <a:gd name="connsiteX38" fmla="*/ 1125415 w 3919988"/>
              <a:gd name="connsiteY38" fmla="*/ 2123925 h 2123925"/>
              <a:gd name="connsiteX39" fmla="*/ 1356527 w 3919988"/>
              <a:gd name="connsiteY39" fmla="*/ 2083731 h 2123925"/>
              <a:gd name="connsiteX40" fmla="*/ 1597688 w 3919988"/>
              <a:gd name="connsiteY40" fmla="*/ 1953103 h 2123925"/>
              <a:gd name="connsiteX41" fmla="*/ 1808703 w 3919988"/>
              <a:gd name="connsiteY41" fmla="*/ 1882764 h 2123925"/>
              <a:gd name="connsiteX42" fmla="*/ 2009670 w 3919988"/>
              <a:gd name="connsiteY42" fmla="*/ 1832522 h 2123925"/>
              <a:gd name="connsiteX43" fmla="*/ 2210637 w 3919988"/>
              <a:gd name="connsiteY43" fmla="*/ 1802377 h 2123925"/>
              <a:gd name="connsiteX44" fmla="*/ 2351314 w 3919988"/>
              <a:gd name="connsiteY44" fmla="*/ 1812426 h 2123925"/>
              <a:gd name="connsiteX45" fmla="*/ 2632668 w 3919988"/>
              <a:gd name="connsiteY45" fmla="*/ 1852619 h 2123925"/>
              <a:gd name="connsiteX46" fmla="*/ 2803490 w 3919988"/>
              <a:gd name="connsiteY46" fmla="*/ 1882764 h 2123925"/>
              <a:gd name="connsiteX47" fmla="*/ 3295859 w 3919988"/>
              <a:gd name="connsiteY47" fmla="*/ 1902861 h 2123925"/>
              <a:gd name="connsiteX48" fmla="*/ 3486778 w 3919988"/>
              <a:gd name="connsiteY48" fmla="*/ 1892813 h 2123925"/>
              <a:gd name="connsiteX49" fmla="*/ 3667648 w 3919988"/>
              <a:gd name="connsiteY49" fmla="*/ 1822474 h 2123925"/>
              <a:gd name="connsiteX50" fmla="*/ 3818374 w 3919988"/>
              <a:gd name="connsiteY50" fmla="*/ 1721991 h 2123925"/>
              <a:gd name="connsiteX51" fmla="*/ 3878664 w 3919988"/>
              <a:gd name="connsiteY51" fmla="*/ 1621507 h 2123925"/>
              <a:gd name="connsiteX52" fmla="*/ 3918857 w 3919988"/>
              <a:gd name="connsiteY52" fmla="*/ 1480830 h 2123925"/>
              <a:gd name="connsiteX53" fmla="*/ 3898760 w 3919988"/>
              <a:gd name="connsiteY53" fmla="*/ 1209525 h 2123925"/>
              <a:gd name="connsiteX54" fmla="*/ 3798277 w 3919988"/>
              <a:gd name="connsiteY54" fmla="*/ 1098993 h 2123925"/>
              <a:gd name="connsiteX55" fmla="*/ 3707842 w 3919988"/>
              <a:gd name="connsiteY55" fmla="*/ 1008558 h 2123925"/>
              <a:gd name="connsiteX56" fmla="*/ 3567165 w 3919988"/>
              <a:gd name="connsiteY56" fmla="*/ 908074 h 2123925"/>
              <a:gd name="connsiteX57" fmla="*/ 3436536 w 3919988"/>
              <a:gd name="connsiteY57" fmla="*/ 797542 h 2123925"/>
              <a:gd name="connsiteX58" fmla="*/ 3366198 w 3919988"/>
              <a:gd name="connsiteY58" fmla="*/ 717155 h 2123925"/>
              <a:gd name="connsiteX59" fmla="*/ 3285811 w 3919988"/>
              <a:gd name="connsiteY59" fmla="*/ 506140 h 2123925"/>
              <a:gd name="connsiteX60" fmla="*/ 3225521 w 3919988"/>
              <a:gd name="connsiteY60" fmla="*/ 395608 h 2123925"/>
              <a:gd name="connsiteX61" fmla="*/ 3125037 w 3919988"/>
              <a:gd name="connsiteY61" fmla="*/ 254931 h 2123925"/>
              <a:gd name="connsiteX62" fmla="*/ 2924070 w 3919988"/>
              <a:gd name="connsiteY62" fmla="*/ 154448 h 2123925"/>
              <a:gd name="connsiteX63" fmla="*/ 2783393 w 3919988"/>
              <a:gd name="connsiteY63" fmla="*/ 94158 h 2123925"/>
              <a:gd name="connsiteX64" fmla="*/ 2592475 w 3919988"/>
              <a:gd name="connsiteY64" fmla="*/ 64013 h 2123925"/>
              <a:gd name="connsiteX65" fmla="*/ 2280976 w 3919988"/>
              <a:gd name="connsiteY65" fmla="*/ 33867 h 2123925"/>
              <a:gd name="connsiteX66" fmla="*/ 2069960 w 3919988"/>
              <a:gd name="connsiteY66" fmla="*/ 13771 h 2123925"/>
              <a:gd name="connsiteX67" fmla="*/ 1828800 w 3919988"/>
              <a:gd name="connsiteY67"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120580 w 3919988"/>
              <a:gd name="connsiteY13" fmla="*/ 1058799 h 2123925"/>
              <a:gd name="connsiteX14" fmla="*/ 100483 w 3919988"/>
              <a:gd name="connsiteY14" fmla="*/ 1119089 h 2123925"/>
              <a:gd name="connsiteX15" fmla="*/ 70338 w 3919988"/>
              <a:gd name="connsiteY15" fmla="*/ 1139186 h 2123925"/>
              <a:gd name="connsiteX16" fmla="*/ 40193 w 3919988"/>
              <a:gd name="connsiteY16" fmla="*/ 1169331 h 2123925"/>
              <a:gd name="connsiteX17" fmla="*/ 20097 w 3919988"/>
              <a:gd name="connsiteY17" fmla="*/ 1229621 h 2123925"/>
              <a:gd name="connsiteX18" fmla="*/ 0 w 3919988"/>
              <a:gd name="connsiteY18" fmla="*/ 1340153 h 2123925"/>
              <a:gd name="connsiteX19" fmla="*/ 10048 w 3919988"/>
              <a:gd name="connsiteY19" fmla="*/ 1661700 h 2123925"/>
              <a:gd name="connsiteX20" fmla="*/ 20097 w 3919988"/>
              <a:gd name="connsiteY20" fmla="*/ 1691845 h 2123925"/>
              <a:gd name="connsiteX21" fmla="*/ 90435 w 3919988"/>
              <a:gd name="connsiteY21" fmla="*/ 1772232 h 2123925"/>
              <a:gd name="connsiteX22" fmla="*/ 170822 w 3919988"/>
              <a:gd name="connsiteY22" fmla="*/ 1792329 h 2123925"/>
              <a:gd name="connsiteX23" fmla="*/ 241160 w 3919988"/>
              <a:gd name="connsiteY23" fmla="*/ 1832522 h 2123925"/>
              <a:gd name="connsiteX24" fmla="*/ 331596 w 3919988"/>
              <a:gd name="connsiteY24" fmla="*/ 1872716 h 2123925"/>
              <a:gd name="connsiteX25" fmla="*/ 401934 w 3919988"/>
              <a:gd name="connsiteY25" fmla="*/ 1902861 h 2123925"/>
              <a:gd name="connsiteX26" fmla="*/ 442127 w 3919988"/>
              <a:gd name="connsiteY26" fmla="*/ 1922958 h 2123925"/>
              <a:gd name="connsiteX27" fmla="*/ 492369 w 3919988"/>
              <a:gd name="connsiteY27" fmla="*/ 1933006 h 2123925"/>
              <a:gd name="connsiteX28" fmla="*/ 542611 w 3919988"/>
              <a:gd name="connsiteY28" fmla="*/ 1953103 h 2123925"/>
              <a:gd name="connsiteX29" fmla="*/ 572756 w 3919988"/>
              <a:gd name="connsiteY29" fmla="*/ 1973199 h 2123925"/>
              <a:gd name="connsiteX30" fmla="*/ 633046 w 3919988"/>
              <a:gd name="connsiteY30" fmla="*/ 1993296 h 2123925"/>
              <a:gd name="connsiteX31" fmla="*/ 663191 w 3919988"/>
              <a:gd name="connsiteY31" fmla="*/ 2013393 h 2123925"/>
              <a:gd name="connsiteX32" fmla="*/ 793820 w 3919988"/>
              <a:gd name="connsiteY32" fmla="*/ 2043538 h 2123925"/>
              <a:gd name="connsiteX33" fmla="*/ 834013 w 3919988"/>
              <a:gd name="connsiteY33" fmla="*/ 2053586 h 2123925"/>
              <a:gd name="connsiteX34" fmla="*/ 904352 w 3919988"/>
              <a:gd name="connsiteY34" fmla="*/ 2073683 h 2123925"/>
              <a:gd name="connsiteX35" fmla="*/ 1024932 w 3919988"/>
              <a:gd name="connsiteY35" fmla="*/ 2093780 h 2123925"/>
              <a:gd name="connsiteX36" fmla="*/ 1095270 w 3919988"/>
              <a:gd name="connsiteY36" fmla="*/ 2113876 h 2123925"/>
              <a:gd name="connsiteX37" fmla="*/ 1125415 w 3919988"/>
              <a:gd name="connsiteY37" fmla="*/ 2123925 h 2123925"/>
              <a:gd name="connsiteX38" fmla="*/ 1356527 w 3919988"/>
              <a:gd name="connsiteY38" fmla="*/ 2083731 h 2123925"/>
              <a:gd name="connsiteX39" fmla="*/ 1597688 w 3919988"/>
              <a:gd name="connsiteY39" fmla="*/ 1953103 h 2123925"/>
              <a:gd name="connsiteX40" fmla="*/ 1808703 w 3919988"/>
              <a:gd name="connsiteY40" fmla="*/ 1882764 h 2123925"/>
              <a:gd name="connsiteX41" fmla="*/ 2009670 w 3919988"/>
              <a:gd name="connsiteY41" fmla="*/ 1832522 h 2123925"/>
              <a:gd name="connsiteX42" fmla="*/ 2210637 w 3919988"/>
              <a:gd name="connsiteY42" fmla="*/ 1802377 h 2123925"/>
              <a:gd name="connsiteX43" fmla="*/ 2351314 w 3919988"/>
              <a:gd name="connsiteY43" fmla="*/ 1812426 h 2123925"/>
              <a:gd name="connsiteX44" fmla="*/ 2632668 w 3919988"/>
              <a:gd name="connsiteY44" fmla="*/ 1852619 h 2123925"/>
              <a:gd name="connsiteX45" fmla="*/ 2803490 w 3919988"/>
              <a:gd name="connsiteY45" fmla="*/ 1882764 h 2123925"/>
              <a:gd name="connsiteX46" fmla="*/ 3295859 w 3919988"/>
              <a:gd name="connsiteY46" fmla="*/ 1902861 h 2123925"/>
              <a:gd name="connsiteX47" fmla="*/ 3486778 w 3919988"/>
              <a:gd name="connsiteY47" fmla="*/ 1892813 h 2123925"/>
              <a:gd name="connsiteX48" fmla="*/ 3667648 w 3919988"/>
              <a:gd name="connsiteY48" fmla="*/ 1822474 h 2123925"/>
              <a:gd name="connsiteX49" fmla="*/ 3818374 w 3919988"/>
              <a:gd name="connsiteY49" fmla="*/ 1721991 h 2123925"/>
              <a:gd name="connsiteX50" fmla="*/ 3878664 w 3919988"/>
              <a:gd name="connsiteY50" fmla="*/ 1621507 h 2123925"/>
              <a:gd name="connsiteX51" fmla="*/ 3918857 w 3919988"/>
              <a:gd name="connsiteY51" fmla="*/ 1480830 h 2123925"/>
              <a:gd name="connsiteX52" fmla="*/ 3898760 w 3919988"/>
              <a:gd name="connsiteY52" fmla="*/ 1209525 h 2123925"/>
              <a:gd name="connsiteX53" fmla="*/ 3798277 w 3919988"/>
              <a:gd name="connsiteY53" fmla="*/ 1098993 h 2123925"/>
              <a:gd name="connsiteX54" fmla="*/ 3707842 w 3919988"/>
              <a:gd name="connsiteY54" fmla="*/ 1008558 h 2123925"/>
              <a:gd name="connsiteX55" fmla="*/ 3567165 w 3919988"/>
              <a:gd name="connsiteY55" fmla="*/ 908074 h 2123925"/>
              <a:gd name="connsiteX56" fmla="*/ 3436536 w 3919988"/>
              <a:gd name="connsiteY56" fmla="*/ 797542 h 2123925"/>
              <a:gd name="connsiteX57" fmla="*/ 3366198 w 3919988"/>
              <a:gd name="connsiteY57" fmla="*/ 717155 h 2123925"/>
              <a:gd name="connsiteX58" fmla="*/ 3285811 w 3919988"/>
              <a:gd name="connsiteY58" fmla="*/ 506140 h 2123925"/>
              <a:gd name="connsiteX59" fmla="*/ 3225521 w 3919988"/>
              <a:gd name="connsiteY59" fmla="*/ 395608 h 2123925"/>
              <a:gd name="connsiteX60" fmla="*/ 3125037 w 3919988"/>
              <a:gd name="connsiteY60" fmla="*/ 254931 h 2123925"/>
              <a:gd name="connsiteX61" fmla="*/ 2924070 w 3919988"/>
              <a:gd name="connsiteY61" fmla="*/ 154448 h 2123925"/>
              <a:gd name="connsiteX62" fmla="*/ 2783393 w 3919988"/>
              <a:gd name="connsiteY62" fmla="*/ 94158 h 2123925"/>
              <a:gd name="connsiteX63" fmla="*/ 2592475 w 3919988"/>
              <a:gd name="connsiteY63" fmla="*/ 64013 h 2123925"/>
              <a:gd name="connsiteX64" fmla="*/ 2280976 w 3919988"/>
              <a:gd name="connsiteY64" fmla="*/ 33867 h 2123925"/>
              <a:gd name="connsiteX65" fmla="*/ 2069960 w 3919988"/>
              <a:gd name="connsiteY65" fmla="*/ 13771 h 2123925"/>
              <a:gd name="connsiteX66" fmla="*/ 1828800 w 3919988"/>
              <a:gd name="connsiteY66"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100483 w 3919988"/>
              <a:gd name="connsiteY13" fmla="*/ 1119089 h 2123925"/>
              <a:gd name="connsiteX14" fmla="*/ 70338 w 3919988"/>
              <a:gd name="connsiteY14" fmla="*/ 1139186 h 2123925"/>
              <a:gd name="connsiteX15" fmla="*/ 40193 w 3919988"/>
              <a:gd name="connsiteY15" fmla="*/ 1169331 h 2123925"/>
              <a:gd name="connsiteX16" fmla="*/ 20097 w 3919988"/>
              <a:gd name="connsiteY16" fmla="*/ 1229621 h 2123925"/>
              <a:gd name="connsiteX17" fmla="*/ 0 w 3919988"/>
              <a:gd name="connsiteY17" fmla="*/ 1340153 h 2123925"/>
              <a:gd name="connsiteX18" fmla="*/ 10048 w 3919988"/>
              <a:gd name="connsiteY18" fmla="*/ 1661700 h 2123925"/>
              <a:gd name="connsiteX19" fmla="*/ 20097 w 3919988"/>
              <a:gd name="connsiteY19" fmla="*/ 1691845 h 2123925"/>
              <a:gd name="connsiteX20" fmla="*/ 90435 w 3919988"/>
              <a:gd name="connsiteY20" fmla="*/ 1772232 h 2123925"/>
              <a:gd name="connsiteX21" fmla="*/ 170822 w 3919988"/>
              <a:gd name="connsiteY21" fmla="*/ 1792329 h 2123925"/>
              <a:gd name="connsiteX22" fmla="*/ 241160 w 3919988"/>
              <a:gd name="connsiteY22" fmla="*/ 1832522 h 2123925"/>
              <a:gd name="connsiteX23" fmla="*/ 331596 w 3919988"/>
              <a:gd name="connsiteY23" fmla="*/ 1872716 h 2123925"/>
              <a:gd name="connsiteX24" fmla="*/ 401934 w 3919988"/>
              <a:gd name="connsiteY24" fmla="*/ 1902861 h 2123925"/>
              <a:gd name="connsiteX25" fmla="*/ 442127 w 3919988"/>
              <a:gd name="connsiteY25" fmla="*/ 1922958 h 2123925"/>
              <a:gd name="connsiteX26" fmla="*/ 492369 w 3919988"/>
              <a:gd name="connsiteY26" fmla="*/ 1933006 h 2123925"/>
              <a:gd name="connsiteX27" fmla="*/ 542611 w 3919988"/>
              <a:gd name="connsiteY27" fmla="*/ 1953103 h 2123925"/>
              <a:gd name="connsiteX28" fmla="*/ 572756 w 3919988"/>
              <a:gd name="connsiteY28" fmla="*/ 1973199 h 2123925"/>
              <a:gd name="connsiteX29" fmla="*/ 633046 w 3919988"/>
              <a:gd name="connsiteY29" fmla="*/ 1993296 h 2123925"/>
              <a:gd name="connsiteX30" fmla="*/ 663191 w 3919988"/>
              <a:gd name="connsiteY30" fmla="*/ 2013393 h 2123925"/>
              <a:gd name="connsiteX31" fmla="*/ 793820 w 3919988"/>
              <a:gd name="connsiteY31" fmla="*/ 2043538 h 2123925"/>
              <a:gd name="connsiteX32" fmla="*/ 834013 w 3919988"/>
              <a:gd name="connsiteY32" fmla="*/ 2053586 h 2123925"/>
              <a:gd name="connsiteX33" fmla="*/ 904352 w 3919988"/>
              <a:gd name="connsiteY33" fmla="*/ 2073683 h 2123925"/>
              <a:gd name="connsiteX34" fmla="*/ 1024932 w 3919988"/>
              <a:gd name="connsiteY34" fmla="*/ 2093780 h 2123925"/>
              <a:gd name="connsiteX35" fmla="*/ 1095270 w 3919988"/>
              <a:gd name="connsiteY35" fmla="*/ 2113876 h 2123925"/>
              <a:gd name="connsiteX36" fmla="*/ 1125415 w 3919988"/>
              <a:gd name="connsiteY36" fmla="*/ 2123925 h 2123925"/>
              <a:gd name="connsiteX37" fmla="*/ 1356527 w 3919988"/>
              <a:gd name="connsiteY37" fmla="*/ 2083731 h 2123925"/>
              <a:gd name="connsiteX38" fmla="*/ 1597688 w 3919988"/>
              <a:gd name="connsiteY38" fmla="*/ 1953103 h 2123925"/>
              <a:gd name="connsiteX39" fmla="*/ 1808703 w 3919988"/>
              <a:gd name="connsiteY39" fmla="*/ 1882764 h 2123925"/>
              <a:gd name="connsiteX40" fmla="*/ 2009670 w 3919988"/>
              <a:gd name="connsiteY40" fmla="*/ 1832522 h 2123925"/>
              <a:gd name="connsiteX41" fmla="*/ 2210637 w 3919988"/>
              <a:gd name="connsiteY41" fmla="*/ 1802377 h 2123925"/>
              <a:gd name="connsiteX42" fmla="*/ 2351314 w 3919988"/>
              <a:gd name="connsiteY42" fmla="*/ 1812426 h 2123925"/>
              <a:gd name="connsiteX43" fmla="*/ 2632668 w 3919988"/>
              <a:gd name="connsiteY43" fmla="*/ 1852619 h 2123925"/>
              <a:gd name="connsiteX44" fmla="*/ 2803490 w 3919988"/>
              <a:gd name="connsiteY44" fmla="*/ 1882764 h 2123925"/>
              <a:gd name="connsiteX45" fmla="*/ 3295859 w 3919988"/>
              <a:gd name="connsiteY45" fmla="*/ 1902861 h 2123925"/>
              <a:gd name="connsiteX46" fmla="*/ 3486778 w 3919988"/>
              <a:gd name="connsiteY46" fmla="*/ 1892813 h 2123925"/>
              <a:gd name="connsiteX47" fmla="*/ 3667648 w 3919988"/>
              <a:gd name="connsiteY47" fmla="*/ 1822474 h 2123925"/>
              <a:gd name="connsiteX48" fmla="*/ 3818374 w 3919988"/>
              <a:gd name="connsiteY48" fmla="*/ 1721991 h 2123925"/>
              <a:gd name="connsiteX49" fmla="*/ 3878664 w 3919988"/>
              <a:gd name="connsiteY49" fmla="*/ 1621507 h 2123925"/>
              <a:gd name="connsiteX50" fmla="*/ 3918857 w 3919988"/>
              <a:gd name="connsiteY50" fmla="*/ 1480830 h 2123925"/>
              <a:gd name="connsiteX51" fmla="*/ 3898760 w 3919988"/>
              <a:gd name="connsiteY51" fmla="*/ 1209525 h 2123925"/>
              <a:gd name="connsiteX52" fmla="*/ 3798277 w 3919988"/>
              <a:gd name="connsiteY52" fmla="*/ 1098993 h 2123925"/>
              <a:gd name="connsiteX53" fmla="*/ 3707842 w 3919988"/>
              <a:gd name="connsiteY53" fmla="*/ 1008558 h 2123925"/>
              <a:gd name="connsiteX54" fmla="*/ 3567165 w 3919988"/>
              <a:gd name="connsiteY54" fmla="*/ 908074 h 2123925"/>
              <a:gd name="connsiteX55" fmla="*/ 3436536 w 3919988"/>
              <a:gd name="connsiteY55" fmla="*/ 797542 h 2123925"/>
              <a:gd name="connsiteX56" fmla="*/ 3366198 w 3919988"/>
              <a:gd name="connsiteY56" fmla="*/ 717155 h 2123925"/>
              <a:gd name="connsiteX57" fmla="*/ 3285811 w 3919988"/>
              <a:gd name="connsiteY57" fmla="*/ 506140 h 2123925"/>
              <a:gd name="connsiteX58" fmla="*/ 3225521 w 3919988"/>
              <a:gd name="connsiteY58" fmla="*/ 395608 h 2123925"/>
              <a:gd name="connsiteX59" fmla="*/ 3125037 w 3919988"/>
              <a:gd name="connsiteY59" fmla="*/ 254931 h 2123925"/>
              <a:gd name="connsiteX60" fmla="*/ 2924070 w 3919988"/>
              <a:gd name="connsiteY60" fmla="*/ 154448 h 2123925"/>
              <a:gd name="connsiteX61" fmla="*/ 2783393 w 3919988"/>
              <a:gd name="connsiteY61" fmla="*/ 94158 h 2123925"/>
              <a:gd name="connsiteX62" fmla="*/ 2592475 w 3919988"/>
              <a:gd name="connsiteY62" fmla="*/ 64013 h 2123925"/>
              <a:gd name="connsiteX63" fmla="*/ 2280976 w 3919988"/>
              <a:gd name="connsiteY63" fmla="*/ 33867 h 2123925"/>
              <a:gd name="connsiteX64" fmla="*/ 2069960 w 3919988"/>
              <a:gd name="connsiteY64" fmla="*/ 13771 h 2123925"/>
              <a:gd name="connsiteX65" fmla="*/ 1828800 w 3919988"/>
              <a:gd name="connsiteY6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70338 w 3919988"/>
              <a:gd name="connsiteY13" fmla="*/ 1139186 h 2123925"/>
              <a:gd name="connsiteX14" fmla="*/ 40193 w 3919988"/>
              <a:gd name="connsiteY14" fmla="*/ 1169331 h 2123925"/>
              <a:gd name="connsiteX15" fmla="*/ 20097 w 3919988"/>
              <a:gd name="connsiteY15" fmla="*/ 1229621 h 2123925"/>
              <a:gd name="connsiteX16" fmla="*/ 0 w 3919988"/>
              <a:gd name="connsiteY16" fmla="*/ 1340153 h 2123925"/>
              <a:gd name="connsiteX17" fmla="*/ 10048 w 3919988"/>
              <a:gd name="connsiteY17" fmla="*/ 1661700 h 2123925"/>
              <a:gd name="connsiteX18" fmla="*/ 20097 w 3919988"/>
              <a:gd name="connsiteY18" fmla="*/ 1691845 h 2123925"/>
              <a:gd name="connsiteX19" fmla="*/ 90435 w 3919988"/>
              <a:gd name="connsiteY19" fmla="*/ 1772232 h 2123925"/>
              <a:gd name="connsiteX20" fmla="*/ 170822 w 3919988"/>
              <a:gd name="connsiteY20" fmla="*/ 1792329 h 2123925"/>
              <a:gd name="connsiteX21" fmla="*/ 241160 w 3919988"/>
              <a:gd name="connsiteY21" fmla="*/ 1832522 h 2123925"/>
              <a:gd name="connsiteX22" fmla="*/ 331596 w 3919988"/>
              <a:gd name="connsiteY22" fmla="*/ 1872716 h 2123925"/>
              <a:gd name="connsiteX23" fmla="*/ 401934 w 3919988"/>
              <a:gd name="connsiteY23" fmla="*/ 1902861 h 2123925"/>
              <a:gd name="connsiteX24" fmla="*/ 442127 w 3919988"/>
              <a:gd name="connsiteY24" fmla="*/ 1922958 h 2123925"/>
              <a:gd name="connsiteX25" fmla="*/ 492369 w 3919988"/>
              <a:gd name="connsiteY25" fmla="*/ 1933006 h 2123925"/>
              <a:gd name="connsiteX26" fmla="*/ 542611 w 3919988"/>
              <a:gd name="connsiteY26" fmla="*/ 1953103 h 2123925"/>
              <a:gd name="connsiteX27" fmla="*/ 572756 w 3919988"/>
              <a:gd name="connsiteY27" fmla="*/ 1973199 h 2123925"/>
              <a:gd name="connsiteX28" fmla="*/ 633046 w 3919988"/>
              <a:gd name="connsiteY28" fmla="*/ 1993296 h 2123925"/>
              <a:gd name="connsiteX29" fmla="*/ 663191 w 3919988"/>
              <a:gd name="connsiteY29" fmla="*/ 2013393 h 2123925"/>
              <a:gd name="connsiteX30" fmla="*/ 793820 w 3919988"/>
              <a:gd name="connsiteY30" fmla="*/ 2043538 h 2123925"/>
              <a:gd name="connsiteX31" fmla="*/ 834013 w 3919988"/>
              <a:gd name="connsiteY31" fmla="*/ 2053586 h 2123925"/>
              <a:gd name="connsiteX32" fmla="*/ 904352 w 3919988"/>
              <a:gd name="connsiteY32" fmla="*/ 2073683 h 2123925"/>
              <a:gd name="connsiteX33" fmla="*/ 1024932 w 3919988"/>
              <a:gd name="connsiteY33" fmla="*/ 2093780 h 2123925"/>
              <a:gd name="connsiteX34" fmla="*/ 1095270 w 3919988"/>
              <a:gd name="connsiteY34" fmla="*/ 2113876 h 2123925"/>
              <a:gd name="connsiteX35" fmla="*/ 1125415 w 3919988"/>
              <a:gd name="connsiteY35" fmla="*/ 2123925 h 2123925"/>
              <a:gd name="connsiteX36" fmla="*/ 1356527 w 3919988"/>
              <a:gd name="connsiteY36" fmla="*/ 2083731 h 2123925"/>
              <a:gd name="connsiteX37" fmla="*/ 1597688 w 3919988"/>
              <a:gd name="connsiteY37" fmla="*/ 1953103 h 2123925"/>
              <a:gd name="connsiteX38" fmla="*/ 1808703 w 3919988"/>
              <a:gd name="connsiteY38" fmla="*/ 1882764 h 2123925"/>
              <a:gd name="connsiteX39" fmla="*/ 2009670 w 3919988"/>
              <a:gd name="connsiteY39" fmla="*/ 1832522 h 2123925"/>
              <a:gd name="connsiteX40" fmla="*/ 2210637 w 3919988"/>
              <a:gd name="connsiteY40" fmla="*/ 1802377 h 2123925"/>
              <a:gd name="connsiteX41" fmla="*/ 2351314 w 3919988"/>
              <a:gd name="connsiteY41" fmla="*/ 1812426 h 2123925"/>
              <a:gd name="connsiteX42" fmla="*/ 2632668 w 3919988"/>
              <a:gd name="connsiteY42" fmla="*/ 1852619 h 2123925"/>
              <a:gd name="connsiteX43" fmla="*/ 2803490 w 3919988"/>
              <a:gd name="connsiteY43" fmla="*/ 1882764 h 2123925"/>
              <a:gd name="connsiteX44" fmla="*/ 3295859 w 3919988"/>
              <a:gd name="connsiteY44" fmla="*/ 1902861 h 2123925"/>
              <a:gd name="connsiteX45" fmla="*/ 3486778 w 3919988"/>
              <a:gd name="connsiteY45" fmla="*/ 1892813 h 2123925"/>
              <a:gd name="connsiteX46" fmla="*/ 3667648 w 3919988"/>
              <a:gd name="connsiteY46" fmla="*/ 1822474 h 2123925"/>
              <a:gd name="connsiteX47" fmla="*/ 3818374 w 3919988"/>
              <a:gd name="connsiteY47" fmla="*/ 1721991 h 2123925"/>
              <a:gd name="connsiteX48" fmla="*/ 3878664 w 3919988"/>
              <a:gd name="connsiteY48" fmla="*/ 1621507 h 2123925"/>
              <a:gd name="connsiteX49" fmla="*/ 3918857 w 3919988"/>
              <a:gd name="connsiteY49" fmla="*/ 1480830 h 2123925"/>
              <a:gd name="connsiteX50" fmla="*/ 3898760 w 3919988"/>
              <a:gd name="connsiteY50" fmla="*/ 1209525 h 2123925"/>
              <a:gd name="connsiteX51" fmla="*/ 3798277 w 3919988"/>
              <a:gd name="connsiteY51" fmla="*/ 1098993 h 2123925"/>
              <a:gd name="connsiteX52" fmla="*/ 3707842 w 3919988"/>
              <a:gd name="connsiteY52" fmla="*/ 1008558 h 2123925"/>
              <a:gd name="connsiteX53" fmla="*/ 3567165 w 3919988"/>
              <a:gd name="connsiteY53" fmla="*/ 908074 h 2123925"/>
              <a:gd name="connsiteX54" fmla="*/ 3436536 w 3919988"/>
              <a:gd name="connsiteY54" fmla="*/ 797542 h 2123925"/>
              <a:gd name="connsiteX55" fmla="*/ 3366198 w 3919988"/>
              <a:gd name="connsiteY55" fmla="*/ 717155 h 2123925"/>
              <a:gd name="connsiteX56" fmla="*/ 3285811 w 3919988"/>
              <a:gd name="connsiteY56" fmla="*/ 506140 h 2123925"/>
              <a:gd name="connsiteX57" fmla="*/ 3225521 w 3919988"/>
              <a:gd name="connsiteY57" fmla="*/ 395608 h 2123925"/>
              <a:gd name="connsiteX58" fmla="*/ 3125037 w 3919988"/>
              <a:gd name="connsiteY58" fmla="*/ 254931 h 2123925"/>
              <a:gd name="connsiteX59" fmla="*/ 2924070 w 3919988"/>
              <a:gd name="connsiteY59" fmla="*/ 154448 h 2123925"/>
              <a:gd name="connsiteX60" fmla="*/ 2783393 w 3919988"/>
              <a:gd name="connsiteY60" fmla="*/ 94158 h 2123925"/>
              <a:gd name="connsiteX61" fmla="*/ 2592475 w 3919988"/>
              <a:gd name="connsiteY61" fmla="*/ 64013 h 2123925"/>
              <a:gd name="connsiteX62" fmla="*/ 2280976 w 3919988"/>
              <a:gd name="connsiteY62" fmla="*/ 33867 h 2123925"/>
              <a:gd name="connsiteX63" fmla="*/ 2069960 w 3919988"/>
              <a:gd name="connsiteY63" fmla="*/ 13771 h 2123925"/>
              <a:gd name="connsiteX64" fmla="*/ 1828800 w 3919988"/>
              <a:gd name="connsiteY6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40193 w 3919988"/>
              <a:gd name="connsiteY13" fmla="*/ 1169331 h 2123925"/>
              <a:gd name="connsiteX14" fmla="*/ 20097 w 3919988"/>
              <a:gd name="connsiteY14" fmla="*/ 1229621 h 2123925"/>
              <a:gd name="connsiteX15" fmla="*/ 0 w 3919988"/>
              <a:gd name="connsiteY15" fmla="*/ 1340153 h 2123925"/>
              <a:gd name="connsiteX16" fmla="*/ 10048 w 3919988"/>
              <a:gd name="connsiteY16" fmla="*/ 1661700 h 2123925"/>
              <a:gd name="connsiteX17" fmla="*/ 20097 w 3919988"/>
              <a:gd name="connsiteY17" fmla="*/ 1691845 h 2123925"/>
              <a:gd name="connsiteX18" fmla="*/ 90435 w 3919988"/>
              <a:gd name="connsiteY18" fmla="*/ 1772232 h 2123925"/>
              <a:gd name="connsiteX19" fmla="*/ 170822 w 3919988"/>
              <a:gd name="connsiteY19" fmla="*/ 1792329 h 2123925"/>
              <a:gd name="connsiteX20" fmla="*/ 241160 w 3919988"/>
              <a:gd name="connsiteY20" fmla="*/ 1832522 h 2123925"/>
              <a:gd name="connsiteX21" fmla="*/ 331596 w 3919988"/>
              <a:gd name="connsiteY21" fmla="*/ 1872716 h 2123925"/>
              <a:gd name="connsiteX22" fmla="*/ 401934 w 3919988"/>
              <a:gd name="connsiteY22" fmla="*/ 1902861 h 2123925"/>
              <a:gd name="connsiteX23" fmla="*/ 442127 w 3919988"/>
              <a:gd name="connsiteY23" fmla="*/ 1922958 h 2123925"/>
              <a:gd name="connsiteX24" fmla="*/ 492369 w 3919988"/>
              <a:gd name="connsiteY24" fmla="*/ 1933006 h 2123925"/>
              <a:gd name="connsiteX25" fmla="*/ 542611 w 3919988"/>
              <a:gd name="connsiteY25" fmla="*/ 1953103 h 2123925"/>
              <a:gd name="connsiteX26" fmla="*/ 572756 w 3919988"/>
              <a:gd name="connsiteY26" fmla="*/ 1973199 h 2123925"/>
              <a:gd name="connsiteX27" fmla="*/ 633046 w 3919988"/>
              <a:gd name="connsiteY27" fmla="*/ 1993296 h 2123925"/>
              <a:gd name="connsiteX28" fmla="*/ 663191 w 3919988"/>
              <a:gd name="connsiteY28" fmla="*/ 2013393 h 2123925"/>
              <a:gd name="connsiteX29" fmla="*/ 793820 w 3919988"/>
              <a:gd name="connsiteY29" fmla="*/ 2043538 h 2123925"/>
              <a:gd name="connsiteX30" fmla="*/ 834013 w 3919988"/>
              <a:gd name="connsiteY30" fmla="*/ 2053586 h 2123925"/>
              <a:gd name="connsiteX31" fmla="*/ 904352 w 3919988"/>
              <a:gd name="connsiteY31" fmla="*/ 2073683 h 2123925"/>
              <a:gd name="connsiteX32" fmla="*/ 1024932 w 3919988"/>
              <a:gd name="connsiteY32" fmla="*/ 2093780 h 2123925"/>
              <a:gd name="connsiteX33" fmla="*/ 1095270 w 3919988"/>
              <a:gd name="connsiteY33" fmla="*/ 2113876 h 2123925"/>
              <a:gd name="connsiteX34" fmla="*/ 1125415 w 3919988"/>
              <a:gd name="connsiteY34" fmla="*/ 2123925 h 2123925"/>
              <a:gd name="connsiteX35" fmla="*/ 1356527 w 3919988"/>
              <a:gd name="connsiteY35" fmla="*/ 2083731 h 2123925"/>
              <a:gd name="connsiteX36" fmla="*/ 1597688 w 3919988"/>
              <a:gd name="connsiteY36" fmla="*/ 1953103 h 2123925"/>
              <a:gd name="connsiteX37" fmla="*/ 1808703 w 3919988"/>
              <a:gd name="connsiteY37" fmla="*/ 1882764 h 2123925"/>
              <a:gd name="connsiteX38" fmla="*/ 2009670 w 3919988"/>
              <a:gd name="connsiteY38" fmla="*/ 1832522 h 2123925"/>
              <a:gd name="connsiteX39" fmla="*/ 2210637 w 3919988"/>
              <a:gd name="connsiteY39" fmla="*/ 1802377 h 2123925"/>
              <a:gd name="connsiteX40" fmla="*/ 2351314 w 3919988"/>
              <a:gd name="connsiteY40" fmla="*/ 1812426 h 2123925"/>
              <a:gd name="connsiteX41" fmla="*/ 2632668 w 3919988"/>
              <a:gd name="connsiteY41" fmla="*/ 1852619 h 2123925"/>
              <a:gd name="connsiteX42" fmla="*/ 2803490 w 3919988"/>
              <a:gd name="connsiteY42" fmla="*/ 1882764 h 2123925"/>
              <a:gd name="connsiteX43" fmla="*/ 3295859 w 3919988"/>
              <a:gd name="connsiteY43" fmla="*/ 1902861 h 2123925"/>
              <a:gd name="connsiteX44" fmla="*/ 3486778 w 3919988"/>
              <a:gd name="connsiteY44" fmla="*/ 1892813 h 2123925"/>
              <a:gd name="connsiteX45" fmla="*/ 3667648 w 3919988"/>
              <a:gd name="connsiteY45" fmla="*/ 1822474 h 2123925"/>
              <a:gd name="connsiteX46" fmla="*/ 3818374 w 3919988"/>
              <a:gd name="connsiteY46" fmla="*/ 1721991 h 2123925"/>
              <a:gd name="connsiteX47" fmla="*/ 3878664 w 3919988"/>
              <a:gd name="connsiteY47" fmla="*/ 1621507 h 2123925"/>
              <a:gd name="connsiteX48" fmla="*/ 3918857 w 3919988"/>
              <a:gd name="connsiteY48" fmla="*/ 1480830 h 2123925"/>
              <a:gd name="connsiteX49" fmla="*/ 3898760 w 3919988"/>
              <a:gd name="connsiteY49" fmla="*/ 1209525 h 2123925"/>
              <a:gd name="connsiteX50" fmla="*/ 3798277 w 3919988"/>
              <a:gd name="connsiteY50" fmla="*/ 1098993 h 2123925"/>
              <a:gd name="connsiteX51" fmla="*/ 3707842 w 3919988"/>
              <a:gd name="connsiteY51" fmla="*/ 1008558 h 2123925"/>
              <a:gd name="connsiteX52" fmla="*/ 3567165 w 3919988"/>
              <a:gd name="connsiteY52" fmla="*/ 908074 h 2123925"/>
              <a:gd name="connsiteX53" fmla="*/ 3436536 w 3919988"/>
              <a:gd name="connsiteY53" fmla="*/ 797542 h 2123925"/>
              <a:gd name="connsiteX54" fmla="*/ 3366198 w 3919988"/>
              <a:gd name="connsiteY54" fmla="*/ 717155 h 2123925"/>
              <a:gd name="connsiteX55" fmla="*/ 3285811 w 3919988"/>
              <a:gd name="connsiteY55" fmla="*/ 506140 h 2123925"/>
              <a:gd name="connsiteX56" fmla="*/ 3225521 w 3919988"/>
              <a:gd name="connsiteY56" fmla="*/ 395608 h 2123925"/>
              <a:gd name="connsiteX57" fmla="*/ 3125037 w 3919988"/>
              <a:gd name="connsiteY57" fmla="*/ 254931 h 2123925"/>
              <a:gd name="connsiteX58" fmla="*/ 2924070 w 3919988"/>
              <a:gd name="connsiteY58" fmla="*/ 154448 h 2123925"/>
              <a:gd name="connsiteX59" fmla="*/ 2783393 w 3919988"/>
              <a:gd name="connsiteY59" fmla="*/ 94158 h 2123925"/>
              <a:gd name="connsiteX60" fmla="*/ 2592475 w 3919988"/>
              <a:gd name="connsiteY60" fmla="*/ 64013 h 2123925"/>
              <a:gd name="connsiteX61" fmla="*/ 2280976 w 3919988"/>
              <a:gd name="connsiteY61" fmla="*/ 33867 h 2123925"/>
              <a:gd name="connsiteX62" fmla="*/ 2069960 w 3919988"/>
              <a:gd name="connsiteY62" fmla="*/ 13771 h 2123925"/>
              <a:gd name="connsiteX63" fmla="*/ 1828800 w 3919988"/>
              <a:gd name="connsiteY6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40193 w 3919988"/>
              <a:gd name="connsiteY13" fmla="*/ 1169331 h 2123925"/>
              <a:gd name="connsiteX14" fmla="*/ 0 w 3919988"/>
              <a:gd name="connsiteY14" fmla="*/ 1340153 h 2123925"/>
              <a:gd name="connsiteX15" fmla="*/ 10048 w 3919988"/>
              <a:gd name="connsiteY15" fmla="*/ 1661700 h 2123925"/>
              <a:gd name="connsiteX16" fmla="*/ 20097 w 3919988"/>
              <a:gd name="connsiteY16" fmla="*/ 1691845 h 2123925"/>
              <a:gd name="connsiteX17" fmla="*/ 90435 w 3919988"/>
              <a:gd name="connsiteY17" fmla="*/ 1772232 h 2123925"/>
              <a:gd name="connsiteX18" fmla="*/ 170822 w 3919988"/>
              <a:gd name="connsiteY18" fmla="*/ 1792329 h 2123925"/>
              <a:gd name="connsiteX19" fmla="*/ 241160 w 3919988"/>
              <a:gd name="connsiteY19" fmla="*/ 1832522 h 2123925"/>
              <a:gd name="connsiteX20" fmla="*/ 331596 w 3919988"/>
              <a:gd name="connsiteY20" fmla="*/ 1872716 h 2123925"/>
              <a:gd name="connsiteX21" fmla="*/ 401934 w 3919988"/>
              <a:gd name="connsiteY21" fmla="*/ 1902861 h 2123925"/>
              <a:gd name="connsiteX22" fmla="*/ 442127 w 3919988"/>
              <a:gd name="connsiteY22" fmla="*/ 1922958 h 2123925"/>
              <a:gd name="connsiteX23" fmla="*/ 492369 w 3919988"/>
              <a:gd name="connsiteY23" fmla="*/ 1933006 h 2123925"/>
              <a:gd name="connsiteX24" fmla="*/ 542611 w 3919988"/>
              <a:gd name="connsiteY24" fmla="*/ 1953103 h 2123925"/>
              <a:gd name="connsiteX25" fmla="*/ 572756 w 3919988"/>
              <a:gd name="connsiteY25" fmla="*/ 1973199 h 2123925"/>
              <a:gd name="connsiteX26" fmla="*/ 633046 w 3919988"/>
              <a:gd name="connsiteY26" fmla="*/ 1993296 h 2123925"/>
              <a:gd name="connsiteX27" fmla="*/ 663191 w 3919988"/>
              <a:gd name="connsiteY27" fmla="*/ 2013393 h 2123925"/>
              <a:gd name="connsiteX28" fmla="*/ 793820 w 3919988"/>
              <a:gd name="connsiteY28" fmla="*/ 2043538 h 2123925"/>
              <a:gd name="connsiteX29" fmla="*/ 834013 w 3919988"/>
              <a:gd name="connsiteY29" fmla="*/ 2053586 h 2123925"/>
              <a:gd name="connsiteX30" fmla="*/ 904352 w 3919988"/>
              <a:gd name="connsiteY30" fmla="*/ 2073683 h 2123925"/>
              <a:gd name="connsiteX31" fmla="*/ 1024932 w 3919988"/>
              <a:gd name="connsiteY31" fmla="*/ 2093780 h 2123925"/>
              <a:gd name="connsiteX32" fmla="*/ 1095270 w 3919988"/>
              <a:gd name="connsiteY32" fmla="*/ 2113876 h 2123925"/>
              <a:gd name="connsiteX33" fmla="*/ 1125415 w 3919988"/>
              <a:gd name="connsiteY33" fmla="*/ 2123925 h 2123925"/>
              <a:gd name="connsiteX34" fmla="*/ 1356527 w 3919988"/>
              <a:gd name="connsiteY34" fmla="*/ 2083731 h 2123925"/>
              <a:gd name="connsiteX35" fmla="*/ 1597688 w 3919988"/>
              <a:gd name="connsiteY35" fmla="*/ 1953103 h 2123925"/>
              <a:gd name="connsiteX36" fmla="*/ 1808703 w 3919988"/>
              <a:gd name="connsiteY36" fmla="*/ 1882764 h 2123925"/>
              <a:gd name="connsiteX37" fmla="*/ 2009670 w 3919988"/>
              <a:gd name="connsiteY37" fmla="*/ 1832522 h 2123925"/>
              <a:gd name="connsiteX38" fmla="*/ 2210637 w 3919988"/>
              <a:gd name="connsiteY38" fmla="*/ 1802377 h 2123925"/>
              <a:gd name="connsiteX39" fmla="*/ 2351314 w 3919988"/>
              <a:gd name="connsiteY39" fmla="*/ 1812426 h 2123925"/>
              <a:gd name="connsiteX40" fmla="*/ 2632668 w 3919988"/>
              <a:gd name="connsiteY40" fmla="*/ 1852619 h 2123925"/>
              <a:gd name="connsiteX41" fmla="*/ 2803490 w 3919988"/>
              <a:gd name="connsiteY41" fmla="*/ 1882764 h 2123925"/>
              <a:gd name="connsiteX42" fmla="*/ 3295859 w 3919988"/>
              <a:gd name="connsiteY42" fmla="*/ 1902861 h 2123925"/>
              <a:gd name="connsiteX43" fmla="*/ 3486778 w 3919988"/>
              <a:gd name="connsiteY43" fmla="*/ 1892813 h 2123925"/>
              <a:gd name="connsiteX44" fmla="*/ 3667648 w 3919988"/>
              <a:gd name="connsiteY44" fmla="*/ 1822474 h 2123925"/>
              <a:gd name="connsiteX45" fmla="*/ 3818374 w 3919988"/>
              <a:gd name="connsiteY45" fmla="*/ 1721991 h 2123925"/>
              <a:gd name="connsiteX46" fmla="*/ 3878664 w 3919988"/>
              <a:gd name="connsiteY46" fmla="*/ 1621507 h 2123925"/>
              <a:gd name="connsiteX47" fmla="*/ 3918857 w 3919988"/>
              <a:gd name="connsiteY47" fmla="*/ 1480830 h 2123925"/>
              <a:gd name="connsiteX48" fmla="*/ 3898760 w 3919988"/>
              <a:gd name="connsiteY48" fmla="*/ 1209525 h 2123925"/>
              <a:gd name="connsiteX49" fmla="*/ 3798277 w 3919988"/>
              <a:gd name="connsiteY49" fmla="*/ 1098993 h 2123925"/>
              <a:gd name="connsiteX50" fmla="*/ 3707842 w 3919988"/>
              <a:gd name="connsiteY50" fmla="*/ 1008558 h 2123925"/>
              <a:gd name="connsiteX51" fmla="*/ 3567165 w 3919988"/>
              <a:gd name="connsiteY51" fmla="*/ 908074 h 2123925"/>
              <a:gd name="connsiteX52" fmla="*/ 3436536 w 3919988"/>
              <a:gd name="connsiteY52" fmla="*/ 797542 h 2123925"/>
              <a:gd name="connsiteX53" fmla="*/ 3366198 w 3919988"/>
              <a:gd name="connsiteY53" fmla="*/ 717155 h 2123925"/>
              <a:gd name="connsiteX54" fmla="*/ 3285811 w 3919988"/>
              <a:gd name="connsiteY54" fmla="*/ 506140 h 2123925"/>
              <a:gd name="connsiteX55" fmla="*/ 3225521 w 3919988"/>
              <a:gd name="connsiteY55" fmla="*/ 395608 h 2123925"/>
              <a:gd name="connsiteX56" fmla="*/ 3125037 w 3919988"/>
              <a:gd name="connsiteY56" fmla="*/ 254931 h 2123925"/>
              <a:gd name="connsiteX57" fmla="*/ 2924070 w 3919988"/>
              <a:gd name="connsiteY57" fmla="*/ 154448 h 2123925"/>
              <a:gd name="connsiteX58" fmla="*/ 2783393 w 3919988"/>
              <a:gd name="connsiteY58" fmla="*/ 94158 h 2123925"/>
              <a:gd name="connsiteX59" fmla="*/ 2592475 w 3919988"/>
              <a:gd name="connsiteY59" fmla="*/ 64013 h 2123925"/>
              <a:gd name="connsiteX60" fmla="*/ 2280976 w 3919988"/>
              <a:gd name="connsiteY60" fmla="*/ 33867 h 2123925"/>
              <a:gd name="connsiteX61" fmla="*/ 2069960 w 3919988"/>
              <a:gd name="connsiteY61" fmla="*/ 13771 h 2123925"/>
              <a:gd name="connsiteX62" fmla="*/ 1828800 w 3919988"/>
              <a:gd name="connsiteY6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40193 w 3919988"/>
              <a:gd name="connsiteY13" fmla="*/ 1169331 h 2123925"/>
              <a:gd name="connsiteX14" fmla="*/ 0 w 3919988"/>
              <a:gd name="connsiteY14" fmla="*/ 1340153 h 2123925"/>
              <a:gd name="connsiteX15" fmla="*/ 10048 w 3919988"/>
              <a:gd name="connsiteY15" fmla="*/ 1661700 h 2123925"/>
              <a:gd name="connsiteX16" fmla="*/ 90435 w 3919988"/>
              <a:gd name="connsiteY16" fmla="*/ 1772232 h 2123925"/>
              <a:gd name="connsiteX17" fmla="*/ 170822 w 3919988"/>
              <a:gd name="connsiteY17" fmla="*/ 1792329 h 2123925"/>
              <a:gd name="connsiteX18" fmla="*/ 241160 w 3919988"/>
              <a:gd name="connsiteY18" fmla="*/ 1832522 h 2123925"/>
              <a:gd name="connsiteX19" fmla="*/ 331596 w 3919988"/>
              <a:gd name="connsiteY19" fmla="*/ 1872716 h 2123925"/>
              <a:gd name="connsiteX20" fmla="*/ 401934 w 3919988"/>
              <a:gd name="connsiteY20" fmla="*/ 1902861 h 2123925"/>
              <a:gd name="connsiteX21" fmla="*/ 442127 w 3919988"/>
              <a:gd name="connsiteY21" fmla="*/ 1922958 h 2123925"/>
              <a:gd name="connsiteX22" fmla="*/ 492369 w 3919988"/>
              <a:gd name="connsiteY22" fmla="*/ 1933006 h 2123925"/>
              <a:gd name="connsiteX23" fmla="*/ 542611 w 3919988"/>
              <a:gd name="connsiteY23" fmla="*/ 1953103 h 2123925"/>
              <a:gd name="connsiteX24" fmla="*/ 572756 w 3919988"/>
              <a:gd name="connsiteY24" fmla="*/ 1973199 h 2123925"/>
              <a:gd name="connsiteX25" fmla="*/ 633046 w 3919988"/>
              <a:gd name="connsiteY25" fmla="*/ 1993296 h 2123925"/>
              <a:gd name="connsiteX26" fmla="*/ 663191 w 3919988"/>
              <a:gd name="connsiteY26" fmla="*/ 2013393 h 2123925"/>
              <a:gd name="connsiteX27" fmla="*/ 793820 w 3919988"/>
              <a:gd name="connsiteY27" fmla="*/ 2043538 h 2123925"/>
              <a:gd name="connsiteX28" fmla="*/ 834013 w 3919988"/>
              <a:gd name="connsiteY28" fmla="*/ 2053586 h 2123925"/>
              <a:gd name="connsiteX29" fmla="*/ 904352 w 3919988"/>
              <a:gd name="connsiteY29" fmla="*/ 2073683 h 2123925"/>
              <a:gd name="connsiteX30" fmla="*/ 1024932 w 3919988"/>
              <a:gd name="connsiteY30" fmla="*/ 2093780 h 2123925"/>
              <a:gd name="connsiteX31" fmla="*/ 1095270 w 3919988"/>
              <a:gd name="connsiteY31" fmla="*/ 2113876 h 2123925"/>
              <a:gd name="connsiteX32" fmla="*/ 1125415 w 3919988"/>
              <a:gd name="connsiteY32" fmla="*/ 2123925 h 2123925"/>
              <a:gd name="connsiteX33" fmla="*/ 1356527 w 3919988"/>
              <a:gd name="connsiteY33" fmla="*/ 2083731 h 2123925"/>
              <a:gd name="connsiteX34" fmla="*/ 1597688 w 3919988"/>
              <a:gd name="connsiteY34" fmla="*/ 1953103 h 2123925"/>
              <a:gd name="connsiteX35" fmla="*/ 1808703 w 3919988"/>
              <a:gd name="connsiteY35" fmla="*/ 1882764 h 2123925"/>
              <a:gd name="connsiteX36" fmla="*/ 2009670 w 3919988"/>
              <a:gd name="connsiteY36" fmla="*/ 1832522 h 2123925"/>
              <a:gd name="connsiteX37" fmla="*/ 2210637 w 3919988"/>
              <a:gd name="connsiteY37" fmla="*/ 1802377 h 2123925"/>
              <a:gd name="connsiteX38" fmla="*/ 2351314 w 3919988"/>
              <a:gd name="connsiteY38" fmla="*/ 1812426 h 2123925"/>
              <a:gd name="connsiteX39" fmla="*/ 2632668 w 3919988"/>
              <a:gd name="connsiteY39" fmla="*/ 1852619 h 2123925"/>
              <a:gd name="connsiteX40" fmla="*/ 2803490 w 3919988"/>
              <a:gd name="connsiteY40" fmla="*/ 1882764 h 2123925"/>
              <a:gd name="connsiteX41" fmla="*/ 3295859 w 3919988"/>
              <a:gd name="connsiteY41" fmla="*/ 1902861 h 2123925"/>
              <a:gd name="connsiteX42" fmla="*/ 3486778 w 3919988"/>
              <a:gd name="connsiteY42" fmla="*/ 1892813 h 2123925"/>
              <a:gd name="connsiteX43" fmla="*/ 3667648 w 3919988"/>
              <a:gd name="connsiteY43" fmla="*/ 1822474 h 2123925"/>
              <a:gd name="connsiteX44" fmla="*/ 3818374 w 3919988"/>
              <a:gd name="connsiteY44" fmla="*/ 1721991 h 2123925"/>
              <a:gd name="connsiteX45" fmla="*/ 3878664 w 3919988"/>
              <a:gd name="connsiteY45" fmla="*/ 1621507 h 2123925"/>
              <a:gd name="connsiteX46" fmla="*/ 3918857 w 3919988"/>
              <a:gd name="connsiteY46" fmla="*/ 1480830 h 2123925"/>
              <a:gd name="connsiteX47" fmla="*/ 3898760 w 3919988"/>
              <a:gd name="connsiteY47" fmla="*/ 1209525 h 2123925"/>
              <a:gd name="connsiteX48" fmla="*/ 3798277 w 3919988"/>
              <a:gd name="connsiteY48" fmla="*/ 1098993 h 2123925"/>
              <a:gd name="connsiteX49" fmla="*/ 3707842 w 3919988"/>
              <a:gd name="connsiteY49" fmla="*/ 1008558 h 2123925"/>
              <a:gd name="connsiteX50" fmla="*/ 3567165 w 3919988"/>
              <a:gd name="connsiteY50" fmla="*/ 908074 h 2123925"/>
              <a:gd name="connsiteX51" fmla="*/ 3436536 w 3919988"/>
              <a:gd name="connsiteY51" fmla="*/ 797542 h 2123925"/>
              <a:gd name="connsiteX52" fmla="*/ 3366198 w 3919988"/>
              <a:gd name="connsiteY52" fmla="*/ 717155 h 2123925"/>
              <a:gd name="connsiteX53" fmla="*/ 3285811 w 3919988"/>
              <a:gd name="connsiteY53" fmla="*/ 506140 h 2123925"/>
              <a:gd name="connsiteX54" fmla="*/ 3225521 w 3919988"/>
              <a:gd name="connsiteY54" fmla="*/ 395608 h 2123925"/>
              <a:gd name="connsiteX55" fmla="*/ 3125037 w 3919988"/>
              <a:gd name="connsiteY55" fmla="*/ 254931 h 2123925"/>
              <a:gd name="connsiteX56" fmla="*/ 2924070 w 3919988"/>
              <a:gd name="connsiteY56" fmla="*/ 154448 h 2123925"/>
              <a:gd name="connsiteX57" fmla="*/ 2783393 w 3919988"/>
              <a:gd name="connsiteY57" fmla="*/ 94158 h 2123925"/>
              <a:gd name="connsiteX58" fmla="*/ 2592475 w 3919988"/>
              <a:gd name="connsiteY58" fmla="*/ 64013 h 2123925"/>
              <a:gd name="connsiteX59" fmla="*/ 2280976 w 3919988"/>
              <a:gd name="connsiteY59" fmla="*/ 33867 h 2123925"/>
              <a:gd name="connsiteX60" fmla="*/ 2069960 w 3919988"/>
              <a:gd name="connsiteY60" fmla="*/ 13771 h 2123925"/>
              <a:gd name="connsiteX61" fmla="*/ 1828800 w 3919988"/>
              <a:gd name="connsiteY61"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245987 w 3924815"/>
              <a:gd name="connsiteY17" fmla="*/ 1832522 h 2123925"/>
              <a:gd name="connsiteX18" fmla="*/ 336423 w 3924815"/>
              <a:gd name="connsiteY18" fmla="*/ 1872716 h 2123925"/>
              <a:gd name="connsiteX19" fmla="*/ 406761 w 3924815"/>
              <a:gd name="connsiteY19" fmla="*/ 1902861 h 2123925"/>
              <a:gd name="connsiteX20" fmla="*/ 446954 w 3924815"/>
              <a:gd name="connsiteY20" fmla="*/ 1922958 h 2123925"/>
              <a:gd name="connsiteX21" fmla="*/ 497196 w 3924815"/>
              <a:gd name="connsiteY21" fmla="*/ 1933006 h 2123925"/>
              <a:gd name="connsiteX22" fmla="*/ 547438 w 3924815"/>
              <a:gd name="connsiteY22" fmla="*/ 1953103 h 2123925"/>
              <a:gd name="connsiteX23" fmla="*/ 577583 w 3924815"/>
              <a:gd name="connsiteY23" fmla="*/ 1973199 h 2123925"/>
              <a:gd name="connsiteX24" fmla="*/ 637873 w 3924815"/>
              <a:gd name="connsiteY24" fmla="*/ 1993296 h 2123925"/>
              <a:gd name="connsiteX25" fmla="*/ 668018 w 3924815"/>
              <a:gd name="connsiteY25" fmla="*/ 2013393 h 2123925"/>
              <a:gd name="connsiteX26" fmla="*/ 798647 w 3924815"/>
              <a:gd name="connsiteY26" fmla="*/ 2043538 h 2123925"/>
              <a:gd name="connsiteX27" fmla="*/ 838840 w 3924815"/>
              <a:gd name="connsiteY27" fmla="*/ 2053586 h 2123925"/>
              <a:gd name="connsiteX28" fmla="*/ 909179 w 3924815"/>
              <a:gd name="connsiteY28" fmla="*/ 2073683 h 2123925"/>
              <a:gd name="connsiteX29" fmla="*/ 1029759 w 3924815"/>
              <a:gd name="connsiteY29" fmla="*/ 2093780 h 2123925"/>
              <a:gd name="connsiteX30" fmla="*/ 1100097 w 3924815"/>
              <a:gd name="connsiteY30" fmla="*/ 2113876 h 2123925"/>
              <a:gd name="connsiteX31" fmla="*/ 1130242 w 3924815"/>
              <a:gd name="connsiteY31" fmla="*/ 2123925 h 2123925"/>
              <a:gd name="connsiteX32" fmla="*/ 1361354 w 3924815"/>
              <a:gd name="connsiteY32" fmla="*/ 2083731 h 2123925"/>
              <a:gd name="connsiteX33" fmla="*/ 1602515 w 3924815"/>
              <a:gd name="connsiteY33" fmla="*/ 1953103 h 2123925"/>
              <a:gd name="connsiteX34" fmla="*/ 1813530 w 3924815"/>
              <a:gd name="connsiteY34" fmla="*/ 1882764 h 2123925"/>
              <a:gd name="connsiteX35" fmla="*/ 2014497 w 3924815"/>
              <a:gd name="connsiteY35" fmla="*/ 1832522 h 2123925"/>
              <a:gd name="connsiteX36" fmla="*/ 2215464 w 3924815"/>
              <a:gd name="connsiteY36" fmla="*/ 1802377 h 2123925"/>
              <a:gd name="connsiteX37" fmla="*/ 2356141 w 3924815"/>
              <a:gd name="connsiteY37" fmla="*/ 1812426 h 2123925"/>
              <a:gd name="connsiteX38" fmla="*/ 2637495 w 3924815"/>
              <a:gd name="connsiteY38" fmla="*/ 1852619 h 2123925"/>
              <a:gd name="connsiteX39" fmla="*/ 2808317 w 3924815"/>
              <a:gd name="connsiteY39" fmla="*/ 1882764 h 2123925"/>
              <a:gd name="connsiteX40" fmla="*/ 3300686 w 3924815"/>
              <a:gd name="connsiteY40" fmla="*/ 1902861 h 2123925"/>
              <a:gd name="connsiteX41" fmla="*/ 3491605 w 3924815"/>
              <a:gd name="connsiteY41" fmla="*/ 1892813 h 2123925"/>
              <a:gd name="connsiteX42" fmla="*/ 3672475 w 3924815"/>
              <a:gd name="connsiteY42" fmla="*/ 1822474 h 2123925"/>
              <a:gd name="connsiteX43" fmla="*/ 3823201 w 3924815"/>
              <a:gd name="connsiteY43" fmla="*/ 1721991 h 2123925"/>
              <a:gd name="connsiteX44" fmla="*/ 3883491 w 3924815"/>
              <a:gd name="connsiteY44" fmla="*/ 1621507 h 2123925"/>
              <a:gd name="connsiteX45" fmla="*/ 3923684 w 3924815"/>
              <a:gd name="connsiteY45" fmla="*/ 1480830 h 2123925"/>
              <a:gd name="connsiteX46" fmla="*/ 3903587 w 3924815"/>
              <a:gd name="connsiteY46" fmla="*/ 1209525 h 2123925"/>
              <a:gd name="connsiteX47" fmla="*/ 3803104 w 3924815"/>
              <a:gd name="connsiteY47" fmla="*/ 1098993 h 2123925"/>
              <a:gd name="connsiteX48" fmla="*/ 3712669 w 3924815"/>
              <a:gd name="connsiteY48" fmla="*/ 1008558 h 2123925"/>
              <a:gd name="connsiteX49" fmla="*/ 3571992 w 3924815"/>
              <a:gd name="connsiteY49" fmla="*/ 908074 h 2123925"/>
              <a:gd name="connsiteX50" fmla="*/ 3441363 w 3924815"/>
              <a:gd name="connsiteY50" fmla="*/ 797542 h 2123925"/>
              <a:gd name="connsiteX51" fmla="*/ 3371025 w 3924815"/>
              <a:gd name="connsiteY51" fmla="*/ 717155 h 2123925"/>
              <a:gd name="connsiteX52" fmla="*/ 3290638 w 3924815"/>
              <a:gd name="connsiteY52" fmla="*/ 506140 h 2123925"/>
              <a:gd name="connsiteX53" fmla="*/ 3230348 w 3924815"/>
              <a:gd name="connsiteY53" fmla="*/ 395608 h 2123925"/>
              <a:gd name="connsiteX54" fmla="*/ 3129864 w 3924815"/>
              <a:gd name="connsiteY54" fmla="*/ 254931 h 2123925"/>
              <a:gd name="connsiteX55" fmla="*/ 2928897 w 3924815"/>
              <a:gd name="connsiteY55" fmla="*/ 154448 h 2123925"/>
              <a:gd name="connsiteX56" fmla="*/ 2788220 w 3924815"/>
              <a:gd name="connsiteY56" fmla="*/ 94158 h 2123925"/>
              <a:gd name="connsiteX57" fmla="*/ 2597302 w 3924815"/>
              <a:gd name="connsiteY57" fmla="*/ 64013 h 2123925"/>
              <a:gd name="connsiteX58" fmla="*/ 2285803 w 3924815"/>
              <a:gd name="connsiteY58" fmla="*/ 33867 h 2123925"/>
              <a:gd name="connsiteX59" fmla="*/ 2074787 w 3924815"/>
              <a:gd name="connsiteY59" fmla="*/ 13771 h 2123925"/>
              <a:gd name="connsiteX60" fmla="*/ 1833627 w 3924815"/>
              <a:gd name="connsiteY60"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06761 w 3924815"/>
              <a:gd name="connsiteY18" fmla="*/ 1902861 h 2123925"/>
              <a:gd name="connsiteX19" fmla="*/ 446954 w 3924815"/>
              <a:gd name="connsiteY19" fmla="*/ 1922958 h 2123925"/>
              <a:gd name="connsiteX20" fmla="*/ 497196 w 3924815"/>
              <a:gd name="connsiteY20" fmla="*/ 1933006 h 2123925"/>
              <a:gd name="connsiteX21" fmla="*/ 547438 w 3924815"/>
              <a:gd name="connsiteY21" fmla="*/ 1953103 h 2123925"/>
              <a:gd name="connsiteX22" fmla="*/ 577583 w 3924815"/>
              <a:gd name="connsiteY22" fmla="*/ 1973199 h 2123925"/>
              <a:gd name="connsiteX23" fmla="*/ 637873 w 3924815"/>
              <a:gd name="connsiteY23" fmla="*/ 1993296 h 2123925"/>
              <a:gd name="connsiteX24" fmla="*/ 668018 w 3924815"/>
              <a:gd name="connsiteY24" fmla="*/ 2013393 h 2123925"/>
              <a:gd name="connsiteX25" fmla="*/ 798647 w 3924815"/>
              <a:gd name="connsiteY25" fmla="*/ 2043538 h 2123925"/>
              <a:gd name="connsiteX26" fmla="*/ 838840 w 3924815"/>
              <a:gd name="connsiteY26" fmla="*/ 2053586 h 2123925"/>
              <a:gd name="connsiteX27" fmla="*/ 909179 w 3924815"/>
              <a:gd name="connsiteY27" fmla="*/ 2073683 h 2123925"/>
              <a:gd name="connsiteX28" fmla="*/ 1029759 w 3924815"/>
              <a:gd name="connsiteY28" fmla="*/ 2093780 h 2123925"/>
              <a:gd name="connsiteX29" fmla="*/ 1100097 w 3924815"/>
              <a:gd name="connsiteY29" fmla="*/ 2113876 h 2123925"/>
              <a:gd name="connsiteX30" fmla="*/ 1130242 w 3924815"/>
              <a:gd name="connsiteY30" fmla="*/ 2123925 h 2123925"/>
              <a:gd name="connsiteX31" fmla="*/ 1361354 w 3924815"/>
              <a:gd name="connsiteY31" fmla="*/ 2083731 h 2123925"/>
              <a:gd name="connsiteX32" fmla="*/ 1602515 w 3924815"/>
              <a:gd name="connsiteY32" fmla="*/ 1953103 h 2123925"/>
              <a:gd name="connsiteX33" fmla="*/ 1813530 w 3924815"/>
              <a:gd name="connsiteY33" fmla="*/ 1882764 h 2123925"/>
              <a:gd name="connsiteX34" fmla="*/ 2014497 w 3924815"/>
              <a:gd name="connsiteY34" fmla="*/ 1832522 h 2123925"/>
              <a:gd name="connsiteX35" fmla="*/ 2215464 w 3924815"/>
              <a:gd name="connsiteY35" fmla="*/ 1802377 h 2123925"/>
              <a:gd name="connsiteX36" fmla="*/ 2356141 w 3924815"/>
              <a:gd name="connsiteY36" fmla="*/ 1812426 h 2123925"/>
              <a:gd name="connsiteX37" fmla="*/ 2637495 w 3924815"/>
              <a:gd name="connsiteY37" fmla="*/ 1852619 h 2123925"/>
              <a:gd name="connsiteX38" fmla="*/ 2808317 w 3924815"/>
              <a:gd name="connsiteY38" fmla="*/ 1882764 h 2123925"/>
              <a:gd name="connsiteX39" fmla="*/ 3300686 w 3924815"/>
              <a:gd name="connsiteY39" fmla="*/ 1902861 h 2123925"/>
              <a:gd name="connsiteX40" fmla="*/ 3491605 w 3924815"/>
              <a:gd name="connsiteY40" fmla="*/ 1892813 h 2123925"/>
              <a:gd name="connsiteX41" fmla="*/ 3672475 w 3924815"/>
              <a:gd name="connsiteY41" fmla="*/ 1822474 h 2123925"/>
              <a:gd name="connsiteX42" fmla="*/ 3823201 w 3924815"/>
              <a:gd name="connsiteY42" fmla="*/ 1721991 h 2123925"/>
              <a:gd name="connsiteX43" fmla="*/ 3883491 w 3924815"/>
              <a:gd name="connsiteY43" fmla="*/ 1621507 h 2123925"/>
              <a:gd name="connsiteX44" fmla="*/ 3923684 w 3924815"/>
              <a:gd name="connsiteY44" fmla="*/ 1480830 h 2123925"/>
              <a:gd name="connsiteX45" fmla="*/ 3903587 w 3924815"/>
              <a:gd name="connsiteY45" fmla="*/ 1209525 h 2123925"/>
              <a:gd name="connsiteX46" fmla="*/ 3803104 w 3924815"/>
              <a:gd name="connsiteY46" fmla="*/ 1098993 h 2123925"/>
              <a:gd name="connsiteX47" fmla="*/ 3712669 w 3924815"/>
              <a:gd name="connsiteY47" fmla="*/ 1008558 h 2123925"/>
              <a:gd name="connsiteX48" fmla="*/ 3571992 w 3924815"/>
              <a:gd name="connsiteY48" fmla="*/ 908074 h 2123925"/>
              <a:gd name="connsiteX49" fmla="*/ 3441363 w 3924815"/>
              <a:gd name="connsiteY49" fmla="*/ 797542 h 2123925"/>
              <a:gd name="connsiteX50" fmla="*/ 3371025 w 3924815"/>
              <a:gd name="connsiteY50" fmla="*/ 717155 h 2123925"/>
              <a:gd name="connsiteX51" fmla="*/ 3290638 w 3924815"/>
              <a:gd name="connsiteY51" fmla="*/ 506140 h 2123925"/>
              <a:gd name="connsiteX52" fmla="*/ 3230348 w 3924815"/>
              <a:gd name="connsiteY52" fmla="*/ 395608 h 2123925"/>
              <a:gd name="connsiteX53" fmla="*/ 3129864 w 3924815"/>
              <a:gd name="connsiteY53" fmla="*/ 254931 h 2123925"/>
              <a:gd name="connsiteX54" fmla="*/ 2928897 w 3924815"/>
              <a:gd name="connsiteY54" fmla="*/ 154448 h 2123925"/>
              <a:gd name="connsiteX55" fmla="*/ 2788220 w 3924815"/>
              <a:gd name="connsiteY55" fmla="*/ 94158 h 2123925"/>
              <a:gd name="connsiteX56" fmla="*/ 2597302 w 3924815"/>
              <a:gd name="connsiteY56" fmla="*/ 64013 h 2123925"/>
              <a:gd name="connsiteX57" fmla="*/ 2285803 w 3924815"/>
              <a:gd name="connsiteY57" fmla="*/ 33867 h 2123925"/>
              <a:gd name="connsiteX58" fmla="*/ 2074787 w 3924815"/>
              <a:gd name="connsiteY58" fmla="*/ 13771 h 2123925"/>
              <a:gd name="connsiteX59" fmla="*/ 1833627 w 3924815"/>
              <a:gd name="connsiteY59"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46954 w 3924815"/>
              <a:gd name="connsiteY18" fmla="*/ 1922958 h 2123925"/>
              <a:gd name="connsiteX19" fmla="*/ 497196 w 3924815"/>
              <a:gd name="connsiteY19" fmla="*/ 1933006 h 2123925"/>
              <a:gd name="connsiteX20" fmla="*/ 547438 w 3924815"/>
              <a:gd name="connsiteY20" fmla="*/ 1953103 h 2123925"/>
              <a:gd name="connsiteX21" fmla="*/ 577583 w 3924815"/>
              <a:gd name="connsiteY21" fmla="*/ 1973199 h 2123925"/>
              <a:gd name="connsiteX22" fmla="*/ 637873 w 3924815"/>
              <a:gd name="connsiteY22" fmla="*/ 1993296 h 2123925"/>
              <a:gd name="connsiteX23" fmla="*/ 668018 w 3924815"/>
              <a:gd name="connsiteY23" fmla="*/ 2013393 h 2123925"/>
              <a:gd name="connsiteX24" fmla="*/ 798647 w 3924815"/>
              <a:gd name="connsiteY24" fmla="*/ 2043538 h 2123925"/>
              <a:gd name="connsiteX25" fmla="*/ 838840 w 3924815"/>
              <a:gd name="connsiteY25" fmla="*/ 2053586 h 2123925"/>
              <a:gd name="connsiteX26" fmla="*/ 909179 w 3924815"/>
              <a:gd name="connsiteY26" fmla="*/ 2073683 h 2123925"/>
              <a:gd name="connsiteX27" fmla="*/ 1029759 w 3924815"/>
              <a:gd name="connsiteY27" fmla="*/ 2093780 h 2123925"/>
              <a:gd name="connsiteX28" fmla="*/ 1100097 w 3924815"/>
              <a:gd name="connsiteY28" fmla="*/ 2113876 h 2123925"/>
              <a:gd name="connsiteX29" fmla="*/ 1130242 w 3924815"/>
              <a:gd name="connsiteY29" fmla="*/ 2123925 h 2123925"/>
              <a:gd name="connsiteX30" fmla="*/ 1361354 w 3924815"/>
              <a:gd name="connsiteY30" fmla="*/ 2083731 h 2123925"/>
              <a:gd name="connsiteX31" fmla="*/ 1602515 w 3924815"/>
              <a:gd name="connsiteY31" fmla="*/ 1953103 h 2123925"/>
              <a:gd name="connsiteX32" fmla="*/ 1813530 w 3924815"/>
              <a:gd name="connsiteY32" fmla="*/ 1882764 h 2123925"/>
              <a:gd name="connsiteX33" fmla="*/ 2014497 w 3924815"/>
              <a:gd name="connsiteY33" fmla="*/ 1832522 h 2123925"/>
              <a:gd name="connsiteX34" fmla="*/ 2215464 w 3924815"/>
              <a:gd name="connsiteY34" fmla="*/ 1802377 h 2123925"/>
              <a:gd name="connsiteX35" fmla="*/ 2356141 w 3924815"/>
              <a:gd name="connsiteY35" fmla="*/ 1812426 h 2123925"/>
              <a:gd name="connsiteX36" fmla="*/ 2637495 w 3924815"/>
              <a:gd name="connsiteY36" fmla="*/ 1852619 h 2123925"/>
              <a:gd name="connsiteX37" fmla="*/ 2808317 w 3924815"/>
              <a:gd name="connsiteY37" fmla="*/ 1882764 h 2123925"/>
              <a:gd name="connsiteX38" fmla="*/ 3300686 w 3924815"/>
              <a:gd name="connsiteY38" fmla="*/ 1902861 h 2123925"/>
              <a:gd name="connsiteX39" fmla="*/ 3491605 w 3924815"/>
              <a:gd name="connsiteY39" fmla="*/ 1892813 h 2123925"/>
              <a:gd name="connsiteX40" fmla="*/ 3672475 w 3924815"/>
              <a:gd name="connsiteY40" fmla="*/ 1822474 h 2123925"/>
              <a:gd name="connsiteX41" fmla="*/ 3823201 w 3924815"/>
              <a:gd name="connsiteY41" fmla="*/ 1721991 h 2123925"/>
              <a:gd name="connsiteX42" fmla="*/ 3883491 w 3924815"/>
              <a:gd name="connsiteY42" fmla="*/ 1621507 h 2123925"/>
              <a:gd name="connsiteX43" fmla="*/ 3923684 w 3924815"/>
              <a:gd name="connsiteY43" fmla="*/ 1480830 h 2123925"/>
              <a:gd name="connsiteX44" fmla="*/ 3903587 w 3924815"/>
              <a:gd name="connsiteY44" fmla="*/ 1209525 h 2123925"/>
              <a:gd name="connsiteX45" fmla="*/ 3803104 w 3924815"/>
              <a:gd name="connsiteY45" fmla="*/ 1098993 h 2123925"/>
              <a:gd name="connsiteX46" fmla="*/ 3712669 w 3924815"/>
              <a:gd name="connsiteY46" fmla="*/ 1008558 h 2123925"/>
              <a:gd name="connsiteX47" fmla="*/ 3571992 w 3924815"/>
              <a:gd name="connsiteY47" fmla="*/ 908074 h 2123925"/>
              <a:gd name="connsiteX48" fmla="*/ 3441363 w 3924815"/>
              <a:gd name="connsiteY48" fmla="*/ 797542 h 2123925"/>
              <a:gd name="connsiteX49" fmla="*/ 3371025 w 3924815"/>
              <a:gd name="connsiteY49" fmla="*/ 717155 h 2123925"/>
              <a:gd name="connsiteX50" fmla="*/ 3290638 w 3924815"/>
              <a:gd name="connsiteY50" fmla="*/ 506140 h 2123925"/>
              <a:gd name="connsiteX51" fmla="*/ 3230348 w 3924815"/>
              <a:gd name="connsiteY51" fmla="*/ 395608 h 2123925"/>
              <a:gd name="connsiteX52" fmla="*/ 3129864 w 3924815"/>
              <a:gd name="connsiteY52" fmla="*/ 254931 h 2123925"/>
              <a:gd name="connsiteX53" fmla="*/ 2928897 w 3924815"/>
              <a:gd name="connsiteY53" fmla="*/ 154448 h 2123925"/>
              <a:gd name="connsiteX54" fmla="*/ 2788220 w 3924815"/>
              <a:gd name="connsiteY54" fmla="*/ 94158 h 2123925"/>
              <a:gd name="connsiteX55" fmla="*/ 2597302 w 3924815"/>
              <a:gd name="connsiteY55" fmla="*/ 64013 h 2123925"/>
              <a:gd name="connsiteX56" fmla="*/ 2285803 w 3924815"/>
              <a:gd name="connsiteY56" fmla="*/ 33867 h 2123925"/>
              <a:gd name="connsiteX57" fmla="*/ 2074787 w 3924815"/>
              <a:gd name="connsiteY57" fmla="*/ 13771 h 2123925"/>
              <a:gd name="connsiteX58" fmla="*/ 1833627 w 3924815"/>
              <a:gd name="connsiteY58"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547438 w 3924815"/>
              <a:gd name="connsiteY19" fmla="*/ 1953103 h 2123925"/>
              <a:gd name="connsiteX20" fmla="*/ 577583 w 3924815"/>
              <a:gd name="connsiteY20" fmla="*/ 1973199 h 2123925"/>
              <a:gd name="connsiteX21" fmla="*/ 637873 w 3924815"/>
              <a:gd name="connsiteY21" fmla="*/ 1993296 h 2123925"/>
              <a:gd name="connsiteX22" fmla="*/ 668018 w 3924815"/>
              <a:gd name="connsiteY22" fmla="*/ 2013393 h 2123925"/>
              <a:gd name="connsiteX23" fmla="*/ 798647 w 3924815"/>
              <a:gd name="connsiteY23" fmla="*/ 2043538 h 2123925"/>
              <a:gd name="connsiteX24" fmla="*/ 838840 w 3924815"/>
              <a:gd name="connsiteY24" fmla="*/ 2053586 h 2123925"/>
              <a:gd name="connsiteX25" fmla="*/ 909179 w 3924815"/>
              <a:gd name="connsiteY25" fmla="*/ 2073683 h 2123925"/>
              <a:gd name="connsiteX26" fmla="*/ 1029759 w 3924815"/>
              <a:gd name="connsiteY26" fmla="*/ 2093780 h 2123925"/>
              <a:gd name="connsiteX27" fmla="*/ 1100097 w 3924815"/>
              <a:gd name="connsiteY27" fmla="*/ 2113876 h 2123925"/>
              <a:gd name="connsiteX28" fmla="*/ 1130242 w 3924815"/>
              <a:gd name="connsiteY28" fmla="*/ 2123925 h 2123925"/>
              <a:gd name="connsiteX29" fmla="*/ 1361354 w 3924815"/>
              <a:gd name="connsiteY29" fmla="*/ 2083731 h 2123925"/>
              <a:gd name="connsiteX30" fmla="*/ 1602515 w 3924815"/>
              <a:gd name="connsiteY30" fmla="*/ 1953103 h 2123925"/>
              <a:gd name="connsiteX31" fmla="*/ 1813530 w 3924815"/>
              <a:gd name="connsiteY31" fmla="*/ 1882764 h 2123925"/>
              <a:gd name="connsiteX32" fmla="*/ 2014497 w 3924815"/>
              <a:gd name="connsiteY32" fmla="*/ 1832522 h 2123925"/>
              <a:gd name="connsiteX33" fmla="*/ 2215464 w 3924815"/>
              <a:gd name="connsiteY33" fmla="*/ 1802377 h 2123925"/>
              <a:gd name="connsiteX34" fmla="*/ 2356141 w 3924815"/>
              <a:gd name="connsiteY34" fmla="*/ 1812426 h 2123925"/>
              <a:gd name="connsiteX35" fmla="*/ 2637495 w 3924815"/>
              <a:gd name="connsiteY35" fmla="*/ 1852619 h 2123925"/>
              <a:gd name="connsiteX36" fmla="*/ 2808317 w 3924815"/>
              <a:gd name="connsiteY36" fmla="*/ 1882764 h 2123925"/>
              <a:gd name="connsiteX37" fmla="*/ 3300686 w 3924815"/>
              <a:gd name="connsiteY37" fmla="*/ 1902861 h 2123925"/>
              <a:gd name="connsiteX38" fmla="*/ 3491605 w 3924815"/>
              <a:gd name="connsiteY38" fmla="*/ 1892813 h 2123925"/>
              <a:gd name="connsiteX39" fmla="*/ 3672475 w 3924815"/>
              <a:gd name="connsiteY39" fmla="*/ 1822474 h 2123925"/>
              <a:gd name="connsiteX40" fmla="*/ 3823201 w 3924815"/>
              <a:gd name="connsiteY40" fmla="*/ 1721991 h 2123925"/>
              <a:gd name="connsiteX41" fmla="*/ 3883491 w 3924815"/>
              <a:gd name="connsiteY41" fmla="*/ 1621507 h 2123925"/>
              <a:gd name="connsiteX42" fmla="*/ 3923684 w 3924815"/>
              <a:gd name="connsiteY42" fmla="*/ 1480830 h 2123925"/>
              <a:gd name="connsiteX43" fmla="*/ 3903587 w 3924815"/>
              <a:gd name="connsiteY43" fmla="*/ 1209525 h 2123925"/>
              <a:gd name="connsiteX44" fmla="*/ 3803104 w 3924815"/>
              <a:gd name="connsiteY44" fmla="*/ 1098993 h 2123925"/>
              <a:gd name="connsiteX45" fmla="*/ 3712669 w 3924815"/>
              <a:gd name="connsiteY45" fmla="*/ 1008558 h 2123925"/>
              <a:gd name="connsiteX46" fmla="*/ 3571992 w 3924815"/>
              <a:gd name="connsiteY46" fmla="*/ 908074 h 2123925"/>
              <a:gd name="connsiteX47" fmla="*/ 3441363 w 3924815"/>
              <a:gd name="connsiteY47" fmla="*/ 797542 h 2123925"/>
              <a:gd name="connsiteX48" fmla="*/ 3371025 w 3924815"/>
              <a:gd name="connsiteY48" fmla="*/ 717155 h 2123925"/>
              <a:gd name="connsiteX49" fmla="*/ 3290638 w 3924815"/>
              <a:gd name="connsiteY49" fmla="*/ 506140 h 2123925"/>
              <a:gd name="connsiteX50" fmla="*/ 3230348 w 3924815"/>
              <a:gd name="connsiteY50" fmla="*/ 395608 h 2123925"/>
              <a:gd name="connsiteX51" fmla="*/ 3129864 w 3924815"/>
              <a:gd name="connsiteY51" fmla="*/ 254931 h 2123925"/>
              <a:gd name="connsiteX52" fmla="*/ 2928897 w 3924815"/>
              <a:gd name="connsiteY52" fmla="*/ 154448 h 2123925"/>
              <a:gd name="connsiteX53" fmla="*/ 2788220 w 3924815"/>
              <a:gd name="connsiteY53" fmla="*/ 94158 h 2123925"/>
              <a:gd name="connsiteX54" fmla="*/ 2597302 w 3924815"/>
              <a:gd name="connsiteY54" fmla="*/ 64013 h 2123925"/>
              <a:gd name="connsiteX55" fmla="*/ 2285803 w 3924815"/>
              <a:gd name="connsiteY55" fmla="*/ 33867 h 2123925"/>
              <a:gd name="connsiteX56" fmla="*/ 2074787 w 3924815"/>
              <a:gd name="connsiteY56" fmla="*/ 13771 h 2123925"/>
              <a:gd name="connsiteX57" fmla="*/ 1833627 w 3924815"/>
              <a:gd name="connsiteY57"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577583 w 3924815"/>
              <a:gd name="connsiteY19" fmla="*/ 1973199 h 2123925"/>
              <a:gd name="connsiteX20" fmla="*/ 637873 w 3924815"/>
              <a:gd name="connsiteY20" fmla="*/ 1993296 h 2123925"/>
              <a:gd name="connsiteX21" fmla="*/ 668018 w 3924815"/>
              <a:gd name="connsiteY21" fmla="*/ 2013393 h 2123925"/>
              <a:gd name="connsiteX22" fmla="*/ 798647 w 3924815"/>
              <a:gd name="connsiteY22" fmla="*/ 2043538 h 2123925"/>
              <a:gd name="connsiteX23" fmla="*/ 838840 w 3924815"/>
              <a:gd name="connsiteY23" fmla="*/ 2053586 h 2123925"/>
              <a:gd name="connsiteX24" fmla="*/ 909179 w 3924815"/>
              <a:gd name="connsiteY24" fmla="*/ 2073683 h 2123925"/>
              <a:gd name="connsiteX25" fmla="*/ 1029759 w 3924815"/>
              <a:gd name="connsiteY25" fmla="*/ 2093780 h 2123925"/>
              <a:gd name="connsiteX26" fmla="*/ 1100097 w 3924815"/>
              <a:gd name="connsiteY26" fmla="*/ 2113876 h 2123925"/>
              <a:gd name="connsiteX27" fmla="*/ 1130242 w 3924815"/>
              <a:gd name="connsiteY27" fmla="*/ 2123925 h 2123925"/>
              <a:gd name="connsiteX28" fmla="*/ 1361354 w 3924815"/>
              <a:gd name="connsiteY28" fmla="*/ 2083731 h 2123925"/>
              <a:gd name="connsiteX29" fmla="*/ 1602515 w 3924815"/>
              <a:gd name="connsiteY29" fmla="*/ 1953103 h 2123925"/>
              <a:gd name="connsiteX30" fmla="*/ 1813530 w 3924815"/>
              <a:gd name="connsiteY30" fmla="*/ 1882764 h 2123925"/>
              <a:gd name="connsiteX31" fmla="*/ 2014497 w 3924815"/>
              <a:gd name="connsiteY31" fmla="*/ 1832522 h 2123925"/>
              <a:gd name="connsiteX32" fmla="*/ 2215464 w 3924815"/>
              <a:gd name="connsiteY32" fmla="*/ 1802377 h 2123925"/>
              <a:gd name="connsiteX33" fmla="*/ 2356141 w 3924815"/>
              <a:gd name="connsiteY33" fmla="*/ 1812426 h 2123925"/>
              <a:gd name="connsiteX34" fmla="*/ 2637495 w 3924815"/>
              <a:gd name="connsiteY34" fmla="*/ 1852619 h 2123925"/>
              <a:gd name="connsiteX35" fmla="*/ 2808317 w 3924815"/>
              <a:gd name="connsiteY35" fmla="*/ 1882764 h 2123925"/>
              <a:gd name="connsiteX36" fmla="*/ 3300686 w 3924815"/>
              <a:gd name="connsiteY36" fmla="*/ 1902861 h 2123925"/>
              <a:gd name="connsiteX37" fmla="*/ 3491605 w 3924815"/>
              <a:gd name="connsiteY37" fmla="*/ 1892813 h 2123925"/>
              <a:gd name="connsiteX38" fmla="*/ 3672475 w 3924815"/>
              <a:gd name="connsiteY38" fmla="*/ 1822474 h 2123925"/>
              <a:gd name="connsiteX39" fmla="*/ 3823201 w 3924815"/>
              <a:gd name="connsiteY39" fmla="*/ 1721991 h 2123925"/>
              <a:gd name="connsiteX40" fmla="*/ 3883491 w 3924815"/>
              <a:gd name="connsiteY40" fmla="*/ 1621507 h 2123925"/>
              <a:gd name="connsiteX41" fmla="*/ 3923684 w 3924815"/>
              <a:gd name="connsiteY41" fmla="*/ 1480830 h 2123925"/>
              <a:gd name="connsiteX42" fmla="*/ 3903587 w 3924815"/>
              <a:gd name="connsiteY42" fmla="*/ 1209525 h 2123925"/>
              <a:gd name="connsiteX43" fmla="*/ 3803104 w 3924815"/>
              <a:gd name="connsiteY43" fmla="*/ 1098993 h 2123925"/>
              <a:gd name="connsiteX44" fmla="*/ 3712669 w 3924815"/>
              <a:gd name="connsiteY44" fmla="*/ 1008558 h 2123925"/>
              <a:gd name="connsiteX45" fmla="*/ 3571992 w 3924815"/>
              <a:gd name="connsiteY45" fmla="*/ 908074 h 2123925"/>
              <a:gd name="connsiteX46" fmla="*/ 3441363 w 3924815"/>
              <a:gd name="connsiteY46" fmla="*/ 797542 h 2123925"/>
              <a:gd name="connsiteX47" fmla="*/ 3371025 w 3924815"/>
              <a:gd name="connsiteY47" fmla="*/ 717155 h 2123925"/>
              <a:gd name="connsiteX48" fmla="*/ 3290638 w 3924815"/>
              <a:gd name="connsiteY48" fmla="*/ 506140 h 2123925"/>
              <a:gd name="connsiteX49" fmla="*/ 3230348 w 3924815"/>
              <a:gd name="connsiteY49" fmla="*/ 395608 h 2123925"/>
              <a:gd name="connsiteX50" fmla="*/ 3129864 w 3924815"/>
              <a:gd name="connsiteY50" fmla="*/ 254931 h 2123925"/>
              <a:gd name="connsiteX51" fmla="*/ 2928897 w 3924815"/>
              <a:gd name="connsiteY51" fmla="*/ 154448 h 2123925"/>
              <a:gd name="connsiteX52" fmla="*/ 2788220 w 3924815"/>
              <a:gd name="connsiteY52" fmla="*/ 94158 h 2123925"/>
              <a:gd name="connsiteX53" fmla="*/ 2597302 w 3924815"/>
              <a:gd name="connsiteY53" fmla="*/ 64013 h 2123925"/>
              <a:gd name="connsiteX54" fmla="*/ 2285803 w 3924815"/>
              <a:gd name="connsiteY54" fmla="*/ 33867 h 2123925"/>
              <a:gd name="connsiteX55" fmla="*/ 2074787 w 3924815"/>
              <a:gd name="connsiteY55" fmla="*/ 13771 h 2123925"/>
              <a:gd name="connsiteX56" fmla="*/ 1833627 w 3924815"/>
              <a:gd name="connsiteY56"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637873 w 3924815"/>
              <a:gd name="connsiteY19" fmla="*/ 1993296 h 2123925"/>
              <a:gd name="connsiteX20" fmla="*/ 668018 w 3924815"/>
              <a:gd name="connsiteY20" fmla="*/ 2013393 h 2123925"/>
              <a:gd name="connsiteX21" fmla="*/ 798647 w 3924815"/>
              <a:gd name="connsiteY21" fmla="*/ 2043538 h 2123925"/>
              <a:gd name="connsiteX22" fmla="*/ 838840 w 3924815"/>
              <a:gd name="connsiteY22" fmla="*/ 2053586 h 2123925"/>
              <a:gd name="connsiteX23" fmla="*/ 909179 w 3924815"/>
              <a:gd name="connsiteY23" fmla="*/ 2073683 h 2123925"/>
              <a:gd name="connsiteX24" fmla="*/ 1029759 w 3924815"/>
              <a:gd name="connsiteY24" fmla="*/ 2093780 h 2123925"/>
              <a:gd name="connsiteX25" fmla="*/ 1100097 w 3924815"/>
              <a:gd name="connsiteY25" fmla="*/ 2113876 h 2123925"/>
              <a:gd name="connsiteX26" fmla="*/ 1130242 w 3924815"/>
              <a:gd name="connsiteY26" fmla="*/ 2123925 h 2123925"/>
              <a:gd name="connsiteX27" fmla="*/ 1361354 w 3924815"/>
              <a:gd name="connsiteY27" fmla="*/ 2083731 h 2123925"/>
              <a:gd name="connsiteX28" fmla="*/ 1602515 w 3924815"/>
              <a:gd name="connsiteY28" fmla="*/ 1953103 h 2123925"/>
              <a:gd name="connsiteX29" fmla="*/ 1813530 w 3924815"/>
              <a:gd name="connsiteY29" fmla="*/ 1882764 h 2123925"/>
              <a:gd name="connsiteX30" fmla="*/ 2014497 w 3924815"/>
              <a:gd name="connsiteY30" fmla="*/ 1832522 h 2123925"/>
              <a:gd name="connsiteX31" fmla="*/ 2215464 w 3924815"/>
              <a:gd name="connsiteY31" fmla="*/ 1802377 h 2123925"/>
              <a:gd name="connsiteX32" fmla="*/ 2356141 w 3924815"/>
              <a:gd name="connsiteY32" fmla="*/ 1812426 h 2123925"/>
              <a:gd name="connsiteX33" fmla="*/ 2637495 w 3924815"/>
              <a:gd name="connsiteY33" fmla="*/ 1852619 h 2123925"/>
              <a:gd name="connsiteX34" fmla="*/ 2808317 w 3924815"/>
              <a:gd name="connsiteY34" fmla="*/ 1882764 h 2123925"/>
              <a:gd name="connsiteX35" fmla="*/ 3300686 w 3924815"/>
              <a:gd name="connsiteY35" fmla="*/ 1902861 h 2123925"/>
              <a:gd name="connsiteX36" fmla="*/ 3491605 w 3924815"/>
              <a:gd name="connsiteY36" fmla="*/ 1892813 h 2123925"/>
              <a:gd name="connsiteX37" fmla="*/ 3672475 w 3924815"/>
              <a:gd name="connsiteY37" fmla="*/ 1822474 h 2123925"/>
              <a:gd name="connsiteX38" fmla="*/ 3823201 w 3924815"/>
              <a:gd name="connsiteY38" fmla="*/ 1721991 h 2123925"/>
              <a:gd name="connsiteX39" fmla="*/ 3883491 w 3924815"/>
              <a:gd name="connsiteY39" fmla="*/ 1621507 h 2123925"/>
              <a:gd name="connsiteX40" fmla="*/ 3923684 w 3924815"/>
              <a:gd name="connsiteY40" fmla="*/ 1480830 h 2123925"/>
              <a:gd name="connsiteX41" fmla="*/ 3903587 w 3924815"/>
              <a:gd name="connsiteY41" fmla="*/ 1209525 h 2123925"/>
              <a:gd name="connsiteX42" fmla="*/ 3803104 w 3924815"/>
              <a:gd name="connsiteY42" fmla="*/ 1098993 h 2123925"/>
              <a:gd name="connsiteX43" fmla="*/ 3712669 w 3924815"/>
              <a:gd name="connsiteY43" fmla="*/ 1008558 h 2123925"/>
              <a:gd name="connsiteX44" fmla="*/ 3571992 w 3924815"/>
              <a:gd name="connsiteY44" fmla="*/ 908074 h 2123925"/>
              <a:gd name="connsiteX45" fmla="*/ 3441363 w 3924815"/>
              <a:gd name="connsiteY45" fmla="*/ 797542 h 2123925"/>
              <a:gd name="connsiteX46" fmla="*/ 3371025 w 3924815"/>
              <a:gd name="connsiteY46" fmla="*/ 717155 h 2123925"/>
              <a:gd name="connsiteX47" fmla="*/ 3290638 w 3924815"/>
              <a:gd name="connsiteY47" fmla="*/ 506140 h 2123925"/>
              <a:gd name="connsiteX48" fmla="*/ 3230348 w 3924815"/>
              <a:gd name="connsiteY48" fmla="*/ 395608 h 2123925"/>
              <a:gd name="connsiteX49" fmla="*/ 3129864 w 3924815"/>
              <a:gd name="connsiteY49" fmla="*/ 254931 h 2123925"/>
              <a:gd name="connsiteX50" fmla="*/ 2928897 w 3924815"/>
              <a:gd name="connsiteY50" fmla="*/ 154448 h 2123925"/>
              <a:gd name="connsiteX51" fmla="*/ 2788220 w 3924815"/>
              <a:gd name="connsiteY51" fmla="*/ 94158 h 2123925"/>
              <a:gd name="connsiteX52" fmla="*/ 2597302 w 3924815"/>
              <a:gd name="connsiteY52" fmla="*/ 64013 h 2123925"/>
              <a:gd name="connsiteX53" fmla="*/ 2285803 w 3924815"/>
              <a:gd name="connsiteY53" fmla="*/ 33867 h 2123925"/>
              <a:gd name="connsiteX54" fmla="*/ 2074787 w 3924815"/>
              <a:gd name="connsiteY54" fmla="*/ 13771 h 2123925"/>
              <a:gd name="connsiteX55" fmla="*/ 1833627 w 3924815"/>
              <a:gd name="connsiteY55"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668018 w 3924815"/>
              <a:gd name="connsiteY19" fmla="*/ 2013393 h 2123925"/>
              <a:gd name="connsiteX20" fmla="*/ 798647 w 3924815"/>
              <a:gd name="connsiteY20" fmla="*/ 2043538 h 2123925"/>
              <a:gd name="connsiteX21" fmla="*/ 838840 w 3924815"/>
              <a:gd name="connsiteY21" fmla="*/ 2053586 h 2123925"/>
              <a:gd name="connsiteX22" fmla="*/ 909179 w 3924815"/>
              <a:gd name="connsiteY22" fmla="*/ 2073683 h 2123925"/>
              <a:gd name="connsiteX23" fmla="*/ 1029759 w 3924815"/>
              <a:gd name="connsiteY23" fmla="*/ 2093780 h 2123925"/>
              <a:gd name="connsiteX24" fmla="*/ 1100097 w 3924815"/>
              <a:gd name="connsiteY24" fmla="*/ 2113876 h 2123925"/>
              <a:gd name="connsiteX25" fmla="*/ 1130242 w 3924815"/>
              <a:gd name="connsiteY25" fmla="*/ 2123925 h 2123925"/>
              <a:gd name="connsiteX26" fmla="*/ 1361354 w 3924815"/>
              <a:gd name="connsiteY26" fmla="*/ 2083731 h 2123925"/>
              <a:gd name="connsiteX27" fmla="*/ 1602515 w 3924815"/>
              <a:gd name="connsiteY27" fmla="*/ 1953103 h 2123925"/>
              <a:gd name="connsiteX28" fmla="*/ 1813530 w 3924815"/>
              <a:gd name="connsiteY28" fmla="*/ 1882764 h 2123925"/>
              <a:gd name="connsiteX29" fmla="*/ 2014497 w 3924815"/>
              <a:gd name="connsiteY29" fmla="*/ 1832522 h 2123925"/>
              <a:gd name="connsiteX30" fmla="*/ 2215464 w 3924815"/>
              <a:gd name="connsiteY30" fmla="*/ 1802377 h 2123925"/>
              <a:gd name="connsiteX31" fmla="*/ 2356141 w 3924815"/>
              <a:gd name="connsiteY31" fmla="*/ 1812426 h 2123925"/>
              <a:gd name="connsiteX32" fmla="*/ 2637495 w 3924815"/>
              <a:gd name="connsiteY32" fmla="*/ 1852619 h 2123925"/>
              <a:gd name="connsiteX33" fmla="*/ 2808317 w 3924815"/>
              <a:gd name="connsiteY33" fmla="*/ 1882764 h 2123925"/>
              <a:gd name="connsiteX34" fmla="*/ 3300686 w 3924815"/>
              <a:gd name="connsiteY34" fmla="*/ 1902861 h 2123925"/>
              <a:gd name="connsiteX35" fmla="*/ 3491605 w 3924815"/>
              <a:gd name="connsiteY35" fmla="*/ 1892813 h 2123925"/>
              <a:gd name="connsiteX36" fmla="*/ 3672475 w 3924815"/>
              <a:gd name="connsiteY36" fmla="*/ 1822474 h 2123925"/>
              <a:gd name="connsiteX37" fmla="*/ 3823201 w 3924815"/>
              <a:gd name="connsiteY37" fmla="*/ 1721991 h 2123925"/>
              <a:gd name="connsiteX38" fmla="*/ 3883491 w 3924815"/>
              <a:gd name="connsiteY38" fmla="*/ 1621507 h 2123925"/>
              <a:gd name="connsiteX39" fmla="*/ 3923684 w 3924815"/>
              <a:gd name="connsiteY39" fmla="*/ 1480830 h 2123925"/>
              <a:gd name="connsiteX40" fmla="*/ 3903587 w 3924815"/>
              <a:gd name="connsiteY40" fmla="*/ 1209525 h 2123925"/>
              <a:gd name="connsiteX41" fmla="*/ 3803104 w 3924815"/>
              <a:gd name="connsiteY41" fmla="*/ 1098993 h 2123925"/>
              <a:gd name="connsiteX42" fmla="*/ 3712669 w 3924815"/>
              <a:gd name="connsiteY42" fmla="*/ 1008558 h 2123925"/>
              <a:gd name="connsiteX43" fmla="*/ 3571992 w 3924815"/>
              <a:gd name="connsiteY43" fmla="*/ 908074 h 2123925"/>
              <a:gd name="connsiteX44" fmla="*/ 3441363 w 3924815"/>
              <a:gd name="connsiteY44" fmla="*/ 797542 h 2123925"/>
              <a:gd name="connsiteX45" fmla="*/ 3371025 w 3924815"/>
              <a:gd name="connsiteY45" fmla="*/ 717155 h 2123925"/>
              <a:gd name="connsiteX46" fmla="*/ 3290638 w 3924815"/>
              <a:gd name="connsiteY46" fmla="*/ 506140 h 2123925"/>
              <a:gd name="connsiteX47" fmla="*/ 3230348 w 3924815"/>
              <a:gd name="connsiteY47" fmla="*/ 395608 h 2123925"/>
              <a:gd name="connsiteX48" fmla="*/ 3129864 w 3924815"/>
              <a:gd name="connsiteY48" fmla="*/ 254931 h 2123925"/>
              <a:gd name="connsiteX49" fmla="*/ 2928897 w 3924815"/>
              <a:gd name="connsiteY49" fmla="*/ 154448 h 2123925"/>
              <a:gd name="connsiteX50" fmla="*/ 2788220 w 3924815"/>
              <a:gd name="connsiteY50" fmla="*/ 94158 h 2123925"/>
              <a:gd name="connsiteX51" fmla="*/ 2597302 w 3924815"/>
              <a:gd name="connsiteY51" fmla="*/ 64013 h 2123925"/>
              <a:gd name="connsiteX52" fmla="*/ 2285803 w 3924815"/>
              <a:gd name="connsiteY52" fmla="*/ 33867 h 2123925"/>
              <a:gd name="connsiteX53" fmla="*/ 2074787 w 3924815"/>
              <a:gd name="connsiteY53" fmla="*/ 13771 h 2123925"/>
              <a:gd name="connsiteX54" fmla="*/ 1833627 w 3924815"/>
              <a:gd name="connsiteY54"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668018 w 3924815"/>
              <a:gd name="connsiteY19" fmla="*/ 2013393 h 2123925"/>
              <a:gd name="connsiteX20" fmla="*/ 838840 w 3924815"/>
              <a:gd name="connsiteY20" fmla="*/ 2053586 h 2123925"/>
              <a:gd name="connsiteX21" fmla="*/ 909179 w 3924815"/>
              <a:gd name="connsiteY21" fmla="*/ 2073683 h 2123925"/>
              <a:gd name="connsiteX22" fmla="*/ 1029759 w 3924815"/>
              <a:gd name="connsiteY22" fmla="*/ 2093780 h 2123925"/>
              <a:gd name="connsiteX23" fmla="*/ 1100097 w 3924815"/>
              <a:gd name="connsiteY23" fmla="*/ 2113876 h 2123925"/>
              <a:gd name="connsiteX24" fmla="*/ 1130242 w 3924815"/>
              <a:gd name="connsiteY24" fmla="*/ 2123925 h 2123925"/>
              <a:gd name="connsiteX25" fmla="*/ 1361354 w 3924815"/>
              <a:gd name="connsiteY25" fmla="*/ 2083731 h 2123925"/>
              <a:gd name="connsiteX26" fmla="*/ 1602515 w 3924815"/>
              <a:gd name="connsiteY26" fmla="*/ 1953103 h 2123925"/>
              <a:gd name="connsiteX27" fmla="*/ 1813530 w 3924815"/>
              <a:gd name="connsiteY27" fmla="*/ 1882764 h 2123925"/>
              <a:gd name="connsiteX28" fmla="*/ 2014497 w 3924815"/>
              <a:gd name="connsiteY28" fmla="*/ 1832522 h 2123925"/>
              <a:gd name="connsiteX29" fmla="*/ 2215464 w 3924815"/>
              <a:gd name="connsiteY29" fmla="*/ 1802377 h 2123925"/>
              <a:gd name="connsiteX30" fmla="*/ 2356141 w 3924815"/>
              <a:gd name="connsiteY30" fmla="*/ 1812426 h 2123925"/>
              <a:gd name="connsiteX31" fmla="*/ 2637495 w 3924815"/>
              <a:gd name="connsiteY31" fmla="*/ 1852619 h 2123925"/>
              <a:gd name="connsiteX32" fmla="*/ 2808317 w 3924815"/>
              <a:gd name="connsiteY32" fmla="*/ 1882764 h 2123925"/>
              <a:gd name="connsiteX33" fmla="*/ 3300686 w 3924815"/>
              <a:gd name="connsiteY33" fmla="*/ 1902861 h 2123925"/>
              <a:gd name="connsiteX34" fmla="*/ 3491605 w 3924815"/>
              <a:gd name="connsiteY34" fmla="*/ 1892813 h 2123925"/>
              <a:gd name="connsiteX35" fmla="*/ 3672475 w 3924815"/>
              <a:gd name="connsiteY35" fmla="*/ 1822474 h 2123925"/>
              <a:gd name="connsiteX36" fmla="*/ 3823201 w 3924815"/>
              <a:gd name="connsiteY36" fmla="*/ 1721991 h 2123925"/>
              <a:gd name="connsiteX37" fmla="*/ 3883491 w 3924815"/>
              <a:gd name="connsiteY37" fmla="*/ 1621507 h 2123925"/>
              <a:gd name="connsiteX38" fmla="*/ 3923684 w 3924815"/>
              <a:gd name="connsiteY38" fmla="*/ 1480830 h 2123925"/>
              <a:gd name="connsiteX39" fmla="*/ 3903587 w 3924815"/>
              <a:gd name="connsiteY39" fmla="*/ 1209525 h 2123925"/>
              <a:gd name="connsiteX40" fmla="*/ 3803104 w 3924815"/>
              <a:gd name="connsiteY40" fmla="*/ 1098993 h 2123925"/>
              <a:gd name="connsiteX41" fmla="*/ 3712669 w 3924815"/>
              <a:gd name="connsiteY41" fmla="*/ 1008558 h 2123925"/>
              <a:gd name="connsiteX42" fmla="*/ 3571992 w 3924815"/>
              <a:gd name="connsiteY42" fmla="*/ 908074 h 2123925"/>
              <a:gd name="connsiteX43" fmla="*/ 3441363 w 3924815"/>
              <a:gd name="connsiteY43" fmla="*/ 797542 h 2123925"/>
              <a:gd name="connsiteX44" fmla="*/ 3371025 w 3924815"/>
              <a:gd name="connsiteY44" fmla="*/ 717155 h 2123925"/>
              <a:gd name="connsiteX45" fmla="*/ 3290638 w 3924815"/>
              <a:gd name="connsiteY45" fmla="*/ 506140 h 2123925"/>
              <a:gd name="connsiteX46" fmla="*/ 3230348 w 3924815"/>
              <a:gd name="connsiteY46" fmla="*/ 395608 h 2123925"/>
              <a:gd name="connsiteX47" fmla="*/ 3129864 w 3924815"/>
              <a:gd name="connsiteY47" fmla="*/ 254931 h 2123925"/>
              <a:gd name="connsiteX48" fmla="*/ 2928897 w 3924815"/>
              <a:gd name="connsiteY48" fmla="*/ 154448 h 2123925"/>
              <a:gd name="connsiteX49" fmla="*/ 2788220 w 3924815"/>
              <a:gd name="connsiteY49" fmla="*/ 94158 h 2123925"/>
              <a:gd name="connsiteX50" fmla="*/ 2597302 w 3924815"/>
              <a:gd name="connsiteY50" fmla="*/ 64013 h 2123925"/>
              <a:gd name="connsiteX51" fmla="*/ 2285803 w 3924815"/>
              <a:gd name="connsiteY51" fmla="*/ 33867 h 2123925"/>
              <a:gd name="connsiteX52" fmla="*/ 2074787 w 3924815"/>
              <a:gd name="connsiteY52" fmla="*/ 13771 h 2123925"/>
              <a:gd name="connsiteX53" fmla="*/ 1833627 w 3924815"/>
              <a:gd name="connsiteY53"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668018 w 3924815"/>
              <a:gd name="connsiteY19" fmla="*/ 2013393 h 2123925"/>
              <a:gd name="connsiteX20" fmla="*/ 838840 w 3924815"/>
              <a:gd name="connsiteY20" fmla="*/ 2053586 h 2123925"/>
              <a:gd name="connsiteX21" fmla="*/ 1029759 w 3924815"/>
              <a:gd name="connsiteY21" fmla="*/ 2093780 h 2123925"/>
              <a:gd name="connsiteX22" fmla="*/ 1100097 w 3924815"/>
              <a:gd name="connsiteY22" fmla="*/ 2113876 h 2123925"/>
              <a:gd name="connsiteX23" fmla="*/ 1130242 w 3924815"/>
              <a:gd name="connsiteY23" fmla="*/ 2123925 h 2123925"/>
              <a:gd name="connsiteX24" fmla="*/ 1361354 w 3924815"/>
              <a:gd name="connsiteY24" fmla="*/ 2083731 h 2123925"/>
              <a:gd name="connsiteX25" fmla="*/ 1602515 w 3924815"/>
              <a:gd name="connsiteY25" fmla="*/ 1953103 h 2123925"/>
              <a:gd name="connsiteX26" fmla="*/ 1813530 w 3924815"/>
              <a:gd name="connsiteY26" fmla="*/ 1882764 h 2123925"/>
              <a:gd name="connsiteX27" fmla="*/ 2014497 w 3924815"/>
              <a:gd name="connsiteY27" fmla="*/ 1832522 h 2123925"/>
              <a:gd name="connsiteX28" fmla="*/ 2215464 w 3924815"/>
              <a:gd name="connsiteY28" fmla="*/ 1802377 h 2123925"/>
              <a:gd name="connsiteX29" fmla="*/ 2356141 w 3924815"/>
              <a:gd name="connsiteY29" fmla="*/ 1812426 h 2123925"/>
              <a:gd name="connsiteX30" fmla="*/ 2637495 w 3924815"/>
              <a:gd name="connsiteY30" fmla="*/ 1852619 h 2123925"/>
              <a:gd name="connsiteX31" fmla="*/ 2808317 w 3924815"/>
              <a:gd name="connsiteY31" fmla="*/ 1882764 h 2123925"/>
              <a:gd name="connsiteX32" fmla="*/ 3300686 w 3924815"/>
              <a:gd name="connsiteY32" fmla="*/ 1902861 h 2123925"/>
              <a:gd name="connsiteX33" fmla="*/ 3491605 w 3924815"/>
              <a:gd name="connsiteY33" fmla="*/ 1892813 h 2123925"/>
              <a:gd name="connsiteX34" fmla="*/ 3672475 w 3924815"/>
              <a:gd name="connsiteY34" fmla="*/ 1822474 h 2123925"/>
              <a:gd name="connsiteX35" fmla="*/ 3823201 w 3924815"/>
              <a:gd name="connsiteY35" fmla="*/ 1721991 h 2123925"/>
              <a:gd name="connsiteX36" fmla="*/ 3883491 w 3924815"/>
              <a:gd name="connsiteY36" fmla="*/ 1621507 h 2123925"/>
              <a:gd name="connsiteX37" fmla="*/ 3923684 w 3924815"/>
              <a:gd name="connsiteY37" fmla="*/ 1480830 h 2123925"/>
              <a:gd name="connsiteX38" fmla="*/ 3903587 w 3924815"/>
              <a:gd name="connsiteY38" fmla="*/ 1209525 h 2123925"/>
              <a:gd name="connsiteX39" fmla="*/ 3803104 w 3924815"/>
              <a:gd name="connsiteY39" fmla="*/ 1098993 h 2123925"/>
              <a:gd name="connsiteX40" fmla="*/ 3712669 w 3924815"/>
              <a:gd name="connsiteY40" fmla="*/ 1008558 h 2123925"/>
              <a:gd name="connsiteX41" fmla="*/ 3571992 w 3924815"/>
              <a:gd name="connsiteY41" fmla="*/ 908074 h 2123925"/>
              <a:gd name="connsiteX42" fmla="*/ 3441363 w 3924815"/>
              <a:gd name="connsiteY42" fmla="*/ 797542 h 2123925"/>
              <a:gd name="connsiteX43" fmla="*/ 3371025 w 3924815"/>
              <a:gd name="connsiteY43" fmla="*/ 717155 h 2123925"/>
              <a:gd name="connsiteX44" fmla="*/ 3290638 w 3924815"/>
              <a:gd name="connsiteY44" fmla="*/ 506140 h 2123925"/>
              <a:gd name="connsiteX45" fmla="*/ 3230348 w 3924815"/>
              <a:gd name="connsiteY45" fmla="*/ 395608 h 2123925"/>
              <a:gd name="connsiteX46" fmla="*/ 3129864 w 3924815"/>
              <a:gd name="connsiteY46" fmla="*/ 254931 h 2123925"/>
              <a:gd name="connsiteX47" fmla="*/ 2928897 w 3924815"/>
              <a:gd name="connsiteY47" fmla="*/ 154448 h 2123925"/>
              <a:gd name="connsiteX48" fmla="*/ 2788220 w 3924815"/>
              <a:gd name="connsiteY48" fmla="*/ 94158 h 2123925"/>
              <a:gd name="connsiteX49" fmla="*/ 2597302 w 3924815"/>
              <a:gd name="connsiteY49" fmla="*/ 64013 h 2123925"/>
              <a:gd name="connsiteX50" fmla="*/ 2285803 w 3924815"/>
              <a:gd name="connsiteY50" fmla="*/ 33867 h 2123925"/>
              <a:gd name="connsiteX51" fmla="*/ 2074787 w 3924815"/>
              <a:gd name="connsiteY51" fmla="*/ 13771 h 2123925"/>
              <a:gd name="connsiteX52" fmla="*/ 1833627 w 3924815"/>
              <a:gd name="connsiteY52" fmla="*/ 3722 h 2123925"/>
              <a:gd name="connsiteX0" fmla="*/ 1833627 w 3924815"/>
              <a:gd name="connsiteY0" fmla="*/ 3722 h 2124023"/>
              <a:gd name="connsiteX1" fmla="*/ 1833627 w 3924815"/>
              <a:gd name="connsiteY1" fmla="*/ 3722 h 2124023"/>
              <a:gd name="connsiteX2" fmla="*/ 1622612 w 3924815"/>
              <a:gd name="connsiteY2" fmla="*/ 3722 h 2124023"/>
              <a:gd name="connsiteX3" fmla="*/ 1311113 w 3924815"/>
              <a:gd name="connsiteY3" fmla="*/ 53964 h 2124023"/>
              <a:gd name="connsiteX4" fmla="*/ 1100097 w 3924815"/>
              <a:gd name="connsiteY4" fmla="*/ 104206 h 2124023"/>
              <a:gd name="connsiteX5" fmla="*/ 949372 w 3924815"/>
              <a:gd name="connsiteY5" fmla="*/ 174544 h 2124023"/>
              <a:gd name="connsiteX6" fmla="*/ 778550 w 3924815"/>
              <a:gd name="connsiteY6" fmla="*/ 244883 h 2124023"/>
              <a:gd name="connsiteX7" fmla="*/ 657970 w 3924815"/>
              <a:gd name="connsiteY7" fmla="*/ 385560 h 2124023"/>
              <a:gd name="connsiteX8" fmla="*/ 577583 w 3924815"/>
              <a:gd name="connsiteY8" fmla="*/ 516188 h 2124023"/>
              <a:gd name="connsiteX9" fmla="*/ 497196 w 3924815"/>
              <a:gd name="connsiteY9" fmla="*/ 687010 h 2124023"/>
              <a:gd name="connsiteX10" fmla="*/ 457003 w 3924815"/>
              <a:gd name="connsiteY10" fmla="*/ 797542 h 2124023"/>
              <a:gd name="connsiteX11" fmla="*/ 346471 w 3924815"/>
              <a:gd name="connsiteY11" fmla="*/ 918122 h 2124023"/>
              <a:gd name="connsiteX12" fmla="*/ 185697 w 3924815"/>
              <a:gd name="connsiteY12" fmla="*/ 1018606 h 2124023"/>
              <a:gd name="connsiteX13" fmla="*/ 45020 w 3924815"/>
              <a:gd name="connsiteY13" fmla="*/ 1169331 h 2124023"/>
              <a:gd name="connsiteX14" fmla="*/ 4827 w 3924815"/>
              <a:gd name="connsiteY14" fmla="*/ 1340153 h 2124023"/>
              <a:gd name="connsiteX15" fmla="*/ 14875 w 3924815"/>
              <a:gd name="connsiteY15" fmla="*/ 1661700 h 2124023"/>
              <a:gd name="connsiteX16" fmla="*/ 175649 w 3924815"/>
              <a:gd name="connsiteY16" fmla="*/ 1792329 h 2124023"/>
              <a:gd name="connsiteX17" fmla="*/ 336423 w 3924815"/>
              <a:gd name="connsiteY17" fmla="*/ 1872716 h 2124023"/>
              <a:gd name="connsiteX18" fmla="*/ 497196 w 3924815"/>
              <a:gd name="connsiteY18" fmla="*/ 1933006 h 2124023"/>
              <a:gd name="connsiteX19" fmla="*/ 668018 w 3924815"/>
              <a:gd name="connsiteY19" fmla="*/ 2013393 h 2124023"/>
              <a:gd name="connsiteX20" fmla="*/ 838840 w 3924815"/>
              <a:gd name="connsiteY20" fmla="*/ 2053586 h 2124023"/>
              <a:gd name="connsiteX21" fmla="*/ 1029759 w 3924815"/>
              <a:gd name="connsiteY21" fmla="*/ 2093780 h 2124023"/>
              <a:gd name="connsiteX22" fmla="*/ 1130242 w 3924815"/>
              <a:gd name="connsiteY22" fmla="*/ 2123925 h 2124023"/>
              <a:gd name="connsiteX23" fmla="*/ 1361354 w 3924815"/>
              <a:gd name="connsiteY23" fmla="*/ 2083731 h 2124023"/>
              <a:gd name="connsiteX24" fmla="*/ 1602515 w 3924815"/>
              <a:gd name="connsiteY24" fmla="*/ 1953103 h 2124023"/>
              <a:gd name="connsiteX25" fmla="*/ 1813530 w 3924815"/>
              <a:gd name="connsiteY25" fmla="*/ 1882764 h 2124023"/>
              <a:gd name="connsiteX26" fmla="*/ 2014497 w 3924815"/>
              <a:gd name="connsiteY26" fmla="*/ 1832522 h 2124023"/>
              <a:gd name="connsiteX27" fmla="*/ 2215464 w 3924815"/>
              <a:gd name="connsiteY27" fmla="*/ 1802377 h 2124023"/>
              <a:gd name="connsiteX28" fmla="*/ 2356141 w 3924815"/>
              <a:gd name="connsiteY28" fmla="*/ 1812426 h 2124023"/>
              <a:gd name="connsiteX29" fmla="*/ 2637495 w 3924815"/>
              <a:gd name="connsiteY29" fmla="*/ 1852619 h 2124023"/>
              <a:gd name="connsiteX30" fmla="*/ 2808317 w 3924815"/>
              <a:gd name="connsiteY30" fmla="*/ 1882764 h 2124023"/>
              <a:gd name="connsiteX31" fmla="*/ 3300686 w 3924815"/>
              <a:gd name="connsiteY31" fmla="*/ 1902861 h 2124023"/>
              <a:gd name="connsiteX32" fmla="*/ 3491605 w 3924815"/>
              <a:gd name="connsiteY32" fmla="*/ 1892813 h 2124023"/>
              <a:gd name="connsiteX33" fmla="*/ 3672475 w 3924815"/>
              <a:gd name="connsiteY33" fmla="*/ 1822474 h 2124023"/>
              <a:gd name="connsiteX34" fmla="*/ 3823201 w 3924815"/>
              <a:gd name="connsiteY34" fmla="*/ 1721991 h 2124023"/>
              <a:gd name="connsiteX35" fmla="*/ 3883491 w 3924815"/>
              <a:gd name="connsiteY35" fmla="*/ 1621507 h 2124023"/>
              <a:gd name="connsiteX36" fmla="*/ 3923684 w 3924815"/>
              <a:gd name="connsiteY36" fmla="*/ 1480830 h 2124023"/>
              <a:gd name="connsiteX37" fmla="*/ 3903587 w 3924815"/>
              <a:gd name="connsiteY37" fmla="*/ 1209525 h 2124023"/>
              <a:gd name="connsiteX38" fmla="*/ 3803104 w 3924815"/>
              <a:gd name="connsiteY38" fmla="*/ 1098993 h 2124023"/>
              <a:gd name="connsiteX39" fmla="*/ 3712669 w 3924815"/>
              <a:gd name="connsiteY39" fmla="*/ 1008558 h 2124023"/>
              <a:gd name="connsiteX40" fmla="*/ 3571992 w 3924815"/>
              <a:gd name="connsiteY40" fmla="*/ 908074 h 2124023"/>
              <a:gd name="connsiteX41" fmla="*/ 3441363 w 3924815"/>
              <a:gd name="connsiteY41" fmla="*/ 797542 h 2124023"/>
              <a:gd name="connsiteX42" fmla="*/ 3371025 w 3924815"/>
              <a:gd name="connsiteY42" fmla="*/ 717155 h 2124023"/>
              <a:gd name="connsiteX43" fmla="*/ 3290638 w 3924815"/>
              <a:gd name="connsiteY43" fmla="*/ 506140 h 2124023"/>
              <a:gd name="connsiteX44" fmla="*/ 3230348 w 3924815"/>
              <a:gd name="connsiteY44" fmla="*/ 395608 h 2124023"/>
              <a:gd name="connsiteX45" fmla="*/ 3129864 w 3924815"/>
              <a:gd name="connsiteY45" fmla="*/ 254931 h 2124023"/>
              <a:gd name="connsiteX46" fmla="*/ 2928897 w 3924815"/>
              <a:gd name="connsiteY46" fmla="*/ 154448 h 2124023"/>
              <a:gd name="connsiteX47" fmla="*/ 2788220 w 3924815"/>
              <a:gd name="connsiteY47" fmla="*/ 94158 h 2124023"/>
              <a:gd name="connsiteX48" fmla="*/ 2597302 w 3924815"/>
              <a:gd name="connsiteY48" fmla="*/ 64013 h 2124023"/>
              <a:gd name="connsiteX49" fmla="*/ 2285803 w 3924815"/>
              <a:gd name="connsiteY49" fmla="*/ 33867 h 2124023"/>
              <a:gd name="connsiteX50" fmla="*/ 2074787 w 3924815"/>
              <a:gd name="connsiteY50" fmla="*/ 13771 h 2124023"/>
              <a:gd name="connsiteX51" fmla="*/ 1833627 w 3924815"/>
              <a:gd name="connsiteY51" fmla="*/ 3722 h 2124023"/>
              <a:gd name="connsiteX0" fmla="*/ 1833627 w 3924815"/>
              <a:gd name="connsiteY0" fmla="*/ 3722 h 2124810"/>
              <a:gd name="connsiteX1" fmla="*/ 1833627 w 3924815"/>
              <a:gd name="connsiteY1" fmla="*/ 3722 h 2124810"/>
              <a:gd name="connsiteX2" fmla="*/ 1622612 w 3924815"/>
              <a:gd name="connsiteY2" fmla="*/ 3722 h 2124810"/>
              <a:gd name="connsiteX3" fmla="*/ 1311113 w 3924815"/>
              <a:gd name="connsiteY3" fmla="*/ 53964 h 2124810"/>
              <a:gd name="connsiteX4" fmla="*/ 1100097 w 3924815"/>
              <a:gd name="connsiteY4" fmla="*/ 104206 h 2124810"/>
              <a:gd name="connsiteX5" fmla="*/ 949372 w 3924815"/>
              <a:gd name="connsiteY5" fmla="*/ 174544 h 2124810"/>
              <a:gd name="connsiteX6" fmla="*/ 778550 w 3924815"/>
              <a:gd name="connsiteY6" fmla="*/ 244883 h 2124810"/>
              <a:gd name="connsiteX7" fmla="*/ 657970 w 3924815"/>
              <a:gd name="connsiteY7" fmla="*/ 385560 h 2124810"/>
              <a:gd name="connsiteX8" fmla="*/ 577583 w 3924815"/>
              <a:gd name="connsiteY8" fmla="*/ 516188 h 2124810"/>
              <a:gd name="connsiteX9" fmla="*/ 497196 w 3924815"/>
              <a:gd name="connsiteY9" fmla="*/ 687010 h 2124810"/>
              <a:gd name="connsiteX10" fmla="*/ 457003 w 3924815"/>
              <a:gd name="connsiteY10" fmla="*/ 797542 h 2124810"/>
              <a:gd name="connsiteX11" fmla="*/ 346471 w 3924815"/>
              <a:gd name="connsiteY11" fmla="*/ 918122 h 2124810"/>
              <a:gd name="connsiteX12" fmla="*/ 185697 w 3924815"/>
              <a:gd name="connsiteY12" fmla="*/ 1018606 h 2124810"/>
              <a:gd name="connsiteX13" fmla="*/ 45020 w 3924815"/>
              <a:gd name="connsiteY13" fmla="*/ 1169331 h 2124810"/>
              <a:gd name="connsiteX14" fmla="*/ 4827 w 3924815"/>
              <a:gd name="connsiteY14" fmla="*/ 1340153 h 2124810"/>
              <a:gd name="connsiteX15" fmla="*/ 14875 w 3924815"/>
              <a:gd name="connsiteY15" fmla="*/ 1661700 h 2124810"/>
              <a:gd name="connsiteX16" fmla="*/ 175649 w 3924815"/>
              <a:gd name="connsiteY16" fmla="*/ 1792329 h 2124810"/>
              <a:gd name="connsiteX17" fmla="*/ 336423 w 3924815"/>
              <a:gd name="connsiteY17" fmla="*/ 1872716 h 2124810"/>
              <a:gd name="connsiteX18" fmla="*/ 497196 w 3924815"/>
              <a:gd name="connsiteY18" fmla="*/ 1933006 h 2124810"/>
              <a:gd name="connsiteX19" fmla="*/ 668018 w 3924815"/>
              <a:gd name="connsiteY19" fmla="*/ 2013393 h 2124810"/>
              <a:gd name="connsiteX20" fmla="*/ 838840 w 3924815"/>
              <a:gd name="connsiteY20" fmla="*/ 2053586 h 2124810"/>
              <a:gd name="connsiteX21" fmla="*/ 1130242 w 3924815"/>
              <a:gd name="connsiteY21" fmla="*/ 2123925 h 2124810"/>
              <a:gd name="connsiteX22" fmla="*/ 1361354 w 3924815"/>
              <a:gd name="connsiteY22" fmla="*/ 2083731 h 2124810"/>
              <a:gd name="connsiteX23" fmla="*/ 1602515 w 3924815"/>
              <a:gd name="connsiteY23" fmla="*/ 1953103 h 2124810"/>
              <a:gd name="connsiteX24" fmla="*/ 1813530 w 3924815"/>
              <a:gd name="connsiteY24" fmla="*/ 1882764 h 2124810"/>
              <a:gd name="connsiteX25" fmla="*/ 2014497 w 3924815"/>
              <a:gd name="connsiteY25" fmla="*/ 1832522 h 2124810"/>
              <a:gd name="connsiteX26" fmla="*/ 2215464 w 3924815"/>
              <a:gd name="connsiteY26" fmla="*/ 1802377 h 2124810"/>
              <a:gd name="connsiteX27" fmla="*/ 2356141 w 3924815"/>
              <a:gd name="connsiteY27" fmla="*/ 1812426 h 2124810"/>
              <a:gd name="connsiteX28" fmla="*/ 2637495 w 3924815"/>
              <a:gd name="connsiteY28" fmla="*/ 1852619 h 2124810"/>
              <a:gd name="connsiteX29" fmla="*/ 2808317 w 3924815"/>
              <a:gd name="connsiteY29" fmla="*/ 1882764 h 2124810"/>
              <a:gd name="connsiteX30" fmla="*/ 3300686 w 3924815"/>
              <a:gd name="connsiteY30" fmla="*/ 1902861 h 2124810"/>
              <a:gd name="connsiteX31" fmla="*/ 3491605 w 3924815"/>
              <a:gd name="connsiteY31" fmla="*/ 1892813 h 2124810"/>
              <a:gd name="connsiteX32" fmla="*/ 3672475 w 3924815"/>
              <a:gd name="connsiteY32" fmla="*/ 1822474 h 2124810"/>
              <a:gd name="connsiteX33" fmla="*/ 3823201 w 3924815"/>
              <a:gd name="connsiteY33" fmla="*/ 1721991 h 2124810"/>
              <a:gd name="connsiteX34" fmla="*/ 3883491 w 3924815"/>
              <a:gd name="connsiteY34" fmla="*/ 1621507 h 2124810"/>
              <a:gd name="connsiteX35" fmla="*/ 3923684 w 3924815"/>
              <a:gd name="connsiteY35" fmla="*/ 1480830 h 2124810"/>
              <a:gd name="connsiteX36" fmla="*/ 3903587 w 3924815"/>
              <a:gd name="connsiteY36" fmla="*/ 1209525 h 2124810"/>
              <a:gd name="connsiteX37" fmla="*/ 3803104 w 3924815"/>
              <a:gd name="connsiteY37" fmla="*/ 1098993 h 2124810"/>
              <a:gd name="connsiteX38" fmla="*/ 3712669 w 3924815"/>
              <a:gd name="connsiteY38" fmla="*/ 1008558 h 2124810"/>
              <a:gd name="connsiteX39" fmla="*/ 3571992 w 3924815"/>
              <a:gd name="connsiteY39" fmla="*/ 908074 h 2124810"/>
              <a:gd name="connsiteX40" fmla="*/ 3441363 w 3924815"/>
              <a:gd name="connsiteY40" fmla="*/ 797542 h 2124810"/>
              <a:gd name="connsiteX41" fmla="*/ 3371025 w 3924815"/>
              <a:gd name="connsiteY41" fmla="*/ 717155 h 2124810"/>
              <a:gd name="connsiteX42" fmla="*/ 3290638 w 3924815"/>
              <a:gd name="connsiteY42" fmla="*/ 506140 h 2124810"/>
              <a:gd name="connsiteX43" fmla="*/ 3230348 w 3924815"/>
              <a:gd name="connsiteY43" fmla="*/ 395608 h 2124810"/>
              <a:gd name="connsiteX44" fmla="*/ 3129864 w 3924815"/>
              <a:gd name="connsiteY44" fmla="*/ 254931 h 2124810"/>
              <a:gd name="connsiteX45" fmla="*/ 2928897 w 3924815"/>
              <a:gd name="connsiteY45" fmla="*/ 154448 h 2124810"/>
              <a:gd name="connsiteX46" fmla="*/ 2788220 w 3924815"/>
              <a:gd name="connsiteY46" fmla="*/ 94158 h 2124810"/>
              <a:gd name="connsiteX47" fmla="*/ 2597302 w 3924815"/>
              <a:gd name="connsiteY47" fmla="*/ 64013 h 2124810"/>
              <a:gd name="connsiteX48" fmla="*/ 2285803 w 3924815"/>
              <a:gd name="connsiteY48" fmla="*/ 33867 h 2124810"/>
              <a:gd name="connsiteX49" fmla="*/ 2074787 w 3924815"/>
              <a:gd name="connsiteY49" fmla="*/ 13771 h 2124810"/>
              <a:gd name="connsiteX50" fmla="*/ 1833627 w 3924815"/>
              <a:gd name="connsiteY50" fmla="*/ 3722 h 2124810"/>
              <a:gd name="connsiteX0" fmla="*/ 1833627 w 3924815"/>
              <a:gd name="connsiteY0" fmla="*/ 3722 h 2124810"/>
              <a:gd name="connsiteX1" fmla="*/ 1833627 w 3924815"/>
              <a:gd name="connsiteY1" fmla="*/ 3722 h 2124810"/>
              <a:gd name="connsiteX2" fmla="*/ 1622612 w 3924815"/>
              <a:gd name="connsiteY2" fmla="*/ 3722 h 2124810"/>
              <a:gd name="connsiteX3" fmla="*/ 1311113 w 3924815"/>
              <a:gd name="connsiteY3" fmla="*/ 53964 h 2124810"/>
              <a:gd name="connsiteX4" fmla="*/ 1100097 w 3924815"/>
              <a:gd name="connsiteY4" fmla="*/ 104206 h 2124810"/>
              <a:gd name="connsiteX5" fmla="*/ 949372 w 3924815"/>
              <a:gd name="connsiteY5" fmla="*/ 174544 h 2124810"/>
              <a:gd name="connsiteX6" fmla="*/ 778550 w 3924815"/>
              <a:gd name="connsiteY6" fmla="*/ 244883 h 2124810"/>
              <a:gd name="connsiteX7" fmla="*/ 657970 w 3924815"/>
              <a:gd name="connsiteY7" fmla="*/ 385560 h 2124810"/>
              <a:gd name="connsiteX8" fmla="*/ 577583 w 3924815"/>
              <a:gd name="connsiteY8" fmla="*/ 516188 h 2124810"/>
              <a:gd name="connsiteX9" fmla="*/ 497196 w 3924815"/>
              <a:gd name="connsiteY9" fmla="*/ 687010 h 2124810"/>
              <a:gd name="connsiteX10" fmla="*/ 457003 w 3924815"/>
              <a:gd name="connsiteY10" fmla="*/ 797542 h 2124810"/>
              <a:gd name="connsiteX11" fmla="*/ 346471 w 3924815"/>
              <a:gd name="connsiteY11" fmla="*/ 918122 h 2124810"/>
              <a:gd name="connsiteX12" fmla="*/ 185697 w 3924815"/>
              <a:gd name="connsiteY12" fmla="*/ 1018606 h 2124810"/>
              <a:gd name="connsiteX13" fmla="*/ 45020 w 3924815"/>
              <a:gd name="connsiteY13" fmla="*/ 1169331 h 2124810"/>
              <a:gd name="connsiteX14" fmla="*/ 4827 w 3924815"/>
              <a:gd name="connsiteY14" fmla="*/ 1340153 h 2124810"/>
              <a:gd name="connsiteX15" fmla="*/ 14875 w 3924815"/>
              <a:gd name="connsiteY15" fmla="*/ 1661700 h 2124810"/>
              <a:gd name="connsiteX16" fmla="*/ 175649 w 3924815"/>
              <a:gd name="connsiteY16" fmla="*/ 1792329 h 2124810"/>
              <a:gd name="connsiteX17" fmla="*/ 497196 w 3924815"/>
              <a:gd name="connsiteY17" fmla="*/ 1933006 h 2124810"/>
              <a:gd name="connsiteX18" fmla="*/ 668018 w 3924815"/>
              <a:gd name="connsiteY18" fmla="*/ 2013393 h 2124810"/>
              <a:gd name="connsiteX19" fmla="*/ 838840 w 3924815"/>
              <a:gd name="connsiteY19" fmla="*/ 2053586 h 2124810"/>
              <a:gd name="connsiteX20" fmla="*/ 1130242 w 3924815"/>
              <a:gd name="connsiteY20" fmla="*/ 2123925 h 2124810"/>
              <a:gd name="connsiteX21" fmla="*/ 1361354 w 3924815"/>
              <a:gd name="connsiteY21" fmla="*/ 2083731 h 2124810"/>
              <a:gd name="connsiteX22" fmla="*/ 1602515 w 3924815"/>
              <a:gd name="connsiteY22" fmla="*/ 1953103 h 2124810"/>
              <a:gd name="connsiteX23" fmla="*/ 1813530 w 3924815"/>
              <a:gd name="connsiteY23" fmla="*/ 1882764 h 2124810"/>
              <a:gd name="connsiteX24" fmla="*/ 2014497 w 3924815"/>
              <a:gd name="connsiteY24" fmla="*/ 1832522 h 2124810"/>
              <a:gd name="connsiteX25" fmla="*/ 2215464 w 3924815"/>
              <a:gd name="connsiteY25" fmla="*/ 1802377 h 2124810"/>
              <a:gd name="connsiteX26" fmla="*/ 2356141 w 3924815"/>
              <a:gd name="connsiteY26" fmla="*/ 1812426 h 2124810"/>
              <a:gd name="connsiteX27" fmla="*/ 2637495 w 3924815"/>
              <a:gd name="connsiteY27" fmla="*/ 1852619 h 2124810"/>
              <a:gd name="connsiteX28" fmla="*/ 2808317 w 3924815"/>
              <a:gd name="connsiteY28" fmla="*/ 1882764 h 2124810"/>
              <a:gd name="connsiteX29" fmla="*/ 3300686 w 3924815"/>
              <a:gd name="connsiteY29" fmla="*/ 1902861 h 2124810"/>
              <a:gd name="connsiteX30" fmla="*/ 3491605 w 3924815"/>
              <a:gd name="connsiteY30" fmla="*/ 1892813 h 2124810"/>
              <a:gd name="connsiteX31" fmla="*/ 3672475 w 3924815"/>
              <a:gd name="connsiteY31" fmla="*/ 1822474 h 2124810"/>
              <a:gd name="connsiteX32" fmla="*/ 3823201 w 3924815"/>
              <a:gd name="connsiteY32" fmla="*/ 1721991 h 2124810"/>
              <a:gd name="connsiteX33" fmla="*/ 3883491 w 3924815"/>
              <a:gd name="connsiteY33" fmla="*/ 1621507 h 2124810"/>
              <a:gd name="connsiteX34" fmla="*/ 3923684 w 3924815"/>
              <a:gd name="connsiteY34" fmla="*/ 1480830 h 2124810"/>
              <a:gd name="connsiteX35" fmla="*/ 3903587 w 3924815"/>
              <a:gd name="connsiteY35" fmla="*/ 1209525 h 2124810"/>
              <a:gd name="connsiteX36" fmla="*/ 3803104 w 3924815"/>
              <a:gd name="connsiteY36" fmla="*/ 1098993 h 2124810"/>
              <a:gd name="connsiteX37" fmla="*/ 3712669 w 3924815"/>
              <a:gd name="connsiteY37" fmla="*/ 1008558 h 2124810"/>
              <a:gd name="connsiteX38" fmla="*/ 3571992 w 3924815"/>
              <a:gd name="connsiteY38" fmla="*/ 908074 h 2124810"/>
              <a:gd name="connsiteX39" fmla="*/ 3441363 w 3924815"/>
              <a:gd name="connsiteY39" fmla="*/ 797542 h 2124810"/>
              <a:gd name="connsiteX40" fmla="*/ 3371025 w 3924815"/>
              <a:gd name="connsiteY40" fmla="*/ 717155 h 2124810"/>
              <a:gd name="connsiteX41" fmla="*/ 3290638 w 3924815"/>
              <a:gd name="connsiteY41" fmla="*/ 506140 h 2124810"/>
              <a:gd name="connsiteX42" fmla="*/ 3230348 w 3924815"/>
              <a:gd name="connsiteY42" fmla="*/ 395608 h 2124810"/>
              <a:gd name="connsiteX43" fmla="*/ 3129864 w 3924815"/>
              <a:gd name="connsiteY43" fmla="*/ 254931 h 2124810"/>
              <a:gd name="connsiteX44" fmla="*/ 2928897 w 3924815"/>
              <a:gd name="connsiteY44" fmla="*/ 154448 h 2124810"/>
              <a:gd name="connsiteX45" fmla="*/ 2788220 w 3924815"/>
              <a:gd name="connsiteY45" fmla="*/ 94158 h 2124810"/>
              <a:gd name="connsiteX46" fmla="*/ 2597302 w 3924815"/>
              <a:gd name="connsiteY46" fmla="*/ 64013 h 2124810"/>
              <a:gd name="connsiteX47" fmla="*/ 2285803 w 3924815"/>
              <a:gd name="connsiteY47" fmla="*/ 33867 h 2124810"/>
              <a:gd name="connsiteX48" fmla="*/ 2074787 w 3924815"/>
              <a:gd name="connsiteY48" fmla="*/ 13771 h 2124810"/>
              <a:gd name="connsiteX49" fmla="*/ 1833627 w 3924815"/>
              <a:gd name="connsiteY49" fmla="*/ 3722 h 2124810"/>
              <a:gd name="connsiteX0" fmla="*/ 1857194 w 3948382"/>
              <a:gd name="connsiteY0" fmla="*/ 3722 h 2124810"/>
              <a:gd name="connsiteX1" fmla="*/ 1857194 w 3948382"/>
              <a:gd name="connsiteY1" fmla="*/ 3722 h 2124810"/>
              <a:gd name="connsiteX2" fmla="*/ 1646179 w 3948382"/>
              <a:gd name="connsiteY2" fmla="*/ 3722 h 2124810"/>
              <a:gd name="connsiteX3" fmla="*/ 1334680 w 3948382"/>
              <a:gd name="connsiteY3" fmla="*/ 53964 h 2124810"/>
              <a:gd name="connsiteX4" fmla="*/ 1123664 w 3948382"/>
              <a:gd name="connsiteY4" fmla="*/ 104206 h 2124810"/>
              <a:gd name="connsiteX5" fmla="*/ 972939 w 3948382"/>
              <a:gd name="connsiteY5" fmla="*/ 174544 h 2124810"/>
              <a:gd name="connsiteX6" fmla="*/ 802117 w 3948382"/>
              <a:gd name="connsiteY6" fmla="*/ 244883 h 2124810"/>
              <a:gd name="connsiteX7" fmla="*/ 681537 w 3948382"/>
              <a:gd name="connsiteY7" fmla="*/ 385560 h 2124810"/>
              <a:gd name="connsiteX8" fmla="*/ 601150 w 3948382"/>
              <a:gd name="connsiteY8" fmla="*/ 516188 h 2124810"/>
              <a:gd name="connsiteX9" fmla="*/ 520763 w 3948382"/>
              <a:gd name="connsiteY9" fmla="*/ 687010 h 2124810"/>
              <a:gd name="connsiteX10" fmla="*/ 480570 w 3948382"/>
              <a:gd name="connsiteY10" fmla="*/ 797542 h 2124810"/>
              <a:gd name="connsiteX11" fmla="*/ 370038 w 3948382"/>
              <a:gd name="connsiteY11" fmla="*/ 918122 h 2124810"/>
              <a:gd name="connsiteX12" fmla="*/ 209264 w 3948382"/>
              <a:gd name="connsiteY12" fmla="*/ 1018606 h 2124810"/>
              <a:gd name="connsiteX13" fmla="*/ 68587 w 3948382"/>
              <a:gd name="connsiteY13" fmla="*/ 1169331 h 2124810"/>
              <a:gd name="connsiteX14" fmla="*/ 28394 w 3948382"/>
              <a:gd name="connsiteY14" fmla="*/ 1340153 h 2124810"/>
              <a:gd name="connsiteX15" fmla="*/ 38442 w 3948382"/>
              <a:gd name="connsiteY15" fmla="*/ 1661700 h 2124810"/>
              <a:gd name="connsiteX16" fmla="*/ 520763 w 3948382"/>
              <a:gd name="connsiteY16" fmla="*/ 1933006 h 2124810"/>
              <a:gd name="connsiteX17" fmla="*/ 691585 w 3948382"/>
              <a:gd name="connsiteY17" fmla="*/ 2013393 h 2124810"/>
              <a:gd name="connsiteX18" fmla="*/ 862407 w 3948382"/>
              <a:gd name="connsiteY18" fmla="*/ 2053586 h 2124810"/>
              <a:gd name="connsiteX19" fmla="*/ 1153809 w 3948382"/>
              <a:gd name="connsiteY19" fmla="*/ 2123925 h 2124810"/>
              <a:gd name="connsiteX20" fmla="*/ 1384921 w 3948382"/>
              <a:gd name="connsiteY20" fmla="*/ 2083731 h 2124810"/>
              <a:gd name="connsiteX21" fmla="*/ 1626082 w 3948382"/>
              <a:gd name="connsiteY21" fmla="*/ 1953103 h 2124810"/>
              <a:gd name="connsiteX22" fmla="*/ 1837097 w 3948382"/>
              <a:gd name="connsiteY22" fmla="*/ 1882764 h 2124810"/>
              <a:gd name="connsiteX23" fmla="*/ 2038064 w 3948382"/>
              <a:gd name="connsiteY23" fmla="*/ 1832522 h 2124810"/>
              <a:gd name="connsiteX24" fmla="*/ 2239031 w 3948382"/>
              <a:gd name="connsiteY24" fmla="*/ 1802377 h 2124810"/>
              <a:gd name="connsiteX25" fmla="*/ 2379708 w 3948382"/>
              <a:gd name="connsiteY25" fmla="*/ 1812426 h 2124810"/>
              <a:gd name="connsiteX26" fmla="*/ 2661062 w 3948382"/>
              <a:gd name="connsiteY26" fmla="*/ 1852619 h 2124810"/>
              <a:gd name="connsiteX27" fmla="*/ 2831884 w 3948382"/>
              <a:gd name="connsiteY27" fmla="*/ 1882764 h 2124810"/>
              <a:gd name="connsiteX28" fmla="*/ 3324253 w 3948382"/>
              <a:gd name="connsiteY28" fmla="*/ 1902861 h 2124810"/>
              <a:gd name="connsiteX29" fmla="*/ 3515172 w 3948382"/>
              <a:gd name="connsiteY29" fmla="*/ 1892813 h 2124810"/>
              <a:gd name="connsiteX30" fmla="*/ 3696042 w 3948382"/>
              <a:gd name="connsiteY30" fmla="*/ 1822474 h 2124810"/>
              <a:gd name="connsiteX31" fmla="*/ 3846768 w 3948382"/>
              <a:gd name="connsiteY31" fmla="*/ 1721991 h 2124810"/>
              <a:gd name="connsiteX32" fmla="*/ 3907058 w 3948382"/>
              <a:gd name="connsiteY32" fmla="*/ 1621507 h 2124810"/>
              <a:gd name="connsiteX33" fmla="*/ 3947251 w 3948382"/>
              <a:gd name="connsiteY33" fmla="*/ 1480830 h 2124810"/>
              <a:gd name="connsiteX34" fmla="*/ 3927154 w 3948382"/>
              <a:gd name="connsiteY34" fmla="*/ 1209525 h 2124810"/>
              <a:gd name="connsiteX35" fmla="*/ 3826671 w 3948382"/>
              <a:gd name="connsiteY35" fmla="*/ 1098993 h 2124810"/>
              <a:gd name="connsiteX36" fmla="*/ 3736236 w 3948382"/>
              <a:gd name="connsiteY36" fmla="*/ 1008558 h 2124810"/>
              <a:gd name="connsiteX37" fmla="*/ 3595559 w 3948382"/>
              <a:gd name="connsiteY37" fmla="*/ 908074 h 2124810"/>
              <a:gd name="connsiteX38" fmla="*/ 3464930 w 3948382"/>
              <a:gd name="connsiteY38" fmla="*/ 797542 h 2124810"/>
              <a:gd name="connsiteX39" fmla="*/ 3394592 w 3948382"/>
              <a:gd name="connsiteY39" fmla="*/ 717155 h 2124810"/>
              <a:gd name="connsiteX40" fmla="*/ 3314205 w 3948382"/>
              <a:gd name="connsiteY40" fmla="*/ 506140 h 2124810"/>
              <a:gd name="connsiteX41" fmla="*/ 3253915 w 3948382"/>
              <a:gd name="connsiteY41" fmla="*/ 395608 h 2124810"/>
              <a:gd name="connsiteX42" fmla="*/ 3153431 w 3948382"/>
              <a:gd name="connsiteY42" fmla="*/ 254931 h 2124810"/>
              <a:gd name="connsiteX43" fmla="*/ 2952464 w 3948382"/>
              <a:gd name="connsiteY43" fmla="*/ 154448 h 2124810"/>
              <a:gd name="connsiteX44" fmla="*/ 2811787 w 3948382"/>
              <a:gd name="connsiteY44" fmla="*/ 94158 h 2124810"/>
              <a:gd name="connsiteX45" fmla="*/ 2620869 w 3948382"/>
              <a:gd name="connsiteY45" fmla="*/ 64013 h 2124810"/>
              <a:gd name="connsiteX46" fmla="*/ 2309370 w 3948382"/>
              <a:gd name="connsiteY46" fmla="*/ 33867 h 2124810"/>
              <a:gd name="connsiteX47" fmla="*/ 2098354 w 3948382"/>
              <a:gd name="connsiteY47" fmla="*/ 13771 h 2124810"/>
              <a:gd name="connsiteX48" fmla="*/ 1857194 w 3948382"/>
              <a:gd name="connsiteY48" fmla="*/ 3722 h 2124810"/>
              <a:gd name="connsiteX0" fmla="*/ 1828800 w 3919988"/>
              <a:gd name="connsiteY0" fmla="*/ 3722 h 2124810"/>
              <a:gd name="connsiteX1" fmla="*/ 1828800 w 3919988"/>
              <a:gd name="connsiteY1" fmla="*/ 3722 h 2124810"/>
              <a:gd name="connsiteX2" fmla="*/ 1617785 w 3919988"/>
              <a:gd name="connsiteY2" fmla="*/ 3722 h 2124810"/>
              <a:gd name="connsiteX3" fmla="*/ 1306286 w 3919988"/>
              <a:gd name="connsiteY3" fmla="*/ 53964 h 2124810"/>
              <a:gd name="connsiteX4" fmla="*/ 1095270 w 3919988"/>
              <a:gd name="connsiteY4" fmla="*/ 104206 h 2124810"/>
              <a:gd name="connsiteX5" fmla="*/ 944545 w 3919988"/>
              <a:gd name="connsiteY5" fmla="*/ 174544 h 2124810"/>
              <a:gd name="connsiteX6" fmla="*/ 773723 w 3919988"/>
              <a:gd name="connsiteY6" fmla="*/ 244883 h 2124810"/>
              <a:gd name="connsiteX7" fmla="*/ 653143 w 3919988"/>
              <a:gd name="connsiteY7" fmla="*/ 385560 h 2124810"/>
              <a:gd name="connsiteX8" fmla="*/ 572756 w 3919988"/>
              <a:gd name="connsiteY8" fmla="*/ 516188 h 2124810"/>
              <a:gd name="connsiteX9" fmla="*/ 492369 w 3919988"/>
              <a:gd name="connsiteY9" fmla="*/ 687010 h 2124810"/>
              <a:gd name="connsiteX10" fmla="*/ 452176 w 3919988"/>
              <a:gd name="connsiteY10" fmla="*/ 797542 h 2124810"/>
              <a:gd name="connsiteX11" fmla="*/ 341644 w 3919988"/>
              <a:gd name="connsiteY11" fmla="*/ 918122 h 2124810"/>
              <a:gd name="connsiteX12" fmla="*/ 180870 w 3919988"/>
              <a:gd name="connsiteY12" fmla="*/ 1018606 h 2124810"/>
              <a:gd name="connsiteX13" fmla="*/ 40193 w 3919988"/>
              <a:gd name="connsiteY13" fmla="*/ 1169331 h 2124810"/>
              <a:gd name="connsiteX14" fmla="*/ 0 w 3919988"/>
              <a:gd name="connsiteY14" fmla="*/ 1340153 h 2124810"/>
              <a:gd name="connsiteX15" fmla="*/ 492369 w 3919988"/>
              <a:gd name="connsiteY15" fmla="*/ 1933006 h 2124810"/>
              <a:gd name="connsiteX16" fmla="*/ 663191 w 3919988"/>
              <a:gd name="connsiteY16" fmla="*/ 2013393 h 2124810"/>
              <a:gd name="connsiteX17" fmla="*/ 834013 w 3919988"/>
              <a:gd name="connsiteY17" fmla="*/ 2053586 h 2124810"/>
              <a:gd name="connsiteX18" fmla="*/ 1125415 w 3919988"/>
              <a:gd name="connsiteY18" fmla="*/ 2123925 h 2124810"/>
              <a:gd name="connsiteX19" fmla="*/ 1356527 w 3919988"/>
              <a:gd name="connsiteY19" fmla="*/ 2083731 h 2124810"/>
              <a:gd name="connsiteX20" fmla="*/ 1597688 w 3919988"/>
              <a:gd name="connsiteY20" fmla="*/ 1953103 h 2124810"/>
              <a:gd name="connsiteX21" fmla="*/ 1808703 w 3919988"/>
              <a:gd name="connsiteY21" fmla="*/ 1882764 h 2124810"/>
              <a:gd name="connsiteX22" fmla="*/ 2009670 w 3919988"/>
              <a:gd name="connsiteY22" fmla="*/ 1832522 h 2124810"/>
              <a:gd name="connsiteX23" fmla="*/ 2210637 w 3919988"/>
              <a:gd name="connsiteY23" fmla="*/ 1802377 h 2124810"/>
              <a:gd name="connsiteX24" fmla="*/ 2351314 w 3919988"/>
              <a:gd name="connsiteY24" fmla="*/ 1812426 h 2124810"/>
              <a:gd name="connsiteX25" fmla="*/ 2632668 w 3919988"/>
              <a:gd name="connsiteY25" fmla="*/ 1852619 h 2124810"/>
              <a:gd name="connsiteX26" fmla="*/ 2803490 w 3919988"/>
              <a:gd name="connsiteY26" fmla="*/ 1882764 h 2124810"/>
              <a:gd name="connsiteX27" fmla="*/ 3295859 w 3919988"/>
              <a:gd name="connsiteY27" fmla="*/ 1902861 h 2124810"/>
              <a:gd name="connsiteX28" fmla="*/ 3486778 w 3919988"/>
              <a:gd name="connsiteY28" fmla="*/ 1892813 h 2124810"/>
              <a:gd name="connsiteX29" fmla="*/ 3667648 w 3919988"/>
              <a:gd name="connsiteY29" fmla="*/ 1822474 h 2124810"/>
              <a:gd name="connsiteX30" fmla="*/ 3818374 w 3919988"/>
              <a:gd name="connsiteY30" fmla="*/ 1721991 h 2124810"/>
              <a:gd name="connsiteX31" fmla="*/ 3878664 w 3919988"/>
              <a:gd name="connsiteY31" fmla="*/ 1621507 h 2124810"/>
              <a:gd name="connsiteX32" fmla="*/ 3918857 w 3919988"/>
              <a:gd name="connsiteY32" fmla="*/ 1480830 h 2124810"/>
              <a:gd name="connsiteX33" fmla="*/ 3898760 w 3919988"/>
              <a:gd name="connsiteY33" fmla="*/ 1209525 h 2124810"/>
              <a:gd name="connsiteX34" fmla="*/ 3798277 w 3919988"/>
              <a:gd name="connsiteY34" fmla="*/ 1098993 h 2124810"/>
              <a:gd name="connsiteX35" fmla="*/ 3707842 w 3919988"/>
              <a:gd name="connsiteY35" fmla="*/ 1008558 h 2124810"/>
              <a:gd name="connsiteX36" fmla="*/ 3567165 w 3919988"/>
              <a:gd name="connsiteY36" fmla="*/ 908074 h 2124810"/>
              <a:gd name="connsiteX37" fmla="*/ 3436536 w 3919988"/>
              <a:gd name="connsiteY37" fmla="*/ 797542 h 2124810"/>
              <a:gd name="connsiteX38" fmla="*/ 3366198 w 3919988"/>
              <a:gd name="connsiteY38" fmla="*/ 717155 h 2124810"/>
              <a:gd name="connsiteX39" fmla="*/ 3285811 w 3919988"/>
              <a:gd name="connsiteY39" fmla="*/ 506140 h 2124810"/>
              <a:gd name="connsiteX40" fmla="*/ 3225521 w 3919988"/>
              <a:gd name="connsiteY40" fmla="*/ 395608 h 2124810"/>
              <a:gd name="connsiteX41" fmla="*/ 3125037 w 3919988"/>
              <a:gd name="connsiteY41" fmla="*/ 254931 h 2124810"/>
              <a:gd name="connsiteX42" fmla="*/ 2924070 w 3919988"/>
              <a:gd name="connsiteY42" fmla="*/ 154448 h 2124810"/>
              <a:gd name="connsiteX43" fmla="*/ 2783393 w 3919988"/>
              <a:gd name="connsiteY43" fmla="*/ 94158 h 2124810"/>
              <a:gd name="connsiteX44" fmla="*/ 2592475 w 3919988"/>
              <a:gd name="connsiteY44" fmla="*/ 64013 h 2124810"/>
              <a:gd name="connsiteX45" fmla="*/ 2280976 w 3919988"/>
              <a:gd name="connsiteY45" fmla="*/ 33867 h 2124810"/>
              <a:gd name="connsiteX46" fmla="*/ 2069960 w 3919988"/>
              <a:gd name="connsiteY46" fmla="*/ 13771 h 2124810"/>
              <a:gd name="connsiteX47" fmla="*/ 1828800 w 3919988"/>
              <a:gd name="connsiteY47" fmla="*/ 3722 h 2124810"/>
              <a:gd name="connsiteX0" fmla="*/ 1788607 w 3879795"/>
              <a:gd name="connsiteY0" fmla="*/ 3722 h 2124810"/>
              <a:gd name="connsiteX1" fmla="*/ 1788607 w 3879795"/>
              <a:gd name="connsiteY1" fmla="*/ 3722 h 2124810"/>
              <a:gd name="connsiteX2" fmla="*/ 1577592 w 3879795"/>
              <a:gd name="connsiteY2" fmla="*/ 3722 h 2124810"/>
              <a:gd name="connsiteX3" fmla="*/ 1266093 w 3879795"/>
              <a:gd name="connsiteY3" fmla="*/ 53964 h 2124810"/>
              <a:gd name="connsiteX4" fmla="*/ 1055077 w 3879795"/>
              <a:gd name="connsiteY4" fmla="*/ 104206 h 2124810"/>
              <a:gd name="connsiteX5" fmla="*/ 904352 w 3879795"/>
              <a:gd name="connsiteY5" fmla="*/ 174544 h 2124810"/>
              <a:gd name="connsiteX6" fmla="*/ 733530 w 3879795"/>
              <a:gd name="connsiteY6" fmla="*/ 244883 h 2124810"/>
              <a:gd name="connsiteX7" fmla="*/ 612950 w 3879795"/>
              <a:gd name="connsiteY7" fmla="*/ 385560 h 2124810"/>
              <a:gd name="connsiteX8" fmla="*/ 532563 w 3879795"/>
              <a:gd name="connsiteY8" fmla="*/ 516188 h 2124810"/>
              <a:gd name="connsiteX9" fmla="*/ 452176 w 3879795"/>
              <a:gd name="connsiteY9" fmla="*/ 687010 h 2124810"/>
              <a:gd name="connsiteX10" fmla="*/ 411983 w 3879795"/>
              <a:gd name="connsiteY10" fmla="*/ 797542 h 2124810"/>
              <a:gd name="connsiteX11" fmla="*/ 301451 w 3879795"/>
              <a:gd name="connsiteY11" fmla="*/ 918122 h 2124810"/>
              <a:gd name="connsiteX12" fmla="*/ 140677 w 3879795"/>
              <a:gd name="connsiteY12" fmla="*/ 1018606 h 2124810"/>
              <a:gd name="connsiteX13" fmla="*/ 0 w 3879795"/>
              <a:gd name="connsiteY13" fmla="*/ 1169331 h 2124810"/>
              <a:gd name="connsiteX14" fmla="*/ 452176 w 3879795"/>
              <a:gd name="connsiteY14" fmla="*/ 1933006 h 2124810"/>
              <a:gd name="connsiteX15" fmla="*/ 622998 w 3879795"/>
              <a:gd name="connsiteY15" fmla="*/ 2013393 h 2124810"/>
              <a:gd name="connsiteX16" fmla="*/ 793820 w 3879795"/>
              <a:gd name="connsiteY16" fmla="*/ 2053586 h 2124810"/>
              <a:gd name="connsiteX17" fmla="*/ 1085222 w 3879795"/>
              <a:gd name="connsiteY17" fmla="*/ 2123925 h 2124810"/>
              <a:gd name="connsiteX18" fmla="*/ 1316334 w 3879795"/>
              <a:gd name="connsiteY18" fmla="*/ 2083731 h 2124810"/>
              <a:gd name="connsiteX19" fmla="*/ 1557495 w 3879795"/>
              <a:gd name="connsiteY19" fmla="*/ 1953103 h 2124810"/>
              <a:gd name="connsiteX20" fmla="*/ 1768510 w 3879795"/>
              <a:gd name="connsiteY20" fmla="*/ 1882764 h 2124810"/>
              <a:gd name="connsiteX21" fmla="*/ 1969477 w 3879795"/>
              <a:gd name="connsiteY21" fmla="*/ 1832522 h 2124810"/>
              <a:gd name="connsiteX22" fmla="*/ 2170444 w 3879795"/>
              <a:gd name="connsiteY22" fmla="*/ 1802377 h 2124810"/>
              <a:gd name="connsiteX23" fmla="*/ 2311121 w 3879795"/>
              <a:gd name="connsiteY23" fmla="*/ 1812426 h 2124810"/>
              <a:gd name="connsiteX24" fmla="*/ 2592475 w 3879795"/>
              <a:gd name="connsiteY24" fmla="*/ 1852619 h 2124810"/>
              <a:gd name="connsiteX25" fmla="*/ 2763297 w 3879795"/>
              <a:gd name="connsiteY25" fmla="*/ 1882764 h 2124810"/>
              <a:gd name="connsiteX26" fmla="*/ 3255666 w 3879795"/>
              <a:gd name="connsiteY26" fmla="*/ 1902861 h 2124810"/>
              <a:gd name="connsiteX27" fmla="*/ 3446585 w 3879795"/>
              <a:gd name="connsiteY27" fmla="*/ 1892813 h 2124810"/>
              <a:gd name="connsiteX28" fmla="*/ 3627455 w 3879795"/>
              <a:gd name="connsiteY28" fmla="*/ 1822474 h 2124810"/>
              <a:gd name="connsiteX29" fmla="*/ 3778181 w 3879795"/>
              <a:gd name="connsiteY29" fmla="*/ 1721991 h 2124810"/>
              <a:gd name="connsiteX30" fmla="*/ 3838471 w 3879795"/>
              <a:gd name="connsiteY30" fmla="*/ 1621507 h 2124810"/>
              <a:gd name="connsiteX31" fmla="*/ 3878664 w 3879795"/>
              <a:gd name="connsiteY31" fmla="*/ 1480830 h 2124810"/>
              <a:gd name="connsiteX32" fmla="*/ 3858567 w 3879795"/>
              <a:gd name="connsiteY32" fmla="*/ 1209525 h 2124810"/>
              <a:gd name="connsiteX33" fmla="*/ 3758084 w 3879795"/>
              <a:gd name="connsiteY33" fmla="*/ 1098993 h 2124810"/>
              <a:gd name="connsiteX34" fmla="*/ 3667649 w 3879795"/>
              <a:gd name="connsiteY34" fmla="*/ 1008558 h 2124810"/>
              <a:gd name="connsiteX35" fmla="*/ 3526972 w 3879795"/>
              <a:gd name="connsiteY35" fmla="*/ 908074 h 2124810"/>
              <a:gd name="connsiteX36" fmla="*/ 3396343 w 3879795"/>
              <a:gd name="connsiteY36" fmla="*/ 797542 h 2124810"/>
              <a:gd name="connsiteX37" fmla="*/ 3326005 w 3879795"/>
              <a:gd name="connsiteY37" fmla="*/ 717155 h 2124810"/>
              <a:gd name="connsiteX38" fmla="*/ 3245618 w 3879795"/>
              <a:gd name="connsiteY38" fmla="*/ 506140 h 2124810"/>
              <a:gd name="connsiteX39" fmla="*/ 3185328 w 3879795"/>
              <a:gd name="connsiteY39" fmla="*/ 395608 h 2124810"/>
              <a:gd name="connsiteX40" fmla="*/ 3084844 w 3879795"/>
              <a:gd name="connsiteY40" fmla="*/ 254931 h 2124810"/>
              <a:gd name="connsiteX41" fmla="*/ 2883877 w 3879795"/>
              <a:gd name="connsiteY41" fmla="*/ 154448 h 2124810"/>
              <a:gd name="connsiteX42" fmla="*/ 2743200 w 3879795"/>
              <a:gd name="connsiteY42" fmla="*/ 94158 h 2124810"/>
              <a:gd name="connsiteX43" fmla="*/ 2552282 w 3879795"/>
              <a:gd name="connsiteY43" fmla="*/ 64013 h 2124810"/>
              <a:gd name="connsiteX44" fmla="*/ 2240783 w 3879795"/>
              <a:gd name="connsiteY44" fmla="*/ 33867 h 2124810"/>
              <a:gd name="connsiteX45" fmla="*/ 2029767 w 3879795"/>
              <a:gd name="connsiteY45" fmla="*/ 13771 h 2124810"/>
              <a:gd name="connsiteX46" fmla="*/ 1788607 w 3879795"/>
              <a:gd name="connsiteY46" fmla="*/ 3722 h 2124810"/>
              <a:gd name="connsiteX0" fmla="*/ 1650910 w 3742098"/>
              <a:gd name="connsiteY0" fmla="*/ 3722 h 2124810"/>
              <a:gd name="connsiteX1" fmla="*/ 1650910 w 3742098"/>
              <a:gd name="connsiteY1" fmla="*/ 3722 h 2124810"/>
              <a:gd name="connsiteX2" fmla="*/ 1439895 w 3742098"/>
              <a:gd name="connsiteY2" fmla="*/ 3722 h 2124810"/>
              <a:gd name="connsiteX3" fmla="*/ 1128396 w 3742098"/>
              <a:gd name="connsiteY3" fmla="*/ 53964 h 2124810"/>
              <a:gd name="connsiteX4" fmla="*/ 917380 w 3742098"/>
              <a:gd name="connsiteY4" fmla="*/ 104206 h 2124810"/>
              <a:gd name="connsiteX5" fmla="*/ 766655 w 3742098"/>
              <a:gd name="connsiteY5" fmla="*/ 174544 h 2124810"/>
              <a:gd name="connsiteX6" fmla="*/ 595833 w 3742098"/>
              <a:gd name="connsiteY6" fmla="*/ 244883 h 2124810"/>
              <a:gd name="connsiteX7" fmla="*/ 475253 w 3742098"/>
              <a:gd name="connsiteY7" fmla="*/ 385560 h 2124810"/>
              <a:gd name="connsiteX8" fmla="*/ 394866 w 3742098"/>
              <a:gd name="connsiteY8" fmla="*/ 516188 h 2124810"/>
              <a:gd name="connsiteX9" fmla="*/ 314479 w 3742098"/>
              <a:gd name="connsiteY9" fmla="*/ 687010 h 2124810"/>
              <a:gd name="connsiteX10" fmla="*/ 274286 w 3742098"/>
              <a:gd name="connsiteY10" fmla="*/ 797542 h 2124810"/>
              <a:gd name="connsiteX11" fmla="*/ 163754 w 3742098"/>
              <a:gd name="connsiteY11" fmla="*/ 918122 h 2124810"/>
              <a:gd name="connsiteX12" fmla="*/ 2980 w 3742098"/>
              <a:gd name="connsiteY12" fmla="*/ 1018606 h 2124810"/>
              <a:gd name="connsiteX13" fmla="*/ 314479 w 3742098"/>
              <a:gd name="connsiteY13" fmla="*/ 1933006 h 2124810"/>
              <a:gd name="connsiteX14" fmla="*/ 485301 w 3742098"/>
              <a:gd name="connsiteY14" fmla="*/ 2013393 h 2124810"/>
              <a:gd name="connsiteX15" fmla="*/ 656123 w 3742098"/>
              <a:gd name="connsiteY15" fmla="*/ 2053586 h 2124810"/>
              <a:gd name="connsiteX16" fmla="*/ 947525 w 3742098"/>
              <a:gd name="connsiteY16" fmla="*/ 2123925 h 2124810"/>
              <a:gd name="connsiteX17" fmla="*/ 1178637 w 3742098"/>
              <a:gd name="connsiteY17" fmla="*/ 2083731 h 2124810"/>
              <a:gd name="connsiteX18" fmla="*/ 1419798 w 3742098"/>
              <a:gd name="connsiteY18" fmla="*/ 1953103 h 2124810"/>
              <a:gd name="connsiteX19" fmla="*/ 1630813 w 3742098"/>
              <a:gd name="connsiteY19" fmla="*/ 1882764 h 2124810"/>
              <a:gd name="connsiteX20" fmla="*/ 1831780 w 3742098"/>
              <a:gd name="connsiteY20" fmla="*/ 1832522 h 2124810"/>
              <a:gd name="connsiteX21" fmla="*/ 2032747 w 3742098"/>
              <a:gd name="connsiteY21" fmla="*/ 1802377 h 2124810"/>
              <a:gd name="connsiteX22" fmla="*/ 2173424 w 3742098"/>
              <a:gd name="connsiteY22" fmla="*/ 1812426 h 2124810"/>
              <a:gd name="connsiteX23" fmla="*/ 2454778 w 3742098"/>
              <a:gd name="connsiteY23" fmla="*/ 1852619 h 2124810"/>
              <a:gd name="connsiteX24" fmla="*/ 2625600 w 3742098"/>
              <a:gd name="connsiteY24" fmla="*/ 1882764 h 2124810"/>
              <a:gd name="connsiteX25" fmla="*/ 3117969 w 3742098"/>
              <a:gd name="connsiteY25" fmla="*/ 1902861 h 2124810"/>
              <a:gd name="connsiteX26" fmla="*/ 3308888 w 3742098"/>
              <a:gd name="connsiteY26" fmla="*/ 1892813 h 2124810"/>
              <a:gd name="connsiteX27" fmla="*/ 3489758 w 3742098"/>
              <a:gd name="connsiteY27" fmla="*/ 1822474 h 2124810"/>
              <a:gd name="connsiteX28" fmla="*/ 3640484 w 3742098"/>
              <a:gd name="connsiteY28" fmla="*/ 1721991 h 2124810"/>
              <a:gd name="connsiteX29" fmla="*/ 3700774 w 3742098"/>
              <a:gd name="connsiteY29" fmla="*/ 1621507 h 2124810"/>
              <a:gd name="connsiteX30" fmla="*/ 3740967 w 3742098"/>
              <a:gd name="connsiteY30" fmla="*/ 1480830 h 2124810"/>
              <a:gd name="connsiteX31" fmla="*/ 3720870 w 3742098"/>
              <a:gd name="connsiteY31" fmla="*/ 1209525 h 2124810"/>
              <a:gd name="connsiteX32" fmla="*/ 3620387 w 3742098"/>
              <a:gd name="connsiteY32" fmla="*/ 1098993 h 2124810"/>
              <a:gd name="connsiteX33" fmla="*/ 3529952 w 3742098"/>
              <a:gd name="connsiteY33" fmla="*/ 1008558 h 2124810"/>
              <a:gd name="connsiteX34" fmla="*/ 3389275 w 3742098"/>
              <a:gd name="connsiteY34" fmla="*/ 908074 h 2124810"/>
              <a:gd name="connsiteX35" fmla="*/ 3258646 w 3742098"/>
              <a:gd name="connsiteY35" fmla="*/ 797542 h 2124810"/>
              <a:gd name="connsiteX36" fmla="*/ 3188308 w 3742098"/>
              <a:gd name="connsiteY36" fmla="*/ 717155 h 2124810"/>
              <a:gd name="connsiteX37" fmla="*/ 3107921 w 3742098"/>
              <a:gd name="connsiteY37" fmla="*/ 506140 h 2124810"/>
              <a:gd name="connsiteX38" fmla="*/ 3047631 w 3742098"/>
              <a:gd name="connsiteY38" fmla="*/ 395608 h 2124810"/>
              <a:gd name="connsiteX39" fmla="*/ 2947147 w 3742098"/>
              <a:gd name="connsiteY39" fmla="*/ 254931 h 2124810"/>
              <a:gd name="connsiteX40" fmla="*/ 2746180 w 3742098"/>
              <a:gd name="connsiteY40" fmla="*/ 154448 h 2124810"/>
              <a:gd name="connsiteX41" fmla="*/ 2605503 w 3742098"/>
              <a:gd name="connsiteY41" fmla="*/ 94158 h 2124810"/>
              <a:gd name="connsiteX42" fmla="*/ 2414585 w 3742098"/>
              <a:gd name="connsiteY42" fmla="*/ 64013 h 2124810"/>
              <a:gd name="connsiteX43" fmla="*/ 2103086 w 3742098"/>
              <a:gd name="connsiteY43" fmla="*/ 33867 h 2124810"/>
              <a:gd name="connsiteX44" fmla="*/ 1892070 w 3742098"/>
              <a:gd name="connsiteY44" fmla="*/ 13771 h 2124810"/>
              <a:gd name="connsiteX45" fmla="*/ 1650910 w 3742098"/>
              <a:gd name="connsiteY45" fmla="*/ 3722 h 2124810"/>
              <a:gd name="connsiteX0" fmla="*/ 1487156 w 3578344"/>
              <a:gd name="connsiteY0" fmla="*/ 3722 h 2124810"/>
              <a:gd name="connsiteX1" fmla="*/ 1487156 w 3578344"/>
              <a:gd name="connsiteY1" fmla="*/ 3722 h 2124810"/>
              <a:gd name="connsiteX2" fmla="*/ 1276141 w 3578344"/>
              <a:gd name="connsiteY2" fmla="*/ 3722 h 2124810"/>
              <a:gd name="connsiteX3" fmla="*/ 964642 w 3578344"/>
              <a:gd name="connsiteY3" fmla="*/ 53964 h 2124810"/>
              <a:gd name="connsiteX4" fmla="*/ 753626 w 3578344"/>
              <a:gd name="connsiteY4" fmla="*/ 104206 h 2124810"/>
              <a:gd name="connsiteX5" fmla="*/ 602901 w 3578344"/>
              <a:gd name="connsiteY5" fmla="*/ 174544 h 2124810"/>
              <a:gd name="connsiteX6" fmla="*/ 432079 w 3578344"/>
              <a:gd name="connsiteY6" fmla="*/ 244883 h 2124810"/>
              <a:gd name="connsiteX7" fmla="*/ 311499 w 3578344"/>
              <a:gd name="connsiteY7" fmla="*/ 385560 h 2124810"/>
              <a:gd name="connsiteX8" fmla="*/ 231112 w 3578344"/>
              <a:gd name="connsiteY8" fmla="*/ 516188 h 2124810"/>
              <a:gd name="connsiteX9" fmla="*/ 150725 w 3578344"/>
              <a:gd name="connsiteY9" fmla="*/ 687010 h 2124810"/>
              <a:gd name="connsiteX10" fmla="*/ 110532 w 3578344"/>
              <a:gd name="connsiteY10" fmla="*/ 797542 h 2124810"/>
              <a:gd name="connsiteX11" fmla="*/ 0 w 3578344"/>
              <a:gd name="connsiteY11" fmla="*/ 918122 h 2124810"/>
              <a:gd name="connsiteX12" fmla="*/ 150725 w 3578344"/>
              <a:gd name="connsiteY12" fmla="*/ 1933006 h 2124810"/>
              <a:gd name="connsiteX13" fmla="*/ 321547 w 3578344"/>
              <a:gd name="connsiteY13" fmla="*/ 2013393 h 2124810"/>
              <a:gd name="connsiteX14" fmla="*/ 492369 w 3578344"/>
              <a:gd name="connsiteY14" fmla="*/ 2053586 h 2124810"/>
              <a:gd name="connsiteX15" fmla="*/ 783771 w 3578344"/>
              <a:gd name="connsiteY15" fmla="*/ 2123925 h 2124810"/>
              <a:gd name="connsiteX16" fmla="*/ 1014883 w 3578344"/>
              <a:gd name="connsiteY16" fmla="*/ 2083731 h 2124810"/>
              <a:gd name="connsiteX17" fmla="*/ 1256044 w 3578344"/>
              <a:gd name="connsiteY17" fmla="*/ 1953103 h 2124810"/>
              <a:gd name="connsiteX18" fmla="*/ 1467059 w 3578344"/>
              <a:gd name="connsiteY18" fmla="*/ 1882764 h 2124810"/>
              <a:gd name="connsiteX19" fmla="*/ 1668026 w 3578344"/>
              <a:gd name="connsiteY19" fmla="*/ 1832522 h 2124810"/>
              <a:gd name="connsiteX20" fmla="*/ 1868993 w 3578344"/>
              <a:gd name="connsiteY20" fmla="*/ 1802377 h 2124810"/>
              <a:gd name="connsiteX21" fmla="*/ 2009670 w 3578344"/>
              <a:gd name="connsiteY21" fmla="*/ 1812426 h 2124810"/>
              <a:gd name="connsiteX22" fmla="*/ 2291024 w 3578344"/>
              <a:gd name="connsiteY22" fmla="*/ 1852619 h 2124810"/>
              <a:gd name="connsiteX23" fmla="*/ 2461846 w 3578344"/>
              <a:gd name="connsiteY23" fmla="*/ 1882764 h 2124810"/>
              <a:gd name="connsiteX24" fmla="*/ 2954215 w 3578344"/>
              <a:gd name="connsiteY24" fmla="*/ 1902861 h 2124810"/>
              <a:gd name="connsiteX25" fmla="*/ 3145134 w 3578344"/>
              <a:gd name="connsiteY25" fmla="*/ 1892813 h 2124810"/>
              <a:gd name="connsiteX26" fmla="*/ 3326004 w 3578344"/>
              <a:gd name="connsiteY26" fmla="*/ 1822474 h 2124810"/>
              <a:gd name="connsiteX27" fmla="*/ 3476730 w 3578344"/>
              <a:gd name="connsiteY27" fmla="*/ 1721991 h 2124810"/>
              <a:gd name="connsiteX28" fmla="*/ 3537020 w 3578344"/>
              <a:gd name="connsiteY28" fmla="*/ 1621507 h 2124810"/>
              <a:gd name="connsiteX29" fmla="*/ 3577213 w 3578344"/>
              <a:gd name="connsiteY29" fmla="*/ 1480830 h 2124810"/>
              <a:gd name="connsiteX30" fmla="*/ 3557116 w 3578344"/>
              <a:gd name="connsiteY30" fmla="*/ 1209525 h 2124810"/>
              <a:gd name="connsiteX31" fmla="*/ 3456633 w 3578344"/>
              <a:gd name="connsiteY31" fmla="*/ 1098993 h 2124810"/>
              <a:gd name="connsiteX32" fmla="*/ 3366198 w 3578344"/>
              <a:gd name="connsiteY32" fmla="*/ 1008558 h 2124810"/>
              <a:gd name="connsiteX33" fmla="*/ 3225521 w 3578344"/>
              <a:gd name="connsiteY33" fmla="*/ 908074 h 2124810"/>
              <a:gd name="connsiteX34" fmla="*/ 3094892 w 3578344"/>
              <a:gd name="connsiteY34" fmla="*/ 797542 h 2124810"/>
              <a:gd name="connsiteX35" fmla="*/ 3024554 w 3578344"/>
              <a:gd name="connsiteY35" fmla="*/ 717155 h 2124810"/>
              <a:gd name="connsiteX36" fmla="*/ 2944167 w 3578344"/>
              <a:gd name="connsiteY36" fmla="*/ 506140 h 2124810"/>
              <a:gd name="connsiteX37" fmla="*/ 2883877 w 3578344"/>
              <a:gd name="connsiteY37" fmla="*/ 395608 h 2124810"/>
              <a:gd name="connsiteX38" fmla="*/ 2783393 w 3578344"/>
              <a:gd name="connsiteY38" fmla="*/ 254931 h 2124810"/>
              <a:gd name="connsiteX39" fmla="*/ 2582426 w 3578344"/>
              <a:gd name="connsiteY39" fmla="*/ 154448 h 2124810"/>
              <a:gd name="connsiteX40" fmla="*/ 2441749 w 3578344"/>
              <a:gd name="connsiteY40" fmla="*/ 94158 h 2124810"/>
              <a:gd name="connsiteX41" fmla="*/ 2250831 w 3578344"/>
              <a:gd name="connsiteY41" fmla="*/ 64013 h 2124810"/>
              <a:gd name="connsiteX42" fmla="*/ 1939332 w 3578344"/>
              <a:gd name="connsiteY42" fmla="*/ 33867 h 2124810"/>
              <a:gd name="connsiteX43" fmla="*/ 1728316 w 3578344"/>
              <a:gd name="connsiteY43" fmla="*/ 13771 h 2124810"/>
              <a:gd name="connsiteX44" fmla="*/ 1487156 w 3578344"/>
              <a:gd name="connsiteY44" fmla="*/ 3722 h 2124810"/>
              <a:gd name="connsiteX0" fmla="*/ 1376624 w 3467812"/>
              <a:gd name="connsiteY0" fmla="*/ 3722 h 2124810"/>
              <a:gd name="connsiteX1" fmla="*/ 1376624 w 3467812"/>
              <a:gd name="connsiteY1" fmla="*/ 3722 h 2124810"/>
              <a:gd name="connsiteX2" fmla="*/ 1165609 w 3467812"/>
              <a:gd name="connsiteY2" fmla="*/ 3722 h 2124810"/>
              <a:gd name="connsiteX3" fmla="*/ 854110 w 3467812"/>
              <a:gd name="connsiteY3" fmla="*/ 53964 h 2124810"/>
              <a:gd name="connsiteX4" fmla="*/ 643094 w 3467812"/>
              <a:gd name="connsiteY4" fmla="*/ 104206 h 2124810"/>
              <a:gd name="connsiteX5" fmla="*/ 492369 w 3467812"/>
              <a:gd name="connsiteY5" fmla="*/ 174544 h 2124810"/>
              <a:gd name="connsiteX6" fmla="*/ 321547 w 3467812"/>
              <a:gd name="connsiteY6" fmla="*/ 244883 h 2124810"/>
              <a:gd name="connsiteX7" fmla="*/ 200967 w 3467812"/>
              <a:gd name="connsiteY7" fmla="*/ 385560 h 2124810"/>
              <a:gd name="connsiteX8" fmla="*/ 120580 w 3467812"/>
              <a:gd name="connsiteY8" fmla="*/ 516188 h 2124810"/>
              <a:gd name="connsiteX9" fmla="*/ 40193 w 3467812"/>
              <a:gd name="connsiteY9" fmla="*/ 687010 h 2124810"/>
              <a:gd name="connsiteX10" fmla="*/ 0 w 3467812"/>
              <a:gd name="connsiteY10" fmla="*/ 797542 h 2124810"/>
              <a:gd name="connsiteX11" fmla="*/ 40193 w 3467812"/>
              <a:gd name="connsiteY11" fmla="*/ 1933006 h 2124810"/>
              <a:gd name="connsiteX12" fmla="*/ 211015 w 3467812"/>
              <a:gd name="connsiteY12" fmla="*/ 2013393 h 2124810"/>
              <a:gd name="connsiteX13" fmla="*/ 381837 w 3467812"/>
              <a:gd name="connsiteY13" fmla="*/ 2053586 h 2124810"/>
              <a:gd name="connsiteX14" fmla="*/ 673239 w 3467812"/>
              <a:gd name="connsiteY14" fmla="*/ 2123925 h 2124810"/>
              <a:gd name="connsiteX15" fmla="*/ 904351 w 3467812"/>
              <a:gd name="connsiteY15" fmla="*/ 2083731 h 2124810"/>
              <a:gd name="connsiteX16" fmla="*/ 1145512 w 3467812"/>
              <a:gd name="connsiteY16" fmla="*/ 1953103 h 2124810"/>
              <a:gd name="connsiteX17" fmla="*/ 1356527 w 3467812"/>
              <a:gd name="connsiteY17" fmla="*/ 1882764 h 2124810"/>
              <a:gd name="connsiteX18" fmla="*/ 1557494 w 3467812"/>
              <a:gd name="connsiteY18" fmla="*/ 1832522 h 2124810"/>
              <a:gd name="connsiteX19" fmla="*/ 1758461 w 3467812"/>
              <a:gd name="connsiteY19" fmla="*/ 1802377 h 2124810"/>
              <a:gd name="connsiteX20" fmla="*/ 1899138 w 3467812"/>
              <a:gd name="connsiteY20" fmla="*/ 1812426 h 2124810"/>
              <a:gd name="connsiteX21" fmla="*/ 2180492 w 3467812"/>
              <a:gd name="connsiteY21" fmla="*/ 1852619 h 2124810"/>
              <a:gd name="connsiteX22" fmla="*/ 2351314 w 3467812"/>
              <a:gd name="connsiteY22" fmla="*/ 1882764 h 2124810"/>
              <a:gd name="connsiteX23" fmla="*/ 2843683 w 3467812"/>
              <a:gd name="connsiteY23" fmla="*/ 1902861 h 2124810"/>
              <a:gd name="connsiteX24" fmla="*/ 3034602 w 3467812"/>
              <a:gd name="connsiteY24" fmla="*/ 1892813 h 2124810"/>
              <a:gd name="connsiteX25" fmla="*/ 3215472 w 3467812"/>
              <a:gd name="connsiteY25" fmla="*/ 1822474 h 2124810"/>
              <a:gd name="connsiteX26" fmla="*/ 3366198 w 3467812"/>
              <a:gd name="connsiteY26" fmla="*/ 1721991 h 2124810"/>
              <a:gd name="connsiteX27" fmla="*/ 3426488 w 3467812"/>
              <a:gd name="connsiteY27" fmla="*/ 1621507 h 2124810"/>
              <a:gd name="connsiteX28" fmla="*/ 3466681 w 3467812"/>
              <a:gd name="connsiteY28" fmla="*/ 1480830 h 2124810"/>
              <a:gd name="connsiteX29" fmla="*/ 3446584 w 3467812"/>
              <a:gd name="connsiteY29" fmla="*/ 1209525 h 2124810"/>
              <a:gd name="connsiteX30" fmla="*/ 3346101 w 3467812"/>
              <a:gd name="connsiteY30" fmla="*/ 1098993 h 2124810"/>
              <a:gd name="connsiteX31" fmla="*/ 3255666 w 3467812"/>
              <a:gd name="connsiteY31" fmla="*/ 1008558 h 2124810"/>
              <a:gd name="connsiteX32" fmla="*/ 3114989 w 3467812"/>
              <a:gd name="connsiteY32" fmla="*/ 908074 h 2124810"/>
              <a:gd name="connsiteX33" fmla="*/ 2984360 w 3467812"/>
              <a:gd name="connsiteY33" fmla="*/ 797542 h 2124810"/>
              <a:gd name="connsiteX34" fmla="*/ 2914022 w 3467812"/>
              <a:gd name="connsiteY34" fmla="*/ 717155 h 2124810"/>
              <a:gd name="connsiteX35" fmla="*/ 2833635 w 3467812"/>
              <a:gd name="connsiteY35" fmla="*/ 506140 h 2124810"/>
              <a:gd name="connsiteX36" fmla="*/ 2773345 w 3467812"/>
              <a:gd name="connsiteY36" fmla="*/ 395608 h 2124810"/>
              <a:gd name="connsiteX37" fmla="*/ 2672861 w 3467812"/>
              <a:gd name="connsiteY37" fmla="*/ 254931 h 2124810"/>
              <a:gd name="connsiteX38" fmla="*/ 2471894 w 3467812"/>
              <a:gd name="connsiteY38" fmla="*/ 154448 h 2124810"/>
              <a:gd name="connsiteX39" fmla="*/ 2331217 w 3467812"/>
              <a:gd name="connsiteY39" fmla="*/ 94158 h 2124810"/>
              <a:gd name="connsiteX40" fmla="*/ 2140299 w 3467812"/>
              <a:gd name="connsiteY40" fmla="*/ 64013 h 2124810"/>
              <a:gd name="connsiteX41" fmla="*/ 1828800 w 3467812"/>
              <a:gd name="connsiteY41" fmla="*/ 33867 h 2124810"/>
              <a:gd name="connsiteX42" fmla="*/ 1617784 w 3467812"/>
              <a:gd name="connsiteY42" fmla="*/ 13771 h 2124810"/>
              <a:gd name="connsiteX43" fmla="*/ 1376624 w 3467812"/>
              <a:gd name="connsiteY43" fmla="*/ 3722 h 2124810"/>
              <a:gd name="connsiteX0" fmla="*/ 1352612 w 3443800"/>
              <a:gd name="connsiteY0" fmla="*/ 3722 h 2124810"/>
              <a:gd name="connsiteX1" fmla="*/ 1352612 w 3443800"/>
              <a:gd name="connsiteY1" fmla="*/ 3722 h 2124810"/>
              <a:gd name="connsiteX2" fmla="*/ 1141597 w 3443800"/>
              <a:gd name="connsiteY2" fmla="*/ 3722 h 2124810"/>
              <a:gd name="connsiteX3" fmla="*/ 830098 w 3443800"/>
              <a:gd name="connsiteY3" fmla="*/ 53964 h 2124810"/>
              <a:gd name="connsiteX4" fmla="*/ 619082 w 3443800"/>
              <a:gd name="connsiteY4" fmla="*/ 104206 h 2124810"/>
              <a:gd name="connsiteX5" fmla="*/ 468357 w 3443800"/>
              <a:gd name="connsiteY5" fmla="*/ 174544 h 2124810"/>
              <a:gd name="connsiteX6" fmla="*/ 297535 w 3443800"/>
              <a:gd name="connsiteY6" fmla="*/ 244883 h 2124810"/>
              <a:gd name="connsiteX7" fmla="*/ 176955 w 3443800"/>
              <a:gd name="connsiteY7" fmla="*/ 385560 h 2124810"/>
              <a:gd name="connsiteX8" fmla="*/ 96568 w 3443800"/>
              <a:gd name="connsiteY8" fmla="*/ 516188 h 2124810"/>
              <a:gd name="connsiteX9" fmla="*/ 16181 w 3443800"/>
              <a:gd name="connsiteY9" fmla="*/ 687010 h 2124810"/>
              <a:gd name="connsiteX10" fmla="*/ 16181 w 3443800"/>
              <a:gd name="connsiteY10" fmla="*/ 1933006 h 2124810"/>
              <a:gd name="connsiteX11" fmla="*/ 187003 w 3443800"/>
              <a:gd name="connsiteY11" fmla="*/ 2013393 h 2124810"/>
              <a:gd name="connsiteX12" fmla="*/ 357825 w 3443800"/>
              <a:gd name="connsiteY12" fmla="*/ 2053586 h 2124810"/>
              <a:gd name="connsiteX13" fmla="*/ 649227 w 3443800"/>
              <a:gd name="connsiteY13" fmla="*/ 2123925 h 2124810"/>
              <a:gd name="connsiteX14" fmla="*/ 880339 w 3443800"/>
              <a:gd name="connsiteY14" fmla="*/ 2083731 h 2124810"/>
              <a:gd name="connsiteX15" fmla="*/ 1121500 w 3443800"/>
              <a:gd name="connsiteY15" fmla="*/ 1953103 h 2124810"/>
              <a:gd name="connsiteX16" fmla="*/ 1332515 w 3443800"/>
              <a:gd name="connsiteY16" fmla="*/ 1882764 h 2124810"/>
              <a:gd name="connsiteX17" fmla="*/ 1533482 w 3443800"/>
              <a:gd name="connsiteY17" fmla="*/ 1832522 h 2124810"/>
              <a:gd name="connsiteX18" fmla="*/ 1734449 w 3443800"/>
              <a:gd name="connsiteY18" fmla="*/ 1802377 h 2124810"/>
              <a:gd name="connsiteX19" fmla="*/ 1875126 w 3443800"/>
              <a:gd name="connsiteY19" fmla="*/ 1812426 h 2124810"/>
              <a:gd name="connsiteX20" fmla="*/ 2156480 w 3443800"/>
              <a:gd name="connsiteY20" fmla="*/ 1852619 h 2124810"/>
              <a:gd name="connsiteX21" fmla="*/ 2327302 w 3443800"/>
              <a:gd name="connsiteY21" fmla="*/ 1882764 h 2124810"/>
              <a:gd name="connsiteX22" fmla="*/ 2819671 w 3443800"/>
              <a:gd name="connsiteY22" fmla="*/ 1902861 h 2124810"/>
              <a:gd name="connsiteX23" fmla="*/ 3010590 w 3443800"/>
              <a:gd name="connsiteY23" fmla="*/ 1892813 h 2124810"/>
              <a:gd name="connsiteX24" fmla="*/ 3191460 w 3443800"/>
              <a:gd name="connsiteY24" fmla="*/ 1822474 h 2124810"/>
              <a:gd name="connsiteX25" fmla="*/ 3342186 w 3443800"/>
              <a:gd name="connsiteY25" fmla="*/ 1721991 h 2124810"/>
              <a:gd name="connsiteX26" fmla="*/ 3402476 w 3443800"/>
              <a:gd name="connsiteY26" fmla="*/ 1621507 h 2124810"/>
              <a:gd name="connsiteX27" fmla="*/ 3442669 w 3443800"/>
              <a:gd name="connsiteY27" fmla="*/ 1480830 h 2124810"/>
              <a:gd name="connsiteX28" fmla="*/ 3422572 w 3443800"/>
              <a:gd name="connsiteY28" fmla="*/ 1209525 h 2124810"/>
              <a:gd name="connsiteX29" fmla="*/ 3322089 w 3443800"/>
              <a:gd name="connsiteY29" fmla="*/ 1098993 h 2124810"/>
              <a:gd name="connsiteX30" fmla="*/ 3231654 w 3443800"/>
              <a:gd name="connsiteY30" fmla="*/ 1008558 h 2124810"/>
              <a:gd name="connsiteX31" fmla="*/ 3090977 w 3443800"/>
              <a:gd name="connsiteY31" fmla="*/ 908074 h 2124810"/>
              <a:gd name="connsiteX32" fmla="*/ 2960348 w 3443800"/>
              <a:gd name="connsiteY32" fmla="*/ 797542 h 2124810"/>
              <a:gd name="connsiteX33" fmla="*/ 2890010 w 3443800"/>
              <a:gd name="connsiteY33" fmla="*/ 717155 h 2124810"/>
              <a:gd name="connsiteX34" fmla="*/ 2809623 w 3443800"/>
              <a:gd name="connsiteY34" fmla="*/ 506140 h 2124810"/>
              <a:gd name="connsiteX35" fmla="*/ 2749333 w 3443800"/>
              <a:gd name="connsiteY35" fmla="*/ 395608 h 2124810"/>
              <a:gd name="connsiteX36" fmla="*/ 2648849 w 3443800"/>
              <a:gd name="connsiteY36" fmla="*/ 254931 h 2124810"/>
              <a:gd name="connsiteX37" fmla="*/ 2447882 w 3443800"/>
              <a:gd name="connsiteY37" fmla="*/ 154448 h 2124810"/>
              <a:gd name="connsiteX38" fmla="*/ 2307205 w 3443800"/>
              <a:gd name="connsiteY38" fmla="*/ 94158 h 2124810"/>
              <a:gd name="connsiteX39" fmla="*/ 2116287 w 3443800"/>
              <a:gd name="connsiteY39" fmla="*/ 64013 h 2124810"/>
              <a:gd name="connsiteX40" fmla="*/ 1804788 w 3443800"/>
              <a:gd name="connsiteY40" fmla="*/ 33867 h 2124810"/>
              <a:gd name="connsiteX41" fmla="*/ 1593772 w 3443800"/>
              <a:gd name="connsiteY41" fmla="*/ 13771 h 2124810"/>
              <a:gd name="connsiteX42" fmla="*/ 1352612 w 3443800"/>
              <a:gd name="connsiteY42" fmla="*/ 3722 h 2124810"/>
              <a:gd name="connsiteX0" fmla="*/ 1352612 w 3443800"/>
              <a:gd name="connsiteY0" fmla="*/ 3722 h 2124810"/>
              <a:gd name="connsiteX1" fmla="*/ 1352612 w 3443800"/>
              <a:gd name="connsiteY1" fmla="*/ 3722 h 2124810"/>
              <a:gd name="connsiteX2" fmla="*/ 1141597 w 3443800"/>
              <a:gd name="connsiteY2" fmla="*/ 3722 h 2124810"/>
              <a:gd name="connsiteX3" fmla="*/ 830098 w 3443800"/>
              <a:gd name="connsiteY3" fmla="*/ 53964 h 2124810"/>
              <a:gd name="connsiteX4" fmla="*/ 619082 w 3443800"/>
              <a:gd name="connsiteY4" fmla="*/ 104206 h 2124810"/>
              <a:gd name="connsiteX5" fmla="*/ 468357 w 3443800"/>
              <a:gd name="connsiteY5" fmla="*/ 174544 h 2124810"/>
              <a:gd name="connsiteX6" fmla="*/ 64622 w 3443800"/>
              <a:gd name="connsiteY6" fmla="*/ 193124 h 2124810"/>
              <a:gd name="connsiteX7" fmla="*/ 176955 w 3443800"/>
              <a:gd name="connsiteY7" fmla="*/ 385560 h 2124810"/>
              <a:gd name="connsiteX8" fmla="*/ 96568 w 3443800"/>
              <a:gd name="connsiteY8" fmla="*/ 516188 h 2124810"/>
              <a:gd name="connsiteX9" fmla="*/ 16181 w 3443800"/>
              <a:gd name="connsiteY9" fmla="*/ 687010 h 2124810"/>
              <a:gd name="connsiteX10" fmla="*/ 16181 w 3443800"/>
              <a:gd name="connsiteY10" fmla="*/ 1933006 h 2124810"/>
              <a:gd name="connsiteX11" fmla="*/ 187003 w 3443800"/>
              <a:gd name="connsiteY11" fmla="*/ 2013393 h 2124810"/>
              <a:gd name="connsiteX12" fmla="*/ 357825 w 3443800"/>
              <a:gd name="connsiteY12" fmla="*/ 2053586 h 2124810"/>
              <a:gd name="connsiteX13" fmla="*/ 649227 w 3443800"/>
              <a:gd name="connsiteY13" fmla="*/ 2123925 h 2124810"/>
              <a:gd name="connsiteX14" fmla="*/ 880339 w 3443800"/>
              <a:gd name="connsiteY14" fmla="*/ 2083731 h 2124810"/>
              <a:gd name="connsiteX15" fmla="*/ 1121500 w 3443800"/>
              <a:gd name="connsiteY15" fmla="*/ 1953103 h 2124810"/>
              <a:gd name="connsiteX16" fmla="*/ 1332515 w 3443800"/>
              <a:gd name="connsiteY16" fmla="*/ 1882764 h 2124810"/>
              <a:gd name="connsiteX17" fmla="*/ 1533482 w 3443800"/>
              <a:gd name="connsiteY17" fmla="*/ 1832522 h 2124810"/>
              <a:gd name="connsiteX18" fmla="*/ 1734449 w 3443800"/>
              <a:gd name="connsiteY18" fmla="*/ 1802377 h 2124810"/>
              <a:gd name="connsiteX19" fmla="*/ 1875126 w 3443800"/>
              <a:gd name="connsiteY19" fmla="*/ 1812426 h 2124810"/>
              <a:gd name="connsiteX20" fmla="*/ 2156480 w 3443800"/>
              <a:gd name="connsiteY20" fmla="*/ 1852619 h 2124810"/>
              <a:gd name="connsiteX21" fmla="*/ 2327302 w 3443800"/>
              <a:gd name="connsiteY21" fmla="*/ 1882764 h 2124810"/>
              <a:gd name="connsiteX22" fmla="*/ 2819671 w 3443800"/>
              <a:gd name="connsiteY22" fmla="*/ 1902861 h 2124810"/>
              <a:gd name="connsiteX23" fmla="*/ 3010590 w 3443800"/>
              <a:gd name="connsiteY23" fmla="*/ 1892813 h 2124810"/>
              <a:gd name="connsiteX24" fmla="*/ 3191460 w 3443800"/>
              <a:gd name="connsiteY24" fmla="*/ 1822474 h 2124810"/>
              <a:gd name="connsiteX25" fmla="*/ 3342186 w 3443800"/>
              <a:gd name="connsiteY25" fmla="*/ 1721991 h 2124810"/>
              <a:gd name="connsiteX26" fmla="*/ 3402476 w 3443800"/>
              <a:gd name="connsiteY26" fmla="*/ 1621507 h 2124810"/>
              <a:gd name="connsiteX27" fmla="*/ 3442669 w 3443800"/>
              <a:gd name="connsiteY27" fmla="*/ 1480830 h 2124810"/>
              <a:gd name="connsiteX28" fmla="*/ 3422572 w 3443800"/>
              <a:gd name="connsiteY28" fmla="*/ 1209525 h 2124810"/>
              <a:gd name="connsiteX29" fmla="*/ 3322089 w 3443800"/>
              <a:gd name="connsiteY29" fmla="*/ 1098993 h 2124810"/>
              <a:gd name="connsiteX30" fmla="*/ 3231654 w 3443800"/>
              <a:gd name="connsiteY30" fmla="*/ 1008558 h 2124810"/>
              <a:gd name="connsiteX31" fmla="*/ 3090977 w 3443800"/>
              <a:gd name="connsiteY31" fmla="*/ 908074 h 2124810"/>
              <a:gd name="connsiteX32" fmla="*/ 2960348 w 3443800"/>
              <a:gd name="connsiteY32" fmla="*/ 797542 h 2124810"/>
              <a:gd name="connsiteX33" fmla="*/ 2890010 w 3443800"/>
              <a:gd name="connsiteY33" fmla="*/ 717155 h 2124810"/>
              <a:gd name="connsiteX34" fmla="*/ 2809623 w 3443800"/>
              <a:gd name="connsiteY34" fmla="*/ 506140 h 2124810"/>
              <a:gd name="connsiteX35" fmla="*/ 2749333 w 3443800"/>
              <a:gd name="connsiteY35" fmla="*/ 395608 h 2124810"/>
              <a:gd name="connsiteX36" fmla="*/ 2648849 w 3443800"/>
              <a:gd name="connsiteY36" fmla="*/ 254931 h 2124810"/>
              <a:gd name="connsiteX37" fmla="*/ 2447882 w 3443800"/>
              <a:gd name="connsiteY37" fmla="*/ 154448 h 2124810"/>
              <a:gd name="connsiteX38" fmla="*/ 2307205 w 3443800"/>
              <a:gd name="connsiteY38" fmla="*/ 94158 h 2124810"/>
              <a:gd name="connsiteX39" fmla="*/ 2116287 w 3443800"/>
              <a:gd name="connsiteY39" fmla="*/ 64013 h 2124810"/>
              <a:gd name="connsiteX40" fmla="*/ 1804788 w 3443800"/>
              <a:gd name="connsiteY40" fmla="*/ 33867 h 2124810"/>
              <a:gd name="connsiteX41" fmla="*/ 1593772 w 3443800"/>
              <a:gd name="connsiteY41" fmla="*/ 13771 h 2124810"/>
              <a:gd name="connsiteX42" fmla="*/ 1352612 w 3443800"/>
              <a:gd name="connsiteY42" fmla="*/ 3722 h 2124810"/>
              <a:gd name="connsiteX0" fmla="*/ 1357160 w 3448348"/>
              <a:gd name="connsiteY0" fmla="*/ 3722 h 2124810"/>
              <a:gd name="connsiteX1" fmla="*/ 1357160 w 3448348"/>
              <a:gd name="connsiteY1" fmla="*/ 3722 h 2124810"/>
              <a:gd name="connsiteX2" fmla="*/ 1146145 w 3448348"/>
              <a:gd name="connsiteY2" fmla="*/ 3722 h 2124810"/>
              <a:gd name="connsiteX3" fmla="*/ 834646 w 3448348"/>
              <a:gd name="connsiteY3" fmla="*/ 53964 h 2124810"/>
              <a:gd name="connsiteX4" fmla="*/ 623630 w 3448348"/>
              <a:gd name="connsiteY4" fmla="*/ 104206 h 2124810"/>
              <a:gd name="connsiteX5" fmla="*/ 472905 w 3448348"/>
              <a:gd name="connsiteY5" fmla="*/ 174544 h 2124810"/>
              <a:gd name="connsiteX6" fmla="*/ 69170 w 3448348"/>
              <a:gd name="connsiteY6" fmla="*/ 193124 h 2124810"/>
              <a:gd name="connsiteX7" fmla="*/ 181503 w 3448348"/>
              <a:gd name="connsiteY7" fmla="*/ 385560 h 2124810"/>
              <a:gd name="connsiteX8" fmla="*/ 20729 w 3448348"/>
              <a:gd name="connsiteY8" fmla="*/ 687010 h 2124810"/>
              <a:gd name="connsiteX9" fmla="*/ 20729 w 3448348"/>
              <a:gd name="connsiteY9" fmla="*/ 1933006 h 2124810"/>
              <a:gd name="connsiteX10" fmla="*/ 191551 w 3448348"/>
              <a:gd name="connsiteY10" fmla="*/ 2013393 h 2124810"/>
              <a:gd name="connsiteX11" fmla="*/ 362373 w 3448348"/>
              <a:gd name="connsiteY11" fmla="*/ 2053586 h 2124810"/>
              <a:gd name="connsiteX12" fmla="*/ 653775 w 3448348"/>
              <a:gd name="connsiteY12" fmla="*/ 2123925 h 2124810"/>
              <a:gd name="connsiteX13" fmla="*/ 884887 w 3448348"/>
              <a:gd name="connsiteY13" fmla="*/ 2083731 h 2124810"/>
              <a:gd name="connsiteX14" fmla="*/ 1126048 w 3448348"/>
              <a:gd name="connsiteY14" fmla="*/ 1953103 h 2124810"/>
              <a:gd name="connsiteX15" fmla="*/ 1337063 w 3448348"/>
              <a:gd name="connsiteY15" fmla="*/ 1882764 h 2124810"/>
              <a:gd name="connsiteX16" fmla="*/ 1538030 w 3448348"/>
              <a:gd name="connsiteY16" fmla="*/ 1832522 h 2124810"/>
              <a:gd name="connsiteX17" fmla="*/ 1738997 w 3448348"/>
              <a:gd name="connsiteY17" fmla="*/ 1802377 h 2124810"/>
              <a:gd name="connsiteX18" fmla="*/ 1879674 w 3448348"/>
              <a:gd name="connsiteY18" fmla="*/ 1812426 h 2124810"/>
              <a:gd name="connsiteX19" fmla="*/ 2161028 w 3448348"/>
              <a:gd name="connsiteY19" fmla="*/ 1852619 h 2124810"/>
              <a:gd name="connsiteX20" fmla="*/ 2331850 w 3448348"/>
              <a:gd name="connsiteY20" fmla="*/ 1882764 h 2124810"/>
              <a:gd name="connsiteX21" fmla="*/ 2824219 w 3448348"/>
              <a:gd name="connsiteY21" fmla="*/ 1902861 h 2124810"/>
              <a:gd name="connsiteX22" fmla="*/ 3015138 w 3448348"/>
              <a:gd name="connsiteY22" fmla="*/ 1892813 h 2124810"/>
              <a:gd name="connsiteX23" fmla="*/ 3196008 w 3448348"/>
              <a:gd name="connsiteY23" fmla="*/ 1822474 h 2124810"/>
              <a:gd name="connsiteX24" fmla="*/ 3346734 w 3448348"/>
              <a:gd name="connsiteY24" fmla="*/ 1721991 h 2124810"/>
              <a:gd name="connsiteX25" fmla="*/ 3407024 w 3448348"/>
              <a:gd name="connsiteY25" fmla="*/ 1621507 h 2124810"/>
              <a:gd name="connsiteX26" fmla="*/ 3447217 w 3448348"/>
              <a:gd name="connsiteY26" fmla="*/ 1480830 h 2124810"/>
              <a:gd name="connsiteX27" fmla="*/ 3427120 w 3448348"/>
              <a:gd name="connsiteY27" fmla="*/ 1209525 h 2124810"/>
              <a:gd name="connsiteX28" fmla="*/ 3326637 w 3448348"/>
              <a:gd name="connsiteY28" fmla="*/ 1098993 h 2124810"/>
              <a:gd name="connsiteX29" fmla="*/ 3236202 w 3448348"/>
              <a:gd name="connsiteY29" fmla="*/ 1008558 h 2124810"/>
              <a:gd name="connsiteX30" fmla="*/ 3095525 w 3448348"/>
              <a:gd name="connsiteY30" fmla="*/ 908074 h 2124810"/>
              <a:gd name="connsiteX31" fmla="*/ 2964896 w 3448348"/>
              <a:gd name="connsiteY31" fmla="*/ 797542 h 2124810"/>
              <a:gd name="connsiteX32" fmla="*/ 2894558 w 3448348"/>
              <a:gd name="connsiteY32" fmla="*/ 717155 h 2124810"/>
              <a:gd name="connsiteX33" fmla="*/ 2814171 w 3448348"/>
              <a:gd name="connsiteY33" fmla="*/ 506140 h 2124810"/>
              <a:gd name="connsiteX34" fmla="*/ 2753881 w 3448348"/>
              <a:gd name="connsiteY34" fmla="*/ 395608 h 2124810"/>
              <a:gd name="connsiteX35" fmla="*/ 2653397 w 3448348"/>
              <a:gd name="connsiteY35" fmla="*/ 254931 h 2124810"/>
              <a:gd name="connsiteX36" fmla="*/ 2452430 w 3448348"/>
              <a:gd name="connsiteY36" fmla="*/ 154448 h 2124810"/>
              <a:gd name="connsiteX37" fmla="*/ 2311753 w 3448348"/>
              <a:gd name="connsiteY37" fmla="*/ 94158 h 2124810"/>
              <a:gd name="connsiteX38" fmla="*/ 2120835 w 3448348"/>
              <a:gd name="connsiteY38" fmla="*/ 64013 h 2124810"/>
              <a:gd name="connsiteX39" fmla="*/ 1809336 w 3448348"/>
              <a:gd name="connsiteY39" fmla="*/ 33867 h 2124810"/>
              <a:gd name="connsiteX40" fmla="*/ 1598320 w 3448348"/>
              <a:gd name="connsiteY40" fmla="*/ 13771 h 2124810"/>
              <a:gd name="connsiteX41" fmla="*/ 1357160 w 3448348"/>
              <a:gd name="connsiteY41" fmla="*/ 3722 h 2124810"/>
              <a:gd name="connsiteX0" fmla="*/ 1351077 w 3442265"/>
              <a:gd name="connsiteY0" fmla="*/ 3722 h 2124810"/>
              <a:gd name="connsiteX1" fmla="*/ 1351077 w 3442265"/>
              <a:gd name="connsiteY1" fmla="*/ 3722 h 2124810"/>
              <a:gd name="connsiteX2" fmla="*/ 1140062 w 3442265"/>
              <a:gd name="connsiteY2" fmla="*/ 3722 h 2124810"/>
              <a:gd name="connsiteX3" fmla="*/ 828563 w 3442265"/>
              <a:gd name="connsiteY3" fmla="*/ 53964 h 2124810"/>
              <a:gd name="connsiteX4" fmla="*/ 617547 w 3442265"/>
              <a:gd name="connsiteY4" fmla="*/ 104206 h 2124810"/>
              <a:gd name="connsiteX5" fmla="*/ 466822 w 3442265"/>
              <a:gd name="connsiteY5" fmla="*/ 174544 h 2124810"/>
              <a:gd name="connsiteX6" fmla="*/ 63087 w 3442265"/>
              <a:gd name="connsiteY6" fmla="*/ 193124 h 2124810"/>
              <a:gd name="connsiteX7" fmla="*/ 14646 w 3442265"/>
              <a:gd name="connsiteY7" fmla="*/ 687010 h 2124810"/>
              <a:gd name="connsiteX8" fmla="*/ 14646 w 3442265"/>
              <a:gd name="connsiteY8" fmla="*/ 1933006 h 2124810"/>
              <a:gd name="connsiteX9" fmla="*/ 185468 w 3442265"/>
              <a:gd name="connsiteY9" fmla="*/ 2013393 h 2124810"/>
              <a:gd name="connsiteX10" fmla="*/ 356290 w 3442265"/>
              <a:gd name="connsiteY10" fmla="*/ 2053586 h 2124810"/>
              <a:gd name="connsiteX11" fmla="*/ 647692 w 3442265"/>
              <a:gd name="connsiteY11" fmla="*/ 2123925 h 2124810"/>
              <a:gd name="connsiteX12" fmla="*/ 878804 w 3442265"/>
              <a:gd name="connsiteY12" fmla="*/ 2083731 h 2124810"/>
              <a:gd name="connsiteX13" fmla="*/ 1119965 w 3442265"/>
              <a:gd name="connsiteY13" fmla="*/ 1953103 h 2124810"/>
              <a:gd name="connsiteX14" fmla="*/ 1330980 w 3442265"/>
              <a:gd name="connsiteY14" fmla="*/ 1882764 h 2124810"/>
              <a:gd name="connsiteX15" fmla="*/ 1531947 w 3442265"/>
              <a:gd name="connsiteY15" fmla="*/ 1832522 h 2124810"/>
              <a:gd name="connsiteX16" fmla="*/ 1732914 w 3442265"/>
              <a:gd name="connsiteY16" fmla="*/ 1802377 h 2124810"/>
              <a:gd name="connsiteX17" fmla="*/ 1873591 w 3442265"/>
              <a:gd name="connsiteY17" fmla="*/ 1812426 h 2124810"/>
              <a:gd name="connsiteX18" fmla="*/ 2154945 w 3442265"/>
              <a:gd name="connsiteY18" fmla="*/ 1852619 h 2124810"/>
              <a:gd name="connsiteX19" fmla="*/ 2325767 w 3442265"/>
              <a:gd name="connsiteY19" fmla="*/ 1882764 h 2124810"/>
              <a:gd name="connsiteX20" fmla="*/ 2818136 w 3442265"/>
              <a:gd name="connsiteY20" fmla="*/ 1902861 h 2124810"/>
              <a:gd name="connsiteX21" fmla="*/ 3009055 w 3442265"/>
              <a:gd name="connsiteY21" fmla="*/ 1892813 h 2124810"/>
              <a:gd name="connsiteX22" fmla="*/ 3189925 w 3442265"/>
              <a:gd name="connsiteY22" fmla="*/ 1822474 h 2124810"/>
              <a:gd name="connsiteX23" fmla="*/ 3340651 w 3442265"/>
              <a:gd name="connsiteY23" fmla="*/ 1721991 h 2124810"/>
              <a:gd name="connsiteX24" fmla="*/ 3400941 w 3442265"/>
              <a:gd name="connsiteY24" fmla="*/ 1621507 h 2124810"/>
              <a:gd name="connsiteX25" fmla="*/ 3441134 w 3442265"/>
              <a:gd name="connsiteY25" fmla="*/ 1480830 h 2124810"/>
              <a:gd name="connsiteX26" fmla="*/ 3421037 w 3442265"/>
              <a:gd name="connsiteY26" fmla="*/ 1209525 h 2124810"/>
              <a:gd name="connsiteX27" fmla="*/ 3320554 w 3442265"/>
              <a:gd name="connsiteY27" fmla="*/ 1098993 h 2124810"/>
              <a:gd name="connsiteX28" fmla="*/ 3230119 w 3442265"/>
              <a:gd name="connsiteY28" fmla="*/ 1008558 h 2124810"/>
              <a:gd name="connsiteX29" fmla="*/ 3089442 w 3442265"/>
              <a:gd name="connsiteY29" fmla="*/ 908074 h 2124810"/>
              <a:gd name="connsiteX30" fmla="*/ 2958813 w 3442265"/>
              <a:gd name="connsiteY30" fmla="*/ 797542 h 2124810"/>
              <a:gd name="connsiteX31" fmla="*/ 2888475 w 3442265"/>
              <a:gd name="connsiteY31" fmla="*/ 717155 h 2124810"/>
              <a:gd name="connsiteX32" fmla="*/ 2808088 w 3442265"/>
              <a:gd name="connsiteY32" fmla="*/ 506140 h 2124810"/>
              <a:gd name="connsiteX33" fmla="*/ 2747798 w 3442265"/>
              <a:gd name="connsiteY33" fmla="*/ 395608 h 2124810"/>
              <a:gd name="connsiteX34" fmla="*/ 2647314 w 3442265"/>
              <a:gd name="connsiteY34" fmla="*/ 254931 h 2124810"/>
              <a:gd name="connsiteX35" fmla="*/ 2446347 w 3442265"/>
              <a:gd name="connsiteY35" fmla="*/ 154448 h 2124810"/>
              <a:gd name="connsiteX36" fmla="*/ 2305670 w 3442265"/>
              <a:gd name="connsiteY36" fmla="*/ 94158 h 2124810"/>
              <a:gd name="connsiteX37" fmla="*/ 2114752 w 3442265"/>
              <a:gd name="connsiteY37" fmla="*/ 64013 h 2124810"/>
              <a:gd name="connsiteX38" fmla="*/ 1803253 w 3442265"/>
              <a:gd name="connsiteY38" fmla="*/ 33867 h 2124810"/>
              <a:gd name="connsiteX39" fmla="*/ 1592237 w 3442265"/>
              <a:gd name="connsiteY39" fmla="*/ 13771 h 2124810"/>
              <a:gd name="connsiteX40" fmla="*/ 1351077 w 3442265"/>
              <a:gd name="connsiteY40" fmla="*/ 3722 h 2124810"/>
              <a:gd name="connsiteX0" fmla="*/ 1351077 w 3442265"/>
              <a:gd name="connsiteY0" fmla="*/ 3722 h 2124810"/>
              <a:gd name="connsiteX1" fmla="*/ 1351077 w 3442265"/>
              <a:gd name="connsiteY1" fmla="*/ 3722 h 2124810"/>
              <a:gd name="connsiteX2" fmla="*/ 1140062 w 3442265"/>
              <a:gd name="connsiteY2" fmla="*/ 3722 h 2124810"/>
              <a:gd name="connsiteX3" fmla="*/ 828563 w 3442265"/>
              <a:gd name="connsiteY3" fmla="*/ 53964 h 2124810"/>
              <a:gd name="connsiteX4" fmla="*/ 617547 w 3442265"/>
              <a:gd name="connsiteY4" fmla="*/ 104206 h 2124810"/>
              <a:gd name="connsiteX5" fmla="*/ 346052 w 3442265"/>
              <a:gd name="connsiteY5" fmla="*/ 79654 h 2124810"/>
              <a:gd name="connsiteX6" fmla="*/ 63087 w 3442265"/>
              <a:gd name="connsiteY6" fmla="*/ 193124 h 2124810"/>
              <a:gd name="connsiteX7" fmla="*/ 14646 w 3442265"/>
              <a:gd name="connsiteY7" fmla="*/ 687010 h 2124810"/>
              <a:gd name="connsiteX8" fmla="*/ 14646 w 3442265"/>
              <a:gd name="connsiteY8" fmla="*/ 1933006 h 2124810"/>
              <a:gd name="connsiteX9" fmla="*/ 185468 w 3442265"/>
              <a:gd name="connsiteY9" fmla="*/ 2013393 h 2124810"/>
              <a:gd name="connsiteX10" fmla="*/ 356290 w 3442265"/>
              <a:gd name="connsiteY10" fmla="*/ 2053586 h 2124810"/>
              <a:gd name="connsiteX11" fmla="*/ 647692 w 3442265"/>
              <a:gd name="connsiteY11" fmla="*/ 2123925 h 2124810"/>
              <a:gd name="connsiteX12" fmla="*/ 878804 w 3442265"/>
              <a:gd name="connsiteY12" fmla="*/ 2083731 h 2124810"/>
              <a:gd name="connsiteX13" fmla="*/ 1119965 w 3442265"/>
              <a:gd name="connsiteY13" fmla="*/ 1953103 h 2124810"/>
              <a:gd name="connsiteX14" fmla="*/ 1330980 w 3442265"/>
              <a:gd name="connsiteY14" fmla="*/ 1882764 h 2124810"/>
              <a:gd name="connsiteX15" fmla="*/ 1531947 w 3442265"/>
              <a:gd name="connsiteY15" fmla="*/ 1832522 h 2124810"/>
              <a:gd name="connsiteX16" fmla="*/ 1732914 w 3442265"/>
              <a:gd name="connsiteY16" fmla="*/ 1802377 h 2124810"/>
              <a:gd name="connsiteX17" fmla="*/ 1873591 w 3442265"/>
              <a:gd name="connsiteY17" fmla="*/ 1812426 h 2124810"/>
              <a:gd name="connsiteX18" fmla="*/ 2154945 w 3442265"/>
              <a:gd name="connsiteY18" fmla="*/ 1852619 h 2124810"/>
              <a:gd name="connsiteX19" fmla="*/ 2325767 w 3442265"/>
              <a:gd name="connsiteY19" fmla="*/ 1882764 h 2124810"/>
              <a:gd name="connsiteX20" fmla="*/ 2818136 w 3442265"/>
              <a:gd name="connsiteY20" fmla="*/ 1902861 h 2124810"/>
              <a:gd name="connsiteX21" fmla="*/ 3009055 w 3442265"/>
              <a:gd name="connsiteY21" fmla="*/ 1892813 h 2124810"/>
              <a:gd name="connsiteX22" fmla="*/ 3189925 w 3442265"/>
              <a:gd name="connsiteY22" fmla="*/ 1822474 h 2124810"/>
              <a:gd name="connsiteX23" fmla="*/ 3340651 w 3442265"/>
              <a:gd name="connsiteY23" fmla="*/ 1721991 h 2124810"/>
              <a:gd name="connsiteX24" fmla="*/ 3400941 w 3442265"/>
              <a:gd name="connsiteY24" fmla="*/ 1621507 h 2124810"/>
              <a:gd name="connsiteX25" fmla="*/ 3441134 w 3442265"/>
              <a:gd name="connsiteY25" fmla="*/ 1480830 h 2124810"/>
              <a:gd name="connsiteX26" fmla="*/ 3421037 w 3442265"/>
              <a:gd name="connsiteY26" fmla="*/ 1209525 h 2124810"/>
              <a:gd name="connsiteX27" fmla="*/ 3320554 w 3442265"/>
              <a:gd name="connsiteY27" fmla="*/ 1098993 h 2124810"/>
              <a:gd name="connsiteX28" fmla="*/ 3230119 w 3442265"/>
              <a:gd name="connsiteY28" fmla="*/ 1008558 h 2124810"/>
              <a:gd name="connsiteX29" fmla="*/ 3089442 w 3442265"/>
              <a:gd name="connsiteY29" fmla="*/ 908074 h 2124810"/>
              <a:gd name="connsiteX30" fmla="*/ 2958813 w 3442265"/>
              <a:gd name="connsiteY30" fmla="*/ 797542 h 2124810"/>
              <a:gd name="connsiteX31" fmla="*/ 2888475 w 3442265"/>
              <a:gd name="connsiteY31" fmla="*/ 717155 h 2124810"/>
              <a:gd name="connsiteX32" fmla="*/ 2808088 w 3442265"/>
              <a:gd name="connsiteY32" fmla="*/ 506140 h 2124810"/>
              <a:gd name="connsiteX33" fmla="*/ 2747798 w 3442265"/>
              <a:gd name="connsiteY33" fmla="*/ 395608 h 2124810"/>
              <a:gd name="connsiteX34" fmla="*/ 2647314 w 3442265"/>
              <a:gd name="connsiteY34" fmla="*/ 254931 h 2124810"/>
              <a:gd name="connsiteX35" fmla="*/ 2446347 w 3442265"/>
              <a:gd name="connsiteY35" fmla="*/ 154448 h 2124810"/>
              <a:gd name="connsiteX36" fmla="*/ 2305670 w 3442265"/>
              <a:gd name="connsiteY36" fmla="*/ 94158 h 2124810"/>
              <a:gd name="connsiteX37" fmla="*/ 2114752 w 3442265"/>
              <a:gd name="connsiteY37" fmla="*/ 64013 h 2124810"/>
              <a:gd name="connsiteX38" fmla="*/ 1803253 w 3442265"/>
              <a:gd name="connsiteY38" fmla="*/ 33867 h 2124810"/>
              <a:gd name="connsiteX39" fmla="*/ 1592237 w 3442265"/>
              <a:gd name="connsiteY39" fmla="*/ 13771 h 2124810"/>
              <a:gd name="connsiteX40" fmla="*/ 1351077 w 3442265"/>
              <a:gd name="connsiteY40" fmla="*/ 3722 h 2124810"/>
              <a:gd name="connsiteX0" fmla="*/ 1351077 w 3442265"/>
              <a:gd name="connsiteY0" fmla="*/ 3722 h 2124810"/>
              <a:gd name="connsiteX1" fmla="*/ 1351077 w 3442265"/>
              <a:gd name="connsiteY1" fmla="*/ 3722 h 2124810"/>
              <a:gd name="connsiteX2" fmla="*/ 1140062 w 3442265"/>
              <a:gd name="connsiteY2" fmla="*/ 3722 h 2124810"/>
              <a:gd name="connsiteX3" fmla="*/ 828563 w 3442265"/>
              <a:gd name="connsiteY3" fmla="*/ 53964 h 2124810"/>
              <a:gd name="connsiteX4" fmla="*/ 643427 w 3442265"/>
              <a:gd name="connsiteY4" fmla="*/ 17941 h 2124810"/>
              <a:gd name="connsiteX5" fmla="*/ 346052 w 3442265"/>
              <a:gd name="connsiteY5" fmla="*/ 79654 h 2124810"/>
              <a:gd name="connsiteX6" fmla="*/ 63087 w 3442265"/>
              <a:gd name="connsiteY6" fmla="*/ 193124 h 2124810"/>
              <a:gd name="connsiteX7" fmla="*/ 14646 w 3442265"/>
              <a:gd name="connsiteY7" fmla="*/ 687010 h 2124810"/>
              <a:gd name="connsiteX8" fmla="*/ 14646 w 3442265"/>
              <a:gd name="connsiteY8" fmla="*/ 1933006 h 2124810"/>
              <a:gd name="connsiteX9" fmla="*/ 185468 w 3442265"/>
              <a:gd name="connsiteY9" fmla="*/ 2013393 h 2124810"/>
              <a:gd name="connsiteX10" fmla="*/ 356290 w 3442265"/>
              <a:gd name="connsiteY10" fmla="*/ 2053586 h 2124810"/>
              <a:gd name="connsiteX11" fmla="*/ 647692 w 3442265"/>
              <a:gd name="connsiteY11" fmla="*/ 2123925 h 2124810"/>
              <a:gd name="connsiteX12" fmla="*/ 878804 w 3442265"/>
              <a:gd name="connsiteY12" fmla="*/ 2083731 h 2124810"/>
              <a:gd name="connsiteX13" fmla="*/ 1119965 w 3442265"/>
              <a:gd name="connsiteY13" fmla="*/ 1953103 h 2124810"/>
              <a:gd name="connsiteX14" fmla="*/ 1330980 w 3442265"/>
              <a:gd name="connsiteY14" fmla="*/ 1882764 h 2124810"/>
              <a:gd name="connsiteX15" fmla="*/ 1531947 w 3442265"/>
              <a:gd name="connsiteY15" fmla="*/ 1832522 h 2124810"/>
              <a:gd name="connsiteX16" fmla="*/ 1732914 w 3442265"/>
              <a:gd name="connsiteY16" fmla="*/ 1802377 h 2124810"/>
              <a:gd name="connsiteX17" fmla="*/ 1873591 w 3442265"/>
              <a:gd name="connsiteY17" fmla="*/ 1812426 h 2124810"/>
              <a:gd name="connsiteX18" fmla="*/ 2154945 w 3442265"/>
              <a:gd name="connsiteY18" fmla="*/ 1852619 h 2124810"/>
              <a:gd name="connsiteX19" fmla="*/ 2325767 w 3442265"/>
              <a:gd name="connsiteY19" fmla="*/ 1882764 h 2124810"/>
              <a:gd name="connsiteX20" fmla="*/ 2818136 w 3442265"/>
              <a:gd name="connsiteY20" fmla="*/ 1902861 h 2124810"/>
              <a:gd name="connsiteX21" fmla="*/ 3009055 w 3442265"/>
              <a:gd name="connsiteY21" fmla="*/ 1892813 h 2124810"/>
              <a:gd name="connsiteX22" fmla="*/ 3189925 w 3442265"/>
              <a:gd name="connsiteY22" fmla="*/ 1822474 h 2124810"/>
              <a:gd name="connsiteX23" fmla="*/ 3340651 w 3442265"/>
              <a:gd name="connsiteY23" fmla="*/ 1721991 h 2124810"/>
              <a:gd name="connsiteX24" fmla="*/ 3400941 w 3442265"/>
              <a:gd name="connsiteY24" fmla="*/ 1621507 h 2124810"/>
              <a:gd name="connsiteX25" fmla="*/ 3441134 w 3442265"/>
              <a:gd name="connsiteY25" fmla="*/ 1480830 h 2124810"/>
              <a:gd name="connsiteX26" fmla="*/ 3421037 w 3442265"/>
              <a:gd name="connsiteY26" fmla="*/ 1209525 h 2124810"/>
              <a:gd name="connsiteX27" fmla="*/ 3320554 w 3442265"/>
              <a:gd name="connsiteY27" fmla="*/ 1098993 h 2124810"/>
              <a:gd name="connsiteX28" fmla="*/ 3230119 w 3442265"/>
              <a:gd name="connsiteY28" fmla="*/ 1008558 h 2124810"/>
              <a:gd name="connsiteX29" fmla="*/ 3089442 w 3442265"/>
              <a:gd name="connsiteY29" fmla="*/ 908074 h 2124810"/>
              <a:gd name="connsiteX30" fmla="*/ 2958813 w 3442265"/>
              <a:gd name="connsiteY30" fmla="*/ 797542 h 2124810"/>
              <a:gd name="connsiteX31" fmla="*/ 2888475 w 3442265"/>
              <a:gd name="connsiteY31" fmla="*/ 717155 h 2124810"/>
              <a:gd name="connsiteX32" fmla="*/ 2808088 w 3442265"/>
              <a:gd name="connsiteY32" fmla="*/ 506140 h 2124810"/>
              <a:gd name="connsiteX33" fmla="*/ 2747798 w 3442265"/>
              <a:gd name="connsiteY33" fmla="*/ 395608 h 2124810"/>
              <a:gd name="connsiteX34" fmla="*/ 2647314 w 3442265"/>
              <a:gd name="connsiteY34" fmla="*/ 254931 h 2124810"/>
              <a:gd name="connsiteX35" fmla="*/ 2446347 w 3442265"/>
              <a:gd name="connsiteY35" fmla="*/ 154448 h 2124810"/>
              <a:gd name="connsiteX36" fmla="*/ 2305670 w 3442265"/>
              <a:gd name="connsiteY36" fmla="*/ 94158 h 2124810"/>
              <a:gd name="connsiteX37" fmla="*/ 2114752 w 3442265"/>
              <a:gd name="connsiteY37" fmla="*/ 64013 h 2124810"/>
              <a:gd name="connsiteX38" fmla="*/ 1803253 w 3442265"/>
              <a:gd name="connsiteY38" fmla="*/ 33867 h 2124810"/>
              <a:gd name="connsiteX39" fmla="*/ 1592237 w 3442265"/>
              <a:gd name="connsiteY39" fmla="*/ 13771 h 2124810"/>
              <a:gd name="connsiteX40" fmla="*/ 1351077 w 3442265"/>
              <a:gd name="connsiteY40" fmla="*/ 3722 h 2124810"/>
              <a:gd name="connsiteX0" fmla="*/ 1351077 w 3442265"/>
              <a:gd name="connsiteY0" fmla="*/ 53361 h 2174449"/>
              <a:gd name="connsiteX1" fmla="*/ 1351077 w 3442265"/>
              <a:gd name="connsiteY1" fmla="*/ 53361 h 2174449"/>
              <a:gd name="connsiteX2" fmla="*/ 1140062 w 3442265"/>
              <a:gd name="connsiteY2" fmla="*/ 53361 h 2174449"/>
              <a:gd name="connsiteX3" fmla="*/ 932080 w 3442265"/>
              <a:gd name="connsiteY3" fmla="*/ 86 h 2174449"/>
              <a:gd name="connsiteX4" fmla="*/ 643427 w 3442265"/>
              <a:gd name="connsiteY4" fmla="*/ 67580 h 2174449"/>
              <a:gd name="connsiteX5" fmla="*/ 346052 w 3442265"/>
              <a:gd name="connsiteY5" fmla="*/ 129293 h 2174449"/>
              <a:gd name="connsiteX6" fmla="*/ 63087 w 3442265"/>
              <a:gd name="connsiteY6" fmla="*/ 242763 h 2174449"/>
              <a:gd name="connsiteX7" fmla="*/ 14646 w 3442265"/>
              <a:gd name="connsiteY7" fmla="*/ 736649 h 2174449"/>
              <a:gd name="connsiteX8" fmla="*/ 14646 w 3442265"/>
              <a:gd name="connsiteY8" fmla="*/ 1982645 h 2174449"/>
              <a:gd name="connsiteX9" fmla="*/ 185468 w 3442265"/>
              <a:gd name="connsiteY9" fmla="*/ 2063032 h 2174449"/>
              <a:gd name="connsiteX10" fmla="*/ 356290 w 3442265"/>
              <a:gd name="connsiteY10" fmla="*/ 2103225 h 2174449"/>
              <a:gd name="connsiteX11" fmla="*/ 647692 w 3442265"/>
              <a:gd name="connsiteY11" fmla="*/ 2173564 h 2174449"/>
              <a:gd name="connsiteX12" fmla="*/ 878804 w 3442265"/>
              <a:gd name="connsiteY12" fmla="*/ 2133370 h 2174449"/>
              <a:gd name="connsiteX13" fmla="*/ 1119965 w 3442265"/>
              <a:gd name="connsiteY13" fmla="*/ 2002742 h 2174449"/>
              <a:gd name="connsiteX14" fmla="*/ 1330980 w 3442265"/>
              <a:gd name="connsiteY14" fmla="*/ 1932403 h 2174449"/>
              <a:gd name="connsiteX15" fmla="*/ 1531947 w 3442265"/>
              <a:gd name="connsiteY15" fmla="*/ 1882161 h 2174449"/>
              <a:gd name="connsiteX16" fmla="*/ 1732914 w 3442265"/>
              <a:gd name="connsiteY16" fmla="*/ 1852016 h 2174449"/>
              <a:gd name="connsiteX17" fmla="*/ 1873591 w 3442265"/>
              <a:gd name="connsiteY17" fmla="*/ 1862065 h 2174449"/>
              <a:gd name="connsiteX18" fmla="*/ 2154945 w 3442265"/>
              <a:gd name="connsiteY18" fmla="*/ 1902258 h 2174449"/>
              <a:gd name="connsiteX19" fmla="*/ 2325767 w 3442265"/>
              <a:gd name="connsiteY19" fmla="*/ 1932403 h 2174449"/>
              <a:gd name="connsiteX20" fmla="*/ 2818136 w 3442265"/>
              <a:gd name="connsiteY20" fmla="*/ 1952500 h 2174449"/>
              <a:gd name="connsiteX21" fmla="*/ 3009055 w 3442265"/>
              <a:gd name="connsiteY21" fmla="*/ 1942452 h 2174449"/>
              <a:gd name="connsiteX22" fmla="*/ 3189925 w 3442265"/>
              <a:gd name="connsiteY22" fmla="*/ 1872113 h 2174449"/>
              <a:gd name="connsiteX23" fmla="*/ 3340651 w 3442265"/>
              <a:gd name="connsiteY23" fmla="*/ 1771630 h 2174449"/>
              <a:gd name="connsiteX24" fmla="*/ 3400941 w 3442265"/>
              <a:gd name="connsiteY24" fmla="*/ 1671146 h 2174449"/>
              <a:gd name="connsiteX25" fmla="*/ 3441134 w 3442265"/>
              <a:gd name="connsiteY25" fmla="*/ 1530469 h 2174449"/>
              <a:gd name="connsiteX26" fmla="*/ 3421037 w 3442265"/>
              <a:gd name="connsiteY26" fmla="*/ 1259164 h 2174449"/>
              <a:gd name="connsiteX27" fmla="*/ 3320554 w 3442265"/>
              <a:gd name="connsiteY27" fmla="*/ 1148632 h 2174449"/>
              <a:gd name="connsiteX28" fmla="*/ 3230119 w 3442265"/>
              <a:gd name="connsiteY28" fmla="*/ 1058197 h 2174449"/>
              <a:gd name="connsiteX29" fmla="*/ 3089442 w 3442265"/>
              <a:gd name="connsiteY29" fmla="*/ 957713 h 2174449"/>
              <a:gd name="connsiteX30" fmla="*/ 2958813 w 3442265"/>
              <a:gd name="connsiteY30" fmla="*/ 847181 h 2174449"/>
              <a:gd name="connsiteX31" fmla="*/ 2888475 w 3442265"/>
              <a:gd name="connsiteY31" fmla="*/ 766794 h 2174449"/>
              <a:gd name="connsiteX32" fmla="*/ 2808088 w 3442265"/>
              <a:gd name="connsiteY32" fmla="*/ 555779 h 2174449"/>
              <a:gd name="connsiteX33" fmla="*/ 2747798 w 3442265"/>
              <a:gd name="connsiteY33" fmla="*/ 445247 h 2174449"/>
              <a:gd name="connsiteX34" fmla="*/ 2647314 w 3442265"/>
              <a:gd name="connsiteY34" fmla="*/ 304570 h 2174449"/>
              <a:gd name="connsiteX35" fmla="*/ 2446347 w 3442265"/>
              <a:gd name="connsiteY35" fmla="*/ 204087 h 2174449"/>
              <a:gd name="connsiteX36" fmla="*/ 2305670 w 3442265"/>
              <a:gd name="connsiteY36" fmla="*/ 143797 h 2174449"/>
              <a:gd name="connsiteX37" fmla="*/ 2114752 w 3442265"/>
              <a:gd name="connsiteY37" fmla="*/ 113652 h 2174449"/>
              <a:gd name="connsiteX38" fmla="*/ 1803253 w 3442265"/>
              <a:gd name="connsiteY38" fmla="*/ 83506 h 2174449"/>
              <a:gd name="connsiteX39" fmla="*/ 1592237 w 3442265"/>
              <a:gd name="connsiteY39" fmla="*/ 63410 h 2174449"/>
              <a:gd name="connsiteX40" fmla="*/ 1351077 w 3442265"/>
              <a:gd name="connsiteY40" fmla="*/ 53361 h 2174449"/>
              <a:gd name="connsiteX0" fmla="*/ 1351077 w 3442265"/>
              <a:gd name="connsiteY0" fmla="*/ 53361 h 2174449"/>
              <a:gd name="connsiteX1" fmla="*/ 1351077 w 3442265"/>
              <a:gd name="connsiteY1" fmla="*/ 53361 h 2174449"/>
              <a:gd name="connsiteX2" fmla="*/ 932080 w 3442265"/>
              <a:gd name="connsiteY2" fmla="*/ 86 h 2174449"/>
              <a:gd name="connsiteX3" fmla="*/ 643427 w 3442265"/>
              <a:gd name="connsiteY3" fmla="*/ 67580 h 2174449"/>
              <a:gd name="connsiteX4" fmla="*/ 346052 w 3442265"/>
              <a:gd name="connsiteY4" fmla="*/ 129293 h 2174449"/>
              <a:gd name="connsiteX5" fmla="*/ 63087 w 3442265"/>
              <a:gd name="connsiteY5" fmla="*/ 242763 h 2174449"/>
              <a:gd name="connsiteX6" fmla="*/ 14646 w 3442265"/>
              <a:gd name="connsiteY6" fmla="*/ 736649 h 2174449"/>
              <a:gd name="connsiteX7" fmla="*/ 14646 w 3442265"/>
              <a:gd name="connsiteY7" fmla="*/ 1982645 h 2174449"/>
              <a:gd name="connsiteX8" fmla="*/ 185468 w 3442265"/>
              <a:gd name="connsiteY8" fmla="*/ 2063032 h 2174449"/>
              <a:gd name="connsiteX9" fmla="*/ 356290 w 3442265"/>
              <a:gd name="connsiteY9" fmla="*/ 2103225 h 2174449"/>
              <a:gd name="connsiteX10" fmla="*/ 647692 w 3442265"/>
              <a:gd name="connsiteY10" fmla="*/ 2173564 h 2174449"/>
              <a:gd name="connsiteX11" fmla="*/ 878804 w 3442265"/>
              <a:gd name="connsiteY11" fmla="*/ 2133370 h 2174449"/>
              <a:gd name="connsiteX12" fmla="*/ 1119965 w 3442265"/>
              <a:gd name="connsiteY12" fmla="*/ 2002742 h 2174449"/>
              <a:gd name="connsiteX13" fmla="*/ 1330980 w 3442265"/>
              <a:gd name="connsiteY13" fmla="*/ 1932403 h 2174449"/>
              <a:gd name="connsiteX14" fmla="*/ 1531947 w 3442265"/>
              <a:gd name="connsiteY14" fmla="*/ 1882161 h 2174449"/>
              <a:gd name="connsiteX15" fmla="*/ 1732914 w 3442265"/>
              <a:gd name="connsiteY15" fmla="*/ 1852016 h 2174449"/>
              <a:gd name="connsiteX16" fmla="*/ 1873591 w 3442265"/>
              <a:gd name="connsiteY16" fmla="*/ 1862065 h 2174449"/>
              <a:gd name="connsiteX17" fmla="*/ 2154945 w 3442265"/>
              <a:gd name="connsiteY17" fmla="*/ 1902258 h 2174449"/>
              <a:gd name="connsiteX18" fmla="*/ 2325767 w 3442265"/>
              <a:gd name="connsiteY18" fmla="*/ 1932403 h 2174449"/>
              <a:gd name="connsiteX19" fmla="*/ 2818136 w 3442265"/>
              <a:gd name="connsiteY19" fmla="*/ 1952500 h 2174449"/>
              <a:gd name="connsiteX20" fmla="*/ 3009055 w 3442265"/>
              <a:gd name="connsiteY20" fmla="*/ 1942452 h 2174449"/>
              <a:gd name="connsiteX21" fmla="*/ 3189925 w 3442265"/>
              <a:gd name="connsiteY21" fmla="*/ 1872113 h 2174449"/>
              <a:gd name="connsiteX22" fmla="*/ 3340651 w 3442265"/>
              <a:gd name="connsiteY22" fmla="*/ 1771630 h 2174449"/>
              <a:gd name="connsiteX23" fmla="*/ 3400941 w 3442265"/>
              <a:gd name="connsiteY23" fmla="*/ 1671146 h 2174449"/>
              <a:gd name="connsiteX24" fmla="*/ 3441134 w 3442265"/>
              <a:gd name="connsiteY24" fmla="*/ 1530469 h 2174449"/>
              <a:gd name="connsiteX25" fmla="*/ 3421037 w 3442265"/>
              <a:gd name="connsiteY25" fmla="*/ 1259164 h 2174449"/>
              <a:gd name="connsiteX26" fmla="*/ 3320554 w 3442265"/>
              <a:gd name="connsiteY26" fmla="*/ 1148632 h 2174449"/>
              <a:gd name="connsiteX27" fmla="*/ 3230119 w 3442265"/>
              <a:gd name="connsiteY27" fmla="*/ 1058197 h 2174449"/>
              <a:gd name="connsiteX28" fmla="*/ 3089442 w 3442265"/>
              <a:gd name="connsiteY28" fmla="*/ 957713 h 2174449"/>
              <a:gd name="connsiteX29" fmla="*/ 2958813 w 3442265"/>
              <a:gd name="connsiteY29" fmla="*/ 847181 h 2174449"/>
              <a:gd name="connsiteX30" fmla="*/ 2888475 w 3442265"/>
              <a:gd name="connsiteY30" fmla="*/ 766794 h 2174449"/>
              <a:gd name="connsiteX31" fmla="*/ 2808088 w 3442265"/>
              <a:gd name="connsiteY31" fmla="*/ 555779 h 2174449"/>
              <a:gd name="connsiteX32" fmla="*/ 2747798 w 3442265"/>
              <a:gd name="connsiteY32" fmla="*/ 445247 h 2174449"/>
              <a:gd name="connsiteX33" fmla="*/ 2647314 w 3442265"/>
              <a:gd name="connsiteY33" fmla="*/ 304570 h 2174449"/>
              <a:gd name="connsiteX34" fmla="*/ 2446347 w 3442265"/>
              <a:gd name="connsiteY34" fmla="*/ 204087 h 2174449"/>
              <a:gd name="connsiteX35" fmla="*/ 2305670 w 3442265"/>
              <a:gd name="connsiteY35" fmla="*/ 143797 h 2174449"/>
              <a:gd name="connsiteX36" fmla="*/ 2114752 w 3442265"/>
              <a:gd name="connsiteY36" fmla="*/ 113652 h 2174449"/>
              <a:gd name="connsiteX37" fmla="*/ 1803253 w 3442265"/>
              <a:gd name="connsiteY37" fmla="*/ 83506 h 2174449"/>
              <a:gd name="connsiteX38" fmla="*/ 1592237 w 3442265"/>
              <a:gd name="connsiteY38" fmla="*/ 63410 h 2174449"/>
              <a:gd name="connsiteX39" fmla="*/ 1351077 w 3442265"/>
              <a:gd name="connsiteY39" fmla="*/ 53361 h 2174449"/>
              <a:gd name="connsiteX0" fmla="*/ 1351077 w 3442265"/>
              <a:gd name="connsiteY0" fmla="*/ 54662 h 2175750"/>
              <a:gd name="connsiteX1" fmla="*/ 1351077 w 3442265"/>
              <a:gd name="connsiteY1" fmla="*/ 54662 h 2175750"/>
              <a:gd name="connsiteX2" fmla="*/ 932080 w 3442265"/>
              <a:gd name="connsiteY2" fmla="*/ 1387 h 2175750"/>
              <a:gd name="connsiteX3" fmla="*/ 634801 w 3442265"/>
              <a:gd name="connsiteY3" fmla="*/ 25749 h 2175750"/>
              <a:gd name="connsiteX4" fmla="*/ 346052 w 3442265"/>
              <a:gd name="connsiteY4" fmla="*/ 130594 h 2175750"/>
              <a:gd name="connsiteX5" fmla="*/ 63087 w 3442265"/>
              <a:gd name="connsiteY5" fmla="*/ 244064 h 2175750"/>
              <a:gd name="connsiteX6" fmla="*/ 14646 w 3442265"/>
              <a:gd name="connsiteY6" fmla="*/ 737950 h 2175750"/>
              <a:gd name="connsiteX7" fmla="*/ 14646 w 3442265"/>
              <a:gd name="connsiteY7" fmla="*/ 1983946 h 2175750"/>
              <a:gd name="connsiteX8" fmla="*/ 185468 w 3442265"/>
              <a:gd name="connsiteY8" fmla="*/ 2064333 h 2175750"/>
              <a:gd name="connsiteX9" fmla="*/ 356290 w 3442265"/>
              <a:gd name="connsiteY9" fmla="*/ 2104526 h 2175750"/>
              <a:gd name="connsiteX10" fmla="*/ 647692 w 3442265"/>
              <a:gd name="connsiteY10" fmla="*/ 2174865 h 2175750"/>
              <a:gd name="connsiteX11" fmla="*/ 878804 w 3442265"/>
              <a:gd name="connsiteY11" fmla="*/ 2134671 h 2175750"/>
              <a:gd name="connsiteX12" fmla="*/ 1119965 w 3442265"/>
              <a:gd name="connsiteY12" fmla="*/ 2004043 h 2175750"/>
              <a:gd name="connsiteX13" fmla="*/ 1330980 w 3442265"/>
              <a:gd name="connsiteY13" fmla="*/ 1933704 h 2175750"/>
              <a:gd name="connsiteX14" fmla="*/ 1531947 w 3442265"/>
              <a:gd name="connsiteY14" fmla="*/ 1883462 h 2175750"/>
              <a:gd name="connsiteX15" fmla="*/ 1732914 w 3442265"/>
              <a:gd name="connsiteY15" fmla="*/ 1853317 h 2175750"/>
              <a:gd name="connsiteX16" fmla="*/ 1873591 w 3442265"/>
              <a:gd name="connsiteY16" fmla="*/ 1863366 h 2175750"/>
              <a:gd name="connsiteX17" fmla="*/ 2154945 w 3442265"/>
              <a:gd name="connsiteY17" fmla="*/ 1903559 h 2175750"/>
              <a:gd name="connsiteX18" fmla="*/ 2325767 w 3442265"/>
              <a:gd name="connsiteY18" fmla="*/ 1933704 h 2175750"/>
              <a:gd name="connsiteX19" fmla="*/ 2818136 w 3442265"/>
              <a:gd name="connsiteY19" fmla="*/ 1953801 h 2175750"/>
              <a:gd name="connsiteX20" fmla="*/ 3009055 w 3442265"/>
              <a:gd name="connsiteY20" fmla="*/ 1943753 h 2175750"/>
              <a:gd name="connsiteX21" fmla="*/ 3189925 w 3442265"/>
              <a:gd name="connsiteY21" fmla="*/ 1873414 h 2175750"/>
              <a:gd name="connsiteX22" fmla="*/ 3340651 w 3442265"/>
              <a:gd name="connsiteY22" fmla="*/ 1772931 h 2175750"/>
              <a:gd name="connsiteX23" fmla="*/ 3400941 w 3442265"/>
              <a:gd name="connsiteY23" fmla="*/ 1672447 h 2175750"/>
              <a:gd name="connsiteX24" fmla="*/ 3441134 w 3442265"/>
              <a:gd name="connsiteY24" fmla="*/ 1531770 h 2175750"/>
              <a:gd name="connsiteX25" fmla="*/ 3421037 w 3442265"/>
              <a:gd name="connsiteY25" fmla="*/ 1260465 h 2175750"/>
              <a:gd name="connsiteX26" fmla="*/ 3320554 w 3442265"/>
              <a:gd name="connsiteY26" fmla="*/ 1149933 h 2175750"/>
              <a:gd name="connsiteX27" fmla="*/ 3230119 w 3442265"/>
              <a:gd name="connsiteY27" fmla="*/ 1059498 h 2175750"/>
              <a:gd name="connsiteX28" fmla="*/ 3089442 w 3442265"/>
              <a:gd name="connsiteY28" fmla="*/ 959014 h 2175750"/>
              <a:gd name="connsiteX29" fmla="*/ 2958813 w 3442265"/>
              <a:gd name="connsiteY29" fmla="*/ 848482 h 2175750"/>
              <a:gd name="connsiteX30" fmla="*/ 2888475 w 3442265"/>
              <a:gd name="connsiteY30" fmla="*/ 768095 h 2175750"/>
              <a:gd name="connsiteX31" fmla="*/ 2808088 w 3442265"/>
              <a:gd name="connsiteY31" fmla="*/ 557080 h 2175750"/>
              <a:gd name="connsiteX32" fmla="*/ 2747798 w 3442265"/>
              <a:gd name="connsiteY32" fmla="*/ 446548 h 2175750"/>
              <a:gd name="connsiteX33" fmla="*/ 2647314 w 3442265"/>
              <a:gd name="connsiteY33" fmla="*/ 305871 h 2175750"/>
              <a:gd name="connsiteX34" fmla="*/ 2446347 w 3442265"/>
              <a:gd name="connsiteY34" fmla="*/ 205388 h 2175750"/>
              <a:gd name="connsiteX35" fmla="*/ 2305670 w 3442265"/>
              <a:gd name="connsiteY35" fmla="*/ 145098 h 2175750"/>
              <a:gd name="connsiteX36" fmla="*/ 2114752 w 3442265"/>
              <a:gd name="connsiteY36" fmla="*/ 114953 h 2175750"/>
              <a:gd name="connsiteX37" fmla="*/ 1803253 w 3442265"/>
              <a:gd name="connsiteY37" fmla="*/ 84807 h 2175750"/>
              <a:gd name="connsiteX38" fmla="*/ 1592237 w 3442265"/>
              <a:gd name="connsiteY38" fmla="*/ 64711 h 2175750"/>
              <a:gd name="connsiteX39" fmla="*/ 1351077 w 3442265"/>
              <a:gd name="connsiteY39" fmla="*/ 54662 h 2175750"/>
              <a:gd name="connsiteX0" fmla="*/ 1364199 w 3455387"/>
              <a:gd name="connsiteY0" fmla="*/ 54662 h 2175750"/>
              <a:gd name="connsiteX1" fmla="*/ 1364199 w 3455387"/>
              <a:gd name="connsiteY1" fmla="*/ 54662 h 2175750"/>
              <a:gd name="connsiteX2" fmla="*/ 945202 w 3455387"/>
              <a:gd name="connsiteY2" fmla="*/ 1387 h 2175750"/>
              <a:gd name="connsiteX3" fmla="*/ 647923 w 3455387"/>
              <a:gd name="connsiteY3" fmla="*/ 25749 h 2175750"/>
              <a:gd name="connsiteX4" fmla="*/ 359174 w 3455387"/>
              <a:gd name="connsiteY4" fmla="*/ 130594 h 2175750"/>
              <a:gd name="connsiteX5" fmla="*/ 33077 w 3455387"/>
              <a:gd name="connsiteY5" fmla="*/ 218184 h 2175750"/>
              <a:gd name="connsiteX6" fmla="*/ 27768 w 3455387"/>
              <a:gd name="connsiteY6" fmla="*/ 737950 h 2175750"/>
              <a:gd name="connsiteX7" fmla="*/ 27768 w 3455387"/>
              <a:gd name="connsiteY7" fmla="*/ 1983946 h 2175750"/>
              <a:gd name="connsiteX8" fmla="*/ 198590 w 3455387"/>
              <a:gd name="connsiteY8" fmla="*/ 2064333 h 2175750"/>
              <a:gd name="connsiteX9" fmla="*/ 369412 w 3455387"/>
              <a:gd name="connsiteY9" fmla="*/ 2104526 h 2175750"/>
              <a:gd name="connsiteX10" fmla="*/ 660814 w 3455387"/>
              <a:gd name="connsiteY10" fmla="*/ 2174865 h 2175750"/>
              <a:gd name="connsiteX11" fmla="*/ 891926 w 3455387"/>
              <a:gd name="connsiteY11" fmla="*/ 2134671 h 2175750"/>
              <a:gd name="connsiteX12" fmla="*/ 1133087 w 3455387"/>
              <a:gd name="connsiteY12" fmla="*/ 2004043 h 2175750"/>
              <a:gd name="connsiteX13" fmla="*/ 1344102 w 3455387"/>
              <a:gd name="connsiteY13" fmla="*/ 1933704 h 2175750"/>
              <a:gd name="connsiteX14" fmla="*/ 1545069 w 3455387"/>
              <a:gd name="connsiteY14" fmla="*/ 1883462 h 2175750"/>
              <a:gd name="connsiteX15" fmla="*/ 1746036 w 3455387"/>
              <a:gd name="connsiteY15" fmla="*/ 1853317 h 2175750"/>
              <a:gd name="connsiteX16" fmla="*/ 1886713 w 3455387"/>
              <a:gd name="connsiteY16" fmla="*/ 1863366 h 2175750"/>
              <a:gd name="connsiteX17" fmla="*/ 2168067 w 3455387"/>
              <a:gd name="connsiteY17" fmla="*/ 1903559 h 2175750"/>
              <a:gd name="connsiteX18" fmla="*/ 2338889 w 3455387"/>
              <a:gd name="connsiteY18" fmla="*/ 1933704 h 2175750"/>
              <a:gd name="connsiteX19" fmla="*/ 2831258 w 3455387"/>
              <a:gd name="connsiteY19" fmla="*/ 1953801 h 2175750"/>
              <a:gd name="connsiteX20" fmla="*/ 3022177 w 3455387"/>
              <a:gd name="connsiteY20" fmla="*/ 1943753 h 2175750"/>
              <a:gd name="connsiteX21" fmla="*/ 3203047 w 3455387"/>
              <a:gd name="connsiteY21" fmla="*/ 1873414 h 2175750"/>
              <a:gd name="connsiteX22" fmla="*/ 3353773 w 3455387"/>
              <a:gd name="connsiteY22" fmla="*/ 1772931 h 2175750"/>
              <a:gd name="connsiteX23" fmla="*/ 3414063 w 3455387"/>
              <a:gd name="connsiteY23" fmla="*/ 1672447 h 2175750"/>
              <a:gd name="connsiteX24" fmla="*/ 3454256 w 3455387"/>
              <a:gd name="connsiteY24" fmla="*/ 1531770 h 2175750"/>
              <a:gd name="connsiteX25" fmla="*/ 3434159 w 3455387"/>
              <a:gd name="connsiteY25" fmla="*/ 1260465 h 2175750"/>
              <a:gd name="connsiteX26" fmla="*/ 3333676 w 3455387"/>
              <a:gd name="connsiteY26" fmla="*/ 1149933 h 2175750"/>
              <a:gd name="connsiteX27" fmla="*/ 3243241 w 3455387"/>
              <a:gd name="connsiteY27" fmla="*/ 1059498 h 2175750"/>
              <a:gd name="connsiteX28" fmla="*/ 3102564 w 3455387"/>
              <a:gd name="connsiteY28" fmla="*/ 959014 h 2175750"/>
              <a:gd name="connsiteX29" fmla="*/ 2971935 w 3455387"/>
              <a:gd name="connsiteY29" fmla="*/ 848482 h 2175750"/>
              <a:gd name="connsiteX30" fmla="*/ 2901597 w 3455387"/>
              <a:gd name="connsiteY30" fmla="*/ 768095 h 2175750"/>
              <a:gd name="connsiteX31" fmla="*/ 2821210 w 3455387"/>
              <a:gd name="connsiteY31" fmla="*/ 557080 h 2175750"/>
              <a:gd name="connsiteX32" fmla="*/ 2760920 w 3455387"/>
              <a:gd name="connsiteY32" fmla="*/ 446548 h 2175750"/>
              <a:gd name="connsiteX33" fmla="*/ 2660436 w 3455387"/>
              <a:gd name="connsiteY33" fmla="*/ 305871 h 2175750"/>
              <a:gd name="connsiteX34" fmla="*/ 2459469 w 3455387"/>
              <a:gd name="connsiteY34" fmla="*/ 205388 h 2175750"/>
              <a:gd name="connsiteX35" fmla="*/ 2318792 w 3455387"/>
              <a:gd name="connsiteY35" fmla="*/ 145098 h 2175750"/>
              <a:gd name="connsiteX36" fmla="*/ 2127874 w 3455387"/>
              <a:gd name="connsiteY36" fmla="*/ 114953 h 2175750"/>
              <a:gd name="connsiteX37" fmla="*/ 1816375 w 3455387"/>
              <a:gd name="connsiteY37" fmla="*/ 84807 h 2175750"/>
              <a:gd name="connsiteX38" fmla="*/ 1605359 w 3455387"/>
              <a:gd name="connsiteY38" fmla="*/ 64711 h 2175750"/>
              <a:gd name="connsiteX39" fmla="*/ 1364199 w 3455387"/>
              <a:gd name="connsiteY39" fmla="*/ 54662 h 2175750"/>
              <a:gd name="connsiteX0" fmla="*/ 1351077 w 3442265"/>
              <a:gd name="connsiteY0" fmla="*/ 54662 h 2175750"/>
              <a:gd name="connsiteX1" fmla="*/ 1351077 w 3442265"/>
              <a:gd name="connsiteY1" fmla="*/ 54662 h 2175750"/>
              <a:gd name="connsiteX2" fmla="*/ 932080 w 3442265"/>
              <a:gd name="connsiteY2" fmla="*/ 1387 h 2175750"/>
              <a:gd name="connsiteX3" fmla="*/ 634801 w 3442265"/>
              <a:gd name="connsiteY3" fmla="*/ 25749 h 2175750"/>
              <a:gd name="connsiteX4" fmla="*/ 346052 w 3442265"/>
              <a:gd name="connsiteY4" fmla="*/ 130594 h 2175750"/>
              <a:gd name="connsiteX5" fmla="*/ 19955 w 3442265"/>
              <a:gd name="connsiteY5" fmla="*/ 218184 h 2175750"/>
              <a:gd name="connsiteX6" fmla="*/ 14646 w 3442265"/>
              <a:gd name="connsiteY6" fmla="*/ 737950 h 2175750"/>
              <a:gd name="connsiteX7" fmla="*/ 14646 w 3442265"/>
              <a:gd name="connsiteY7" fmla="*/ 1983946 h 2175750"/>
              <a:gd name="connsiteX8" fmla="*/ 185468 w 3442265"/>
              <a:gd name="connsiteY8" fmla="*/ 2064333 h 2175750"/>
              <a:gd name="connsiteX9" fmla="*/ 356290 w 3442265"/>
              <a:gd name="connsiteY9" fmla="*/ 2104526 h 2175750"/>
              <a:gd name="connsiteX10" fmla="*/ 647692 w 3442265"/>
              <a:gd name="connsiteY10" fmla="*/ 2174865 h 2175750"/>
              <a:gd name="connsiteX11" fmla="*/ 878804 w 3442265"/>
              <a:gd name="connsiteY11" fmla="*/ 2134671 h 2175750"/>
              <a:gd name="connsiteX12" fmla="*/ 1119965 w 3442265"/>
              <a:gd name="connsiteY12" fmla="*/ 2004043 h 2175750"/>
              <a:gd name="connsiteX13" fmla="*/ 1330980 w 3442265"/>
              <a:gd name="connsiteY13" fmla="*/ 1933704 h 2175750"/>
              <a:gd name="connsiteX14" fmla="*/ 1531947 w 3442265"/>
              <a:gd name="connsiteY14" fmla="*/ 1883462 h 2175750"/>
              <a:gd name="connsiteX15" fmla="*/ 1732914 w 3442265"/>
              <a:gd name="connsiteY15" fmla="*/ 1853317 h 2175750"/>
              <a:gd name="connsiteX16" fmla="*/ 1873591 w 3442265"/>
              <a:gd name="connsiteY16" fmla="*/ 1863366 h 2175750"/>
              <a:gd name="connsiteX17" fmla="*/ 2154945 w 3442265"/>
              <a:gd name="connsiteY17" fmla="*/ 1903559 h 2175750"/>
              <a:gd name="connsiteX18" fmla="*/ 2325767 w 3442265"/>
              <a:gd name="connsiteY18" fmla="*/ 1933704 h 2175750"/>
              <a:gd name="connsiteX19" fmla="*/ 2818136 w 3442265"/>
              <a:gd name="connsiteY19" fmla="*/ 1953801 h 2175750"/>
              <a:gd name="connsiteX20" fmla="*/ 3009055 w 3442265"/>
              <a:gd name="connsiteY20" fmla="*/ 1943753 h 2175750"/>
              <a:gd name="connsiteX21" fmla="*/ 3189925 w 3442265"/>
              <a:gd name="connsiteY21" fmla="*/ 1873414 h 2175750"/>
              <a:gd name="connsiteX22" fmla="*/ 3340651 w 3442265"/>
              <a:gd name="connsiteY22" fmla="*/ 1772931 h 2175750"/>
              <a:gd name="connsiteX23" fmla="*/ 3400941 w 3442265"/>
              <a:gd name="connsiteY23" fmla="*/ 1672447 h 2175750"/>
              <a:gd name="connsiteX24" fmla="*/ 3441134 w 3442265"/>
              <a:gd name="connsiteY24" fmla="*/ 1531770 h 2175750"/>
              <a:gd name="connsiteX25" fmla="*/ 3421037 w 3442265"/>
              <a:gd name="connsiteY25" fmla="*/ 1260465 h 2175750"/>
              <a:gd name="connsiteX26" fmla="*/ 3320554 w 3442265"/>
              <a:gd name="connsiteY26" fmla="*/ 1149933 h 2175750"/>
              <a:gd name="connsiteX27" fmla="*/ 3230119 w 3442265"/>
              <a:gd name="connsiteY27" fmla="*/ 1059498 h 2175750"/>
              <a:gd name="connsiteX28" fmla="*/ 3089442 w 3442265"/>
              <a:gd name="connsiteY28" fmla="*/ 959014 h 2175750"/>
              <a:gd name="connsiteX29" fmla="*/ 2958813 w 3442265"/>
              <a:gd name="connsiteY29" fmla="*/ 848482 h 2175750"/>
              <a:gd name="connsiteX30" fmla="*/ 2888475 w 3442265"/>
              <a:gd name="connsiteY30" fmla="*/ 768095 h 2175750"/>
              <a:gd name="connsiteX31" fmla="*/ 2808088 w 3442265"/>
              <a:gd name="connsiteY31" fmla="*/ 557080 h 2175750"/>
              <a:gd name="connsiteX32" fmla="*/ 2747798 w 3442265"/>
              <a:gd name="connsiteY32" fmla="*/ 446548 h 2175750"/>
              <a:gd name="connsiteX33" fmla="*/ 2647314 w 3442265"/>
              <a:gd name="connsiteY33" fmla="*/ 305871 h 2175750"/>
              <a:gd name="connsiteX34" fmla="*/ 2446347 w 3442265"/>
              <a:gd name="connsiteY34" fmla="*/ 205388 h 2175750"/>
              <a:gd name="connsiteX35" fmla="*/ 2305670 w 3442265"/>
              <a:gd name="connsiteY35" fmla="*/ 145098 h 2175750"/>
              <a:gd name="connsiteX36" fmla="*/ 2114752 w 3442265"/>
              <a:gd name="connsiteY36" fmla="*/ 114953 h 2175750"/>
              <a:gd name="connsiteX37" fmla="*/ 1803253 w 3442265"/>
              <a:gd name="connsiteY37" fmla="*/ 84807 h 2175750"/>
              <a:gd name="connsiteX38" fmla="*/ 1592237 w 3442265"/>
              <a:gd name="connsiteY38" fmla="*/ 64711 h 2175750"/>
              <a:gd name="connsiteX39" fmla="*/ 1351077 w 3442265"/>
              <a:gd name="connsiteY39" fmla="*/ 54662 h 2175750"/>
              <a:gd name="connsiteX0" fmla="*/ 1351077 w 3442265"/>
              <a:gd name="connsiteY0" fmla="*/ 54662 h 2175750"/>
              <a:gd name="connsiteX1" fmla="*/ 1351077 w 3442265"/>
              <a:gd name="connsiteY1" fmla="*/ 54662 h 2175750"/>
              <a:gd name="connsiteX2" fmla="*/ 932080 w 3442265"/>
              <a:gd name="connsiteY2" fmla="*/ 1387 h 2175750"/>
              <a:gd name="connsiteX3" fmla="*/ 634801 w 3442265"/>
              <a:gd name="connsiteY3" fmla="*/ 25749 h 2175750"/>
              <a:gd name="connsiteX4" fmla="*/ 346052 w 3442265"/>
              <a:gd name="connsiteY4" fmla="*/ 130594 h 2175750"/>
              <a:gd name="connsiteX5" fmla="*/ 19955 w 3442265"/>
              <a:gd name="connsiteY5" fmla="*/ 218184 h 2175750"/>
              <a:gd name="connsiteX6" fmla="*/ 14646 w 3442265"/>
              <a:gd name="connsiteY6" fmla="*/ 1108885 h 2175750"/>
              <a:gd name="connsiteX7" fmla="*/ 14646 w 3442265"/>
              <a:gd name="connsiteY7" fmla="*/ 1983946 h 2175750"/>
              <a:gd name="connsiteX8" fmla="*/ 185468 w 3442265"/>
              <a:gd name="connsiteY8" fmla="*/ 2064333 h 2175750"/>
              <a:gd name="connsiteX9" fmla="*/ 356290 w 3442265"/>
              <a:gd name="connsiteY9" fmla="*/ 2104526 h 2175750"/>
              <a:gd name="connsiteX10" fmla="*/ 647692 w 3442265"/>
              <a:gd name="connsiteY10" fmla="*/ 2174865 h 2175750"/>
              <a:gd name="connsiteX11" fmla="*/ 878804 w 3442265"/>
              <a:gd name="connsiteY11" fmla="*/ 2134671 h 2175750"/>
              <a:gd name="connsiteX12" fmla="*/ 1119965 w 3442265"/>
              <a:gd name="connsiteY12" fmla="*/ 2004043 h 2175750"/>
              <a:gd name="connsiteX13" fmla="*/ 1330980 w 3442265"/>
              <a:gd name="connsiteY13" fmla="*/ 1933704 h 2175750"/>
              <a:gd name="connsiteX14" fmla="*/ 1531947 w 3442265"/>
              <a:gd name="connsiteY14" fmla="*/ 1883462 h 2175750"/>
              <a:gd name="connsiteX15" fmla="*/ 1732914 w 3442265"/>
              <a:gd name="connsiteY15" fmla="*/ 1853317 h 2175750"/>
              <a:gd name="connsiteX16" fmla="*/ 1873591 w 3442265"/>
              <a:gd name="connsiteY16" fmla="*/ 1863366 h 2175750"/>
              <a:gd name="connsiteX17" fmla="*/ 2154945 w 3442265"/>
              <a:gd name="connsiteY17" fmla="*/ 1903559 h 2175750"/>
              <a:gd name="connsiteX18" fmla="*/ 2325767 w 3442265"/>
              <a:gd name="connsiteY18" fmla="*/ 1933704 h 2175750"/>
              <a:gd name="connsiteX19" fmla="*/ 2818136 w 3442265"/>
              <a:gd name="connsiteY19" fmla="*/ 1953801 h 2175750"/>
              <a:gd name="connsiteX20" fmla="*/ 3009055 w 3442265"/>
              <a:gd name="connsiteY20" fmla="*/ 1943753 h 2175750"/>
              <a:gd name="connsiteX21" fmla="*/ 3189925 w 3442265"/>
              <a:gd name="connsiteY21" fmla="*/ 1873414 h 2175750"/>
              <a:gd name="connsiteX22" fmla="*/ 3340651 w 3442265"/>
              <a:gd name="connsiteY22" fmla="*/ 1772931 h 2175750"/>
              <a:gd name="connsiteX23" fmla="*/ 3400941 w 3442265"/>
              <a:gd name="connsiteY23" fmla="*/ 1672447 h 2175750"/>
              <a:gd name="connsiteX24" fmla="*/ 3441134 w 3442265"/>
              <a:gd name="connsiteY24" fmla="*/ 1531770 h 2175750"/>
              <a:gd name="connsiteX25" fmla="*/ 3421037 w 3442265"/>
              <a:gd name="connsiteY25" fmla="*/ 1260465 h 2175750"/>
              <a:gd name="connsiteX26" fmla="*/ 3320554 w 3442265"/>
              <a:gd name="connsiteY26" fmla="*/ 1149933 h 2175750"/>
              <a:gd name="connsiteX27" fmla="*/ 3230119 w 3442265"/>
              <a:gd name="connsiteY27" fmla="*/ 1059498 h 2175750"/>
              <a:gd name="connsiteX28" fmla="*/ 3089442 w 3442265"/>
              <a:gd name="connsiteY28" fmla="*/ 959014 h 2175750"/>
              <a:gd name="connsiteX29" fmla="*/ 2958813 w 3442265"/>
              <a:gd name="connsiteY29" fmla="*/ 848482 h 2175750"/>
              <a:gd name="connsiteX30" fmla="*/ 2888475 w 3442265"/>
              <a:gd name="connsiteY30" fmla="*/ 768095 h 2175750"/>
              <a:gd name="connsiteX31" fmla="*/ 2808088 w 3442265"/>
              <a:gd name="connsiteY31" fmla="*/ 557080 h 2175750"/>
              <a:gd name="connsiteX32" fmla="*/ 2747798 w 3442265"/>
              <a:gd name="connsiteY32" fmla="*/ 446548 h 2175750"/>
              <a:gd name="connsiteX33" fmla="*/ 2647314 w 3442265"/>
              <a:gd name="connsiteY33" fmla="*/ 305871 h 2175750"/>
              <a:gd name="connsiteX34" fmla="*/ 2446347 w 3442265"/>
              <a:gd name="connsiteY34" fmla="*/ 205388 h 2175750"/>
              <a:gd name="connsiteX35" fmla="*/ 2305670 w 3442265"/>
              <a:gd name="connsiteY35" fmla="*/ 145098 h 2175750"/>
              <a:gd name="connsiteX36" fmla="*/ 2114752 w 3442265"/>
              <a:gd name="connsiteY36" fmla="*/ 114953 h 2175750"/>
              <a:gd name="connsiteX37" fmla="*/ 1803253 w 3442265"/>
              <a:gd name="connsiteY37" fmla="*/ 84807 h 2175750"/>
              <a:gd name="connsiteX38" fmla="*/ 1592237 w 3442265"/>
              <a:gd name="connsiteY38" fmla="*/ 64711 h 2175750"/>
              <a:gd name="connsiteX39" fmla="*/ 1351077 w 3442265"/>
              <a:gd name="connsiteY39" fmla="*/ 54662 h 2175750"/>
              <a:gd name="connsiteX0" fmla="*/ 1363629 w 3454817"/>
              <a:gd name="connsiteY0" fmla="*/ 54662 h 2175750"/>
              <a:gd name="connsiteX1" fmla="*/ 1363629 w 3454817"/>
              <a:gd name="connsiteY1" fmla="*/ 54662 h 2175750"/>
              <a:gd name="connsiteX2" fmla="*/ 944632 w 3454817"/>
              <a:gd name="connsiteY2" fmla="*/ 1387 h 2175750"/>
              <a:gd name="connsiteX3" fmla="*/ 647353 w 3454817"/>
              <a:gd name="connsiteY3" fmla="*/ 25749 h 2175750"/>
              <a:gd name="connsiteX4" fmla="*/ 358604 w 3454817"/>
              <a:gd name="connsiteY4" fmla="*/ 130594 h 2175750"/>
              <a:gd name="connsiteX5" fmla="*/ 32507 w 3454817"/>
              <a:gd name="connsiteY5" fmla="*/ 218184 h 2175750"/>
              <a:gd name="connsiteX6" fmla="*/ 27198 w 3454817"/>
              <a:gd name="connsiteY6" fmla="*/ 1108885 h 2175750"/>
              <a:gd name="connsiteX7" fmla="*/ 27198 w 3454817"/>
              <a:gd name="connsiteY7" fmla="*/ 1983946 h 2175750"/>
              <a:gd name="connsiteX8" fmla="*/ 368842 w 3454817"/>
              <a:gd name="connsiteY8" fmla="*/ 2104526 h 2175750"/>
              <a:gd name="connsiteX9" fmla="*/ 660244 w 3454817"/>
              <a:gd name="connsiteY9" fmla="*/ 2174865 h 2175750"/>
              <a:gd name="connsiteX10" fmla="*/ 891356 w 3454817"/>
              <a:gd name="connsiteY10" fmla="*/ 2134671 h 2175750"/>
              <a:gd name="connsiteX11" fmla="*/ 1132517 w 3454817"/>
              <a:gd name="connsiteY11" fmla="*/ 2004043 h 2175750"/>
              <a:gd name="connsiteX12" fmla="*/ 1343532 w 3454817"/>
              <a:gd name="connsiteY12" fmla="*/ 1933704 h 2175750"/>
              <a:gd name="connsiteX13" fmla="*/ 1544499 w 3454817"/>
              <a:gd name="connsiteY13" fmla="*/ 1883462 h 2175750"/>
              <a:gd name="connsiteX14" fmla="*/ 1745466 w 3454817"/>
              <a:gd name="connsiteY14" fmla="*/ 1853317 h 2175750"/>
              <a:gd name="connsiteX15" fmla="*/ 1886143 w 3454817"/>
              <a:gd name="connsiteY15" fmla="*/ 1863366 h 2175750"/>
              <a:gd name="connsiteX16" fmla="*/ 2167497 w 3454817"/>
              <a:gd name="connsiteY16" fmla="*/ 1903559 h 2175750"/>
              <a:gd name="connsiteX17" fmla="*/ 2338319 w 3454817"/>
              <a:gd name="connsiteY17" fmla="*/ 1933704 h 2175750"/>
              <a:gd name="connsiteX18" fmla="*/ 2830688 w 3454817"/>
              <a:gd name="connsiteY18" fmla="*/ 1953801 h 2175750"/>
              <a:gd name="connsiteX19" fmla="*/ 3021607 w 3454817"/>
              <a:gd name="connsiteY19" fmla="*/ 1943753 h 2175750"/>
              <a:gd name="connsiteX20" fmla="*/ 3202477 w 3454817"/>
              <a:gd name="connsiteY20" fmla="*/ 1873414 h 2175750"/>
              <a:gd name="connsiteX21" fmla="*/ 3353203 w 3454817"/>
              <a:gd name="connsiteY21" fmla="*/ 1772931 h 2175750"/>
              <a:gd name="connsiteX22" fmla="*/ 3413493 w 3454817"/>
              <a:gd name="connsiteY22" fmla="*/ 1672447 h 2175750"/>
              <a:gd name="connsiteX23" fmla="*/ 3453686 w 3454817"/>
              <a:gd name="connsiteY23" fmla="*/ 1531770 h 2175750"/>
              <a:gd name="connsiteX24" fmla="*/ 3433589 w 3454817"/>
              <a:gd name="connsiteY24" fmla="*/ 1260465 h 2175750"/>
              <a:gd name="connsiteX25" fmla="*/ 3333106 w 3454817"/>
              <a:gd name="connsiteY25" fmla="*/ 1149933 h 2175750"/>
              <a:gd name="connsiteX26" fmla="*/ 3242671 w 3454817"/>
              <a:gd name="connsiteY26" fmla="*/ 1059498 h 2175750"/>
              <a:gd name="connsiteX27" fmla="*/ 3101994 w 3454817"/>
              <a:gd name="connsiteY27" fmla="*/ 959014 h 2175750"/>
              <a:gd name="connsiteX28" fmla="*/ 2971365 w 3454817"/>
              <a:gd name="connsiteY28" fmla="*/ 848482 h 2175750"/>
              <a:gd name="connsiteX29" fmla="*/ 2901027 w 3454817"/>
              <a:gd name="connsiteY29" fmla="*/ 768095 h 2175750"/>
              <a:gd name="connsiteX30" fmla="*/ 2820640 w 3454817"/>
              <a:gd name="connsiteY30" fmla="*/ 557080 h 2175750"/>
              <a:gd name="connsiteX31" fmla="*/ 2760350 w 3454817"/>
              <a:gd name="connsiteY31" fmla="*/ 446548 h 2175750"/>
              <a:gd name="connsiteX32" fmla="*/ 2659866 w 3454817"/>
              <a:gd name="connsiteY32" fmla="*/ 305871 h 2175750"/>
              <a:gd name="connsiteX33" fmla="*/ 2458899 w 3454817"/>
              <a:gd name="connsiteY33" fmla="*/ 205388 h 2175750"/>
              <a:gd name="connsiteX34" fmla="*/ 2318222 w 3454817"/>
              <a:gd name="connsiteY34" fmla="*/ 145098 h 2175750"/>
              <a:gd name="connsiteX35" fmla="*/ 2127304 w 3454817"/>
              <a:gd name="connsiteY35" fmla="*/ 114953 h 2175750"/>
              <a:gd name="connsiteX36" fmla="*/ 1815805 w 3454817"/>
              <a:gd name="connsiteY36" fmla="*/ 84807 h 2175750"/>
              <a:gd name="connsiteX37" fmla="*/ 1604789 w 3454817"/>
              <a:gd name="connsiteY37" fmla="*/ 64711 h 2175750"/>
              <a:gd name="connsiteX38" fmla="*/ 1363629 w 3454817"/>
              <a:gd name="connsiteY38" fmla="*/ 54662 h 2175750"/>
              <a:gd name="connsiteX0" fmla="*/ 1339366 w 3430554"/>
              <a:gd name="connsiteY0" fmla="*/ 54662 h 2175750"/>
              <a:gd name="connsiteX1" fmla="*/ 1339366 w 3430554"/>
              <a:gd name="connsiteY1" fmla="*/ 54662 h 2175750"/>
              <a:gd name="connsiteX2" fmla="*/ 920369 w 3430554"/>
              <a:gd name="connsiteY2" fmla="*/ 1387 h 2175750"/>
              <a:gd name="connsiteX3" fmla="*/ 623090 w 3430554"/>
              <a:gd name="connsiteY3" fmla="*/ 25749 h 2175750"/>
              <a:gd name="connsiteX4" fmla="*/ 334341 w 3430554"/>
              <a:gd name="connsiteY4" fmla="*/ 130594 h 2175750"/>
              <a:gd name="connsiteX5" fmla="*/ 8244 w 3430554"/>
              <a:gd name="connsiteY5" fmla="*/ 218184 h 2175750"/>
              <a:gd name="connsiteX6" fmla="*/ 2935 w 3430554"/>
              <a:gd name="connsiteY6" fmla="*/ 1108885 h 2175750"/>
              <a:gd name="connsiteX7" fmla="*/ 2935 w 3430554"/>
              <a:gd name="connsiteY7" fmla="*/ 1983946 h 2175750"/>
              <a:gd name="connsiteX8" fmla="*/ 344579 w 3430554"/>
              <a:gd name="connsiteY8" fmla="*/ 2104526 h 2175750"/>
              <a:gd name="connsiteX9" fmla="*/ 635981 w 3430554"/>
              <a:gd name="connsiteY9" fmla="*/ 2174865 h 2175750"/>
              <a:gd name="connsiteX10" fmla="*/ 867093 w 3430554"/>
              <a:gd name="connsiteY10" fmla="*/ 2134671 h 2175750"/>
              <a:gd name="connsiteX11" fmla="*/ 1108254 w 3430554"/>
              <a:gd name="connsiteY11" fmla="*/ 2004043 h 2175750"/>
              <a:gd name="connsiteX12" fmla="*/ 1319269 w 3430554"/>
              <a:gd name="connsiteY12" fmla="*/ 1933704 h 2175750"/>
              <a:gd name="connsiteX13" fmla="*/ 1520236 w 3430554"/>
              <a:gd name="connsiteY13" fmla="*/ 1883462 h 2175750"/>
              <a:gd name="connsiteX14" fmla="*/ 1721203 w 3430554"/>
              <a:gd name="connsiteY14" fmla="*/ 1853317 h 2175750"/>
              <a:gd name="connsiteX15" fmla="*/ 1861880 w 3430554"/>
              <a:gd name="connsiteY15" fmla="*/ 1863366 h 2175750"/>
              <a:gd name="connsiteX16" fmla="*/ 2143234 w 3430554"/>
              <a:gd name="connsiteY16" fmla="*/ 1903559 h 2175750"/>
              <a:gd name="connsiteX17" fmla="*/ 2314056 w 3430554"/>
              <a:gd name="connsiteY17" fmla="*/ 1933704 h 2175750"/>
              <a:gd name="connsiteX18" fmla="*/ 2806425 w 3430554"/>
              <a:gd name="connsiteY18" fmla="*/ 1953801 h 2175750"/>
              <a:gd name="connsiteX19" fmla="*/ 2997344 w 3430554"/>
              <a:gd name="connsiteY19" fmla="*/ 1943753 h 2175750"/>
              <a:gd name="connsiteX20" fmla="*/ 3178214 w 3430554"/>
              <a:gd name="connsiteY20" fmla="*/ 1873414 h 2175750"/>
              <a:gd name="connsiteX21" fmla="*/ 3328940 w 3430554"/>
              <a:gd name="connsiteY21" fmla="*/ 1772931 h 2175750"/>
              <a:gd name="connsiteX22" fmla="*/ 3389230 w 3430554"/>
              <a:gd name="connsiteY22" fmla="*/ 1672447 h 2175750"/>
              <a:gd name="connsiteX23" fmla="*/ 3429423 w 3430554"/>
              <a:gd name="connsiteY23" fmla="*/ 1531770 h 2175750"/>
              <a:gd name="connsiteX24" fmla="*/ 3409326 w 3430554"/>
              <a:gd name="connsiteY24" fmla="*/ 1260465 h 2175750"/>
              <a:gd name="connsiteX25" fmla="*/ 3308843 w 3430554"/>
              <a:gd name="connsiteY25" fmla="*/ 1149933 h 2175750"/>
              <a:gd name="connsiteX26" fmla="*/ 3218408 w 3430554"/>
              <a:gd name="connsiteY26" fmla="*/ 1059498 h 2175750"/>
              <a:gd name="connsiteX27" fmla="*/ 3077731 w 3430554"/>
              <a:gd name="connsiteY27" fmla="*/ 959014 h 2175750"/>
              <a:gd name="connsiteX28" fmla="*/ 2947102 w 3430554"/>
              <a:gd name="connsiteY28" fmla="*/ 848482 h 2175750"/>
              <a:gd name="connsiteX29" fmla="*/ 2876764 w 3430554"/>
              <a:gd name="connsiteY29" fmla="*/ 768095 h 2175750"/>
              <a:gd name="connsiteX30" fmla="*/ 2796377 w 3430554"/>
              <a:gd name="connsiteY30" fmla="*/ 557080 h 2175750"/>
              <a:gd name="connsiteX31" fmla="*/ 2736087 w 3430554"/>
              <a:gd name="connsiteY31" fmla="*/ 446548 h 2175750"/>
              <a:gd name="connsiteX32" fmla="*/ 2635603 w 3430554"/>
              <a:gd name="connsiteY32" fmla="*/ 305871 h 2175750"/>
              <a:gd name="connsiteX33" fmla="*/ 2434636 w 3430554"/>
              <a:gd name="connsiteY33" fmla="*/ 205388 h 2175750"/>
              <a:gd name="connsiteX34" fmla="*/ 2293959 w 3430554"/>
              <a:gd name="connsiteY34" fmla="*/ 145098 h 2175750"/>
              <a:gd name="connsiteX35" fmla="*/ 2103041 w 3430554"/>
              <a:gd name="connsiteY35" fmla="*/ 114953 h 2175750"/>
              <a:gd name="connsiteX36" fmla="*/ 1791542 w 3430554"/>
              <a:gd name="connsiteY36" fmla="*/ 84807 h 2175750"/>
              <a:gd name="connsiteX37" fmla="*/ 1580526 w 3430554"/>
              <a:gd name="connsiteY37" fmla="*/ 64711 h 2175750"/>
              <a:gd name="connsiteX38" fmla="*/ 1339366 w 3430554"/>
              <a:gd name="connsiteY38" fmla="*/ 54662 h 2175750"/>
              <a:gd name="connsiteX0" fmla="*/ 1339366 w 3430554"/>
              <a:gd name="connsiteY0" fmla="*/ 54142 h 2175230"/>
              <a:gd name="connsiteX1" fmla="*/ 1339366 w 3430554"/>
              <a:gd name="connsiteY1" fmla="*/ 54142 h 2175230"/>
              <a:gd name="connsiteX2" fmla="*/ 920369 w 3430554"/>
              <a:gd name="connsiteY2" fmla="*/ 867 h 2175230"/>
              <a:gd name="connsiteX3" fmla="*/ 623090 w 3430554"/>
              <a:gd name="connsiteY3" fmla="*/ 25229 h 2175230"/>
              <a:gd name="connsiteX4" fmla="*/ 291209 w 3430554"/>
              <a:gd name="connsiteY4" fmla="*/ 78316 h 2175230"/>
              <a:gd name="connsiteX5" fmla="*/ 8244 w 3430554"/>
              <a:gd name="connsiteY5" fmla="*/ 217664 h 2175230"/>
              <a:gd name="connsiteX6" fmla="*/ 2935 w 3430554"/>
              <a:gd name="connsiteY6" fmla="*/ 1108365 h 2175230"/>
              <a:gd name="connsiteX7" fmla="*/ 2935 w 3430554"/>
              <a:gd name="connsiteY7" fmla="*/ 1983426 h 2175230"/>
              <a:gd name="connsiteX8" fmla="*/ 344579 w 3430554"/>
              <a:gd name="connsiteY8" fmla="*/ 2104006 h 2175230"/>
              <a:gd name="connsiteX9" fmla="*/ 635981 w 3430554"/>
              <a:gd name="connsiteY9" fmla="*/ 2174345 h 2175230"/>
              <a:gd name="connsiteX10" fmla="*/ 867093 w 3430554"/>
              <a:gd name="connsiteY10" fmla="*/ 2134151 h 2175230"/>
              <a:gd name="connsiteX11" fmla="*/ 1108254 w 3430554"/>
              <a:gd name="connsiteY11" fmla="*/ 2003523 h 2175230"/>
              <a:gd name="connsiteX12" fmla="*/ 1319269 w 3430554"/>
              <a:gd name="connsiteY12" fmla="*/ 1933184 h 2175230"/>
              <a:gd name="connsiteX13" fmla="*/ 1520236 w 3430554"/>
              <a:gd name="connsiteY13" fmla="*/ 1882942 h 2175230"/>
              <a:gd name="connsiteX14" fmla="*/ 1721203 w 3430554"/>
              <a:gd name="connsiteY14" fmla="*/ 1852797 h 2175230"/>
              <a:gd name="connsiteX15" fmla="*/ 1861880 w 3430554"/>
              <a:gd name="connsiteY15" fmla="*/ 1862846 h 2175230"/>
              <a:gd name="connsiteX16" fmla="*/ 2143234 w 3430554"/>
              <a:gd name="connsiteY16" fmla="*/ 1903039 h 2175230"/>
              <a:gd name="connsiteX17" fmla="*/ 2314056 w 3430554"/>
              <a:gd name="connsiteY17" fmla="*/ 1933184 h 2175230"/>
              <a:gd name="connsiteX18" fmla="*/ 2806425 w 3430554"/>
              <a:gd name="connsiteY18" fmla="*/ 1953281 h 2175230"/>
              <a:gd name="connsiteX19" fmla="*/ 2997344 w 3430554"/>
              <a:gd name="connsiteY19" fmla="*/ 1943233 h 2175230"/>
              <a:gd name="connsiteX20" fmla="*/ 3178214 w 3430554"/>
              <a:gd name="connsiteY20" fmla="*/ 1872894 h 2175230"/>
              <a:gd name="connsiteX21" fmla="*/ 3328940 w 3430554"/>
              <a:gd name="connsiteY21" fmla="*/ 1772411 h 2175230"/>
              <a:gd name="connsiteX22" fmla="*/ 3389230 w 3430554"/>
              <a:gd name="connsiteY22" fmla="*/ 1671927 h 2175230"/>
              <a:gd name="connsiteX23" fmla="*/ 3429423 w 3430554"/>
              <a:gd name="connsiteY23" fmla="*/ 1531250 h 2175230"/>
              <a:gd name="connsiteX24" fmla="*/ 3409326 w 3430554"/>
              <a:gd name="connsiteY24" fmla="*/ 1259945 h 2175230"/>
              <a:gd name="connsiteX25" fmla="*/ 3308843 w 3430554"/>
              <a:gd name="connsiteY25" fmla="*/ 1149413 h 2175230"/>
              <a:gd name="connsiteX26" fmla="*/ 3218408 w 3430554"/>
              <a:gd name="connsiteY26" fmla="*/ 1058978 h 2175230"/>
              <a:gd name="connsiteX27" fmla="*/ 3077731 w 3430554"/>
              <a:gd name="connsiteY27" fmla="*/ 958494 h 2175230"/>
              <a:gd name="connsiteX28" fmla="*/ 2947102 w 3430554"/>
              <a:gd name="connsiteY28" fmla="*/ 847962 h 2175230"/>
              <a:gd name="connsiteX29" fmla="*/ 2876764 w 3430554"/>
              <a:gd name="connsiteY29" fmla="*/ 767575 h 2175230"/>
              <a:gd name="connsiteX30" fmla="*/ 2796377 w 3430554"/>
              <a:gd name="connsiteY30" fmla="*/ 556560 h 2175230"/>
              <a:gd name="connsiteX31" fmla="*/ 2736087 w 3430554"/>
              <a:gd name="connsiteY31" fmla="*/ 446028 h 2175230"/>
              <a:gd name="connsiteX32" fmla="*/ 2635603 w 3430554"/>
              <a:gd name="connsiteY32" fmla="*/ 305351 h 2175230"/>
              <a:gd name="connsiteX33" fmla="*/ 2434636 w 3430554"/>
              <a:gd name="connsiteY33" fmla="*/ 204868 h 2175230"/>
              <a:gd name="connsiteX34" fmla="*/ 2293959 w 3430554"/>
              <a:gd name="connsiteY34" fmla="*/ 144578 h 2175230"/>
              <a:gd name="connsiteX35" fmla="*/ 2103041 w 3430554"/>
              <a:gd name="connsiteY35" fmla="*/ 114433 h 2175230"/>
              <a:gd name="connsiteX36" fmla="*/ 1791542 w 3430554"/>
              <a:gd name="connsiteY36" fmla="*/ 84287 h 2175230"/>
              <a:gd name="connsiteX37" fmla="*/ 1580526 w 3430554"/>
              <a:gd name="connsiteY37" fmla="*/ 64191 h 2175230"/>
              <a:gd name="connsiteX38" fmla="*/ 1339366 w 3430554"/>
              <a:gd name="connsiteY38" fmla="*/ 54142 h 2175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430554" h="2175230">
                <a:moveTo>
                  <a:pt x="1339366" y="54142"/>
                </a:moveTo>
                <a:lnTo>
                  <a:pt x="1339366" y="54142"/>
                </a:lnTo>
                <a:cubicBezTo>
                  <a:pt x="1269533" y="45263"/>
                  <a:pt x="1039748" y="5686"/>
                  <a:pt x="920369" y="867"/>
                </a:cubicBezTo>
                <a:cubicBezTo>
                  <a:pt x="800990" y="-3952"/>
                  <a:pt x="727950" y="12321"/>
                  <a:pt x="623090" y="25229"/>
                </a:cubicBezTo>
                <a:cubicBezTo>
                  <a:pt x="518230" y="38137"/>
                  <a:pt x="393683" y="46244"/>
                  <a:pt x="291209" y="78316"/>
                </a:cubicBezTo>
                <a:cubicBezTo>
                  <a:pt x="188735" y="110389"/>
                  <a:pt x="51787" y="192543"/>
                  <a:pt x="8244" y="217664"/>
                </a:cubicBezTo>
                <a:cubicBezTo>
                  <a:pt x="1892" y="337581"/>
                  <a:pt x="11009" y="818385"/>
                  <a:pt x="2935" y="1108365"/>
                </a:cubicBezTo>
                <a:cubicBezTo>
                  <a:pt x="-5138" y="1398345"/>
                  <a:pt x="6379" y="1774354"/>
                  <a:pt x="2935" y="1983426"/>
                </a:cubicBezTo>
                <a:cubicBezTo>
                  <a:pt x="59876" y="2149366"/>
                  <a:pt x="239071" y="2072186"/>
                  <a:pt x="344579" y="2104006"/>
                </a:cubicBezTo>
                <a:cubicBezTo>
                  <a:pt x="450087" y="2135826"/>
                  <a:pt x="548895" y="2169321"/>
                  <a:pt x="635981" y="2174345"/>
                </a:cubicBezTo>
                <a:cubicBezTo>
                  <a:pt x="723067" y="2179369"/>
                  <a:pt x="788381" y="2162621"/>
                  <a:pt x="867093" y="2134151"/>
                </a:cubicBezTo>
                <a:cubicBezTo>
                  <a:pt x="945805" y="2105681"/>
                  <a:pt x="1032891" y="2037017"/>
                  <a:pt x="1108254" y="2003523"/>
                </a:cubicBezTo>
                <a:cubicBezTo>
                  <a:pt x="1183617" y="1970029"/>
                  <a:pt x="1250605" y="1953281"/>
                  <a:pt x="1319269" y="1933184"/>
                </a:cubicBezTo>
                <a:cubicBezTo>
                  <a:pt x="1387933" y="1913087"/>
                  <a:pt x="1453247" y="1896340"/>
                  <a:pt x="1520236" y="1882942"/>
                </a:cubicBezTo>
                <a:cubicBezTo>
                  <a:pt x="1587225" y="1869544"/>
                  <a:pt x="1664262" y="1856146"/>
                  <a:pt x="1721203" y="1852797"/>
                </a:cubicBezTo>
                <a:cubicBezTo>
                  <a:pt x="1778144" y="1849448"/>
                  <a:pt x="1791542" y="1854472"/>
                  <a:pt x="1861880" y="1862846"/>
                </a:cubicBezTo>
                <a:cubicBezTo>
                  <a:pt x="1932218" y="1871220"/>
                  <a:pt x="2067871" y="1891316"/>
                  <a:pt x="2143234" y="1903039"/>
                </a:cubicBezTo>
                <a:cubicBezTo>
                  <a:pt x="2218597" y="1914762"/>
                  <a:pt x="2203524" y="1924810"/>
                  <a:pt x="2314056" y="1933184"/>
                </a:cubicBezTo>
                <a:cubicBezTo>
                  <a:pt x="2424588" y="1941558"/>
                  <a:pt x="2806425" y="1953281"/>
                  <a:pt x="2806425" y="1953281"/>
                </a:cubicBezTo>
                <a:cubicBezTo>
                  <a:pt x="2870065" y="1949932"/>
                  <a:pt x="2935379" y="1956631"/>
                  <a:pt x="2997344" y="1943233"/>
                </a:cubicBezTo>
                <a:cubicBezTo>
                  <a:pt x="3059309" y="1929835"/>
                  <a:pt x="3122948" y="1901364"/>
                  <a:pt x="3178214" y="1872894"/>
                </a:cubicBezTo>
                <a:cubicBezTo>
                  <a:pt x="3233480" y="1844424"/>
                  <a:pt x="3293771" y="1805905"/>
                  <a:pt x="3328940" y="1772411"/>
                </a:cubicBezTo>
                <a:cubicBezTo>
                  <a:pt x="3364109" y="1738917"/>
                  <a:pt x="3372483" y="1712121"/>
                  <a:pt x="3389230" y="1671927"/>
                </a:cubicBezTo>
                <a:cubicBezTo>
                  <a:pt x="3405977" y="1631733"/>
                  <a:pt x="3426074" y="1599914"/>
                  <a:pt x="3429423" y="1531250"/>
                </a:cubicBezTo>
                <a:cubicBezTo>
                  <a:pt x="3432772" y="1462586"/>
                  <a:pt x="3429423" y="1323584"/>
                  <a:pt x="3409326" y="1259945"/>
                </a:cubicBezTo>
                <a:cubicBezTo>
                  <a:pt x="3389229" y="1196306"/>
                  <a:pt x="3340663" y="1182907"/>
                  <a:pt x="3308843" y="1149413"/>
                </a:cubicBezTo>
                <a:cubicBezTo>
                  <a:pt x="3277023" y="1115919"/>
                  <a:pt x="3256927" y="1090798"/>
                  <a:pt x="3218408" y="1058978"/>
                </a:cubicBezTo>
                <a:cubicBezTo>
                  <a:pt x="3179889" y="1027158"/>
                  <a:pt x="3122949" y="993663"/>
                  <a:pt x="3077731" y="958494"/>
                </a:cubicBezTo>
                <a:cubicBezTo>
                  <a:pt x="3032513" y="923325"/>
                  <a:pt x="2980597" y="879782"/>
                  <a:pt x="2947102" y="847962"/>
                </a:cubicBezTo>
                <a:cubicBezTo>
                  <a:pt x="2913608" y="816142"/>
                  <a:pt x="2901885" y="816142"/>
                  <a:pt x="2876764" y="767575"/>
                </a:cubicBezTo>
                <a:cubicBezTo>
                  <a:pt x="2851643" y="719008"/>
                  <a:pt x="2819823" y="610151"/>
                  <a:pt x="2796377" y="556560"/>
                </a:cubicBezTo>
                <a:cubicBezTo>
                  <a:pt x="2772931" y="502969"/>
                  <a:pt x="2762883" y="487896"/>
                  <a:pt x="2736087" y="446028"/>
                </a:cubicBezTo>
                <a:cubicBezTo>
                  <a:pt x="2709291" y="404160"/>
                  <a:pt x="2685845" y="345544"/>
                  <a:pt x="2635603" y="305351"/>
                </a:cubicBezTo>
                <a:cubicBezTo>
                  <a:pt x="2585361" y="265158"/>
                  <a:pt x="2491577" y="231663"/>
                  <a:pt x="2434636" y="204868"/>
                </a:cubicBezTo>
                <a:cubicBezTo>
                  <a:pt x="2377695" y="178073"/>
                  <a:pt x="2349225" y="159651"/>
                  <a:pt x="2293959" y="144578"/>
                </a:cubicBezTo>
                <a:cubicBezTo>
                  <a:pt x="2238693" y="129505"/>
                  <a:pt x="2186777" y="124481"/>
                  <a:pt x="2103041" y="114433"/>
                </a:cubicBezTo>
                <a:cubicBezTo>
                  <a:pt x="2019305" y="104385"/>
                  <a:pt x="1895375" y="94336"/>
                  <a:pt x="1791542" y="84287"/>
                </a:cubicBezTo>
                <a:cubicBezTo>
                  <a:pt x="1704456" y="75913"/>
                  <a:pt x="1665823" y="68352"/>
                  <a:pt x="1580526" y="64191"/>
                </a:cubicBezTo>
                <a:lnTo>
                  <a:pt x="1339366" y="54142"/>
                </a:lnTo>
                <a:close/>
              </a:path>
            </a:pathLst>
          </a:custGeom>
          <a:solidFill>
            <a:srgbClr val="99CCFF"/>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Black" pitchFamily="34" charset="0"/>
            </a:endParaRPr>
          </a:p>
        </p:txBody>
      </p:sp>
      <p:sp>
        <p:nvSpPr>
          <p:cNvPr id="5" name="Title 4"/>
          <p:cNvSpPr>
            <a:spLocks noGrp="1"/>
          </p:cNvSpPr>
          <p:nvPr>
            <p:ph type="title"/>
          </p:nvPr>
        </p:nvSpPr>
        <p:spPr>
          <a:xfrm>
            <a:off x="152400" y="228600"/>
            <a:ext cx="8896173" cy="1216025"/>
          </a:xfrm>
        </p:spPr>
        <p:txBody>
          <a:bodyPr/>
          <a:lstStyle/>
          <a:p>
            <a:r>
              <a:rPr lang="en-US" sz="2800" dirty="0" smtClean="0"/>
              <a:t>Body With Rigid Supports Subjected to Generalized Loads that Result in Generalized Deformations</a:t>
            </a:r>
            <a:endParaRPr lang="en-US" dirty="0"/>
          </a:p>
        </p:txBody>
      </p:sp>
      <p:sp>
        <p:nvSpPr>
          <p:cNvPr id="4" name="Slide Number Placeholder 3"/>
          <p:cNvSpPr>
            <a:spLocks noGrp="1"/>
          </p:cNvSpPr>
          <p:nvPr>
            <p:ph type="sldNum" sz="quarter" idx="4"/>
          </p:nvPr>
        </p:nvSpPr>
        <p:spPr/>
        <p:txBody>
          <a:bodyPr/>
          <a:lstStyle/>
          <a:p>
            <a:fld id="{CBBFA05F-689E-4591-9CFF-FB8E4A004253}" type="slidenum">
              <a:rPr lang="en-US" smtClean="0"/>
              <a:pPr/>
              <a:t>42</a:t>
            </a:fld>
            <a:endParaRPr lang="en-US" dirty="0"/>
          </a:p>
        </p:txBody>
      </p:sp>
      <p:grpSp>
        <p:nvGrpSpPr>
          <p:cNvPr id="7" name="Group 6"/>
          <p:cNvGrpSpPr/>
          <p:nvPr/>
        </p:nvGrpSpPr>
        <p:grpSpPr>
          <a:xfrm>
            <a:off x="6049668" y="3700214"/>
            <a:ext cx="457200" cy="350520"/>
            <a:chOff x="1189464" y="5288280"/>
            <a:chExt cx="457200" cy="350520"/>
          </a:xfrm>
        </p:grpSpPr>
        <p:sp>
          <p:nvSpPr>
            <p:cNvPr id="8" name="Isosceles Triangle 7"/>
            <p:cNvSpPr/>
            <p:nvPr/>
          </p:nvSpPr>
          <p:spPr bwMode="auto">
            <a:xfrm>
              <a:off x="1295400" y="5334000"/>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9" name="Straight Connector 8"/>
            <p:cNvCxnSpPr/>
            <p:nvPr/>
          </p:nvCxnSpPr>
          <p:spPr bwMode="auto">
            <a:xfrm>
              <a:off x="1189464" y="5562600"/>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10" name="Rectangle 9"/>
            <p:cNvSpPr/>
            <p:nvPr/>
          </p:nvSpPr>
          <p:spPr bwMode="auto">
            <a:xfrm>
              <a:off x="1189464" y="5562600"/>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1" name="Oval 10"/>
            <p:cNvSpPr/>
            <p:nvPr/>
          </p:nvSpPr>
          <p:spPr bwMode="auto">
            <a:xfrm>
              <a:off x="1362864" y="5288280"/>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grpSp>
        <p:nvGrpSpPr>
          <p:cNvPr id="12" name="Group 11"/>
          <p:cNvGrpSpPr/>
          <p:nvPr/>
        </p:nvGrpSpPr>
        <p:grpSpPr>
          <a:xfrm>
            <a:off x="7620000" y="3563312"/>
            <a:ext cx="457200" cy="350520"/>
            <a:chOff x="1189464" y="5288280"/>
            <a:chExt cx="457200" cy="350520"/>
          </a:xfrm>
        </p:grpSpPr>
        <p:sp>
          <p:nvSpPr>
            <p:cNvPr id="13" name="Isosceles Triangle 12"/>
            <p:cNvSpPr/>
            <p:nvPr/>
          </p:nvSpPr>
          <p:spPr bwMode="auto">
            <a:xfrm>
              <a:off x="1295400" y="5334000"/>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4" name="Straight Connector 13"/>
            <p:cNvCxnSpPr/>
            <p:nvPr/>
          </p:nvCxnSpPr>
          <p:spPr bwMode="auto">
            <a:xfrm>
              <a:off x="1189464" y="5562600"/>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15" name="Rectangle 14"/>
            <p:cNvSpPr/>
            <p:nvPr/>
          </p:nvSpPr>
          <p:spPr bwMode="auto">
            <a:xfrm>
              <a:off x="1189464" y="5562600"/>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6" name="Oval 15"/>
            <p:cNvSpPr/>
            <p:nvPr/>
          </p:nvSpPr>
          <p:spPr bwMode="auto">
            <a:xfrm>
              <a:off x="1362864" y="5288280"/>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sp>
        <p:nvSpPr>
          <p:cNvPr id="17" name="Rectangle 16"/>
          <p:cNvSpPr/>
          <p:nvPr/>
        </p:nvSpPr>
        <p:spPr bwMode="auto">
          <a:xfrm>
            <a:off x="5190226" y="2209800"/>
            <a:ext cx="188508" cy="1567350"/>
          </a:xfrm>
          <a:prstGeom prst="rect">
            <a:avLst/>
          </a:prstGeom>
          <a:pattFill prst="wdUpDiag">
            <a:fgClr>
              <a:schemeClr val="tx1"/>
            </a:fgClr>
            <a:bgClr>
              <a:srgbClr val="F6F6F8"/>
            </a:bgClr>
          </a:patt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8" name="Straight Connector 17"/>
          <p:cNvCxnSpPr/>
          <p:nvPr/>
        </p:nvCxnSpPr>
        <p:spPr bwMode="auto">
          <a:xfrm flipH="1">
            <a:off x="5385756" y="2209800"/>
            <a:ext cx="12934" cy="1567350"/>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22" name="Right Arrow 21"/>
          <p:cNvSpPr/>
          <p:nvPr/>
        </p:nvSpPr>
        <p:spPr bwMode="auto">
          <a:xfrm rot="19437477">
            <a:off x="7497336" y="2095500"/>
            <a:ext cx="914400" cy="76200"/>
          </a:xfrm>
          <a:prstGeom prst="rightArrow">
            <a:avLst>
              <a:gd name="adj1" fmla="val 50000"/>
              <a:gd name="adj2" fmla="val 10118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3" name="Right Arrow 22"/>
          <p:cNvSpPr/>
          <p:nvPr/>
        </p:nvSpPr>
        <p:spPr bwMode="auto">
          <a:xfrm rot="7845373">
            <a:off x="5260798" y="3739049"/>
            <a:ext cx="1176779" cy="76200"/>
          </a:xfrm>
          <a:prstGeom prst="rightArrow">
            <a:avLst>
              <a:gd name="adj1" fmla="val 50000"/>
              <a:gd name="adj2" fmla="val 10118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4" name="Right Arrow 23"/>
          <p:cNvSpPr/>
          <p:nvPr/>
        </p:nvSpPr>
        <p:spPr bwMode="auto">
          <a:xfrm rot="2414136">
            <a:off x="7958903" y="3684463"/>
            <a:ext cx="1207965" cy="76200"/>
          </a:xfrm>
          <a:prstGeom prst="rightArrow">
            <a:avLst>
              <a:gd name="adj1" fmla="val 50000"/>
              <a:gd name="adj2" fmla="val 10118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5" name="Right Arrow 24"/>
          <p:cNvSpPr/>
          <p:nvPr/>
        </p:nvSpPr>
        <p:spPr bwMode="auto">
          <a:xfrm rot="-3780000">
            <a:off x="6056239" y="1947816"/>
            <a:ext cx="655932" cy="76200"/>
          </a:xfrm>
          <a:prstGeom prst="rightArrow">
            <a:avLst>
              <a:gd name="adj1" fmla="val 50000"/>
              <a:gd name="adj2" fmla="val 10118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nvGrpSpPr>
          <p:cNvPr id="28" name="Group 27"/>
          <p:cNvGrpSpPr/>
          <p:nvPr/>
        </p:nvGrpSpPr>
        <p:grpSpPr>
          <a:xfrm>
            <a:off x="6955812" y="3299623"/>
            <a:ext cx="121743" cy="710258"/>
            <a:chOff x="6888657" y="4633176"/>
            <a:chExt cx="114084" cy="728707"/>
          </a:xfrm>
          <a:scene3d>
            <a:camera prst="orthographicFront">
              <a:rot lat="21599968" lon="10799999" rev="10799999"/>
            </a:camera>
            <a:lightRig rig="threePt" dir="t"/>
          </a:scene3d>
        </p:grpSpPr>
        <p:sp>
          <p:nvSpPr>
            <p:cNvPr id="27" name="Right Arrow 26"/>
            <p:cNvSpPr/>
            <p:nvPr/>
          </p:nvSpPr>
          <p:spPr bwMode="auto">
            <a:xfrm rot="-3780000">
              <a:off x="6636675" y="4923042"/>
              <a:ext cx="655932" cy="76200"/>
            </a:xfrm>
            <a:prstGeom prst="rightArrow">
              <a:avLst>
                <a:gd name="adj1" fmla="val 50000"/>
                <a:gd name="adj2" fmla="val 10118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6" name="Right Arrow 25"/>
            <p:cNvSpPr/>
            <p:nvPr/>
          </p:nvSpPr>
          <p:spPr bwMode="auto">
            <a:xfrm rot="-3780000">
              <a:off x="6598791" y="4995817"/>
              <a:ext cx="655932" cy="76200"/>
            </a:xfrm>
            <a:prstGeom prst="rightArrow">
              <a:avLst>
                <a:gd name="adj1" fmla="val 50000"/>
                <a:gd name="adj2" fmla="val 10118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cxnSp>
        <p:nvCxnSpPr>
          <p:cNvPr id="30" name="Straight Arrow Connector 29"/>
          <p:cNvCxnSpPr/>
          <p:nvPr/>
        </p:nvCxnSpPr>
        <p:spPr bwMode="auto">
          <a:xfrm flipV="1">
            <a:off x="6153249" y="1985916"/>
            <a:ext cx="122664" cy="238033"/>
          </a:xfrm>
          <a:prstGeom prst="straightConnector1">
            <a:avLst/>
          </a:prstGeom>
          <a:solidFill>
            <a:schemeClr val="accent1"/>
          </a:solidFill>
          <a:ln w="19050" cap="flat" cmpd="sng" algn="ctr">
            <a:solidFill>
              <a:srgbClr val="990000"/>
            </a:solidFill>
            <a:prstDash val="solid"/>
            <a:round/>
            <a:headEnd type="none" w="med" len="med"/>
            <a:tailEnd type="stealth"/>
          </a:ln>
          <a:effectLst/>
        </p:spPr>
      </p:cxnSp>
      <p:cxnSp>
        <p:nvCxnSpPr>
          <p:cNvPr id="31" name="Straight Arrow Connector 30"/>
          <p:cNvCxnSpPr/>
          <p:nvPr/>
        </p:nvCxnSpPr>
        <p:spPr bwMode="auto">
          <a:xfrm flipV="1">
            <a:off x="7553587" y="2104932"/>
            <a:ext cx="285533" cy="238034"/>
          </a:xfrm>
          <a:prstGeom prst="straightConnector1">
            <a:avLst/>
          </a:prstGeom>
          <a:solidFill>
            <a:schemeClr val="accent1"/>
          </a:solidFill>
          <a:ln w="19050" cap="flat" cmpd="sng" algn="ctr">
            <a:solidFill>
              <a:srgbClr val="990000"/>
            </a:solidFill>
            <a:prstDash val="solid"/>
            <a:round/>
            <a:headEnd type="none" w="med" len="med"/>
            <a:tailEnd type="stealth"/>
          </a:ln>
          <a:effectLst/>
        </p:spPr>
      </p:cxnSp>
      <p:cxnSp>
        <p:nvCxnSpPr>
          <p:cNvPr id="33" name="Straight Arrow Connector 32"/>
          <p:cNvCxnSpPr/>
          <p:nvPr/>
        </p:nvCxnSpPr>
        <p:spPr bwMode="auto">
          <a:xfrm flipH="1">
            <a:off x="5849187" y="3329008"/>
            <a:ext cx="290846" cy="293025"/>
          </a:xfrm>
          <a:prstGeom prst="straightConnector1">
            <a:avLst/>
          </a:prstGeom>
          <a:solidFill>
            <a:schemeClr val="accent1"/>
          </a:solidFill>
          <a:ln w="19050" cap="flat" cmpd="sng" algn="ctr">
            <a:solidFill>
              <a:srgbClr val="990000"/>
            </a:solidFill>
            <a:prstDash val="solid"/>
            <a:round/>
            <a:headEnd type="none" w="med" len="med"/>
            <a:tailEnd type="stealth"/>
          </a:ln>
          <a:effectLst/>
          <a:scene3d>
            <a:camera prst="orthographicFront">
              <a:rot lat="0" lon="0" rev="300000"/>
            </a:camera>
            <a:lightRig rig="threePt" dir="t"/>
          </a:scene3d>
        </p:spPr>
      </p:cxnSp>
      <p:cxnSp>
        <p:nvCxnSpPr>
          <p:cNvPr id="36" name="Straight Arrow Connector 35"/>
          <p:cNvCxnSpPr/>
          <p:nvPr/>
        </p:nvCxnSpPr>
        <p:spPr bwMode="auto">
          <a:xfrm>
            <a:off x="8137902" y="3318844"/>
            <a:ext cx="304800" cy="159173"/>
          </a:xfrm>
          <a:prstGeom prst="straightConnector1">
            <a:avLst/>
          </a:prstGeom>
          <a:solidFill>
            <a:schemeClr val="accent1"/>
          </a:solidFill>
          <a:ln w="19050" cap="flat" cmpd="sng" algn="ctr">
            <a:solidFill>
              <a:srgbClr val="990000"/>
            </a:solidFill>
            <a:prstDash val="solid"/>
            <a:round/>
            <a:headEnd type="none" w="med" len="med"/>
            <a:tailEnd type="stealth"/>
          </a:ln>
          <a:effectLst/>
          <a:scene3d>
            <a:camera prst="orthographicFront">
              <a:rot lat="0" lon="0" rev="20999999"/>
            </a:camera>
            <a:lightRig rig="threePt" dir="t"/>
          </a:scene3d>
        </p:spPr>
      </p:cxnSp>
      <p:cxnSp>
        <p:nvCxnSpPr>
          <p:cNvPr id="38" name="Straight Arrow Connector 37"/>
          <p:cNvCxnSpPr/>
          <p:nvPr/>
        </p:nvCxnSpPr>
        <p:spPr bwMode="auto">
          <a:xfrm>
            <a:off x="6758625" y="3387233"/>
            <a:ext cx="176512" cy="302985"/>
          </a:xfrm>
          <a:prstGeom prst="straightConnector1">
            <a:avLst/>
          </a:prstGeom>
          <a:solidFill>
            <a:schemeClr val="accent1"/>
          </a:solidFill>
          <a:ln w="19050" cap="flat" cmpd="sng" algn="ctr">
            <a:solidFill>
              <a:srgbClr val="990000"/>
            </a:solidFill>
            <a:prstDash val="solid"/>
            <a:round/>
            <a:headEnd type="none" w="med" len="med"/>
            <a:tailEnd type="stealth"/>
          </a:ln>
          <a:effectLst/>
          <a:scene3d>
            <a:camera prst="orthographicFront">
              <a:rot lat="0" lon="0" rev="21299999"/>
            </a:camera>
            <a:lightRig rig="threePt" dir="t"/>
          </a:scene3d>
        </p:spPr>
      </p:cxnSp>
      <p:cxnSp>
        <p:nvCxnSpPr>
          <p:cNvPr id="41" name="Straight Arrow Connector 40"/>
          <p:cNvCxnSpPr/>
          <p:nvPr/>
        </p:nvCxnSpPr>
        <p:spPr bwMode="auto">
          <a:xfrm>
            <a:off x="6796008" y="3454394"/>
            <a:ext cx="176512" cy="302985"/>
          </a:xfrm>
          <a:prstGeom prst="straightConnector1">
            <a:avLst/>
          </a:prstGeom>
          <a:solidFill>
            <a:schemeClr val="accent1"/>
          </a:solidFill>
          <a:ln w="19050" cap="flat" cmpd="sng" algn="ctr">
            <a:solidFill>
              <a:srgbClr val="990000"/>
            </a:solidFill>
            <a:prstDash val="solid"/>
            <a:round/>
            <a:headEnd type="none" w="med" len="med"/>
            <a:tailEnd type="stealth"/>
          </a:ln>
          <a:effectLst/>
          <a:scene3d>
            <a:camera prst="orthographicFront">
              <a:rot lat="0" lon="0" rev="21299999"/>
            </a:camera>
            <a:lightRig rig="threePt" dir="t"/>
          </a:scene3d>
        </p:spPr>
      </p:cxnSp>
      <p:graphicFrame>
        <p:nvGraphicFramePr>
          <p:cNvPr id="42" name="Object 41"/>
          <p:cNvGraphicFramePr>
            <a:graphicFrameLocks noChangeAspect="1"/>
          </p:cNvGraphicFramePr>
          <p:nvPr>
            <p:extLst>
              <p:ext uri="{D42A27DB-BD31-4B8C-83A1-F6EECF244321}">
                <p14:modId xmlns:p14="http://schemas.microsoft.com/office/powerpoint/2010/main" val="621244634"/>
              </p:ext>
            </p:extLst>
          </p:nvPr>
        </p:nvGraphicFramePr>
        <p:xfrm>
          <a:off x="6478146" y="1833786"/>
          <a:ext cx="177800" cy="241300"/>
        </p:xfrm>
        <a:graphic>
          <a:graphicData uri="http://schemas.openxmlformats.org/presentationml/2006/ole">
            <mc:AlternateContent xmlns:mc="http://schemas.openxmlformats.org/markup-compatibility/2006">
              <mc:Choice xmlns:v="urn:schemas-microsoft-com:vml" Requires="v">
                <p:oleObj spid="_x0000_s492780" name="Equation" r:id="rId4" imgW="177480" imgH="241200" progId="Equation.DSMT4">
                  <p:embed/>
                </p:oleObj>
              </mc:Choice>
              <mc:Fallback>
                <p:oleObj name="Equation" r:id="rId4" imgW="177480" imgH="241200" progId="Equation.DSMT4">
                  <p:embed/>
                  <p:pic>
                    <p:nvPicPr>
                      <p:cNvPr id="0" name=""/>
                      <p:cNvPicPr/>
                      <p:nvPr/>
                    </p:nvPicPr>
                    <p:blipFill>
                      <a:blip r:embed="rId5"/>
                      <a:stretch>
                        <a:fillRect/>
                      </a:stretch>
                    </p:blipFill>
                    <p:spPr>
                      <a:xfrm>
                        <a:off x="6478146" y="1833786"/>
                        <a:ext cx="177800" cy="24130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938185277"/>
              </p:ext>
            </p:extLst>
          </p:nvPr>
        </p:nvGraphicFramePr>
        <p:xfrm>
          <a:off x="6108217" y="1744616"/>
          <a:ext cx="177800" cy="241300"/>
        </p:xfrm>
        <a:graphic>
          <a:graphicData uri="http://schemas.openxmlformats.org/presentationml/2006/ole">
            <mc:AlternateContent xmlns:mc="http://schemas.openxmlformats.org/markup-compatibility/2006">
              <mc:Choice xmlns:v="urn:schemas-microsoft-com:vml" Requires="v">
                <p:oleObj spid="_x0000_s492781" name="Equation" r:id="rId6" imgW="177480" imgH="241200" progId="Equation.DSMT4">
                  <p:embed/>
                </p:oleObj>
              </mc:Choice>
              <mc:Fallback>
                <p:oleObj name="Equation" r:id="rId6" imgW="177480" imgH="241200" progId="Equation.DSMT4">
                  <p:embed/>
                  <p:pic>
                    <p:nvPicPr>
                      <p:cNvPr id="0" name="Object 41"/>
                      <p:cNvPicPr>
                        <a:picLocks noChangeAspect="1" noChangeArrowheads="1"/>
                      </p:cNvPicPr>
                      <p:nvPr/>
                    </p:nvPicPr>
                    <p:blipFill>
                      <a:blip r:embed="rId7"/>
                      <a:srcRect/>
                      <a:stretch>
                        <a:fillRect/>
                      </a:stretch>
                    </p:blipFill>
                    <p:spPr bwMode="auto">
                      <a:xfrm>
                        <a:off x="6108217" y="1744616"/>
                        <a:ext cx="177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153143571"/>
              </p:ext>
            </p:extLst>
          </p:nvPr>
        </p:nvGraphicFramePr>
        <p:xfrm>
          <a:off x="8166100" y="1985963"/>
          <a:ext cx="190500" cy="241300"/>
        </p:xfrm>
        <a:graphic>
          <a:graphicData uri="http://schemas.openxmlformats.org/presentationml/2006/ole">
            <mc:AlternateContent xmlns:mc="http://schemas.openxmlformats.org/markup-compatibility/2006">
              <mc:Choice xmlns:v="urn:schemas-microsoft-com:vml" Requires="v">
                <p:oleObj spid="_x0000_s492782" name="Equation" r:id="rId8" imgW="190440" imgH="241200" progId="Equation.DSMT4">
                  <p:embed/>
                </p:oleObj>
              </mc:Choice>
              <mc:Fallback>
                <p:oleObj name="Equation" r:id="rId8" imgW="190440" imgH="241200" progId="Equation.DSMT4">
                  <p:embed/>
                  <p:pic>
                    <p:nvPicPr>
                      <p:cNvPr id="0" name="Object 41"/>
                      <p:cNvPicPr>
                        <a:picLocks noChangeAspect="1" noChangeArrowheads="1"/>
                      </p:cNvPicPr>
                      <p:nvPr/>
                    </p:nvPicPr>
                    <p:blipFill>
                      <a:blip r:embed="rId9"/>
                      <a:srcRect/>
                      <a:stretch>
                        <a:fillRect/>
                      </a:stretch>
                    </p:blipFill>
                    <p:spPr bwMode="auto">
                      <a:xfrm>
                        <a:off x="8166100" y="1985963"/>
                        <a:ext cx="190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2594779616"/>
              </p:ext>
            </p:extLst>
          </p:nvPr>
        </p:nvGraphicFramePr>
        <p:xfrm>
          <a:off x="7770813" y="1833563"/>
          <a:ext cx="190500" cy="241300"/>
        </p:xfrm>
        <a:graphic>
          <a:graphicData uri="http://schemas.openxmlformats.org/presentationml/2006/ole">
            <mc:AlternateContent xmlns:mc="http://schemas.openxmlformats.org/markup-compatibility/2006">
              <mc:Choice xmlns:v="urn:schemas-microsoft-com:vml" Requires="v">
                <p:oleObj spid="_x0000_s492783" name="Equation" r:id="rId10" imgW="190440" imgH="241200" progId="Equation.DSMT4">
                  <p:embed/>
                </p:oleObj>
              </mc:Choice>
              <mc:Fallback>
                <p:oleObj name="Equation" r:id="rId10" imgW="190440" imgH="241200" progId="Equation.DSMT4">
                  <p:embed/>
                  <p:pic>
                    <p:nvPicPr>
                      <p:cNvPr id="0" name="Object 42"/>
                      <p:cNvPicPr>
                        <a:picLocks noChangeAspect="1" noChangeArrowheads="1"/>
                      </p:cNvPicPr>
                      <p:nvPr/>
                    </p:nvPicPr>
                    <p:blipFill>
                      <a:blip r:embed="rId11"/>
                      <a:srcRect/>
                      <a:stretch>
                        <a:fillRect/>
                      </a:stretch>
                    </p:blipFill>
                    <p:spPr bwMode="auto">
                      <a:xfrm>
                        <a:off x="7770813" y="1833563"/>
                        <a:ext cx="190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584083071"/>
              </p:ext>
            </p:extLst>
          </p:nvPr>
        </p:nvGraphicFramePr>
        <p:xfrm>
          <a:off x="5385756" y="3860098"/>
          <a:ext cx="190500" cy="241300"/>
        </p:xfrm>
        <a:graphic>
          <a:graphicData uri="http://schemas.openxmlformats.org/presentationml/2006/ole">
            <mc:AlternateContent xmlns:mc="http://schemas.openxmlformats.org/markup-compatibility/2006">
              <mc:Choice xmlns:v="urn:schemas-microsoft-com:vml" Requires="v">
                <p:oleObj spid="_x0000_s492784" name="Equation" r:id="rId12" imgW="190440" imgH="241200" progId="Equation.DSMT4">
                  <p:embed/>
                </p:oleObj>
              </mc:Choice>
              <mc:Fallback>
                <p:oleObj name="Equation" r:id="rId12" imgW="190440" imgH="241200" progId="Equation.DSMT4">
                  <p:embed/>
                  <p:pic>
                    <p:nvPicPr>
                      <p:cNvPr id="0" name="Object 41"/>
                      <p:cNvPicPr>
                        <a:picLocks noChangeAspect="1" noChangeArrowheads="1"/>
                      </p:cNvPicPr>
                      <p:nvPr/>
                    </p:nvPicPr>
                    <p:blipFill>
                      <a:blip r:embed="rId13"/>
                      <a:srcRect/>
                      <a:stretch>
                        <a:fillRect/>
                      </a:stretch>
                    </p:blipFill>
                    <p:spPr bwMode="auto">
                      <a:xfrm>
                        <a:off x="5385756" y="3860098"/>
                        <a:ext cx="190500" cy="241300"/>
                      </a:xfrm>
                      <a:prstGeom prst="rect">
                        <a:avLst/>
                      </a:prstGeom>
                      <a:noFill/>
                      <a:ln>
                        <a:noFill/>
                      </a:ln>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2746187847"/>
              </p:ext>
            </p:extLst>
          </p:nvPr>
        </p:nvGraphicFramePr>
        <p:xfrm>
          <a:off x="5665788" y="3333750"/>
          <a:ext cx="190500" cy="241300"/>
        </p:xfrm>
        <a:graphic>
          <a:graphicData uri="http://schemas.openxmlformats.org/presentationml/2006/ole">
            <mc:AlternateContent xmlns:mc="http://schemas.openxmlformats.org/markup-compatibility/2006">
              <mc:Choice xmlns:v="urn:schemas-microsoft-com:vml" Requires="v">
                <p:oleObj spid="_x0000_s492785" name="Equation" r:id="rId14" imgW="190440" imgH="241200" progId="Equation.DSMT4">
                  <p:embed/>
                </p:oleObj>
              </mc:Choice>
              <mc:Fallback>
                <p:oleObj name="Equation" r:id="rId14" imgW="190440" imgH="241200" progId="Equation.DSMT4">
                  <p:embed/>
                  <p:pic>
                    <p:nvPicPr>
                      <p:cNvPr id="0" name="Object 42"/>
                      <p:cNvPicPr>
                        <a:picLocks noChangeAspect="1" noChangeArrowheads="1"/>
                      </p:cNvPicPr>
                      <p:nvPr/>
                    </p:nvPicPr>
                    <p:blipFill>
                      <a:blip r:embed="rId15"/>
                      <a:srcRect/>
                      <a:stretch>
                        <a:fillRect/>
                      </a:stretch>
                    </p:blipFill>
                    <p:spPr bwMode="auto">
                      <a:xfrm>
                        <a:off x="5665788" y="3333750"/>
                        <a:ext cx="190500" cy="241300"/>
                      </a:xfrm>
                      <a:prstGeom prst="rect">
                        <a:avLst/>
                      </a:prstGeom>
                      <a:noFill/>
                      <a:ln>
                        <a:noFill/>
                      </a:ln>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903724991"/>
              </p:ext>
            </p:extLst>
          </p:nvPr>
        </p:nvGraphicFramePr>
        <p:xfrm>
          <a:off x="8359685" y="3195356"/>
          <a:ext cx="203200" cy="241300"/>
        </p:xfrm>
        <a:graphic>
          <a:graphicData uri="http://schemas.openxmlformats.org/presentationml/2006/ole">
            <mc:AlternateContent xmlns:mc="http://schemas.openxmlformats.org/markup-compatibility/2006">
              <mc:Choice xmlns:v="urn:schemas-microsoft-com:vml" Requires="v">
                <p:oleObj spid="_x0000_s492786" name="Equation" r:id="rId16" imgW="203040" imgH="241200" progId="Equation.DSMT4">
                  <p:embed/>
                </p:oleObj>
              </mc:Choice>
              <mc:Fallback>
                <p:oleObj name="Equation" r:id="rId16" imgW="203040" imgH="241200" progId="Equation.DSMT4">
                  <p:embed/>
                  <p:pic>
                    <p:nvPicPr>
                      <p:cNvPr id="0" name="Object 44"/>
                      <p:cNvPicPr>
                        <a:picLocks noChangeAspect="1" noChangeArrowheads="1"/>
                      </p:cNvPicPr>
                      <p:nvPr/>
                    </p:nvPicPr>
                    <p:blipFill>
                      <a:blip r:embed="rId17"/>
                      <a:srcRect/>
                      <a:stretch>
                        <a:fillRect/>
                      </a:stretch>
                    </p:blipFill>
                    <p:spPr bwMode="auto">
                      <a:xfrm>
                        <a:off x="8359685" y="3195356"/>
                        <a:ext cx="2032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2588295926"/>
              </p:ext>
            </p:extLst>
          </p:nvPr>
        </p:nvGraphicFramePr>
        <p:xfrm>
          <a:off x="8562885" y="3930084"/>
          <a:ext cx="190500" cy="241300"/>
        </p:xfrm>
        <a:graphic>
          <a:graphicData uri="http://schemas.openxmlformats.org/presentationml/2006/ole">
            <mc:AlternateContent xmlns:mc="http://schemas.openxmlformats.org/markup-compatibility/2006">
              <mc:Choice xmlns:v="urn:schemas-microsoft-com:vml" Requires="v">
                <p:oleObj spid="_x0000_s492787" name="Equation" r:id="rId18" imgW="190440" imgH="241200" progId="Equation.DSMT4">
                  <p:embed/>
                </p:oleObj>
              </mc:Choice>
              <mc:Fallback>
                <p:oleObj name="Equation" r:id="rId18" imgW="190440" imgH="241200" progId="Equation.DSMT4">
                  <p:embed/>
                  <p:pic>
                    <p:nvPicPr>
                      <p:cNvPr id="0" name="Object 43"/>
                      <p:cNvPicPr>
                        <a:picLocks noChangeAspect="1" noChangeArrowheads="1"/>
                      </p:cNvPicPr>
                      <p:nvPr/>
                    </p:nvPicPr>
                    <p:blipFill>
                      <a:blip r:embed="rId19"/>
                      <a:srcRect/>
                      <a:stretch>
                        <a:fillRect/>
                      </a:stretch>
                    </p:blipFill>
                    <p:spPr bwMode="auto">
                      <a:xfrm>
                        <a:off x="8562885" y="3930084"/>
                        <a:ext cx="190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973105707"/>
              </p:ext>
            </p:extLst>
          </p:nvPr>
        </p:nvGraphicFramePr>
        <p:xfrm>
          <a:off x="6782020" y="3770688"/>
          <a:ext cx="190500" cy="241300"/>
        </p:xfrm>
        <a:graphic>
          <a:graphicData uri="http://schemas.openxmlformats.org/presentationml/2006/ole">
            <mc:AlternateContent xmlns:mc="http://schemas.openxmlformats.org/markup-compatibility/2006">
              <mc:Choice xmlns:v="urn:schemas-microsoft-com:vml" Requires="v">
                <p:oleObj spid="_x0000_s492788" name="Equation" r:id="rId20" imgW="190440" imgH="241200" progId="Equation.DSMT4">
                  <p:embed/>
                </p:oleObj>
              </mc:Choice>
              <mc:Fallback>
                <p:oleObj name="Equation" r:id="rId20" imgW="190440" imgH="241200" progId="Equation.DSMT4">
                  <p:embed/>
                  <p:pic>
                    <p:nvPicPr>
                      <p:cNvPr id="0" name="Object 44"/>
                      <p:cNvPicPr>
                        <a:picLocks noChangeAspect="1" noChangeArrowheads="1"/>
                      </p:cNvPicPr>
                      <p:nvPr/>
                    </p:nvPicPr>
                    <p:blipFill>
                      <a:blip r:embed="rId21"/>
                      <a:srcRect/>
                      <a:stretch>
                        <a:fillRect/>
                      </a:stretch>
                    </p:blipFill>
                    <p:spPr bwMode="auto">
                      <a:xfrm>
                        <a:off x="6782020" y="3770688"/>
                        <a:ext cx="190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2163576136"/>
              </p:ext>
            </p:extLst>
          </p:nvPr>
        </p:nvGraphicFramePr>
        <p:xfrm>
          <a:off x="7183852" y="3654752"/>
          <a:ext cx="190500" cy="241300"/>
        </p:xfrm>
        <a:graphic>
          <a:graphicData uri="http://schemas.openxmlformats.org/presentationml/2006/ole">
            <mc:AlternateContent xmlns:mc="http://schemas.openxmlformats.org/markup-compatibility/2006">
              <mc:Choice xmlns:v="urn:schemas-microsoft-com:vml" Requires="v">
                <p:oleObj spid="_x0000_s492789" name="Equation" r:id="rId22" imgW="190440" imgH="241200" progId="Equation.DSMT4">
                  <p:embed/>
                </p:oleObj>
              </mc:Choice>
              <mc:Fallback>
                <p:oleObj name="Equation" r:id="rId22" imgW="190440" imgH="241200" progId="Equation.DSMT4">
                  <p:embed/>
                  <p:pic>
                    <p:nvPicPr>
                      <p:cNvPr id="0" name="Object 43"/>
                      <p:cNvPicPr>
                        <a:picLocks noChangeAspect="1" noChangeArrowheads="1"/>
                      </p:cNvPicPr>
                      <p:nvPr/>
                    </p:nvPicPr>
                    <p:blipFill>
                      <a:blip r:embed="rId23"/>
                      <a:srcRect/>
                      <a:stretch>
                        <a:fillRect/>
                      </a:stretch>
                    </p:blipFill>
                    <p:spPr bwMode="auto">
                      <a:xfrm>
                        <a:off x="7183852" y="3654752"/>
                        <a:ext cx="190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TextBox 51"/>
          <p:cNvSpPr txBox="1"/>
          <p:nvPr/>
        </p:nvSpPr>
        <p:spPr>
          <a:xfrm>
            <a:off x="381000" y="2133600"/>
            <a:ext cx="4648200" cy="369332"/>
          </a:xfrm>
          <a:prstGeom prst="rect">
            <a:avLst/>
          </a:prstGeom>
          <a:noFill/>
        </p:spPr>
        <p:txBody>
          <a:bodyPr wrap="square" rtlCol="0">
            <a:spAutoFit/>
          </a:bodyPr>
          <a:lstStyle/>
          <a:p>
            <a:pPr marL="285750" indent="-285750">
              <a:buFont typeface="Wingdings" panose="05000000000000000000" pitchFamily="2" charset="2"/>
              <a:buChar char="§"/>
            </a:pPr>
            <a:r>
              <a:rPr lang="en-US" dirty="0" smtClean="0"/>
              <a:t>Elastic Body With Rigid Supports</a:t>
            </a:r>
            <a:endParaRPr lang="en-US" dirty="0"/>
          </a:p>
        </p:txBody>
      </p:sp>
      <p:sp>
        <p:nvSpPr>
          <p:cNvPr id="53" name="TextBox 52"/>
          <p:cNvSpPr txBox="1"/>
          <p:nvPr/>
        </p:nvSpPr>
        <p:spPr>
          <a:xfrm>
            <a:off x="381000" y="3059668"/>
            <a:ext cx="4191000" cy="646331"/>
          </a:xfrm>
          <a:prstGeom prst="rect">
            <a:avLst/>
          </a:prstGeom>
          <a:noFill/>
        </p:spPr>
        <p:txBody>
          <a:bodyPr wrap="square" rtlCol="0">
            <a:spAutoFit/>
          </a:bodyPr>
          <a:lstStyle/>
          <a:p>
            <a:pPr marL="285750" indent="-285750">
              <a:buFont typeface="Wingdings" panose="05000000000000000000" pitchFamily="2" charset="2"/>
              <a:buChar char="§"/>
            </a:pPr>
            <a:r>
              <a:rPr lang="en-US" dirty="0" smtClean="0"/>
              <a:t>Generalized Loads Independent of each other,</a:t>
            </a:r>
          </a:p>
        </p:txBody>
      </p:sp>
      <p:sp>
        <p:nvSpPr>
          <p:cNvPr id="54" name="TextBox 53"/>
          <p:cNvSpPr txBox="1"/>
          <p:nvPr/>
        </p:nvSpPr>
        <p:spPr>
          <a:xfrm>
            <a:off x="685800" y="3593068"/>
            <a:ext cx="1371600" cy="369332"/>
          </a:xfrm>
          <a:prstGeom prst="rect">
            <a:avLst/>
          </a:prstGeom>
          <a:noFill/>
        </p:spPr>
        <p:txBody>
          <a:bodyPr wrap="square" rtlCol="0">
            <a:spAutoFit/>
          </a:bodyPr>
          <a:lstStyle/>
          <a:p>
            <a:pPr marL="285750" indent="-285750">
              <a:buFont typeface="Arial" panose="020B0604020202020204" pitchFamily="34" charset="0"/>
              <a:buChar char="•"/>
            </a:pPr>
            <a:r>
              <a:rPr lang="en-US" dirty="0" smtClean="0"/>
              <a:t>Forces</a:t>
            </a:r>
          </a:p>
        </p:txBody>
      </p:sp>
      <p:graphicFrame>
        <p:nvGraphicFramePr>
          <p:cNvPr id="55" name="Object 54"/>
          <p:cNvGraphicFramePr>
            <a:graphicFrameLocks noChangeAspect="1"/>
          </p:cNvGraphicFramePr>
          <p:nvPr>
            <p:extLst>
              <p:ext uri="{D42A27DB-BD31-4B8C-83A1-F6EECF244321}">
                <p14:modId xmlns:p14="http://schemas.microsoft.com/office/powerpoint/2010/main" val="2584981813"/>
              </p:ext>
            </p:extLst>
          </p:nvPr>
        </p:nvGraphicFramePr>
        <p:xfrm>
          <a:off x="4191000" y="3345189"/>
          <a:ext cx="241300" cy="309563"/>
        </p:xfrm>
        <a:graphic>
          <a:graphicData uri="http://schemas.openxmlformats.org/presentationml/2006/ole">
            <mc:AlternateContent xmlns:mc="http://schemas.openxmlformats.org/markup-compatibility/2006">
              <mc:Choice xmlns:v="urn:schemas-microsoft-com:vml" Requires="v">
                <p:oleObj spid="_x0000_s492790" name="Equation" r:id="rId24" imgW="177480" imgH="228600" progId="Equation.DSMT4">
                  <p:embed/>
                </p:oleObj>
              </mc:Choice>
              <mc:Fallback>
                <p:oleObj name="Equation" r:id="rId24" imgW="177480" imgH="228600" progId="Equation.DSMT4">
                  <p:embed/>
                  <p:pic>
                    <p:nvPicPr>
                      <p:cNvPr id="0" name="Object 41"/>
                      <p:cNvPicPr>
                        <a:picLocks noChangeAspect="1" noChangeArrowheads="1"/>
                      </p:cNvPicPr>
                      <p:nvPr/>
                    </p:nvPicPr>
                    <p:blipFill>
                      <a:blip r:embed="rId25"/>
                      <a:srcRect/>
                      <a:stretch>
                        <a:fillRect/>
                      </a:stretch>
                    </p:blipFill>
                    <p:spPr bwMode="auto">
                      <a:xfrm>
                        <a:off x="4191000" y="3345189"/>
                        <a:ext cx="241300" cy="309563"/>
                      </a:xfrm>
                      <a:prstGeom prst="rect">
                        <a:avLst/>
                      </a:prstGeom>
                      <a:noFill/>
                      <a:ln>
                        <a:noFill/>
                      </a:ln>
                    </p:spPr>
                  </p:pic>
                </p:oleObj>
              </mc:Fallback>
            </mc:AlternateContent>
          </a:graphicData>
        </a:graphic>
      </p:graphicFrame>
      <p:sp>
        <p:nvSpPr>
          <p:cNvPr id="56" name="TextBox 55"/>
          <p:cNvSpPr txBox="1"/>
          <p:nvPr/>
        </p:nvSpPr>
        <p:spPr>
          <a:xfrm>
            <a:off x="684510" y="3859123"/>
            <a:ext cx="2020590" cy="369332"/>
          </a:xfrm>
          <a:prstGeom prst="rect">
            <a:avLst/>
          </a:prstGeom>
          <a:noFill/>
        </p:spPr>
        <p:txBody>
          <a:bodyPr wrap="square" rtlCol="0">
            <a:spAutoFit/>
          </a:bodyPr>
          <a:lstStyle/>
          <a:p>
            <a:pPr marL="285750" indent="-285750">
              <a:buFont typeface="Arial" panose="020B0604020202020204" pitchFamily="34" charset="0"/>
              <a:buChar char="•"/>
            </a:pPr>
            <a:r>
              <a:rPr lang="en-US" dirty="0" smtClean="0"/>
              <a:t>Moments</a:t>
            </a:r>
          </a:p>
        </p:txBody>
      </p:sp>
      <p:sp>
        <p:nvSpPr>
          <p:cNvPr id="57" name="TextBox 56"/>
          <p:cNvSpPr txBox="1"/>
          <p:nvPr/>
        </p:nvSpPr>
        <p:spPr>
          <a:xfrm>
            <a:off x="379710" y="4800600"/>
            <a:ext cx="3811290" cy="369332"/>
          </a:xfrm>
          <a:prstGeom prst="rect">
            <a:avLst/>
          </a:prstGeom>
          <a:noFill/>
        </p:spPr>
        <p:txBody>
          <a:bodyPr wrap="square" rtlCol="0">
            <a:spAutoFit/>
          </a:bodyPr>
          <a:lstStyle/>
          <a:p>
            <a:pPr marL="285750" indent="-285750">
              <a:buFont typeface="Wingdings" panose="05000000000000000000" pitchFamily="2" charset="2"/>
              <a:buChar char="§"/>
            </a:pPr>
            <a:r>
              <a:rPr lang="en-US" dirty="0" smtClean="0"/>
              <a:t>Generalized Deformations,</a:t>
            </a:r>
          </a:p>
        </p:txBody>
      </p:sp>
      <p:sp>
        <p:nvSpPr>
          <p:cNvPr id="58" name="TextBox 57"/>
          <p:cNvSpPr txBox="1"/>
          <p:nvPr/>
        </p:nvSpPr>
        <p:spPr>
          <a:xfrm>
            <a:off x="684510" y="5105400"/>
            <a:ext cx="5516854" cy="369332"/>
          </a:xfrm>
          <a:prstGeom prst="rect">
            <a:avLst/>
          </a:prstGeom>
          <a:noFill/>
        </p:spPr>
        <p:txBody>
          <a:bodyPr wrap="square" rtlCol="0">
            <a:spAutoFit/>
          </a:bodyPr>
          <a:lstStyle/>
          <a:p>
            <a:pPr marL="285750" indent="-285750">
              <a:buFont typeface="Arial" panose="020B0604020202020204" pitchFamily="34" charset="0"/>
              <a:buChar char="•"/>
            </a:pPr>
            <a:r>
              <a:rPr lang="en-US" dirty="0" smtClean="0"/>
              <a:t>Displacements (Collinear with Forces)</a:t>
            </a:r>
          </a:p>
        </p:txBody>
      </p:sp>
      <p:sp>
        <p:nvSpPr>
          <p:cNvPr id="59" name="TextBox 58"/>
          <p:cNvSpPr txBox="1"/>
          <p:nvPr/>
        </p:nvSpPr>
        <p:spPr>
          <a:xfrm>
            <a:off x="683220" y="5367536"/>
            <a:ext cx="5366448" cy="369332"/>
          </a:xfrm>
          <a:prstGeom prst="rect">
            <a:avLst/>
          </a:prstGeom>
          <a:noFill/>
        </p:spPr>
        <p:txBody>
          <a:bodyPr wrap="square" rtlCol="0">
            <a:spAutoFit/>
          </a:bodyPr>
          <a:lstStyle/>
          <a:p>
            <a:pPr marL="285750" indent="-285750">
              <a:buFont typeface="Arial" panose="020B0604020202020204" pitchFamily="34" charset="0"/>
              <a:buChar char="•"/>
            </a:pPr>
            <a:r>
              <a:rPr lang="en-US" dirty="0" smtClean="0"/>
              <a:t>Rotations (Collinear with Moments)</a:t>
            </a:r>
          </a:p>
        </p:txBody>
      </p:sp>
      <p:graphicFrame>
        <p:nvGraphicFramePr>
          <p:cNvPr id="60" name="Object 59"/>
          <p:cNvGraphicFramePr>
            <a:graphicFrameLocks noChangeAspect="1"/>
          </p:cNvGraphicFramePr>
          <p:nvPr>
            <p:extLst>
              <p:ext uri="{D42A27DB-BD31-4B8C-83A1-F6EECF244321}">
                <p14:modId xmlns:p14="http://schemas.microsoft.com/office/powerpoint/2010/main" val="3410911624"/>
              </p:ext>
            </p:extLst>
          </p:nvPr>
        </p:nvGraphicFramePr>
        <p:xfrm>
          <a:off x="4124769" y="4846732"/>
          <a:ext cx="244475" cy="314325"/>
        </p:xfrm>
        <a:graphic>
          <a:graphicData uri="http://schemas.openxmlformats.org/presentationml/2006/ole">
            <mc:AlternateContent xmlns:mc="http://schemas.openxmlformats.org/markup-compatibility/2006">
              <mc:Choice xmlns:v="urn:schemas-microsoft-com:vml" Requires="v">
                <p:oleObj spid="_x0000_s492791" name="Equation" r:id="rId26" imgW="177480" imgH="228600" progId="Equation.DSMT4">
                  <p:embed/>
                </p:oleObj>
              </mc:Choice>
              <mc:Fallback>
                <p:oleObj name="Equation" r:id="rId26" imgW="177480" imgH="228600" progId="Equation.DSMT4">
                  <p:embed/>
                  <p:pic>
                    <p:nvPicPr>
                      <p:cNvPr id="0" name="Object 47"/>
                      <p:cNvPicPr>
                        <a:picLocks noChangeAspect="1" noChangeArrowheads="1"/>
                      </p:cNvPicPr>
                      <p:nvPr/>
                    </p:nvPicPr>
                    <p:blipFill>
                      <a:blip r:embed="rId27"/>
                      <a:srcRect/>
                      <a:stretch>
                        <a:fillRect/>
                      </a:stretch>
                    </p:blipFill>
                    <p:spPr bwMode="auto">
                      <a:xfrm>
                        <a:off x="4124769" y="4846732"/>
                        <a:ext cx="244475" cy="3143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40963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5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8"/>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1"/>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5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5" grpId="0" animBg="1"/>
      <p:bldP spid="53" grpId="0"/>
      <p:bldP spid="54" grpId="0"/>
      <p:bldP spid="56" grpId="0"/>
      <p:bldP spid="57" grpId="0"/>
      <p:bldP spid="58" grpId="0"/>
      <p:bldP spid="5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305800" cy="1216025"/>
          </a:xfrm>
        </p:spPr>
        <p:txBody>
          <a:bodyPr/>
          <a:lstStyle/>
          <a:p>
            <a:r>
              <a:rPr lang="en-US" sz="3200" dirty="0" smtClean="0"/>
              <a:t>Potential Energy U Expressed in terms of Generalized Displacements</a:t>
            </a:r>
            <a:endParaRPr lang="en-US" sz="3200"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43</a:t>
            </a:fld>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384614669"/>
              </p:ext>
            </p:extLst>
          </p:nvPr>
        </p:nvGraphicFramePr>
        <p:xfrm>
          <a:off x="997513" y="1752600"/>
          <a:ext cx="1272989" cy="609600"/>
        </p:xfrm>
        <a:graphic>
          <a:graphicData uri="http://schemas.openxmlformats.org/presentationml/2006/ole">
            <mc:AlternateContent xmlns:mc="http://schemas.openxmlformats.org/markup-compatibility/2006">
              <mc:Choice xmlns:v="urn:schemas-microsoft-com:vml" Requires="v">
                <p:oleObj spid="_x0000_s493673" name="Equation" r:id="rId3" imgW="901440" imgH="431640" progId="Equation.DSMT4">
                  <p:embed/>
                </p:oleObj>
              </mc:Choice>
              <mc:Fallback>
                <p:oleObj name="Equation" r:id="rId3" imgW="901440" imgH="431640" progId="Equation.DSMT4">
                  <p:embed/>
                  <p:pic>
                    <p:nvPicPr>
                      <p:cNvPr id="0" name=""/>
                      <p:cNvPicPr/>
                      <p:nvPr/>
                    </p:nvPicPr>
                    <p:blipFill>
                      <a:blip r:embed="rId4"/>
                      <a:stretch>
                        <a:fillRect/>
                      </a:stretch>
                    </p:blipFill>
                    <p:spPr>
                      <a:xfrm>
                        <a:off x="997513" y="1752600"/>
                        <a:ext cx="1272989" cy="609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21506638"/>
              </p:ext>
            </p:extLst>
          </p:nvPr>
        </p:nvGraphicFramePr>
        <p:xfrm>
          <a:off x="572145" y="2308225"/>
          <a:ext cx="8151079" cy="892175"/>
        </p:xfrm>
        <a:graphic>
          <a:graphicData uri="http://schemas.openxmlformats.org/presentationml/2006/ole">
            <mc:AlternateContent xmlns:mc="http://schemas.openxmlformats.org/markup-compatibility/2006">
              <mc:Choice xmlns:v="urn:schemas-microsoft-com:vml" Requires="v">
                <p:oleObj spid="_x0000_s493674" name="Equation" r:id="rId5" imgW="6032160" imgH="660240" progId="Equation.DSMT4">
                  <p:embed/>
                </p:oleObj>
              </mc:Choice>
              <mc:Fallback>
                <p:oleObj name="Equation" r:id="rId5" imgW="6032160" imgH="660240" progId="Equation.DSMT4">
                  <p:embed/>
                  <p:pic>
                    <p:nvPicPr>
                      <p:cNvPr id="0" name="Object 3"/>
                      <p:cNvPicPr>
                        <a:picLocks noChangeAspect="1" noChangeArrowheads="1"/>
                      </p:cNvPicPr>
                      <p:nvPr/>
                    </p:nvPicPr>
                    <p:blipFill>
                      <a:blip r:embed="rId6"/>
                      <a:srcRect/>
                      <a:stretch>
                        <a:fillRect/>
                      </a:stretch>
                    </p:blipFill>
                    <p:spPr bwMode="auto">
                      <a:xfrm>
                        <a:off x="572145" y="2308225"/>
                        <a:ext cx="8151079" cy="8921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35297902"/>
              </p:ext>
            </p:extLst>
          </p:nvPr>
        </p:nvGraphicFramePr>
        <p:xfrm>
          <a:off x="578604" y="3200400"/>
          <a:ext cx="4135437" cy="892175"/>
        </p:xfrm>
        <a:graphic>
          <a:graphicData uri="http://schemas.openxmlformats.org/presentationml/2006/ole">
            <mc:AlternateContent xmlns:mc="http://schemas.openxmlformats.org/markup-compatibility/2006">
              <mc:Choice xmlns:v="urn:schemas-microsoft-com:vml" Requires="v">
                <p:oleObj spid="_x0000_s493675" name="Equation" r:id="rId7" imgW="3060360" imgH="660240" progId="Equation.DSMT4">
                  <p:embed/>
                </p:oleObj>
              </mc:Choice>
              <mc:Fallback>
                <p:oleObj name="Equation" r:id="rId7" imgW="3060360" imgH="660240" progId="Equation.DSMT4">
                  <p:embed/>
                  <p:pic>
                    <p:nvPicPr>
                      <p:cNvPr id="0" name="Object 4"/>
                      <p:cNvPicPr>
                        <a:picLocks noChangeAspect="1" noChangeArrowheads="1"/>
                      </p:cNvPicPr>
                      <p:nvPr/>
                    </p:nvPicPr>
                    <p:blipFill>
                      <a:blip r:embed="rId8"/>
                      <a:srcRect/>
                      <a:stretch>
                        <a:fillRect/>
                      </a:stretch>
                    </p:blipFill>
                    <p:spPr bwMode="auto">
                      <a:xfrm>
                        <a:off x="578604" y="3200400"/>
                        <a:ext cx="4135437"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79763676"/>
              </p:ext>
            </p:extLst>
          </p:nvPr>
        </p:nvGraphicFramePr>
        <p:xfrm>
          <a:off x="572146" y="4191000"/>
          <a:ext cx="4752975" cy="1562100"/>
        </p:xfrm>
        <a:graphic>
          <a:graphicData uri="http://schemas.openxmlformats.org/presentationml/2006/ole">
            <mc:AlternateContent xmlns:mc="http://schemas.openxmlformats.org/markup-compatibility/2006">
              <mc:Choice xmlns:v="urn:schemas-microsoft-com:vml" Requires="v">
                <p:oleObj spid="_x0000_s493676" name="Equation" r:id="rId9" imgW="3517560" imgH="1155600" progId="Equation.DSMT4">
                  <p:embed/>
                </p:oleObj>
              </mc:Choice>
              <mc:Fallback>
                <p:oleObj name="Equation" r:id="rId9" imgW="3517560" imgH="1155600" progId="Equation.DSMT4">
                  <p:embed/>
                  <p:pic>
                    <p:nvPicPr>
                      <p:cNvPr id="0" name="Object 5"/>
                      <p:cNvPicPr>
                        <a:picLocks noChangeAspect="1" noChangeArrowheads="1"/>
                      </p:cNvPicPr>
                      <p:nvPr/>
                    </p:nvPicPr>
                    <p:blipFill>
                      <a:blip r:embed="rId10"/>
                      <a:srcRect/>
                      <a:stretch>
                        <a:fillRect/>
                      </a:stretch>
                    </p:blipFill>
                    <p:spPr bwMode="auto">
                      <a:xfrm>
                        <a:off x="572146" y="4191000"/>
                        <a:ext cx="4752975"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37210040"/>
              </p:ext>
            </p:extLst>
          </p:nvPr>
        </p:nvGraphicFramePr>
        <p:xfrm>
          <a:off x="6188075" y="4976813"/>
          <a:ext cx="2711450" cy="895350"/>
        </p:xfrm>
        <a:graphic>
          <a:graphicData uri="http://schemas.openxmlformats.org/presentationml/2006/ole">
            <mc:AlternateContent xmlns:mc="http://schemas.openxmlformats.org/markup-compatibility/2006">
              <mc:Choice xmlns:v="urn:schemas-microsoft-com:vml" Requires="v">
                <p:oleObj spid="_x0000_s493677" name="Equation" r:id="rId11" imgW="1536480" imgH="507960" progId="Equation.DSMT4">
                  <p:embed/>
                </p:oleObj>
              </mc:Choice>
              <mc:Fallback>
                <p:oleObj name="Equation" r:id="rId11" imgW="1536480" imgH="507960" progId="Equation.DSMT4">
                  <p:embed/>
                  <p:pic>
                    <p:nvPicPr>
                      <p:cNvPr id="0" name="Object 3"/>
                      <p:cNvPicPr>
                        <a:picLocks noChangeAspect="1" noChangeArrowheads="1"/>
                      </p:cNvPicPr>
                      <p:nvPr/>
                    </p:nvPicPr>
                    <p:blipFill>
                      <a:blip r:embed="rId12"/>
                      <a:srcRect/>
                      <a:stretch>
                        <a:fillRect/>
                      </a:stretch>
                    </p:blipFill>
                    <p:spPr bwMode="auto">
                      <a:xfrm>
                        <a:off x="6188075" y="4976813"/>
                        <a:ext cx="2711450" cy="895350"/>
                      </a:xfrm>
                      <a:prstGeom prst="rect">
                        <a:avLst/>
                      </a:prstGeom>
                      <a:noFill/>
                      <a:ln>
                        <a:noFill/>
                      </a:ln>
                    </p:spPr>
                  </p:pic>
                </p:oleObj>
              </mc:Fallback>
            </mc:AlternateContent>
          </a:graphicData>
        </a:graphic>
      </p:graphicFrame>
      <p:sp>
        <p:nvSpPr>
          <p:cNvPr id="12" name="Right Arrow 11"/>
          <p:cNvSpPr/>
          <p:nvPr/>
        </p:nvSpPr>
        <p:spPr bwMode="auto">
          <a:xfrm>
            <a:off x="3352800" y="5181600"/>
            <a:ext cx="2667000" cy="457200"/>
          </a:xfrm>
          <a:prstGeom prst="rightArrow">
            <a:avLst>
              <a:gd name="adj1" fmla="val 50000"/>
              <a:gd name="adj2" fmla="val 100847"/>
            </a:avLst>
          </a:prstGeom>
          <a:solidFill>
            <a:srgbClr val="99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3" name="TextBox 12"/>
          <p:cNvSpPr txBox="1"/>
          <p:nvPr/>
        </p:nvSpPr>
        <p:spPr>
          <a:xfrm>
            <a:off x="3314700" y="5285601"/>
            <a:ext cx="2514600" cy="276999"/>
          </a:xfrm>
          <a:prstGeom prst="rect">
            <a:avLst/>
          </a:prstGeom>
          <a:noFill/>
        </p:spPr>
        <p:txBody>
          <a:bodyPr wrap="square" rtlCol="0">
            <a:spAutoFit/>
          </a:bodyPr>
          <a:lstStyle/>
          <a:p>
            <a:r>
              <a:rPr lang="en-US" sz="1200" dirty="0" smtClean="0">
                <a:solidFill>
                  <a:schemeClr val="bg1"/>
                </a:solidFill>
              </a:rPr>
              <a:t>Since </a:t>
            </a:r>
            <a:r>
              <a:rPr lang="en-US" sz="1200" b="1" dirty="0" smtClean="0">
                <a:solidFill>
                  <a:schemeClr val="bg1"/>
                </a:solidFill>
                <a:sym typeface="Symbol"/>
              </a:rPr>
              <a:t></a:t>
            </a:r>
            <a:r>
              <a:rPr lang="en-US" sz="1200" b="1" baseline="-25000" dirty="0" smtClean="0">
                <a:solidFill>
                  <a:schemeClr val="bg1"/>
                </a:solidFill>
                <a:sym typeface="Symbol"/>
              </a:rPr>
              <a:t>I</a:t>
            </a:r>
            <a:r>
              <a:rPr lang="en-US" sz="1200" b="1" dirty="0" smtClean="0">
                <a:solidFill>
                  <a:schemeClr val="bg1"/>
                </a:solidFill>
                <a:sym typeface="Symbol"/>
              </a:rPr>
              <a:t>’s are independent</a:t>
            </a:r>
            <a:endParaRPr lang="en-US" sz="1200" b="1" dirty="0">
              <a:solidFill>
                <a:schemeClr val="bg1"/>
              </a:solidFill>
            </a:endParaRPr>
          </a:p>
        </p:txBody>
      </p:sp>
      <p:sp>
        <p:nvSpPr>
          <p:cNvPr id="14" name="TextBox 13"/>
          <p:cNvSpPr txBox="1"/>
          <p:nvPr/>
        </p:nvSpPr>
        <p:spPr>
          <a:xfrm>
            <a:off x="6324600" y="4343400"/>
            <a:ext cx="2438400" cy="646331"/>
          </a:xfrm>
          <a:prstGeom prst="rect">
            <a:avLst/>
          </a:prstGeom>
          <a:noFill/>
        </p:spPr>
        <p:txBody>
          <a:bodyPr wrap="square" rtlCol="0">
            <a:spAutoFit/>
          </a:bodyPr>
          <a:lstStyle/>
          <a:p>
            <a:r>
              <a:rPr lang="en-US" dirty="0" err="1" smtClean="0">
                <a:solidFill>
                  <a:srgbClr val="990000"/>
                </a:solidFill>
              </a:rPr>
              <a:t>Castigliano’s</a:t>
            </a:r>
            <a:r>
              <a:rPr lang="en-US" dirty="0" smtClean="0">
                <a:solidFill>
                  <a:srgbClr val="990000"/>
                </a:solidFill>
              </a:rPr>
              <a:t> First Theorem</a:t>
            </a:r>
            <a:endParaRPr lang="en-US" dirty="0">
              <a:solidFill>
                <a:srgbClr val="990000"/>
              </a:solidFill>
            </a:endParaRPr>
          </a:p>
        </p:txBody>
      </p:sp>
    </p:spTree>
    <p:extLst>
      <p:ext uri="{BB962C8B-B14F-4D97-AF65-F5344CB8AC3E}">
        <p14:creationId xmlns:p14="http://schemas.microsoft.com/office/powerpoint/2010/main" val="9281514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a:spLocks noChangeAspect="1"/>
          </p:cNvSpPr>
          <p:nvPr/>
        </p:nvSpPr>
        <p:spPr bwMode="auto">
          <a:xfrm rot="2710319">
            <a:off x="2390641" y="3856147"/>
            <a:ext cx="256032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8" name="Rectangle 17"/>
          <p:cNvSpPr>
            <a:spLocks noChangeAspect="1"/>
          </p:cNvSpPr>
          <p:nvPr/>
        </p:nvSpPr>
        <p:spPr bwMode="auto">
          <a:xfrm rot="8072880">
            <a:off x="4194407" y="3831067"/>
            <a:ext cx="256032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 name="Title 1"/>
          <p:cNvSpPr>
            <a:spLocks noGrp="1"/>
          </p:cNvSpPr>
          <p:nvPr>
            <p:ph type="title"/>
          </p:nvPr>
        </p:nvSpPr>
        <p:spPr/>
        <p:txBody>
          <a:bodyPr/>
          <a:lstStyle/>
          <a:p>
            <a:r>
              <a:rPr lang="en-US" dirty="0" smtClean="0"/>
              <a:t>EXAMPLE 6:</a:t>
            </a:r>
            <a:br>
              <a:rPr lang="en-US" dirty="0" smtClean="0"/>
            </a:br>
            <a:r>
              <a:rPr lang="en-US" dirty="0" err="1" smtClean="0"/>
              <a:t>Castigliano’s</a:t>
            </a:r>
            <a:r>
              <a:rPr lang="en-US" dirty="0" smtClean="0"/>
              <a:t> First Theorem</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44</a:t>
            </a:fld>
            <a:endParaRPr lang="en-US" dirty="0"/>
          </a:p>
        </p:txBody>
      </p:sp>
      <p:sp>
        <p:nvSpPr>
          <p:cNvPr id="4" name="TextBox 3"/>
          <p:cNvSpPr txBox="1"/>
          <p:nvPr/>
        </p:nvSpPr>
        <p:spPr>
          <a:xfrm>
            <a:off x="598624" y="1800429"/>
            <a:ext cx="8112124" cy="646331"/>
          </a:xfrm>
          <a:prstGeom prst="rect">
            <a:avLst/>
          </a:prstGeom>
          <a:noFill/>
        </p:spPr>
        <p:txBody>
          <a:bodyPr wrap="square" rtlCol="0">
            <a:spAutoFit/>
          </a:bodyPr>
          <a:lstStyle/>
          <a:p>
            <a:r>
              <a:rPr lang="en-US" dirty="0" smtClean="0"/>
              <a:t>Using </a:t>
            </a:r>
            <a:r>
              <a:rPr lang="en-US" dirty="0" err="1" smtClean="0"/>
              <a:t>Castigliano’s</a:t>
            </a:r>
            <a:r>
              <a:rPr lang="en-US" dirty="0" smtClean="0"/>
              <a:t> First Theorem to find the displacement of point A of the truss shown (Previous Example)</a:t>
            </a:r>
            <a:endParaRPr lang="en-US" dirty="0"/>
          </a:p>
        </p:txBody>
      </p:sp>
      <p:grpSp>
        <p:nvGrpSpPr>
          <p:cNvPr id="16" name="Group 15"/>
          <p:cNvGrpSpPr/>
          <p:nvPr/>
        </p:nvGrpSpPr>
        <p:grpSpPr>
          <a:xfrm>
            <a:off x="2505891" y="2673531"/>
            <a:ext cx="457200" cy="350520"/>
            <a:chOff x="2505891" y="3128556"/>
            <a:chExt cx="457200" cy="350520"/>
          </a:xfrm>
        </p:grpSpPr>
        <p:sp>
          <p:nvSpPr>
            <p:cNvPr id="6" name="Isosceles Triangle 5"/>
            <p:cNvSpPr/>
            <p:nvPr/>
          </p:nvSpPr>
          <p:spPr bwMode="auto">
            <a:xfrm rot="10800000">
              <a:off x="2628555" y="3204756"/>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7" name="Straight Connector 6"/>
            <p:cNvCxnSpPr/>
            <p:nvPr/>
          </p:nvCxnSpPr>
          <p:spPr bwMode="auto">
            <a:xfrm rot="10800000">
              <a:off x="2505891" y="3204756"/>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8" name="Rectangle 7"/>
            <p:cNvSpPr/>
            <p:nvPr/>
          </p:nvSpPr>
          <p:spPr bwMode="auto">
            <a:xfrm rot="10800000">
              <a:off x="2505891" y="3128556"/>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9" name="Oval 8"/>
            <p:cNvSpPr/>
            <p:nvPr/>
          </p:nvSpPr>
          <p:spPr bwMode="auto">
            <a:xfrm rot="10800000">
              <a:off x="2698251" y="3387636"/>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grpSp>
        <p:nvGrpSpPr>
          <p:cNvPr id="10" name="Group 9"/>
          <p:cNvGrpSpPr/>
          <p:nvPr/>
        </p:nvGrpSpPr>
        <p:grpSpPr>
          <a:xfrm rot="10800000">
            <a:off x="6146073" y="2667000"/>
            <a:ext cx="457200" cy="350520"/>
            <a:chOff x="1189464" y="5288280"/>
            <a:chExt cx="457200" cy="350520"/>
          </a:xfrm>
        </p:grpSpPr>
        <p:sp>
          <p:nvSpPr>
            <p:cNvPr id="11" name="Isosceles Triangle 10"/>
            <p:cNvSpPr/>
            <p:nvPr/>
          </p:nvSpPr>
          <p:spPr bwMode="auto">
            <a:xfrm>
              <a:off x="1295400" y="5334000"/>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2" name="Straight Connector 11"/>
            <p:cNvCxnSpPr/>
            <p:nvPr/>
          </p:nvCxnSpPr>
          <p:spPr bwMode="auto">
            <a:xfrm>
              <a:off x="1189464" y="5562600"/>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13" name="Rectangle 12"/>
            <p:cNvSpPr/>
            <p:nvPr/>
          </p:nvSpPr>
          <p:spPr bwMode="auto">
            <a:xfrm>
              <a:off x="1189464" y="5562600"/>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4" name="Oval 13"/>
            <p:cNvSpPr/>
            <p:nvPr/>
          </p:nvSpPr>
          <p:spPr bwMode="auto">
            <a:xfrm>
              <a:off x="1362864" y="5288280"/>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sp>
        <p:nvSpPr>
          <p:cNvPr id="15" name="Oval 14"/>
          <p:cNvSpPr/>
          <p:nvPr/>
        </p:nvSpPr>
        <p:spPr bwMode="auto">
          <a:xfrm rot="10800000">
            <a:off x="4525543" y="4752702"/>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0" name="Straight Connector 19"/>
          <p:cNvCxnSpPr/>
          <p:nvPr/>
        </p:nvCxnSpPr>
        <p:spPr bwMode="auto">
          <a:xfrm>
            <a:off x="4572000" y="3024052"/>
            <a:ext cx="0" cy="2540723"/>
          </a:xfrm>
          <a:prstGeom prst="line">
            <a:avLst/>
          </a:prstGeom>
          <a:solidFill>
            <a:schemeClr val="accent1"/>
          </a:solidFill>
          <a:ln w="19050" cap="flat" cmpd="sng" algn="ctr">
            <a:solidFill>
              <a:srgbClr val="0033CC"/>
            </a:solidFill>
            <a:prstDash val="solid"/>
            <a:round/>
            <a:headEnd type="none" w="med" len="med"/>
            <a:tailEnd type="none" w="med" len="med"/>
          </a:ln>
          <a:effectLst/>
        </p:spPr>
      </p:cxnSp>
      <p:sp>
        <p:nvSpPr>
          <p:cNvPr id="21" name="TextBox 20"/>
          <p:cNvSpPr txBox="1"/>
          <p:nvPr/>
        </p:nvSpPr>
        <p:spPr>
          <a:xfrm>
            <a:off x="4134706" y="3866408"/>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22" name="TextBox 21"/>
          <p:cNvSpPr txBox="1"/>
          <p:nvPr/>
        </p:nvSpPr>
        <p:spPr>
          <a:xfrm>
            <a:off x="4657158" y="3866408"/>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23" name="TextBox 22"/>
          <p:cNvSpPr txBox="1"/>
          <p:nvPr/>
        </p:nvSpPr>
        <p:spPr>
          <a:xfrm>
            <a:off x="2857155" y="3604764"/>
            <a:ext cx="381000" cy="369332"/>
          </a:xfrm>
          <a:prstGeom prst="rect">
            <a:avLst/>
          </a:prstGeom>
          <a:noFill/>
        </p:spPr>
        <p:txBody>
          <a:bodyPr wrap="square" rtlCol="0">
            <a:spAutoFit/>
          </a:bodyPr>
          <a:lstStyle/>
          <a:p>
            <a:r>
              <a:rPr lang="en-US" dirty="0" smtClean="0">
                <a:sym typeface="Symbol" panose="05050102010706020507" pitchFamily="18" charset="2"/>
              </a:rPr>
              <a:t>L</a:t>
            </a:r>
            <a:endParaRPr lang="en-US" dirty="0"/>
          </a:p>
        </p:txBody>
      </p:sp>
      <p:sp>
        <p:nvSpPr>
          <p:cNvPr id="24" name="TextBox 23"/>
          <p:cNvSpPr txBox="1"/>
          <p:nvPr/>
        </p:nvSpPr>
        <p:spPr>
          <a:xfrm>
            <a:off x="5868509" y="3606478"/>
            <a:ext cx="381000" cy="369332"/>
          </a:xfrm>
          <a:prstGeom prst="rect">
            <a:avLst/>
          </a:prstGeom>
          <a:noFill/>
        </p:spPr>
        <p:txBody>
          <a:bodyPr wrap="square" rtlCol="0">
            <a:spAutoFit/>
          </a:bodyPr>
          <a:lstStyle/>
          <a:p>
            <a:r>
              <a:rPr lang="en-US" dirty="0" smtClean="0">
                <a:sym typeface="Symbol" panose="05050102010706020507" pitchFamily="18" charset="2"/>
              </a:rPr>
              <a:t>L</a:t>
            </a:r>
            <a:endParaRPr lang="en-US" dirty="0"/>
          </a:p>
        </p:txBody>
      </p:sp>
      <p:cxnSp>
        <p:nvCxnSpPr>
          <p:cNvPr id="26" name="Straight Arrow Connector 25"/>
          <p:cNvCxnSpPr>
            <a:stCxn id="15" idx="0"/>
          </p:cNvCxnSpPr>
          <p:nvPr/>
        </p:nvCxnSpPr>
        <p:spPr bwMode="auto">
          <a:xfrm>
            <a:off x="4571263" y="4844142"/>
            <a:ext cx="903304" cy="486033"/>
          </a:xfrm>
          <a:prstGeom prst="straightConnector1">
            <a:avLst/>
          </a:prstGeom>
          <a:solidFill>
            <a:schemeClr val="accent1"/>
          </a:solidFill>
          <a:ln w="50800" cap="flat" cmpd="sng" algn="ctr">
            <a:solidFill>
              <a:srgbClr val="0033CC"/>
            </a:solidFill>
            <a:prstDash val="solid"/>
            <a:round/>
            <a:headEnd type="none" w="med" len="med"/>
            <a:tailEnd type="triangle"/>
          </a:ln>
          <a:effectLst/>
        </p:spPr>
      </p:cxnSp>
      <p:graphicFrame>
        <p:nvGraphicFramePr>
          <p:cNvPr id="27" name="Object 26"/>
          <p:cNvGraphicFramePr>
            <a:graphicFrameLocks noChangeAspect="1"/>
          </p:cNvGraphicFramePr>
          <p:nvPr>
            <p:extLst>
              <p:ext uri="{D42A27DB-BD31-4B8C-83A1-F6EECF244321}">
                <p14:modId xmlns:p14="http://schemas.microsoft.com/office/powerpoint/2010/main" val="2995817718"/>
              </p:ext>
            </p:extLst>
          </p:nvPr>
        </p:nvGraphicFramePr>
        <p:xfrm>
          <a:off x="5520288" y="5023788"/>
          <a:ext cx="583034" cy="540987"/>
        </p:xfrm>
        <a:graphic>
          <a:graphicData uri="http://schemas.openxmlformats.org/presentationml/2006/ole">
            <mc:AlternateContent xmlns:mc="http://schemas.openxmlformats.org/markup-compatibility/2006">
              <mc:Choice xmlns:v="urn:schemas-microsoft-com:vml" Requires="v">
                <p:oleObj spid="_x0000_s496665" name="Equation" r:id="rId3" imgW="152280" imgH="203040" progId="Equation.DSMT4">
                  <p:embed/>
                </p:oleObj>
              </mc:Choice>
              <mc:Fallback>
                <p:oleObj name="Equation" r:id="rId3" imgW="152280" imgH="203040" progId="Equation.DSMT4">
                  <p:embed/>
                  <p:pic>
                    <p:nvPicPr>
                      <p:cNvPr id="0" name=""/>
                      <p:cNvPicPr/>
                      <p:nvPr/>
                    </p:nvPicPr>
                    <p:blipFill>
                      <a:blip r:embed="rId4"/>
                      <a:stretch>
                        <a:fillRect/>
                      </a:stretch>
                    </p:blipFill>
                    <p:spPr>
                      <a:xfrm>
                        <a:off x="5520288" y="5023788"/>
                        <a:ext cx="583034" cy="540987"/>
                      </a:xfrm>
                      <a:prstGeom prst="rect">
                        <a:avLst/>
                      </a:prstGeom>
                    </p:spPr>
                  </p:pic>
                </p:oleObj>
              </mc:Fallback>
            </mc:AlternateContent>
          </a:graphicData>
        </a:graphic>
      </p:graphicFrame>
      <p:sp>
        <p:nvSpPr>
          <p:cNvPr id="28" name="TextBox 27"/>
          <p:cNvSpPr txBox="1"/>
          <p:nvPr/>
        </p:nvSpPr>
        <p:spPr>
          <a:xfrm>
            <a:off x="4654686" y="5033599"/>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5" name="Arc 4"/>
          <p:cNvSpPr/>
          <p:nvPr/>
        </p:nvSpPr>
        <p:spPr bwMode="auto">
          <a:xfrm>
            <a:off x="3872505" y="4131187"/>
            <a:ext cx="1371600" cy="1371600"/>
          </a:xfrm>
          <a:prstGeom prst="arc">
            <a:avLst>
              <a:gd name="adj1" fmla="val 13640652"/>
              <a:gd name="adj2" fmla="val 16171354"/>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0" name="Arc 29"/>
          <p:cNvSpPr/>
          <p:nvPr/>
        </p:nvSpPr>
        <p:spPr bwMode="auto">
          <a:xfrm>
            <a:off x="3872505" y="4112622"/>
            <a:ext cx="1371600" cy="1371600"/>
          </a:xfrm>
          <a:prstGeom prst="arc">
            <a:avLst>
              <a:gd name="adj1" fmla="val 16278892"/>
              <a:gd name="adj2" fmla="val 18898469"/>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1" name="Arc 30"/>
          <p:cNvSpPr/>
          <p:nvPr/>
        </p:nvSpPr>
        <p:spPr bwMode="auto">
          <a:xfrm>
            <a:off x="3872505" y="4128487"/>
            <a:ext cx="1371600" cy="1371600"/>
          </a:xfrm>
          <a:prstGeom prst="arc">
            <a:avLst>
              <a:gd name="adj1" fmla="val 1744370"/>
              <a:gd name="adj2" fmla="val 5427040"/>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27346320"/>
              </p:ext>
            </p:extLst>
          </p:nvPr>
        </p:nvGraphicFramePr>
        <p:xfrm>
          <a:off x="662665" y="3975810"/>
          <a:ext cx="2598737" cy="760412"/>
        </p:xfrm>
        <a:graphic>
          <a:graphicData uri="http://schemas.openxmlformats.org/presentationml/2006/ole">
            <mc:AlternateContent xmlns:mc="http://schemas.openxmlformats.org/markup-compatibility/2006">
              <mc:Choice xmlns:v="urn:schemas-microsoft-com:vml" Requires="v">
                <p:oleObj spid="_x0000_s496666" name="Equation" r:id="rId5" imgW="1473120" imgH="431640" progId="Equation.DSMT4">
                  <p:embed/>
                </p:oleObj>
              </mc:Choice>
              <mc:Fallback>
                <p:oleObj name="Equation" r:id="rId5" imgW="1473120" imgH="431640" progId="Equation.DSMT4">
                  <p:embed/>
                  <p:pic>
                    <p:nvPicPr>
                      <p:cNvPr id="0" name="Object 10"/>
                      <p:cNvPicPr>
                        <a:picLocks noChangeAspect="1" noChangeArrowheads="1"/>
                      </p:cNvPicPr>
                      <p:nvPr/>
                    </p:nvPicPr>
                    <p:blipFill>
                      <a:blip r:embed="rId6"/>
                      <a:srcRect/>
                      <a:stretch>
                        <a:fillRect/>
                      </a:stretch>
                    </p:blipFill>
                    <p:spPr bwMode="auto">
                      <a:xfrm>
                        <a:off x="662665" y="3975810"/>
                        <a:ext cx="2598737"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8263761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a:t>
            </a:r>
            <a:r>
              <a:rPr lang="en-US" dirty="0"/>
              <a:t>6:</a:t>
            </a:r>
            <a:br>
              <a:rPr lang="en-US" dirty="0"/>
            </a:br>
            <a:r>
              <a:rPr lang="en-US" dirty="0" err="1"/>
              <a:t>Castigliano’s</a:t>
            </a:r>
            <a:r>
              <a:rPr lang="en-US" dirty="0"/>
              <a:t> First Theorem</a:t>
            </a:r>
          </a:p>
        </p:txBody>
      </p:sp>
      <p:sp>
        <p:nvSpPr>
          <p:cNvPr id="3" name="Slide Number Placeholder 2"/>
          <p:cNvSpPr>
            <a:spLocks noGrp="1"/>
          </p:cNvSpPr>
          <p:nvPr>
            <p:ph type="sldNum" sz="quarter" idx="4"/>
          </p:nvPr>
        </p:nvSpPr>
        <p:spPr/>
        <p:txBody>
          <a:bodyPr/>
          <a:lstStyle/>
          <a:p>
            <a:fld id="{CBBFA05F-689E-4591-9CFF-FB8E4A004253}" type="slidenum">
              <a:rPr lang="en-US" smtClean="0"/>
              <a:pPr/>
              <a:t>45</a:t>
            </a:fld>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54997735"/>
              </p:ext>
            </p:extLst>
          </p:nvPr>
        </p:nvGraphicFramePr>
        <p:xfrm>
          <a:off x="152400" y="1676400"/>
          <a:ext cx="2971800" cy="881539"/>
        </p:xfrm>
        <a:graphic>
          <a:graphicData uri="http://schemas.openxmlformats.org/presentationml/2006/ole">
            <mc:AlternateContent xmlns:mc="http://schemas.openxmlformats.org/markup-compatibility/2006">
              <mc:Choice xmlns:v="urn:schemas-microsoft-com:vml" Requires="v">
                <p:oleObj spid="_x0000_s497788" name="Equation" r:id="rId3" imgW="2120760" imgH="634680" progId="Equation.DSMT4">
                  <p:embed/>
                </p:oleObj>
              </mc:Choice>
              <mc:Fallback>
                <p:oleObj name="Equation" r:id="rId3" imgW="2120760" imgH="634680" progId="Equation.DSMT4">
                  <p:embed/>
                  <p:pic>
                    <p:nvPicPr>
                      <p:cNvPr id="0" name="Object 31"/>
                      <p:cNvPicPr>
                        <a:picLocks noChangeAspect="1" noChangeArrowheads="1"/>
                      </p:cNvPicPr>
                      <p:nvPr/>
                    </p:nvPicPr>
                    <p:blipFill>
                      <a:blip r:embed="rId4"/>
                      <a:srcRect/>
                      <a:stretch>
                        <a:fillRect/>
                      </a:stretch>
                    </p:blipFill>
                    <p:spPr bwMode="auto">
                      <a:xfrm>
                        <a:off x="152400" y="1676400"/>
                        <a:ext cx="2971800" cy="881539"/>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73515890"/>
              </p:ext>
            </p:extLst>
          </p:nvPr>
        </p:nvGraphicFramePr>
        <p:xfrm>
          <a:off x="152400" y="2590800"/>
          <a:ext cx="5867400" cy="962421"/>
        </p:xfrm>
        <a:graphic>
          <a:graphicData uri="http://schemas.openxmlformats.org/presentationml/2006/ole">
            <mc:AlternateContent xmlns:mc="http://schemas.openxmlformats.org/markup-compatibility/2006">
              <mc:Choice xmlns:v="urn:schemas-microsoft-com:vml" Requires="v">
                <p:oleObj spid="_x0000_s497789" name="Equation" r:id="rId5" imgW="4444920" imgH="736560" progId="Equation.DSMT4">
                  <p:embed/>
                </p:oleObj>
              </mc:Choice>
              <mc:Fallback>
                <p:oleObj name="Equation" r:id="rId5" imgW="4444920" imgH="736560" progId="Equation.DSMT4">
                  <p:embed/>
                  <p:pic>
                    <p:nvPicPr>
                      <p:cNvPr id="0" name="Object 3"/>
                      <p:cNvPicPr>
                        <a:picLocks noChangeAspect="1" noChangeArrowheads="1"/>
                      </p:cNvPicPr>
                      <p:nvPr/>
                    </p:nvPicPr>
                    <p:blipFill>
                      <a:blip r:embed="rId6"/>
                      <a:srcRect/>
                      <a:stretch>
                        <a:fillRect/>
                      </a:stretch>
                    </p:blipFill>
                    <p:spPr bwMode="auto">
                      <a:xfrm>
                        <a:off x="152400" y="2590800"/>
                        <a:ext cx="5867400" cy="962421"/>
                      </a:xfrm>
                      <a:prstGeom prst="rect">
                        <a:avLst/>
                      </a:prstGeom>
                      <a:noFill/>
                      <a:ln>
                        <a:noFill/>
                      </a:ln>
                    </p:spPr>
                  </p:pic>
                </p:oleObj>
              </mc:Fallback>
            </mc:AlternateContent>
          </a:graphicData>
        </a:graphic>
      </p:graphicFrame>
      <p:pic>
        <p:nvPicPr>
          <p:cNvPr id="6"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35700" y="4313432"/>
            <a:ext cx="27559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9025" y="1828800"/>
            <a:ext cx="2822575" cy="195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4216007620"/>
              </p:ext>
            </p:extLst>
          </p:nvPr>
        </p:nvGraphicFramePr>
        <p:xfrm>
          <a:off x="76200" y="3581400"/>
          <a:ext cx="3067050" cy="1460500"/>
        </p:xfrm>
        <a:graphic>
          <a:graphicData uri="http://schemas.openxmlformats.org/presentationml/2006/ole">
            <mc:AlternateContent xmlns:mc="http://schemas.openxmlformats.org/markup-compatibility/2006">
              <mc:Choice xmlns:v="urn:schemas-microsoft-com:vml" Requires="v">
                <p:oleObj spid="_x0000_s497790" name="Equation" r:id="rId9" imgW="2323800" imgH="1117440" progId="Equation.DSMT4">
                  <p:embed/>
                </p:oleObj>
              </mc:Choice>
              <mc:Fallback>
                <p:oleObj name="Equation" r:id="rId9" imgW="2323800" imgH="1117440" progId="Equation.DSMT4">
                  <p:embed/>
                  <p:pic>
                    <p:nvPicPr>
                      <p:cNvPr id="0" name=""/>
                      <p:cNvPicPr>
                        <a:picLocks noChangeAspect="1" noChangeArrowheads="1"/>
                      </p:cNvPicPr>
                      <p:nvPr/>
                    </p:nvPicPr>
                    <p:blipFill>
                      <a:blip r:embed="rId10"/>
                      <a:srcRect/>
                      <a:stretch>
                        <a:fillRect/>
                      </a:stretch>
                    </p:blipFill>
                    <p:spPr bwMode="auto">
                      <a:xfrm>
                        <a:off x="76200" y="3581400"/>
                        <a:ext cx="3067050" cy="146050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41651782"/>
              </p:ext>
            </p:extLst>
          </p:nvPr>
        </p:nvGraphicFramePr>
        <p:xfrm>
          <a:off x="152400" y="5070079"/>
          <a:ext cx="2062162" cy="1063625"/>
        </p:xfrm>
        <a:graphic>
          <a:graphicData uri="http://schemas.openxmlformats.org/presentationml/2006/ole">
            <mc:AlternateContent xmlns:mc="http://schemas.openxmlformats.org/markup-compatibility/2006">
              <mc:Choice xmlns:v="urn:schemas-microsoft-com:vml" Requires="v">
                <p:oleObj spid="_x0000_s497791" name="Equation" r:id="rId11" imgW="1562040" imgH="812520" progId="Equation.DSMT4">
                  <p:embed/>
                </p:oleObj>
              </mc:Choice>
              <mc:Fallback>
                <p:oleObj name="Equation" r:id="rId11" imgW="1562040" imgH="812520" progId="Equation.DSMT4">
                  <p:embed/>
                  <p:pic>
                    <p:nvPicPr>
                      <p:cNvPr id="0" name=""/>
                      <p:cNvPicPr>
                        <a:picLocks noChangeAspect="1" noChangeArrowheads="1"/>
                      </p:cNvPicPr>
                      <p:nvPr/>
                    </p:nvPicPr>
                    <p:blipFill>
                      <a:blip r:embed="rId12"/>
                      <a:srcRect/>
                      <a:stretch>
                        <a:fillRect/>
                      </a:stretch>
                    </p:blipFill>
                    <p:spPr bwMode="auto">
                      <a:xfrm>
                        <a:off x="152400" y="5070079"/>
                        <a:ext cx="2062162" cy="1063625"/>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40410551"/>
              </p:ext>
            </p:extLst>
          </p:nvPr>
        </p:nvGraphicFramePr>
        <p:xfrm>
          <a:off x="3151188" y="4016420"/>
          <a:ext cx="887412" cy="265113"/>
        </p:xfrm>
        <a:graphic>
          <a:graphicData uri="http://schemas.openxmlformats.org/presentationml/2006/ole">
            <mc:AlternateContent xmlns:mc="http://schemas.openxmlformats.org/markup-compatibility/2006">
              <mc:Choice xmlns:v="urn:schemas-microsoft-com:vml" Requires="v">
                <p:oleObj spid="_x0000_s497792" name="Equation" r:id="rId13" imgW="672840" imgH="203040" progId="Equation.DSMT4">
                  <p:embed/>
                </p:oleObj>
              </mc:Choice>
              <mc:Fallback>
                <p:oleObj name="Equation" r:id="rId13" imgW="672840" imgH="203040" progId="Equation.DSMT4">
                  <p:embed/>
                  <p:pic>
                    <p:nvPicPr>
                      <p:cNvPr id="0" name="Object 7"/>
                      <p:cNvPicPr>
                        <a:picLocks noChangeAspect="1" noChangeArrowheads="1"/>
                      </p:cNvPicPr>
                      <p:nvPr/>
                    </p:nvPicPr>
                    <p:blipFill>
                      <a:blip r:embed="rId14"/>
                      <a:srcRect/>
                      <a:stretch>
                        <a:fillRect/>
                      </a:stretch>
                    </p:blipFill>
                    <p:spPr bwMode="auto">
                      <a:xfrm>
                        <a:off x="3151188" y="4016420"/>
                        <a:ext cx="887412"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421217254"/>
              </p:ext>
            </p:extLst>
          </p:nvPr>
        </p:nvGraphicFramePr>
        <p:xfrm>
          <a:off x="3124200" y="4611688"/>
          <a:ext cx="854075" cy="265112"/>
        </p:xfrm>
        <a:graphic>
          <a:graphicData uri="http://schemas.openxmlformats.org/presentationml/2006/ole">
            <mc:AlternateContent xmlns:mc="http://schemas.openxmlformats.org/markup-compatibility/2006">
              <mc:Choice xmlns:v="urn:schemas-microsoft-com:vml" Requires="v">
                <p:oleObj spid="_x0000_s497793" name="Equation" r:id="rId15" imgW="647640" imgH="203040" progId="Equation.DSMT4">
                  <p:embed/>
                </p:oleObj>
              </mc:Choice>
              <mc:Fallback>
                <p:oleObj name="Equation" r:id="rId15" imgW="647640" imgH="203040" progId="Equation.DSMT4">
                  <p:embed/>
                  <p:pic>
                    <p:nvPicPr>
                      <p:cNvPr id="0" name="Object 7"/>
                      <p:cNvPicPr>
                        <a:picLocks noChangeAspect="1" noChangeArrowheads="1"/>
                      </p:cNvPicPr>
                      <p:nvPr/>
                    </p:nvPicPr>
                    <p:blipFill>
                      <a:blip r:embed="rId16"/>
                      <a:srcRect/>
                      <a:stretch>
                        <a:fillRect/>
                      </a:stretch>
                    </p:blipFill>
                    <p:spPr bwMode="auto">
                      <a:xfrm>
                        <a:off x="3124200" y="4611688"/>
                        <a:ext cx="854075"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42130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a:t>
            </a:r>
            <a:r>
              <a:rPr lang="en-US" dirty="0"/>
              <a:t/>
            </a:r>
            <a:br>
              <a:rPr lang="en-US" dirty="0"/>
            </a:br>
            <a:r>
              <a:rPr lang="en-US" dirty="0" err="1"/>
              <a:t>Castigliano’s</a:t>
            </a:r>
            <a:r>
              <a:rPr lang="en-US" dirty="0"/>
              <a:t> First Theorem</a:t>
            </a:r>
          </a:p>
        </p:txBody>
      </p:sp>
      <p:sp>
        <p:nvSpPr>
          <p:cNvPr id="3" name="Slide Number Placeholder 2"/>
          <p:cNvSpPr>
            <a:spLocks noGrp="1"/>
          </p:cNvSpPr>
          <p:nvPr>
            <p:ph type="sldNum" sz="quarter" idx="4"/>
          </p:nvPr>
        </p:nvSpPr>
        <p:spPr/>
        <p:txBody>
          <a:bodyPr/>
          <a:lstStyle/>
          <a:p>
            <a:fld id="{CBBFA05F-689E-4591-9CFF-FB8E4A004253}" type="slidenum">
              <a:rPr lang="en-US" smtClean="0"/>
              <a:pPr/>
              <a:t>46</a:t>
            </a:fld>
            <a:endParaRPr lang="en-US" dirty="0"/>
          </a:p>
        </p:txBody>
      </p:sp>
      <p:sp>
        <p:nvSpPr>
          <p:cNvPr id="4" name="Oval 3"/>
          <p:cNvSpPr/>
          <p:nvPr/>
        </p:nvSpPr>
        <p:spPr bwMode="auto">
          <a:xfrm>
            <a:off x="7553325" y="1828800"/>
            <a:ext cx="1371600" cy="1371600"/>
          </a:xfrm>
          <a:prstGeom prst="ellipse">
            <a:avLst/>
          </a:prstGeom>
          <a:pattFill prst="wdDnDiag">
            <a:fgClr>
              <a:schemeClr val="tx1"/>
            </a:fgClr>
            <a:bgClr>
              <a:schemeClr val="bg1"/>
            </a:bgClr>
          </a:patt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useBgFill="1">
        <p:nvSpPr>
          <p:cNvPr id="5" name="Oval 4"/>
          <p:cNvSpPr/>
          <p:nvPr/>
        </p:nvSpPr>
        <p:spPr bwMode="auto">
          <a:xfrm>
            <a:off x="7781925" y="2057400"/>
            <a:ext cx="914400" cy="914400"/>
          </a:xfrm>
          <a:prstGeom prst="ellipse">
            <a:avLst/>
          </a:prstGeom>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6" name="Oval 5"/>
          <p:cNvSpPr/>
          <p:nvPr/>
        </p:nvSpPr>
        <p:spPr bwMode="auto">
          <a:xfrm>
            <a:off x="8001000" y="2292350"/>
            <a:ext cx="457200" cy="457200"/>
          </a:xfrm>
          <a:prstGeom prst="ellipse">
            <a:avLst/>
          </a:prstGeom>
          <a:pattFill prst="wdUpDiag">
            <a:fgClr>
              <a:schemeClr val="tx1"/>
            </a:fgClr>
            <a:bgClr>
              <a:schemeClr val="bg1"/>
            </a:bgClr>
          </a:patt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7" name="Rectangle 6"/>
          <p:cNvSpPr/>
          <p:nvPr/>
        </p:nvSpPr>
        <p:spPr bwMode="auto">
          <a:xfrm>
            <a:off x="4565650" y="1786425"/>
            <a:ext cx="188508" cy="1567350"/>
          </a:xfrm>
          <a:prstGeom prst="rect">
            <a:avLst/>
          </a:prstGeom>
          <a:pattFill prst="lgConfetti">
            <a:fgClr>
              <a:schemeClr val="tx1"/>
            </a:fgClr>
            <a:bgClr>
              <a:srgbClr val="F6F6F8"/>
            </a:bgClr>
          </a:patt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 name="Rectangle 7"/>
          <p:cNvSpPr/>
          <p:nvPr/>
        </p:nvSpPr>
        <p:spPr bwMode="auto">
          <a:xfrm>
            <a:off x="4744633" y="1943100"/>
            <a:ext cx="2143125" cy="228600"/>
          </a:xfrm>
          <a:prstGeom prst="rect">
            <a:avLst/>
          </a:prstGeom>
          <a:pattFill prst="wdDnDiag">
            <a:fgClr>
              <a:schemeClr val="tx1"/>
            </a:fgClr>
            <a:bgClr>
              <a:schemeClr val="bg1"/>
            </a:bgClr>
          </a:patt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0" name="Straight Connector 9"/>
          <p:cNvCxnSpPr/>
          <p:nvPr/>
        </p:nvCxnSpPr>
        <p:spPr bwMode="auto">
          <a:xfrm>
            <a:off x="4724400" y="1786425"/>
            <a:ext cx="0" cy="1567350"/>
          </a:xfrm>
          <a:prstGeom prst="line">
            <a:avLst/>
          </a:prstGeom>
          <a:solidFill>
            <a:schemeClr val="accent1"/>
          </a:solidFill>
          <a:ln w="25400" cap="flat" cmpd="sng" algn="ctr">
            <a:solidFill>
              <a:schemeClr val="tx1"/>
            </a:solidFill>
            <a:prstDash val="solid"/>
            <a:round/>
            <a:headEnd type="none" w="med" len="med"/>
            <a:tailEnd type="none" w="med" len="med"/>
          </a:ln>
          <a:effectLst/>
        </p:spPr>
      </p:cxnSp>
      <p:sp>
        <p:nvSpPr>
          <p:cNvPr id="12" name="Rectangle 11"/>
          <p:cNvSpPr/>
          <p:nvPr/>
        </p:nvSpPr>
        <p:spPr bwMode="auto">
          <a:xfrm>
            <a:off x="4743450" y="2968625"/>
            <a:ext cx="2143125" cy="228600"/>
          </a:xfrm>
          <a:prstGeom prst="rect">
            <a:avLst/>
          </a:prstGeom>
          <a:pattFill prst="wdDnDiag">
            <a:fgClr>
              <a:schemeClr val="tx1"/>
            </a:fgClr>
            <a:bgClr>
              <a:schemeClr val="bg1"/>
            </a:bgClr>
          </a:patt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3" name="Rectangle 12"/>
          <p:cNvSpPr/>
          <p:nvPr/>
        </p:nvSpPr>
        <p:spPr bwMode="auto">
          <a:xfrm>
            <a:off x="4743450" y="2360126"/>
            <a:ext cx="2143125" cy="411649"/>
          </a:xfrm>
          <a:prstGeom prst="rect">
            <a:avLst/>
          </a:prstGeom>
          <a:pattFill prst="wdUpDiag">
            <a:fgClr>
              <a:schemeClr val="tx1"/>
            </a:fgClr>
            <a:bgClr>
              <a:schemeClr val="bg1"/>
            </a:bgClr>
          </a:patt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4" name="Rectangle 13"/>
          <p:cNvSpPr/>
          <p:nvPr/>
        </p:nvSpPr>
        <p:spPr bwMode="auto">
          <a:xfrm>
            <a:off x="6886575" y="1943100"/>
            <a:ext cx="123825" cy="125412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6" name="Straight Arrow Connector 15"/>
          <p:cNvCxnSpPr/>
          <p:nvPr/>
        </p:nvCxnSpPr>
        <p:spPr bwMode="auto">
          <a:xfrm rot="-120000">
            <a:off x="7010121" y="2580147"/>
            <a:ext cx="457479" cy="10653"/>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graphicFrame>
        <p:nvGraphicFramePr>
          <p:cNvPr id="18" name="Object 17"/>
          <p:cNvGraphicFramePr>
            <a:graphicFrameLocks noChangeAspect="1"/>
          </p:cNvGraphicFramePr>
          <p:nvPr>
            <p:extLst>
              <p:ext uri="{D42A27DB-BD31-4B8C-83A1-F6EECF244321}">
                <p14:modId xmlns:p14="http://schemas.microsoft.com/office/powerpoint/2010/main" val="863696003"/>
              </p:ext>
            </p:extLst>
          </p:nvPr>
        </p:nvGraphicFramePr>
        <p:xfrm>
          <a:off x="7100888" y="2021347"/>
          <a:ext cx="358775" cy="448469"/>
        </p:xfrm>
        <a:graphic>
          <a:graphicData uri="http://schemas.openxmlformats.org/presentationml/2006/ole">
            <mc:AlternateContent xmlns:mc="http://schemas.openxmlformats.org/markup-compatibility/2006">
              <mc:Choice xmlns:v="urn:schemas-microsoft-com:vml" Requires="v">
                <p:oleObj spid="_x0000_s498701" name="Equation" r:id="rId3" imgW="152280" imgH="190440" progId="Equation.DSMT4">
                  <p:embed/>
                </p:oleObj>
              </mc:Choice>
              <mc:Fallback>
                <p:oleObj name="Equation" r:id="rId3" imgW="152280" imgH="190440" progId="Equation.DSMT4">
                  <p:embed/>
                  <p:pic>
                    <p:nvPicPr>
                      <p:cNvPr id="0" name=""/>
                      <p:cNvPicPr/>
                      <p:nvPr/>
                    </p:nvPicPr>
                    <p:blipFill>
                      <a:blip r:embed="rId4"/>
                      <a:stretch>
                        <a:fillRect/>
                      </a:stretch>
                    </p:blipFill>
                    <p:spPr>
                      <a:xfrm>
                        <a:off x="7100888" y="2021347"/>
                        <a:ext cx="358775" cy="448469"/>
                      </a:xfrm>
                      <a:prstGeom prst="rect">
                        <a:avLst/>
                      </a:prstGeom>
                    </p:spPr>
                  </p:pic>
                </p:oleObj>
              </mc:Fallback>
            </mc:AlternateContent>
          </a:graphicData>
        </a:graphic>
      </p:graphicFrame>
      <p:cxnSp>
        <p:nvCxnSpPr>
          <p:cNvPr id="20" name="Straight Connector 19"/>
          <p:cNvCxnSpPr/>
          <p:nvPr/>
        </p:nvCxnSpPr>
        <p:spPr bwMode="auto">
          <a:xfrm>
            <a:off x="6905625" y="3353775"/>
            <a:ext cx="0" cy="456225"/>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a:off x="4724400" y="3352800"/>
            <a:ext cx="0" cy="456225"/>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3" name="Straight Arrow Connector 22"/>
          <p:cNvCxnSpPr/>
          <p:nvPr/>
        </p:nvCxnSpPr>
        <p:spPr bwMode="auto">
          <a:xfrm>
            <a:off x="4724400" y="3657600"/>
            <a:ext cx="2133600" cy="0"/>
          </a:xfrm>
          <a:prstGeom prst="straightConnector1">
            <a:avLst/>
          </a:prstGeom>
          <a:solidFill>
            <a:schemeClr val="accent1"/>
          </a:solidFill>
          <a:ln w="9525" cap="flat" cmpd="sng" algn="ctr">
            <a:solidFill>
              <a:schemeClr val="tx1"/>
            </a:solidFill>
            <a:prstDash val="solid"/>
            <a:round/>
            <a:headEnd type="stealth" w="med" len="med"/>
            <a:tailEnd type="stealth"/>
          </a:ln>
          <a:effectLst/>
        </p:spPr>
      </p:cxnSp>
      <p:sp useBgFill="1">
        <p:nvSpPr>
          <p:cNvPr id="24" name="Rectangle 23"/>
          <p:cNvSpPr/>
          <p:nvPr/>
        </p:nvSpPr>
        <p:spPr bwMode="auto">
          <a:xfrm>
            <a:off x="5638800" y="3541712"/>
            <a:ext cx="304800" cy="304800"/>
          </a:xfrm>
          <a:prstGeom prst="rect">
            <a:avLst/>
          </a:prstGeom>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Black" pitchFamily="34" charset="0"/>
              </a:rPr>
              <a:t>L</a:t>
            </a:r>
          </a:p>
        </p:txBody>
      </p:sp>
      <p:cxnSp>
        <p:nvCxnSpPr>
          <p:cNvPr id="26" name="Straight Connector 25"/>
          <p:cNvCxnSpPr/>
          <p:nvPr/>
        </p:nvCxnSpPr>
        <p:spPr bwMode="auto">
          <a:xfrm>
            <a:off x="5943600" y="1786425"/>
            <a:ext cx="0" cy="1642575"/>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8" name="Straight Arrow Connector 27"/>
          <p:cNvCxnSpPr/>
          <p:nvPr/>
        </p:nvCxnSpPr>
        <p:spPr bwMode="auto">
          <a:xfrm>
            <a:off x="5943600" y="3429000"/>
            <a:ext cx="381000" cy="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29" name="Straight Arrow Connector 28"/>
          <p:cNvCxnSpPr/>
          <p:nvPr/>
        </p:nvCxnSpPr>
        <p:spPr bwMode="auto">
          <a:xfrm>
            <a:off x="5943600" y="1786425"/>
            <a:ext cx="381000" cy="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sp useBgFill="1">
        <p:nvSpPr>
          <p:cNvPr id="30" name="Rectangle 29"/>
          <p:cNvSpPr/>
          <p:nvPr/>
        </p:nvSpPr>
        <p:spPr bwMode="auto">
          <a:xfrm>
            <a:off x="7305675" y="3006725"/>
            <a:ext cx="476250" cy="381000"/>
          </a:xfrm>
          <a:prstGeom prst="rect">
            <a:avLst/>
          </a:prstGeom>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Black" pitchFamily="34" charset="0"/>
              </a:rPr>
              <a:t>A</a:t>
            </a:r>
            <a:r>
              <a:rPr kumimoji="0" lang="en-US" sz="1800" b="0" i="0" u="none" strike="noStrike" cap="none" normalizeH="0" baseline="-25000" dirty="0" smtClean="0">
                <a:ln>
                  <a:noFill/>
                </a:ln>
                <a:solidFill>
                  <a:schemeClr val="tx1"/>
                </a:solidFill>
                <a:effectLst/>
                <a:latin typeface="Arial Black" pitchFamily="34" charset="0"/>
              </a:rPr>
              <a:t>1</a:t>
            </a:r>
            <a:endParaRPr kumimoji="0" lang="en-US" sz="1800" b="0" i="0" u="none" strike="noStrike" cap="none" normalizeH="0" baseline="0" dirty="0" smtClean="0">
              <a:ln>
                <a:noFill/>
              </a:ln>
              <a:solidFill>
                <a:schemeClr val="tx1"/>
              </a:solidFill>
              <a:effectLst/>
              <a:latin typeface="Arial Black" pitchFamily="34" charset="0"/>
            </a:endParaRPr>
          </a:p>
        </p:txBody>
      </p:sp>
      <p:cxnSp>
        <p:nvCxnSpPr>
          <p:cNvPr id="32" name="Straight Connector 31"/>
          <p:cNvCxnSpPr>
            <a:stCxn id="30" idx="0"/>
          </p:cNvCxnSpPr>
          <p:nvPr/>
        </p:nvCxnSpPr>
        <p:spPr bwMode="auto">
          <a:xfrm flipV="1">
            <a:off x="7543800" y="2520950"/>
            <a:ext cx="695325" cy="485775"/>
          </a:xfrm>
          <a:prstGeom prst="line">
            <a:avLst/>
          </a:prstGeom>
          <a:solidFill>
            <a:schemeClr val="accent1"/>
          </a:solidFill>
          <a:ln w="19050" cap="flat" cmpd="sng" algn="ctr">
            <a:solidFill>
              <a:schemeClr val="tx1"/>
            </a:solidFill>
            <a:prstDash val="solid"/>
            <a:round/>
            <a:headEnd type="oval" w="med" len="med"/>
            <a:tailEnd type="oval" w="med" len="med"/>
          </a:ln>
          <a:effectLst/>
        </p:spPr>
      </p:cxnSp>
      <p:sp useBgFill="1">
        <p:nvSpPr>
          <p:cNvPr id="33" name="Rectangle 32"/>
          <p:cNvSpPr/>
          <p:nvPr/>
        </p:nvSpPr>
        <p:spPr bwMode="auto">
          <a:xfrm>
            <a:off x="8267700" y="3351212"/>
            <a:ext cx="476250" cy="381000"/>
          </a:xfrm>
          <a:prstGeom prst="rect">
            <a:avLst/>
          </a:prstGeom>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Black" pitchFamily="34" charset="0"/>
              </a:rPr>
              <a:t>A</a:t>
            </a:r>
            <a:r>
              <a:rPr lang="en-US" baseline="-25000" dirty="0"/>
              <a:t>2</a:t>
            </a:r>
            <a:endParaRPr kumimoji="0" lang="en-US" sz="1800" b="0" i="0" u="none" strike="noStrike" cap="none" normalizeH="0" baseline="0" dirty="0" smtClean="0">
              <a:ln>
                <a:noFill/>
              </a:ln>
              <a:solidFill>
                <a:schemeClr val="tx1"/>
              </a:solidFill>
              <a:effectLst/>
              <a:latin typeface="Arial Black" pitchFamily="34" charset="0"/>
            </a:endParaRPr>
          </a:p>
        </p:txBody>
      </p:sp>
      <p:cxnSp>
        <p:nvCxnSpPr>
          <p:cNvPr id="34" name="Straight Connector 33"/>
          <p:cNvCxnSpPr/>
          <p:nvPr/>
        </p:nvCxnSpPr>
        <p:spPr bwMode="auto">
          <a:xfrm flipH="1" flipV="1">
            <a:off x="8315278" y="3082925"/>
            <a:ext cx="152447" cy="268288"/>
          </a:xfrm>
          <a:prstGeom prst="line">
            <a:avLst/>
          </a:prstGeom>
          <a:solidFill>
            <a:schemeClr val="accent1"/>
          </a:solidFill>
          <a:ln w="19050" cap="flat" cmpd="sng" algn="ctr">
            <a:solidFill>
              <a:schemeClr val="tx1"/>
            </a:solidFill>
            <a:prstDash val="solid"/>
            <a:round/>
            <a:headEnd type="oval" w="med" len="med"/>
            <a:tailEnd type="oval" w="med" len="med"/>
          </a:ln>
          <a:effectLst/>
        </p:spPr>
      </p:cxnSp>
      <p:sp>
        <p:nvSpPr>
          <p:cNvPr id="36" name="TextBox 35"/>
          <p:cNvSpPr txBox="1"/>
          <p:nvPr/>
        </p:nvSpPr>
        <p:spPr>
          <a:xfrm>
            <a:off x="6826251" y="1601827"/>
            <a:ext cx="1524000" cy="276999"/>
          </a:xfrm>
          <a:prstGeom prst="rect">
            <a:avLst/>
          </a:prstGeom>
          <a:noFill/>
        </p:spPr>
        <p:txBody>
          <a:bodyPr wrap="square" rtlCol="0">
            <a:spAutoFit/>
          </a:bodyPr>
          <a:lstStyle/>
          <a:p>
            <a:r>
              <a:rPr lang="en-US" sz="1200" dirty="0" smtClean="0"/>
              <a:t>Rigid Plate</a:t>
            </a:r>
            <a:endParaRPr lang="en-US" sz="1200" dirty="0"/>
          </a:p>
        </p:txBody>
      </p:sp>
      <p:cxnSp>
        <p:nvCxnSpPr>
          <p:cNvPr id="37" name="Straight Connector 36"/>
          <p:cNvCxnSpPr/>
          <p:nvPr/>
        </p:nvCxnSpPr>
        <p:spPr bwMode="auto">
          <a:xfrm flipV="1">
            <a:off x="6977834" y="1867340"/>
            <a:ext cx="384969" cy="282552"/>
          </a:xfrm>
          <a:prstGeom prst="line">
            <a:avLst/>
          </a:prstGeom>
          <a:solidFill>
            <a:schemeClr val="accent1"/>
          </a:solidFill>
          <a:ln w="19050" cap="flat" cmpd="sng" algn="ctr">
            <a:solidFill>
              <a:schemeClr val="tx1"/>
            </a:solidFill>
            <a:prstDash val="solid"/>
            <a:round/>
            <a:headEnd type="oval" w="med" len="med"/>
            <a:tailEnd type="oval" w="med" len="med"/>
          </a:ln>
          <a:effectLst/>
        </p:spPr>
      </p:cxnSp>
      <p:cxnSp>
        <p:nvCxnSpPr>
          <p:cNvPr id="39" name="Straight Connector 38"/>
          <p:cNvCxnSpPr/>
          <p:nvPr/>
        </p:nvCxnSpPr>
        <p:spPr bwMode="auto">
          <a:xfrm>
            <a:off x="7239000" y="3352800"/>
            <a:ext cx="0" cy="456225"/>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40" name="Straight Arrow Connector 39"/>
          <p:cNvCxnSpPr/>
          <p:nvPr/>
        </p:nvCxnSpPr>
        <p:spPr bwMode="auto">
          <a:xfrm>
            <a:off x="6896100" y="3657600"/>
            <a:ext cx="342760" cy="0"/>
          </a:xfrm>
          <a:prstGeom prst="straightConnector1">
            <a:avLst/>
          </a:prstGeom>
          <a:solidFill>
            <a:schemeClr val="accent1"/>
          </a:solidFill>
          <a:ln w="9525" cap="flat" cmpd="sng" algn="ctr">
            <a:solidFill>
              <a:schemeClr val="tx1"/>
            </a:solidFill>
            <a:prstDash val="solid"/>
            <a:round/>
            <a:headEnd type="stealth" w="med" len="med"/>
            <a:tailEnd type="stealth"/>
          </a:ln>
          <a:effectLst/>
        </p:spPr>
      </p:cxnSp>
      <p:sp useBgFill="1">
        <p:nvSpPr>
          <p:cNvPr id="42" name="Rectangle 41"/>
          <p:cNvSpPr/>
          <p:nvPr/>
        </p:nvSpPr>
        <p:spPr bwMode="auto">
          <a:xfrm>
            <a:off x="7260431" y="3479402"/>
            <a:ext cx="319088" cy="304800"/>
          </a:xfrm>
          <a:prstGeom prst="rect">
            <a:avLst/>
          </a:prstGeom>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l-GR" sz="1800" b="0" i="0" u="none" strike="noStrike" cap="none" normalizeH="0" baseline="0" dirty="0" smtClean="0">
                <a:ln>
                  <a:noFill/>
                </a:ln>
                <a:solidFill>
                  <a:schemeClr val="tx1"/>
                </a:solidFill>
                <a:effectLst/>
                <a:latin typeface="Arial Black" pitchFamily="34" charset="0"/>
              </a:rPr>
              <a:t>Δ</a:t>
            </a:r>
            <a:endParaRPr kumimoji="0" lang="en-US" sz="1800" b="0" i="0" u="none" strike="noStrike" cap="none" normalizeH="0" baseline="0" dirty="0" smtClean="0">
              <a:ln>
                <a:noFill/>
              </a:ln>
              <a:solidFill>
                <a:schemeClr val="tx1"/>
              </a:solidFill>
              <a:effectLst/>
              <a:latin typeface="Arial Black" pitchFamily="34" charset="0"/>
            </a:endParaRPr>
          </a:p>
        </p:txBody>
      </p:sp>
      <p:sp>
        <p:nvSpPr>
          <p:cNvPr id="43" name="TextBox 42"/>
          <p:cNvSpPr txBox="1"/>
          <p:nvPr/>
        </p:nvSpPr>
        <p:spPr>
          <a:xfrm>
            <a:off x="574675" y="1943100"/>
            <a:ext cx="3940175" cy="1200329"/>
          </a:xfrm>
          <a:prstGeom prst="rect">
            <a:avLst/>
          </a:prstGeom>
          <a:noFill/>
        </p:spPr>
        <p:txBody>
          <a:bodyPr wrap="square" rtlCol="0">
            <a:spAutoFit/>
          </a:bodyPr>
          <a:lstStyle/>
          <a:p>
            <a:r>
              <a:rPr lang="en-US" dirty="0" smtClean="0"/>
              <a:t>Determine the relationship between the displacement </a:t>
            </a:r>
            <a:r>
              <a:rPr lang="el-GR" dirty="0" smtClean="0"/>
              <a:t>Δ</a:t>
            </a:r>
            <a:r>
              <a:rPr lang="en-US" dirty="0" smtClean="0"/>
              <a:t> of the rigid end cap and the applied load P.</a:t>
            </a:r>
            <a:endParaRPr lang="en-US" dirty="0"/>
          </a:p>
        </p:txBody>
      </p:sp>
    </p:spTree>
    <p:extLst>
      <p:ext uri="{BB962C8B-B14F-4D97-AF65-F5344CB8AC3E}">
        <p14:creationId xmlns:p14="http://schemas.microsoft.com/office/powerpoint/2010/main" val="407114893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7:</a:t>
            </a:r>
            <a:r>
              <a:rPr lang="en-US" dirty="0"/>
              <a:t/>
            </a:r>
            <a:br>
              <a:rPr lang="en-US" dirty="0"/>
            </a:br>
            <a:r>
              <a:rPr lang="en-US" dirty="0" err="1"/>
              <a:t>Castigliano’s</a:t>
            </a:r>
            <a:r>
              <a:rPr lang="en-US" dirty="0"/>
              <a:t> First Theorem</a:t>
            </a:r>
          </a:p>
        </p:txBody>
      </p:sp>
      <p:sp>
        <p:nvSpPr>
          <p:cNvPr id="3" name="Slide Number Placeholder 2"/>
          <p:cNvSpPr>
            <a:spLocks noGrp="1"/>
          </p:cNvSpPr>
          <p:nvPr>
            <p:ph type="sldNum" sz="quarter" idx="4"/>
          </p:nvPr>
        </p:nvSpPr>
        <p:spPr/>
        <p:txBody>
          <a:bodyPr/>
          <a:lstStyle/>
          <a:p>
            <a:fld id="{CBBFA05F-689E-4591-9CFF-FB8E4A004253}" type="slidenum">
              <a:rPr lang="en-US" smtClean="0"/>
              <a:pPr/>
              <a:t>47</a:t>
            </a:fld>
            <a:endParaRPr lang="en-US" dirty="0"/>
          </a:p>
        </p:txBody>
      </p:sp>
      <p:sp>
        <p:nvSpPr>
          <p:cNvPr id="4" name="Oval 3"/>
          <p:cNvSpPr/>
          <p:nvPr/>
        </p:nvSpPr>
        <p:spPr bwMode="auto">
          <a:xfrm>
            <a:off x="7553325" y="1828800"/>
            <a:ext cx="1371600" cy="1371600"/>
          </a:xfrm>
          <a:prstGeom prst="ellipse">
            <a:avLst/>
          </a:prstGeom>
          <a:pattFill prst="wdDnDiag">
            <a:fgClr>
              <a:schemeClr val="tx1"/>
            </a:fgClr>
            <a:bgClr>
              <a:schemeClr val="bg1"/>
            </a:bgClr>
          </a:patt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useBgFill="1">
        <p:nvSpPr>
          <p:cNvPr id="5" name="Oval 4"/>
          <p:cNvSpPr/>
          <p:nvPr/>
        </p:nvSpPr>
        <p:spPr bwMode="auto">
          <a:xfrm>
            <a:off x="7781925" y="2057400"/>
            <a:ext cx="914400" cy="914400"/>
          </a:xfrm>
          <a:prstGeom prst="ellipse">
            <a:avLst/>
          </a:prstGeom>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6" name="Oval 5"/>
          <p:cNvSpPr/>
          <p:nvPr/>
        </p:nvSpPr>
        <p:spPr bwMode="auto">
          <a:xfrm>
            <a:off x="8001000" y="2292350"/>
            <a:ext cx="457200" cy="457200"/>
          </a:xfrm>
          <a:prstGeom prst="ellipse">
            <a:avLst/>
          </a:prstGeom>
          <a:pattFill prst="wdUpDiag">
            <a:fgClr>
              <a:schemeClr val="tx1"/>
            </a:fgClr>
            <a:bgClr>
              <a:schemeClr val="bg1"/>
            </a:bgClr>
          </a:patt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7" name="Rectangle 6"/>
          <p:cNvSpPr/>
          <p:nvPr/>
        </p:nvSpPr>
        <p:spPr bwMode="auto">
          <a:xfrm>
            <a:off x="4565650" y="1786425"/>
            <a:ext cx="188508" cy="1567350"/>
          </a:xfrm>
          <a:prstGeom prst="rect">
            <a:avLst/>
          </a:prstGeom>
          <a:pattFill prst="lgConfetti">
            <a:fgClr>
              <a:schemeClr val="tx1"/>
            </a:fgClr>
            <a:bgClr>
              <a:srgbClr val="F6F6F8"/>
            </a:bgClr>
          </a:patt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 name="Rectangle 7"/>
          <p:cNvSpPr/>
          <p:nvPr/>
        </p:nvSpPr>
        <p:spPr bwMode="auto">
          <a:xfrm>
            <a:off x="4744633" y="1943100"/>
            <a:ext cx="2143125" cy="228600"/>
          </a:xfrm>
          <a:prstGeom prst="rect">
            <a:avLst/>
          </a:prstGeom>
          <a:pattFill prst="wdDnDiag">
            <a:fgClr>
              <a:schemeClr val="tx1"/>
            </a:fgClr>
            <a:bgClr>
              <a:schemeClr val="bg1"/>
            </a:bgClr>
          </a:patt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0" name="Straight Connector 9"/>
          <p:cNvCxnSpPr/>
          <p:nvPr/>
        </p:nvCxnSpPr>
        <p:spPr bwMode="auto">
          <a:xfrm>
            <a:off x="4724400" y="1786425"/>
            <a:ext cx="0" cy="1567350"/>
          </a:xfrm>
          <a:prstGeom prst="line">
            <a:avLst/>
          </a:prstGeom>
          <a:solidFill>
            <a:schemeClr val="accent1"/>
          </a:solidFill>
          <a:ln w="25400" cap="flat" cmpd="sng" algn="ctr">
            <a:solidFill>
              <a:schemeClr val="tx1"/>
            </a:solidFill>
            <a:prstDash val="solid"/>
            <a:round/>
            <a:headEnd type="none" w="med" len="med"/>
            <a:tailEnd type="none" w="med" len="med"/>
          </a:ln>
          <a:effectLst/>
        </p:spPr>
      </p:cxnSp>
      <p:sp>
        <p:nvSpPr>
          <p:cNvPr id="12" name="Rectangle 11"/>
          <p:cNvSpPr/>
          <p:nvPr/>
        </p:nvSpPr>
        <p:spPr bwMode="auto">
          <a:xfrm>
            <a:off x="4743450" y="2968625"/>
            <a:ext cx="2143125" cy="228600"/>
          </a:xfrm>
          <a:prstGeom prst="rect">
            <a:avLst/>
          </a:prstGeom>
          <a:pattFill prst="wdDnDiag">
            <a:fgClr>
              <a:schemeClr val="tx1"/>
            </a:fgClr>
            <a:bgClr>
              <a:schemeClr val="bg1"/>
            </a:bgClr>
          </a:patt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3" name="Rectangle 12"/>
          <p:cNvSpPr/>
          <p:nvPr/>
        </p:nvSpPr>
        <p:spPr bwMode="auto">
          <a:xfrm>
            <a:off x="4743450" y="2360126"/>
            <a:ext cx="2143125" cy="411649"/>
          </a:xfrm>
          <a:prstGeom prst="rect">
            <a:avLst/>
          </a:prstGeom>
          <a:pattFill prst="wdUpDiag">
            <a:fgClr>
              <a:schemeClr val="tx1"/>
            </a:fgClr>
            <a:bgClr>
              <a:schemeClr val="bg1"/>
            </a:bgClr>
          </a:patt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4" name="Rectangle 13"/>
          <p:cNvSpPr/>
          <p:nvPr/>
        </p:nvSpPr>
        <p:spPr bwMode="auto">
          <a:xfrm>
            <a:off x="6886575" y="1943100"/>
            <a:ext cx="123825" cy="125412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6" name="Straight Arrow Connector 15"/>
          <p:cNvCxnSpPr/>
          <p:nvPr/>
        </p:nvCxnSpPr>
        <p:spPr bwMode="auto">
          <a:xfrm rot="-120000">
            <a:off x="7010121" y="2580147"/>
            <a:ext cx="457479" cy="10653"/>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graphicFrame>
        <p:nvGraphicFramePr>
          <p:cNvPr id="18" name="Object 17"/>
          <p:cNvGraphicFramePr>
            <a:graphicFrameLocks noChangeAspect="1"/>
          </p:cNvGraphicFramePr>
          <p:nvPr>
            <p:extLst>
              <p:ext uri="{D42A27DB-BD31-4B8C-83A1-F6EECF244321}">
                <p14:modId xmlns:p14="http://schemas.microsoft.com/office/powerpoint/2010/main" val="581576401"/>
              </p:ext>
            </p:extLst>
          </p:nvPr>
        </p:nvGraphicFramePr>
        <p:xfrm>
          <a:off x="7100888" y="2021347"/>
          <a:ext cx="358775" cy="448469"/>
        </p:xfrm>
        <a:graphic>
          <a:graphicData uri="http://schemas.openxmlformats.org/presentationml/2006/ole">
            <mc:AlternateContent xmlns:mc="http://schemas.openxmlformats.org/markup-compatibility/2006">
              <mc:Choice xmlns:v="urn:schemas-microsoft-com:vml" Requires="v">
                <p:oleObj spid="_x0000_s499848" name="Equation" r:id="rId3" imgW="152280" imgH="190440" progId="Equation.DSMT4">
                  <p:embed/>
                </p:oleObj>
              </mc:Choice>
              <mc:Fallback>
                <p:oleObj name="Equation" r:id="rId3" imgW="152280" imgH="190440" progId="Equation.DSMT4">
                  <p:embed/>
                  <p:pic>
                    <p:nvPicPr>
                      <p:cNvPr id="0" name=""/>
                      <p:cNvPicPr/>
                      <p:nvPr/>
                    </p:nvPicPr>
                    <p:blipFill>
                      <a:blip r:embed="rId4"/>
                      <a:stretch>
                        <a:fillRect/>
                      </a:stretch>
                    </p:blipFill>
                    <p:spPr>
                      <a:xfrm>
                        <a:off x="7100888" y="2021347"/>
                        <a:ext cx="358775" cy="448469"/>
                      </a:xfrm>
                      <a:prstGeom prst="rect">
                        <a:avLst/>
                      </a:prstGeom>
                    </p:spPr>
                  </p:pic>
                </p:oleObj>
              </mc:Fallback>
            </mc:AlternateContent>
          </a:graphicData>
        </a:graphic>
      </p:graphicFrame>
      <p:cxnSp>
        <p:nvCxnSpPr>
          <p:cNvPr id="20" name="Straight Connector 19"/>
          <p:cNvCxnSpPr/>
          <p:nvPr/>
        </p:nvCxnSpPr>
        <p:spPr bwMode="auto">
          <a:xfrm>
            <a:off x="6905625" y="3353775"/>
            <a:ext cx="0" cy="456225"/>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a:off x="4724400" y="3352800"/>
            <a:ext cx="0" cy="456225"/>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3" name="Straight Arrow Connector 22"/>
          <p:cNvCxnSpPr/>
          <p:nvPr/>
        </p:nvCxnSpPr>
        <p:spPr bwMode="auto">
          <a:xfrm>
            <a:off x="4724400" y="3657600"/>
            <a:ext cx="2133600" cy="0"/>
          </a:xfrm>
          <a:prstGeom prst="straightConnector1">
            <a:avLst/>
          </a:prstGeom>
          <a:solidFill>
            <a:schemeClr val="accent1"/>
          </a:solidFill>
          <a:ln w="9525" cap="flat" cmpd="sng" algn="ctr">
            <a:solidFill>
              <a:schemeClr val="tx1"/>
            </a:solidFill>
            <a:prstDash val="solid"/>
            <a:round/>
            <a:headEnd type="stealth" w="med" len="med"/>
            <a:tailEnd type="stealth"/>
          </a:ln>
          <a:effectLst/>
        </p:spPr>
      </p:cxnSp>
      <p:sp useBgFill="1">
        <p:nvSpPr>
          <p:cNvPr id="24" name="Rectangle 23"/>
          <p:cNvSpPr/>
          <p:nvPr/>
        </p:nvSpPr>
        <p:spPr bwMode="auto">
          <a:xfrm>
            <a:off x="5638800" y="3541712"/>
            <a:ext cx="304800" cy="304800"/>
          </a:xfrm>
          <a:prstGeom prst="rect">
            <a:avLst/>
          </a:prstGeom>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Black" pitchFamily="34" charset="0"/>
              </a:rPr>
              <a:t>L</a:t>
            </a:r>
          </a:p>
        </p:txBody>
      </p:sp>
      <p:cxnSp>
        <p:nvCxnSpPr>
          <p:cNvPr id="26" name="Straight Connector 25"/>
          <p:cNvCxnSpPr/>
          <p:nvPr/>
        </p:nvCxnSpPr>
        <p:spPr bwMode="auto">
          <a:xfrm>
            <a:off x="5943600" y="1786425"/>
            <a:ext cx="0" cy="1642575"/>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8" name="Straight Arrow Connector 27"/>
          <p:cNvCxnSpPr/>
          <p:nvPr/>
        </p:nvCxnSpPr>
        <p:spPr bwMode="auto">
          <a:xfrm>
            <a:off x="5943600" y="3429000"/>
            <a:ext cx="381000" cy="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29" name="Straight Arrow Connector 28"/>
          <p:cNvCxnSpPr/>
          <p:nvPr/>
        </p:nvCxnSpPr>
        <p:spPr bwMode="auto">
          <a:xfrm>
            <a:off x="5943600" y="1786425"/>
            <a:ext cx="381000" cy="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sp useBgFill="1">
        <p:nvSpPr>
          <p:cNvPr id="30" name="Rectangle 29"/>
          <p:cNvSpPr/>
          <p:nvPr/>
        </p:nvSpPr>
        <p:spPr bwMode="auto">
          <a:xfrm>
            <a:off x="7305675" y="3006725"/>
            <a:ext cx="476250" cy="381000"/>
          </a:xfrm>
          <a:prstGeom prst="rect">
            <a:avLst/>
          </a:prstGeom>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Black" pitchFamily="34" charset="0"/>
              </a:rPr>
              <a:t>A</a:t>
            </a:r>
            <a:r>
              <a:rPr kumimoji="0" lang="en-US" sz="1800" b="0" i="0" u="none" strike="noStrike" cap="none" normalizeH="0" baseline="-25000" dirty="0" smtClean="0">
                <a:ln>
                  <a:noFill/>
                </a:ln>
                <a:solidFill>
                  <a:schemeClr val="tx1"/>
                </a:solidFill>
                <a:effectLst/>
                <a:latin typeface="Arial Black" pitchFamily="34" charset="0"/>
              </a:rPr>
              <a:t>1</a:t>
            </a:r>
            <a:endParaRPr kumimoji="0" lang="en-US" sz="1800" b="0" i="0" u="none" strike="noStrike" cap="none" normalizeH="0" baseline="0" dirty="0" smtClean="0">
              <a:ln>
                <a:noFill/>
              </a:ln>
              <a:solidFill>
                <a:schemeClr val="tx1"/>
              </a:solidFill>
              <a:effectLst/>
              <a:latin typeface="Arial Black" pitchFamily="34" charset="0"/>
            </a:endParaRPr>
          </a:p>
        </p:txBody>
      </p:sp>
      <p:cxnSp>
        <p:nvCxnSpPr>
          <p:cNvPr id="32" name="Straight Connector 31"/>
          <p:cNvCxnSpPr>
            <a:stCxn id="30" idx="0"/>
          </p:cNvCxnSpPr>
          <p:nvPr/>
        </p:nvCxnSpPr>
        <p:spPr bwMode="auto">
          <a:xfrm flipV="1">
            <a:off x="7543800" y="2520950"/>
            <a:ext cx="695325" cy="485775"/>
          </a:xfrm>
          <a:prstGeom prst="line">
            <a:avLst/>
          </a:prstGeom>
          <a:solidFill>
            <a:schemeClr val="accent1"/>
          </a:solidFill>
          <a:ln w="19050" cap="flat" cmpd="sng" algn="ctr">
            <a:solidFill>
              <a:schemeClr val="tx1"/>
            </a:solidFill>
            <a:prstDash val="solid"/>
            <a:round/>
            <a:headEnd type="oval" w="med" len="med"/>
            <a:tailEnd type="oval" w="med" len="med"/>
          </a:ln>
          <a:effectLst/>
        </p:spPr>
      </p:cxnSp>
      <p:sp useBgFill="1">
        <p:nvSpPr>
          <p:cNvPr id="33" name="Rectangle 32"/>
          <p:cNvSpPr/>
          <p:nvPr/>
        </p:nvSpPr>
        <p:spPr bwMode="auto">
          <a:xfrm>
            <a:off x="8267700" y="3351212"/>
            <a:ext cx="476250" cy="381000"/>
          </a:xfrm>
          <a:prstGeom prst="rect">
            <a:avLst/>
          </a:prstGeom>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Black" pitchFamily="34" charset="0"/>
              </a:rPr>
              <a:t>A</a:t>
            </a:r>
            <a:r>
              <a:rPr lang="en-US" baseline="-25000" dirty="0"/>
              <a:t>2</a:t>
            </a:r>
            <a:endParaRPr kumimoji="0" lang="en-US" sz="1800" b="0" i="0" u="none" strike="noStrike" cap="none" normalizeH="0" baseline="0" dirty="0" smtClean="0">
              <a:ln>
                <a:noFill/>
              </a:ln>
              <a:solidFill>
                <a:schemeClr val="tx1"/>
              </a:solidFill>
              <a:effectLst/>
              <a:latin typeface="Arial Black" pitchFamily="34" charset="0"/>
            </a:endParaRPr>
          </a:p>
        </p:txBody>
      </p:sp>
      <p:cxnSp>
        <p:nvCxnSpPr>
          <p:cNvPr id="34" name="Straight Connector 33"/>
          <p:cNvCxnSpPr/>
          <p:nvPr/>
        </p:nvCxnSpPr>
        <p:spPr bwMode="auto">
          <a:xfrm flipH="1" flipV="1">
            <a:off x="8315278" y="3082925"/>
            <a:ext cx="152447" cy="268288"/>
          </a:xfrm>
          <a:prstGeom prst="line">
            <a:avLst/>
          </a:prstGeom>
          <a:solidFill>
            <a:schemeClr val="accent1"/>
          </a:solidFill>
          <a:ln w="19050" cap="flat" cmpd="sng" algn="ctr">
            <a:solidFill>
              <a:schemeClr val="tx1"/>
            </a:solidFill>
            <a:prstDash val="solid"/>
            <a:round/>
            <a:headEnd type="oval" w="med" len="med"/>
            <a:tailEnd type="oval" w="med" len="med"/>
          </a:ln>
          <a:effectLst/>
        </p:spPr>
      </p:cxnSp>
      <p:sp>
        <p:nvSpPr>
          <p:cNvPr id="36" name="TextBox 35"/>
          <p:cNvSpPr txBox="1"/>
          <p:nvPr/>
        </p:nvSpPr>
        <p:spPr>
          <a:xfrm>
            <a:off x="6826251" y="1601827"/>
            <a:ext cx="1524000" cy="276999"/>
          </a:xfrm>
          <a:prstGeom prst="rect">
            <a:avLst/>
          </a:prstGeom>
          <a:noFill/>
        </p:spPr>
        <p:txBody>
          <a:bodyPr wrap="square" rtlCol="0">
            <a:spAutoFit/>
          </a:bodyPr>
          <a:lstStyle/>
          <a:p>
            <a:r>
              <a:rPr lang="en-US" sz="1200" dirty="0" smtClean="0"/>
              <a:t>Rigid Plate</a:t>
            </a:r>
            <a:endParaRPr lang="en-US" sz="1200" dirty="0"/>
          </a:p>
        </p:txBody>
      </p:sp>
      <p:cxnSp>
        <p:nvCxnSpPr>
          <p:cNvPr id="37" name="Straight Connector 36"/>
          <p:cNvCxnSpPr/>
          <p:nvPr/>
        </p:nvCxnSpPr>
        <p:spPr bwMode="auto">
          <a:xfrm flipV="1">
            <a:off x="6977834" y="1867340"/>
            <a:ext cx="384969" cy="282552"/>
          </a:xfrm>
          <a:prstGeom prst="line">
            <a:avLst/>
          </a:prstGeom>
          <a:solidFill>
            <a:schemeClr val="accent1"/>
          </a:solidFill>
          <a:ln w="19050" cap="flat" cmpd="sng" algn="ctr">
            <a:solidFill>
              <a:schemeClr val="tx1"/>
            </a:solidFill>
            <a:prstDash val="solid"/>
            <a:round/>
            <a:headEnd type="oval" w="med" len="med"/>
            <a:tailEnd type="oval" w="med" len="med"/>
          </a:ln>
          <a:effectLst/>
        </p:spPr>
      </p:cxnSp>
      <p:cxnSp>
        <p:nvCxnSpPr>
          <p:cNvPr id="39" name="Straight Connector 38"/>
          <p:cNvCxnSpPr/>
          <p:nvPr/>
        </p:nvCxnSpPr>
        <p:spPr bwMode="auto">
          <a:xfrm>
            <a:off x="7239000" y="3352800"/>
            <a:ext cx="0" cy="456225"/>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40" name="Straight Arrow Connector 39"/>
          <p:cNvCxnSpPr/>
          <p:nvPr/>
        </p:nvCxnSpPr>
        <p:spPr bwMode="auto">
          <a:xfrm>
            <a:off x="6896100" y="3657600"/>
            <a:ext cx="342760" cy="0"/>
          </a:xfrm>
          <a:prstGeom prst="straightConnector1">
            <a:avLst/>
          </a:prstGeom>
          <a:solidFill>
            <a:schemeClr val="accent1"/>
          </a:solidFill>
          <a:ln w="9525" cap="flat" cmpd="sng" algn="ctr">
            <a:solidFill>
              <a:schemeClr val="tx1"/>
            </a:solidFill>
            <a:prstDash val="solid"/>
            <a:round/>
            <a:headEnd type="stealth" w="med" len="med"/>
            <a:tailEnd type="stealth"/>
          </a:ln>
          <a:effectLst/>
        </p:spPr>
      </p:cxnSp>
      <p:sp useBgFill="1">
        <p:nvSpPr>
          <p:cNvPr id="42" name="Rectangle 41"/>
          <p:cNvSpPr/>
          <p:nvPr/>
        </p:nvSpPr>
        <p:spPr bwMode="auto">
          <a:xfrm>
            <a:off x="7260431" y="3479402"/>
            <a:ext cx="319088" cy="304800"/>
          </a:xfrm>
          <a:prstGeom prst="rect">
            <a:avLst/>
          </a:prstGeom>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l-GR" sz="1800" b="0" i="0" u="none" strike="noStrike" cap="none" normalizeH="0" baseline="0" dirty="0" smtClean="0">
                <a:ln>
                  <a:noFill/>
                </a:ln>
                <a:solidFill>
                  <a:schemeClr val="tx1"/>
                </a:solidFill>
                <a:effectLst/>
                <a:latin typeface="Arial Black" pitchFamily="34" charset="0"/>
              </a:rPr>
              <a:t>Δ</a:t>
            </a:r>
            <a:endParaRPr kumimoji="0" lang="en-US" sz="1800" b="0" i="0" u="none" strike="noStrike" cap="none" normalizeH="0" baseline="0" dirty="0" smtClean="0">
              <a:ln>
                <a:noFill/>
              </a:ln>
              <a:solidFill>
                <a:schemeClr val="tx1"/>
              </a:solidFill>
              <a:effectLst/>
              <a:latin typeface="Arial Black"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936388448"/>
              </p:ext>
            </p:extLst>
          </p:nvPr>
        </p:nvGraphicFramePr>
        <p:xfrm>
          <a:off x="110751" y="1740326"/>
          <a:ext cx="4421749" cy="1177925"/>
        </p:xfrm>
        <a:graphic>
          <a:graphicData uri="http://schemas.openxmlformats.org/presentationml/2006/ole">
            <mc:AlternateContent xmlns:mc="http://schemas.openxmlformats.org/markup-compatibility/2006">
              <mc:Choice xmlns:v="urn:schemas-microsoft-com:vml" Requires="v">
                <p:oleObj spid="_x0000_s499849" name="Equation" r:id="rId5" imgW="3098520" imgH="825480" progId="Equation.DSMT4">
                  <p:embed/>
                </p:oleObj>
              </mc:Choice>
              <mc:Fallback>
                <p:oleObj name="Equation" r:id="rId5" imgW="3098520" imgH="825480" progId="Equation.DSMT4">
                  <p:embed/>
                  <p:pic>
                    <p:nvPicPr>
                      <p:cNvPr id="0" name=""/>
                      <p:cNvPicPr/>
                      <p:nvPr/>
                    </p:nvPicPr>
                    <p:blipFill>
                      <a:blip r:embed="rId6"/>
                      <a:stretch>
                        <a:fillRect/>
                      </a:stretch>
                    </p:blipFill>
                    <p:spPr>
                      <a:xfrm>
                        <a:off x="110751" y="1740326"/>
                        <a:ext cx="4421749" cy="1177925"/>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390841929"/>
              </p:ext>
            </p:extLst>
          </p:nvPr>
        </p:nvGraphicFramePr>
        <p:xfrm>
          <a:off x="119063" y="2968625"/>
          <a:ext cx="2971800" cy="881539"/>
        </p:xfrm>
        <a:graphic>
          <a:graphicData uri="http://schemas.openxmlformats.org/presentationml/2006/ole">
            <mc:AlternateContent xmlns:mc="http://schemas.openxmlformats.org/markup-compatibility/2006">
              <mc:Choice xmlns:v="urn:schemas-microsoft-com:vml" Requires="v">
                <p:oleObj spid="_x0000_s499850" name="Equation" r:id="rId7" imgW="2120760" imgH="634680" progId="Equation.DSMT4">
                  <p:embed/>
                </p:oleObj>
              </mc:Choice>
              <mc:Fallback>
                <p:oleObj name="Equation" r:id="rId7" imgW="2120760" imgH="634680" progId="Equation.DSMT4">
                  <p:embed/>
                  <p:pic>
                    <p:nvPicPr>
                      <p:cNvPr id="0" name=""/>
                      <p:cNvPicPr>
                        <a:picLocks noChangeAspect="1" noChangeArrowheads="1"/>
                      </p:cNvPicPr>
                      <p:nvPr/>
                    </p:nvPicPr>
                    <p:blipFill>
                      <a:blip r:embed="rId8"/>
                      <a:srcRect/>
                      <a:stretch>
                        <a:fillRect/>
                      </a:stretch>
                    </p:blipFill>
                    <p:spPr bwMode="auto">
                      <a:xfrm>
                        <a:off x="119063" y="2968625"/>
                        <a:ext cx="2971800" cy="881539"/>
                      </a:xfrm>
                      <a:prstGeom prst="rect">
                        <a:avLst/>
                      </a:prstGeom>
                      <a:noFill/>
                      <a:ln>
                        <a:noFill/>
                      </a:ln>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4053832715"/>
              </p:ext>
            </p:extLst>
          </p:nvPr>
        </p:nvGraphicFramePr>
        <p:xfrm>
          <a:off x="110751" y="3900538"/>
          <a:ext cx="3576638" cy="333375"/>
        </p:xfrm>
        <a:graphic>
          <a:graphicData uri="http://schemas.openxmlformats.org/presentationml/2006/ole">
            <mc:AlternateContent xmlns:mc="http://schemas.openxmlformats.org/markup-compatibility/2006">
              <mc:Choice xmlns:v="urn:schemas-microsoft-com:vml" Requires="v">
                <p:oleObj spid="_x0000_s499851" name="Equation" r:id="rId9" imgW="2552400" imgH="241200" progId="Equation.DSMT4">
                  <p:embed/>
                </p:oleObj>
              </mc:Choice>
              <mc:Fallback>
                <p:oleObj name="Equation" r:id="rId9" imgW="2552400" imgH="241200" progId="Equation.DSMT4">
                  <p:embed/>
                  <p:pic>
                    <p:nvPicPr>
                      <p:cNvPr id="0" name=""/>
                      <p:cNvPicPr>
                        <a:picLocks noChangeAspect="1" noChangeArrowheads="1"/>
                      </p:cNvPicPr>
                      <p:nvPr/>
                    </p:nvPicPr>
                    <p:blipFill>
                      <a:blip r:embed="rId10"/>
                      <a:srcRect/>
                      <a:stretch>
                        <a:fillRect/>
                      </a:stretch>
                    </p:blipFill>
                    <p:spPr bwMode="auto">
                      <a:xfrm>
                        <a:off x="110751" y="3900538"/>
                        <a:ext cx="3576638" cy="333375"/>
                      </a:xfrm>
                      <a:prstGeom prst="rect">
                        <a:avLst/>
                      </a:prstGeom>
                      <a:noFill/>
                      <a:ln>
                        <a:noFill/>
                      </a:ln>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995874632"/>
              </p:ext>
            </p:extLst>
          </p:nvPr>
        </p:nvGraphicFramePr>
        <p:xfrm>
          <a:off x="119063" y="4343400"/>
          <a:ext cx="4110038" cy="649287"/>
        </p:xfrm>
        <a:graphic>
          <a:graphicData uri="http://schemas.openxmlformats.org/presentationml/2006/ole">
            <mc:AlternateContent xmlns:mc="http://schemas.openxmlformats.org/markup-compatibility/2006">
              <mc:Choice xmlns:v="urn:schemas-microsoft-com:vml" Requires="v">
                <p:oleObj spid="_x0000_s499852" name="Equation" r:id="rId11" imgW="2933640" imgH="469800" progId="Equation.DSMT4">
                  <p:embed/>
                </p:oleObj>
              </mc:Choice>
              <mc:Fallback>
                <p:oleObj name="Equation" r:id="rId11" imgW="2933640" imgH="469800" progId="Equation.DSMT4">
                  <p:embed/>
                  <p:pic>
                    <p:nvPicPr>
                      <p:cNvPr id="0" name=""/>
                      <p:cNvPicPr>
                        <a:picLocks noChangeAspect="1" noChangeArrowheads="1"/>
                      </p:cNvPicPr>
                      <p:nvPr/>
                    </p:nvPicPr>
                    <p:blipFill>
                      <a:blip r:embed="rId12"/>
                      <a:srcRect/>
                      <a:stretch>
                        <a:fillRect/>
                      </a:stretch>
                    </p:blipFill>
                    <p:spPr bwMode="auto">
                      <a:xfrm>
                        <a:off x="119063" y="4343400"/>
                        <a:ext cx="4110038" cy="649287"/>
                      </a:xfrm>
                      <a:prstGeom prst="rect">
                        <a:avLst/>
                      </a:prstGeom>
                      <a:noFill/>
                      <a:ln>
                        <a:noFill/>
                      </a:ln>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489542021"/>
              </p:ext>
            </p:extLst>
          </p:nvPr>
        </p:nvGraphicFramePr>
        <p:xfrm>
          <a:off x="119063" y="5203449"/>
          <a:ext cx="3024188" cy="544512"/>
        </p:xfrm>
        <a:graphic>
          <a:graphicData uri="http://schemas.openxmlformats.org/presentationml/2006/ole">
            <mc:AlternateContent xmlns:mc="http://schemas.openxmlformats.org/markup-compatibility/2006">
              <mc:Choice xmlns:v="urn:schemas-microsoft-com:vml" Requires="v">
                <p:oleObj spid="_x0000_s499853" name="Equation" r:id="rId13" imgW="2158920" imgH="393480" progId="Equation.DSMT4">
                  <p:embed/>
                </p:oleObj>
              </mc:Choice>
              <mc:Fallback>
                <p:oleObj name="Equation" r:id="rId13" imgW="2158920" imgH="393480" progId="Equation.DSMT4">
                  <p:embed/>
                  <p:pic>
                    <p:nvPicPr>
                      <p:cNvPr id="0" name=""/>
                      <p:cNvPicPr>
                        <a:picLocks noChangeAspect="1" noChangeArrowheads="1"/>
                      </p:cNvPicPr>
                      <p:nvPr/>
                    </p:nvPicPr>
                    <p:blipFill>
                      <a:blip r:embed="rId14"/>
                      <a:srcRect/>
                      <a:stretch>
                        <a:fillRect/>
                      </a:stretch>
                    </p:blipFill>
                    <p:spPr bwMode="auto">
                      <a:xfrm>
                        <a:off x="119063" y="5203449"/>
                        <a:ext cx="3024188" cy="544512"/>
                      </a:xfrm>
                      <a:prstGeom prst="rect">
                        <a:avLst/>
                      </a:prstGeom>
                      <a:noFill/>
                      <a:ln>
                        <a:noFill/>
                      </a:ln>
                    </p:spPr>
                  </p:pic>
                </p:oleObj>
              </mc:Fallback>
            </mc:AlternateContent>
          </a:graphicData>
        </a:graphic>
      </p:graphicFrame>
      <p:sp>
        <p:nvSpPr>
          <p:cNvPr id="11" name="Right Arrow 10"/>
          <p:cNvSpPr/>
          <p:nvPr/>
        </p:nvSpPr>
        <p:spPr bwMode="auto">
          <a:xfrm>
            <a:off x="3505200" y="5410200"/>
            <a:ext cx="1905000" cy="228600"/>
          </a:xfrm>
          <a:prstGeom prst="rightArrow">
            <a:avLst>
              <a:gd name="adj1" fmla="val 50000"/>
              <a:gd name="adj2" fmla="val 128431"/>
            </a:avLst>
          </a:prstGeom>
          <a:solidFill>
            <a:srgbClr val="990000"/>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46" name="Object 45"/>
          <p:cNvGraphicFramePr>
            <a:graphicFrameLocks noChangeAspect="1"/>
          </p:cNvGraphicFramePr>
          <p:nvPr>
            <p:extLst>
              <p:ext uri="{D42A27DB-BD31-4B8C-83A1-F6EECF244321}">
                <p14:modId xmlns:p14="http://schemas.microsoft.com/office/powerpoint/2010/main" val="432054779"/>
              </p:ext>
            </p:extLst>
          </p:nvPr>
        </p:nvGraphicFramePr>
        <p:xfrm>
          <a:off x="5746750" y="5258594"/>
          <a:ext cx="1673225" cy="595312"/>
        </p:xfrm>
        <a:graphic>
          <a:graphicData uri="http://schemas.openxmlformats.org/presentationml/2006/ole">
            <mc:AlternateContent xmlns:mc="http://schemas.openxmlformats.org/markup-compatibility/2006">
              <mc:Choice xmlns:v="urn:schemas-microsoft-com:vml" Requires="v">
                <p:oleObj spid="_x0000_s499854" name="Equation" r:id="rId15" imgW="1193760" imgH="431640" progId="Equation.DSMT4">
                  <p:embed/>
                </p:oleObj>
              </mc:Choice>
              <mc:Fallback>
                <p:oleObj name="Equation" r:id="rId15" imgW="1193760" imgH="431640" progId="Equation.DSMT4">
                  <p:embed/>
                  <p:pic>
                    <p:nvPicPr>
                      <p:cNvPr id="0" name=""/>
                      <p:cNvPicPr>
                        <a:picLocks noChangeAspect="1" noChangeArrowheads="1"/>
                      </p:cNvPicPr>
                      <p:nvPr/>
                    </p:nvPicPr>
                    <p:blipFill>
                      <a:blip r:embed="rId16"/>
                      <a:srcRect/>
                      <a:stretch>
                        <a:fillRect/>
                      </a:stretch>
                    </p:blipFill>
                    <p:spPr bwMode="auto">
                      <a:xfrm>
                        <a:off x="5746750" y="5258594"/>
                        <a:ext cx="1673225" cy="5953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05960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Oval 45"/>
          <p:cNvSpPr>
            <a:spLocks noChangeAspect="1"/>
          </p:cNvSpPr>
          <p:nvPr/>
        </p:nvSpPr>
        <p:spPr bwMode="auto">
          <a:xfrm>
            <a:off x="6256350" y="4883061"/>
            <a:ext cx="2125650" cy="566840"/>
          </a:xfrm>
          <a:prstGeom prst="ellipse">
            <a:avLst/>
          </a:prstGeom>
          <a:pattFill prst="pct25">
            <a:fgClr>
              <a:schemeClr val="accent1"/>
            </a:fgClr>
            <a:bgClr>
              <a:schemeClr val="bg1"/>
            </a:bgClr>
          </a:patt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 name="Title 1"/>
          <p:cNvSpPr>
            <a:spLocks noGrp="1"/>
          </p:cNvSpPr>
          <p:nvPr>
            <p:ph type="title"/>
          </p:nvPr>
        </p:nvSpPr>
        <p:spPr/>
        <p:txBody>
          <a:bodyPr/>
          <a:lstStyle/>
          <a:p>
            <a:r>
              <a:rPr lang="en-US" dirty="0" smtClean="0"/>
              <a:t>EXAMPLE 8:</a:t>
            </a:r>
            <a:r>
              <a:rPr lang="en-US" dirty="0"/>
              <a:t/>
            </a:r>
            <a:br>
              <a:rPr lang="en-US" dirty="0"/>
            </a:br>
            <a:r>
              <a:rPr lang="en-US" dirty="0" err="1"/>
              <a:t>Castigliano’s</a:t>
            </a:r>
            <a:r>
              <a:rPr lang="en-US" dirty="0"/>
              <a:t> First Theorem</a:t>
            </a:r>
          </a:p>
        </p:txBody>
      </p:sp>
      <p:sp>
        <p:nvSpPr>
          <p:cNvPr id="3" name="Slide Number Placeholder 2"/>
          <p:cNvSpPr>
            <a:spLocks noGrp="1"/>
          </p:cNvSpPr>
          <p:nvPr>
            <p:ph type="sldNum" sz="quarter" idx="4"/>
          </p:nvPr>
        </p:nvSpPr>
        <p:spPr/>
        <p:txBody>
          <a:bodyPr/>
          <a:lstStyle/>
          <a:p>
            <a:fld id="{CBBFA05F-689E-4591-9CFF-FB8E4A004253}" type="slidenum">
              <a:rPr lang="en-US" smtClean="0"/>
              <a:pPr/>
              <a:t>48</a:t>
            </a:fld>
            <a:endParaRPr lang="en-US" dirty="0"/>
          </a:p>
        </p:txBody>
      </p:sp>
      <p:sp>
        <p:nvSpPr>
          <p:cNvPr id="43" name="TextBox 42"/>
          <p:cNvSpPr txBox="1"/>
          <p:nvPr/>
        </p:nvSpPr>
        <p:spPr>
          <a:xfrm>
            <a:off x="574675" y="1943100"/>
            <a:ext cx="4270228" cy="923330"/>
          </a:xfrm>
          <a:prstGeom prst="rect">
            <a:avLst/>
          </a:prstGeom>
          <a:noFill/>
        </p:spPr>
        <p:txBody>
          <a:bodyPr wrap="square" rtlCol="0">
            <a:spAutoFit/>
          </a:bodyPr>
          <a:lstStyle/>
          <a:p>
            <a:r>
              <a:rPr lang="en-US" dirty="0" smtClean="0"/>
              <a:t>Determine the total displacement </a:t>
            </a:r>
            <a:r>
              <a:rPr lang="el-GR" dirty="0" smtClean="0"/>
              <a:t>Δ</a:t>
            </a:r>
            <a:r>
              <a:rPr lang="en-US" dirty="0" smtClean="0"/>
              <a:t> given the applied load P.</a:t>
            </a:r>
            <a:endParaRPr lang="en-US" dirty="0"/>
          </a:p>
        </p:txBody>
      </p:sp>
      <p:sp>
        <p:nvSpPr>
          <p:cNvPr id="38" name="Oval 37"/>
          <p:cNvSpPr>
            <a:spLocks noChangeAspect="1"/>
          </p:cNvSpPr>
          <p:nvPr/>
        </p:nvSpPr>
        <p:spPr bwMode="auto">
          <a:xfrm>
            <a:off x="6378672" y="4872428"/>
            <a:ext cx="1863330" cy="496888"/>
          </a:xfrm>
          <a:prstGeom prst="ellips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7" name="Rectangle 16"/>
          <p:cNvSpPr/>
          <p:nvPr/>
        </p:nvSpPr>
        <p:spPr bwMode="auto">
          <a:xfrm>
            <a:off x="6378672" y="3737116"/>
            <a:ext cx="1863330" cy="1383756"/>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5" name="Oval 34"/>
          <p:cNvSpPr>
            <a:spLocks noChangeAspect="1"/>
          </p:cNvSpPr>
          <p:nvPr/>
        </p:nvSpPr>
        <p:spPr bwMode="auto">
          <a:xfrm>
            <a:off x="6381303" y="3488672"/>
            <a:ext cx="1863330" cy="496888"/>
          </a:xfrm>
          <a:prstGeom prst="ellips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41" name="Oval 40"/>
          <p:cNvSpPr/>
          <p:nvPr/>
        </p:nvSpPr>
        <p:spPr bwMode="auto">
          <a:xfrm>
            <a:off x="6739268" y="3577028"/>
            <a:ext cx="1143000" cy="304800"/>
          </a:xfrm>
          <a:prstGeom prst="ellips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2" name="Straight Connector 21"/>
          <p:cNvCxnSpPr/>
          <p:nvPr/>
        </p:nvCxnSpPr>
        <p:spPr bwMode="auto">
          <a:xfrm flipH="1">
            <a:off x="6368039" y="3737116"/>
            <a:ext cx="2631" cy="1383756"/>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44" name="Straight Connector 43"/>
          <p:cNvCxnSpPr/>
          <p:nvPr/>
        </p:nvCxnSpPr>
        <p:spPr bwMode="auto">
          <a:xfrm flipH="1">
            <a:off x="8255266" y="3744803"/>
            <a:ext cx="2631" cy="1383756"/>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25" name="Rectangle 24"/>
          <p:cNvSpPr/>
          <p:nvPr/>
        </p:nvSpPr>
        <p:spPr bwMode="auto">
          <a:xfrm>
            <a:off x="6752563" y="2397125"/>
            <a:ext cx="1153633" cy="1347678"/>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9" name="Oval 8"/>
          <p:cNvSpPr/>
          <p:nvPr/>
        </p:nvSpPr>
        <p:spPr bwMode="auto">
          <a:xfrm>
            <a:off x="6752564" y="2244725"/>
            <a:ext cx="1143000" cy="304800"/>
          </a:xfrm>
          <a:prstGeom prst="ellips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31" name="Straight Connector 30"/>
          <p:cNvCxnSpPr/>
          <p:nvPr/>
        </p:nvCxnSpPr>
        <p:spPr bwMode="auto">
          <a:xfrm flipV="1">
            <a:off x="7895564" y="2418391"/>
            <a:ext cx="0" cy="1339991"/>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45" name="Straight Connector 44"/>
          <p:cNvCxnSpPr/>
          <p:nvPr/>
        </p:nvCxnSpPr>
        <p:spPr bwMode="auto">
          <a:xfrm flipV="1">
            <a:off x="6739268" y="2400968"/>
            <a:ext cx="0" cy="1339991"/>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48" name="Straight Connector 47"/>
          <p:cNvCxnSpPr/>
          <p:nvPr/>
        </p:nvCxnSpPr>
        <p:spPr bwMode="auto">
          <a:xfrm flipH="1">
            <a:off x="5715000" y="5128559"/>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2" name="Straight Connector 51"/>
          <p:cNvCxnSpPr/>
          <p:nvPr/>
        </p:nvCxnSpPr>
        <p:spPr bwMode="auto">
          <a:xfrm flipH="1">
            <a:off x="5715000" y="3737116"/>
            <a:ext cx="54135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4" name="Straight Connector 53"/>
          <p:cNvCxnSpPr/>
          <p:nvPr/>
        </p:nvCxnSpPr>
        <p:spPr bwMode="auto">
          <a:xfrm flipH="1">
            <a:off x="5715000" y="2397125"/>
            <a:ext cx="838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6" name="Straight Arrow Connector 55"/>
          <p:cNvCxnSpPr/>
          <p:nvPr/>
        </p:nvCxnSpPr>
        <p:spPr bwMode="auto">
          <a:xfrm flipV="1">
            <a:off x="5867400" y="3758382"/>
            <a:ext cx="0" cy="1362490"/>
          </a:xfrm>
          <a:prstGeom prst="straightConnector1">
            <a:avLst/>
          </a:prstGeom>
          <a:solidFill>
            <a:schemeClr val="accent1"/>
          </a:solidFill>
          <a:ln w="19050" cap="flat" cmpd="sng" algn="ctr">
            <a:solidFill>
              <a:schemeClr val="tx1"/>
            </a:solidFill>
            <a:prstDash val="solid"/>
            <a:round/>
            <a:headEnd type="stealth" w="med" len="med"/>
            <a:tailEnd type="stealth"/>
          </a:ln>
          <a:effectLst/>
        </p:spPr>
      </p:cxnSp>
      <p:cxnSp>
        <p:nvCxnSpPr>
          <p:cNvPr id="57" name="Straight Arrow Connector 56"/>
          <p:cNvCxnSpPr/>
          <p:nvPr/>
        </p:nvCxnSpPr>
        <p:spPr bwMode="auto">
          <a:xfrm flipH="1" flipV="1">
            <a:off x="5867400" y="2418391"/>
            <a:ext cx="1771" cy="1281410"/>
          </a:xfrm>
          <a:prstGeom prst="straightConnector1">
            <a:avLst/>
          </a:prstGeom>
          <a:solidFill>
            <a:schemeClr val="accent1"/>
          </a:solidFill>
          <a:ln w="19050" cap="flat" cmpd="sng" algn="ctr">
            <a:solidFill>
              <a:schemeClr val="tx1"/>
            </a:solidFill>
            <a:prstDash val="solid"/>
            <a:round/>
            <a:headEnd type="stealth" w="med" len="med"/>
            <a:tailEnd type="stealth"/>
          </a:ln>
          <a:effectLst/>
        </p:spPr>
      </p:cxnSp>
      <p:sp useBgFill="1">
        <p:nvSpPr>
          <p:cNvPr id="59" name="Rectangle 58"/>
          <p:cNvSpPr/>
          <p:nvPr/>
        </p:nvSpPr>
        <p:spPr bwMode="auto">
          <a:xfrm>
            <a:off x="5678447" y="2888581"/>
            <a:ext cx="468944" cy="408531"/>
          </a:xfrm>
          <a:prstGeom prst="rect">
            <a:avLst/>
          </a:prstGeom>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Black" pitchFamily="34" charset="0"/>
              </a:rPr>
              <a:t>L</a:t>
            </a:r>
            <a:r>
              <a:rPr kumimoji="0" lang="en-US" sz="1800" b="0" i="0" u="none" strike="noStrike" cap="none" normalizeH="0" baseline="-25000" dirty="0" smtClean="0">
                <a:ln>
                  <a:noFill/>
                </a:ln>
                <a:solidFill>
                  <a:schemeClr val="tx1"/>
                </a:solidFill>
                <a:effectLst/>
                <a:latin typeface="Arial Black" pitchFamily="34" charset="0"/>
              </a:rPr>
              <a:t>1</a:t>
            </a:r>
            <a:endParaRPr kumimoji="0" lang="en-US" sz="1800" b="0" i="0" u="none" strike="noStrike" cap="none" normalizeH="0" baseline="0" dirty="0" smtClean="0">
              <a:ln>
                <a:noFill/>
              </a:ln>
              <a:solidFill>
                <a:schemeClr val="tx1"/>
              </a:solidFill>
              <a:effectLst/>
              <a:latin typeface="Arial Black" pitchFamily="34" charset="0"/>
            </a:endParaRPr>
          </a:p>
        </p:txBody>
      </p:sp>
      <p:sp useBgFill="1">
        <p:nvSpPr>
          <p:cNvPr id="60" name="Rectangle 59"/>
          <p:cNvSpPr/>
          <p:nvPr/>
        </p:nvSpPr>
        <p:spPr bwMode="auto">
          <a:xfrm>
            <a:off x="5639013" y="4206993"/>
            <a:ext cx="468944" cy="408531"/>
          </a:xfrm>
          <a:prstGeom prst="rect">
            <a:avLst/>
          </a:prstGeom>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Black" pitchFamily="34" charset="0"/>
              </a:rPr>
              <a:t>L</a:t>
            </a:r>
            <a:r>
              <a:rPr lang="en-US" baseline="-25000" dirty="0"/>
              <a:t>2</a:t>
            </a:r>
            <a:endParaRPr kumimoji="0" lang="en-US" sz="1800" b="0" i="0" u="none" strike="noStrike" cap="none" normalizeH="0" baseline="0" dirty="0" smtClean="0">
              <a:ln>
                <a:noFill/>
              </a:ln>
              <a:solidFill>
                <a:schemeClr val="tx1"/>
              </a:solidFill>
              <a:effectLst/>
              <a:latin typeface="Arial Black" pitchFamily="34" charset="0"/>
            </a:endParaRPr>
          </a:p>
        </p:txBody>
      </p:sp>
      <p:sp useBgFill="1">
        <p:nvSpPr>
          <p:cNvPr id="61" name="Rectangle 60"/>
          <p:cNvSpPr/>
          <p:nvPr/>
        </p:nvSpPr>
        <p:spPr bwMode="auto">
          <a:xfrm>
            <a:off x="8007530" y="2214125"/>
            <a:ext cx="468944" cy="408531"/>
          </a:xfrm>
          <a:prstGeom prst="rect">
            <a:avLst/>
          </a:prstGeom>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l-GR" sz="1800" b="0" i="0" u="none" strike="noStrike" cap="none" normalizeH="0" baseline="0" dirty="0" smtClean="0">
                <a:ln>
                  <a:noFill/>
                </a:ln>
                <a:solidFill>
                  <a:schemeClr val="tx1"/>
                </a:solidFill>
                <a:effectLst/>
                <a:latin typeface="Arial Black" pitchFamily="34" charset="0"/>
              </a:rPr>
              <a:t>Δ</a:t>
            </a:r>
            <a:r>
              <a:rPr kumimoji="0" lang="en-US" sz="1800" b="0" i="0" u="none" strike="noStrike" cap="none" normalizeH="0" baseline="-25000" dirty="0" smtClean="0">
                <a:ln>
                  <a:noFill/>
                </a:ln>
                <a:solidFill>
                  <a:schemeClr val="tx1"/>
                </a:solidFill>
                <a:effectLst/>
                <a:latin typeface="Arial Black" pitchFamily="34" charset="0"/>
              </a:rPr>
              <a:t>1</a:t>
            </a:r>
            <a:endParaRPr kumimoji="0" lang="en-US" sz="1800" b="0" i="0" u="none" strike="noStrike" cap="none" normalizeH="0" baseline="0" dirty="0" smtClean="0">
              <a:ln>
                <a:noFill/>
              </a:ln>
              <a:solidFill>
                <a:schemeClr val="tx1"/>
              </a:solidFill>
              <a:effectLst/>
              <a:latin typeface="Arial Black" pitchFamily="34" charset="0"/>
            </a:endParaRPr>
          </a:p>
        </p:txBody>
      </p:sp>
      <p:sp useBgFill="1">
        <p:nvSpPr>
          <p:cNvPr id="62" name="Rectangle 61"/>
          <p:cNvSpPr/>
          <p:nvPr/>
        </p:nvSpPr>
        <p:spPr bwMode="auto">
          <a:xfrm>
            <a:off x="8341203" y="3473297"/>
            <a:ext cx="468944" cy="408531"/>
          </a:xfrm>
          <a:prstGeom prst="rect">
            <a:avLst/>
          </a:prstGeom>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l-GR" sz="1800" b="0" i="0" u="none" strike="noStrike" cap="none" normalizeH="0" baseline="0" dirty="0" smtClean="0">
                <a:ln>
                  <a:noFill/>
                </a:ln>
                <a:solidFill>
                  <a:schemeClr val="tx1"/>
                </a:solidFill>
                <a:effectLst/>
                <a:latin typeface="Arial Black" pitchFamily="34" charset="0"/>
              </a:rPr>
              <a:t>Δ</a:t>
            </a:r>
            <a:r>
              <a:rPr lang="en-US" baseline="-25000" dirty="0"/>
              <a:t>2</a:t>
            </a:r>
            <a:endParaRPr kumimoji="0" lang="en-US" sz="1800" b="0" i="0" u="none" strike="noStrike" cap="none" normalizeH="0" baseline="0" dirty="0" smtClean="0">
              <a:ln>
                <a:noFill/>
              </a:ln>
              <a:solidFill>
                <a:schemeClr val="tx1"/>
              </a:solidFill>
              <a:effectLst/>
              <a:latin typeface="Arial Black" pitchFamily="34" charset="0"/>
            </a:endParaRPr>
          </a:p>
        </p:txBody>
      </p:sp>
      <p:cxnSp>
        <p:nvCxnSpPr>
          <p:cNvPr id="64" name="Straight Arrow Connector 63"/>
          <p:cNvCxnSpPr/>
          <p:nvPr/>
        </p:nvCxnSpPr>
        <p:spPr bwMode="auto">
          <a:xfrm flipV="1">
            <a:off x="7309885" y="1806397"/>
            <a:ext cx="5315" cy="562064"/>
          </a:xfrm>
          <a:prstGeom prst="straightConnector1">
            <a:avLst/>
          </a:prstGeom>
          <a:solidFill>
            <a:schemeClr val="accent1"/>
          </a:solidFill>
          <a:ln w="38100" cap="flat" cmpd="sng" algn="ctr">
            <a:solidFill>
              <a:srgbClr val="0033CC"/>
            </a:solidFill>
            <a:prstDash val="solid"/>
            <a:round/>
            <a:headEnd type="none" w="med" len="med"/>
            <a:tailEnd type="triangle"/>
          </a:ln>
          <a:effectLst/>
        </p:spPr>
      </p:cxnSp>
      <p:graphicFrame>
        <p:nvGraphicFramePr>
          <p:cNvPr id="65" name="Object 64"/>
          <p:cNvGraphicFramePr>
            <a:graphicFrameLocks noChangeAspect="1"/>
          </p:cNvGraphicFramePr>
          <p:nvPr>
            <p:extLst>
              <p:ext uri="{D42A27DB-BD31-4B8C-83A1-F6EECF244321}">
                <p14:modId xmlns:p14="http://schemas.microsoft.com/office/powerpoint/2010/main" val="1079340717"/>
              </p:ext>
            </p:extLst>
          </p:nvPr>
        </p:nvGraphicFramePr>
        <p:xfrm>
          <a:off x="7425994" y="1600200"/>
          <a:ext cx="358775" cy="448469"/>
        </p:xfrm>
        <a:graphic>
          <a:graphicData uri="http://schemas.openxmlformats.org/presentationml/2006/ole">
            <mc:AlternateContent xmlns:mc="http://schemas.openxmlformats.org/markup-compatibility/2006">
              <mc:Choice xmlns:v="urn:schemas-microsoft-com:vml" Requires="v">
                <p:oleObj spid="_x0000_s500749" name="Equation" r:id="rId3" imgW="152280" imgH="190440" progId="Equation.DSMT4">
                  <p:embed/>
                </p:oleObj>
              </mc:Choice>
              <mc:Fallback>
                <p:oleObj name="Equation" r:id="rId3" imgW="152280" imgH="190440" progId="Equation.DSMT4">
                  <p:embed/>
                  <p:pic>
                    <p:nvPicPr>
                      <p:cNvPr id="0" name=""/>
                      <p:cNvPicPr/>
                      <p:nvPr/>
                    </p:nvPicPr>
                    <p:blipFill>
                      <a:blip r:embed="rId4"/>
                      <a:stretch>
                        <a:fillRect/>
                      </a:stretch>
                    </p:blipFill>
                    <p:spPr>
                      <a:xfrm>
                        <a:off x="7425994" y="1600200"/>
                        <a:ext cx="358775" cy="448469"/>
                      </a:xfrm>
                      <a:prstGeom prst="rect">
                        <a:avLst/>
                      </a:prstGeom>
                    </p:spPr>
                  </p:pic>
                </p:oleObj>
              </mc:Fallback>
            </mc:AlternateContent>
          </a:graphicData>
        </a:graphic>
      </p:graphicFrame>
    </p:spTree>
    <p:extLst>
      <p:ext uri="{BB962C8B-B14F-4D97-AF65-F5344CB8AC3E}">
        <p14:creationId xmlns:p14="http://schemas.microsoft.com/office/powerpoint/2010/main" val="344984914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Oval 45"/>
          <p:cNvSpPr>
            <a:spLocks noChangeAspect="1"/>
          </p:cNvSpPr>
          <p:nvPr/>
        </p:nvSpPr>
        <p:spPr bwMode="auto">
          <a:xfrm>
            <a:off x="6256350" y="4883061"/>
            <a:ext cx="2125650" cy="566840"/>
          </a:xfrm>
          <a:prstGeom prst="ellipse">
            <a:avLst/>
          </a:prstGeom>
          <a:pattFill prst="pct25">
            <a:fgClr>
              <a:schemeClr val="accent1"/>
            </a:fgClr>
            <a:bgClr>
              <a:schemeClr val="bg1"/>
            </a:bgClr>
          </a:patt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 name="Title 1"/>
          <p:cNvSpPr>
            <a:spLocks noGrp="1"/>
          </p:cNvSpPr>
          <p:nvPr>
            <p:ph type="title"/>
          </p:nvPr>
        </p:nvSpPr>
        <p:spPr/>
        <p:txBody>
          <a:bodyPr/>
          <a:lstStyle/>
          <a:p>
            <a:r>
              <a:rPr lang="en-US" dirty="0" smtClean="0"/>
              <a:t>SOLUTION 8:</a:t>
            </a:r>
            <a:r>
              <a:rPr lang="en-US" dirty="0"/>
              <a:t/>
            </a:r>
            <a:br>
              <a:rPr lang="en-US" dirty="0"/>
            </a:br>
            <a:r>
              <a:rPr lang="en-US" dirty="0" err="1"/>
              <a:t>Castigliano’s</a:t>
            </a:r>
            <a:r>
              <a:rPr lang="en-US" dirty="0"/>
              <a:t> First Theorem</a:t>
            </a:r>
          </a:p>
        </p:txBody>
      </p:sp>
      <p:sp>
        <p:nvSpPr>
          <p:cNvPr id="3" name="Slide Number Placeholder 2"/>
          <p:cNvSpPr>
            <a:spLocks noGrp="1"/>
          </p:cNvSpPr>
          <p:nvPr>
            <p:ph type="sldNum" sz="quarter" idx="4"/>
          </p:nvPr>
        </p:nvSpPr>
        <p:spPr/>
        <p:txBody>
          <a:bodyPr/>
          <a:lstStyle/>
          <a:p>
            <a:fld id="{CBBFA05F-689E-4591-9CFF-FB8E4A004253}" type="slidenum">
              <a:rPr lang="en-US" smtClean="0"/>
              <a:pPr/>
              <a:t>49</a:t>
            </a:fld>
            <a:endParaRPr lang="en-US" dirty="0"/>
          </a:p>
        </p:txBody>
      </p:sp>
      <p:sp>
        <p:nvSpPr>
          <p:cNvPr id="38" name="Oval 37"/>
          <p:cNvSpPr>
            <a:spLocks noChangeAspect="1"/>
          </p:cNvSpPr>
          <p:nvPr/>
        </p:nvSpPr>
        <p:spPr bwMode="auto">
          <a:xfrm>
            <a:off x="6378672" y="4872428"/>
            <a:ext cx="1863330" cy="496888"/>
          </a:xfrm>
          <a:prstGeom prst="ellips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7" name="Rectangle 16"/>
          <p:cNvSpPr/>
          <p:nvPr/>
        </p:nvSpPr>
        <p:spPr bwMode="auto">
          <a:xfrm>
            <a:off x="6378672" y="3737116"/>
            <a:ext cx="1863330" cy="1383756"/>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5" name="Oval 34"/>
          <p:cNvSpPr>
            <a:spLocks noChangeAspect="1"/>
          </p:cNvSpPr>
          <p:nvPr/>
        </p:nvSpPr>
        <p:spPr bwMode="auto">
          <a:xfrm>
            <a:off x="6381303" y="3488672"/>
            <a:ext cx="1863330" cy="496888"/>
          </a:xfrm>
          <a:prstGeom prst="ellips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41" name="Oval 40"/>
          <p:cNvSpPr/>
          <p:nvPr/>
        </p:nvSpPr>
        <p:spPr bwMode="auto">
          <a:xfrm>
            <a:off x="6739268" y="3577028"/>
            <a:ext cx="1143000" cy="304800"/>
          </a:xfrm>
          <a:prstGeom prst="ellips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2" name="Straight Connector 21"/>
          <p:cNvCxnSpPr/>
          <p:nvPr/>
        </p:nvCxnSpPr>
        <p:spPr bwMode="auto">
          <a:xfrm flipH="1">
            <a:off x="6368039" y="3737116"/>
            <a:ext cx="2631" cy="1383756"/>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44" name="Straight Connector 43"/>
          <p:cNvCxnSpPr/>
          <p:nvPr/>
        </p:nvCxnSpPr>
        <p:spPr bwMode="auto">
          <a:xfrm flipH="1">
            <a:off x="8255266" y="3744803"/>
            <a:ext cx="2631" cy="1383756"/>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25" name="Rectangle 24"/>
          <p:cNvSpPr/>
          <p:nvPr/>
        </p:nvSpPr>
        <p:spPr bwMode="auto">
          <a:xfrm>
            <a:off x="6752563" y="2397125"/>
            <a:ext cx="1153633" cy="1347678"/>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9" name="Oval 8"/>
          <p:cNvSpPr/>
          <p:nvPr/>
        </p:nvSpPr>
        <p:spPr bwMode="auto">
          <a:xfrm>
            <a:off x="6752564" y="2244725"/>
            <a:ext cx="1143000" cy="304800"/>
          </a:xfrm>
          <a:prstGeom prst="ellips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31" name="Straight Connector 30"/>
          <p:cNvCxnSpPr/>
          <p:nvPr/>
        </p:nvCxnSpPr>
        <p:spPr bwMode="auto">
          <a:xfrm flipV="1">
            <a:off x="7895564" y="2418391"/>
            <a:ext cx="0" cy="1339991"/>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45" name="Straight Connector 44"/>
          <p:cNvCxnSpPr/>
          <p:nvPr/>
        </p:nvCxnSpPr>
        <p:spPr bwMode="auto">
          <a:xfrm flipV="1">
            <a:off x="6739268" y="2400968"/>
            <a:ext cx="0" cy="1339991"/>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48" name="Straight Connector 47"/>
          <p:cNvCxnSpPr/>
          <p:nvPr/>
        </p:nvCxnSpPr>
        <p:spPr bwMode="auto">
          <a:xfrm flipH="1">
            <a:off x="5715000" y="5128559"/>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2" name="Straight Connector 51"/>
          <p:cNvCxnSpPr/>
          <p:nvPr/>
        </p:nvCxnSpPr>
        <p:spPr bwMode="auto">
          <a:xfrm flipH="1">
            <a:off x="5715000" y="3737116"/>
            <a:ext cx="54135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4" name="Straight Connector 53"/>
          <p:cNvCxnSpPr/>
          <p:nvPr/>
        </p:nvCxnSpPr>
        <p:spPr bwMode="auto">
          <a:xfrm flipH="1">
            <a:off x="5715000" y="2397125"/>
            <a:ext cx="838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6" name="Straight Arrow Connector 55"/>
          <p:cNvCxnSpPr/>
          <p:nvPr/>
        </p:nvCxnSpPr>
        <p:spPr bwMode="auto">
          <a:xfrm flipV="1">
            <a:off x="5867400" y="3758382"/>
            <a:ext cx="0" cy="1362490"/>
          </a:xfrm>
          <a:prstGeom prst="straightConnector1">
            <a:avLst/>
          </a:prstGeom>
          <a:solidFill>
            <a:schemeClr val="accent1"/>
          </a:solidFill>
          <a:ln w="19050" cap="flat" cmpd="sng" algn="ctr">
            <a:solidFill>
              <a:schemeClr val="tx1"/>
            </a:solidFill>
            <a:prstDash val="solid"/>
            <a:round/>
            <a:headEnd type="stealth" w="med" len="med"/>
            <a:tailEnd type="stealth"/>
          </a:ln>
          <a:effectLst/>
        </p:spPr>
      </p:cxnSp>
      <p:cxnSp>
        <p:nvCxnSpPr>
          <p:cNvPr id="57" name="Straight Arrow Connector 56"/>
          <p:cNvCxnSpPr/>
          <p:nvPr/>
        </p:nvCxnSpPr>
        <p:spPr bwMode="auto">
          <a:xfrm flipH="1" flipV="1">
            <a:off x="5867400" y="2418391"/>
            <a:ext cx="1771" cy="1281410"/>
          </a:xfrm>
          <a:prstGeom prst="straightConnector1">
            <a:avLst/>
          </a:prstGeom>
          <a:solidFill>
            <a:schemeClr val="accent1"/>
          </a:solidFill>
          <a:ln w="19050" cap="flat" cmpd="sng" algn="ctr">
            <a:solidFill>
              <a:schemeClr val="tx1"/>
            </a:solidFill>
            <a:prstDash val="solid"/>
            <a:round/>
            <a:headEnd type="stealth" w="med" len="med"/>
            <a:tailEnd type="stealth"/>
          </a:ln>
          <a:effectLst/>
        </p:spPr>
      </p:cxnSp>
      <p:sp useBgFill="1">
        <p:nvSpPr>
          <p:cNvPr id="59" name="Rectangle 58"/>
          <p:cNvSpPr/>
          <p:nvPr/>
        </p:nvSpPr>
        <p:spPr bwMode="auto">
          <a:xfrm>
            <a:off x="5678447" y="2888581"/>
            <a:ext cx="468944" cy="408531"/>
          </a:xfrm>
          <a:prstGeom prst="rect">
            <a:avLst/>
          </a:prstGeom>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Black" pitchFamily="34" charset="0"/>
              </a:rPr>
              <a:t>L</a:t>
            </a:r>
            <a:r>
              <a:rPr kumimoji="0" lang="en-US" sz="1800" b="0" i="0" u="none" strike="noStrike" cap="none" normalizeH="0" baseline="-25000" dirty="0" smtClean="0">
                <a:ln>
                  <a:noFill/>
                </a:ln>
                <a:solidFill>
                  <a:schemeClr val="tx1"/>
                </a:solidFill>
                <a:effectLst/>
                <a:latin typeface="Arial Black" pitchFamily="34" charset="0"/>
              </a:rPr>
              <a:t>1</a:t>
            </a:r>
            <a:endParaRPr kumimoji="0" lang="en-US" sz="1800" b="0" i="0" u="none" strike="noStrike" cap="none" normalizeH="0" baseline="0" dirty="0" smtClean="0">
              <a:ln>
                <a:noFill/>
              </a:ln>
              <a:solidFill>
                <a:schemeClr val="tx1"/>
              </a:solidFill>
              <a:effectLst/>
              <a:latin typeface="Arial Black" pitchFamily="34" charset="0"/>
            </a:endParaRPr>
          </a:p>
        </p:txBody>
      </p:sp>
      <p:sp useBgFill="1">
        <p:nvSpPr>
          <p:cNvPr id="60" name="Rectangle 59"/>
          <p:cNvSpPr/>
          <p:nvPr/>
        </p:nvSpPr>
        <p:spPr bwMode="auto">
          <a:xfrm>
            <a:off x="5639013" y="4206993"/>
            <a:ext cx="468944" cy="408531"/>
          </a:xfrm>
          <a:prstGeom prst="rect">
            <a:avLst/>
          </a:prstGeom>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Black" pitchFamily="34" charset="0"/>
              </a:rPr>
              <a:t>L</a:t>
            </a:r>
            <a:r>
              <a:rPr lang="en-US" baseline="-25000" dirty="0"/>
              <a:t>2</a:t>
            </a:r>
            <a:endParaRPr kumimoji="0" lang="en-US" sz="1800" b="0" i="0" u="none" strike="noStrike" cap="none" normalizeH="0" baseline="0" dirty="0" smtClean="0">
              <a:ln>
                <a:noFill/>
              </a:ln>
              <a:solidFill>
                <a:schemeClr val="tx1"/>
              </a:solidFill>
              <a:effectLst/>
              <a:latin typeface="Arial Black" pitchFamily="34" charset="0"/>
            </a:endParaRPr>
          </a:p>
        </p:txBody>
      </p:sp>
      <p:sp useBgFill="1">
        <p:nvSpPr>
          <p:cNvPr id="61" name="Rectangle 60"/>
          <p:cNvSpPr/>
          <p:nvPr/>
        </p:nvSpPr>
        <p:spPr bwMode="auto">
          <a:xfrm>
            <a:off x="8007530" y="2214125"/>
            <a:ext cx="468944" cy="408531"/>
          </a:xfrm>
          <a:prstGeom prst="rect">
            <a:avLst/>
          </a:prstGeom>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l-GR" sz="1800" b="0" i="0" u="none" strike="noStrike" cap="none" normalizeH="0" baseline="0" dirty="0" smtClean="0">
                <a:ln>
                  <a:noFill/>
                </a:ln>
                <a:solidFill>
                  <a:schemeClr val="tx1"/>
                </a:solidFill>
                <a:effectLst/>
                <a:latin typeface="Arial Black" pitchFamily="34" charset="0"/>
              </a:rPr>
              <a:t>Δ</a:t>
            </a:r>
            <a:r>
              <a:rPr kumimoji="0" lang="en-US" sz="1800" b="0" i="0" u="none" strike="noStrike" cap="none" normalizeH="0" baseline="-25000" dirty="0" smtClean="0">
                <a:ln>
                  <a:noFill/>
                </a:ln>
                <a:solidFill>
                  <a:schemeClr val="tx1"/>
                </a:solidFill>
                <a:effectLst/>
                <a:latin typeface="Arial Black" pitchFamily="34" charset="0"/>
              </a:rPr>
              <a:t>1</a:t>
            </a:r>
            <a:endParaRPr kumimoji="0" lang="en-US" sz="1800" b="0" i="0" u="none" strike="noStrike" cap="none" normalizeH="0" baseline="0" dirty="0" smtClean="0">
              <a:ln>
                <a:noFill/>
              </a:ln>
              <a:solidFill>
                <a:schemeClr val="tx1"/>
              </a:solidFill>
              <a:effectLst/>
              <a:latin typeface="Arial Black" pitchFamily="34" charset="0"/>
            </a:endParaRPr>
          </a:p>
        </p:txBody>
      </p:sp>
      <p:sp useBgFill="1">
        <p:nvSpPr>
          <p:cNvPr id="62" name="Rectangle 61"/>
          <p:cNvSpPr/>
          <p:nvPr/>
        </p:nvSpPr>
        <p:spPr bwMode="auto">
          <a:xfrm>
            <a:off x="8341203" y="3473297"/>
            <a:ext cx="468944" cy="408531"/>
          </a:xfrm>
          <a:prstGeom prst="rect">
            <a:avLst/>
          </a:prstGeom>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l-GR" sz="1800" b="0" i="0" u="none" strike="noStrike" cap="none" normalizeH="0" baseline="0" dirty="0" smtClean="0">
                <a:ln>
                  <a:noFill/>
                </a:ln>
                <a:solidFill>
                  <a:schemeClr val="tx1"/>
                </a:solidFill>
                <a:effectLst/>
                <a:latin typeface="Arial Black" pitchFamily="34" charset="0"/>
              </a:rPr>
              <a:t>Δ</a:t>
            </a:r>
            <a:r>
              <a:rPr lang="en-US" baseline="-25000" dirty="0"/>
              <a:t>2</a:t>
            </a:r>
            <a:endParaRPr kumimoji="0" lang="en-US" sz="1800" b="0" i="0" u="none" strike="noStrike" cap="none" normalizeH="0" baseline="0" dirty="0" smtClean="0">
              <a:ln>
                <a:noFill/>
              </a:ln>
              <a:solidFill>
                <a:schemeClr val="tx1"/>
              </a:solidFill>
              <a:effectLst/>
              <a:latin typeface="Arial Black" pitchFamily="34" charset="0"/>
            </a:endParaRPr>
          </a:p>
        </p:txBody>
      </p:sp>
      <p:cxnSp>
        <p:nvCxnSpPr>
          <p:cNvPr id="64" name="Straight Arrow Connector 63"/>
          <p:cNvCxnSpPr/>
          <p:nvPr/>
        </p:nvCxnSpPr>
        <p:spPr bwMode="auto">
          <a:xfrm flipV="1">
            <a:off x="7309885" y="1806397"/>
            <a:ext cx="5315" cy="562064"/>
          </a:xfrm>
          <a:prstGeom prst="straightConnector1">
            <a:avLst/>
          </a:prstGeom>
          <a:solidFill>
            <a:schemeClr val="accent1"/>
          </a:solidFill>
          <a:ln w="38100" cap="flat" cmpd="sng" algn="ctr">
            <a:solidFill>
              <a:srgbClr val="0033CC"/>
            </a:solidFill>
            <a:prstDash val="solid"/>
            <a:round/>
            <a:headEnd type="none" w="med" len="med"/>
            <a:tailEnd type="triangle"/>
          </a:ln>
          <a:effectLst/>
        </p:spPr>
      </p:cxnSp>
      <p:graphicFrame>
        <p:nvGraphicFramePr>
          <p:cNvPr id="65" name="Object 64"/>
          <p:cNvGraphicFramePr>
            <a:graphicFrameLocks noChangeAspect="1"/>
          </p:cNvGraphicFramePr>
          <p:nvPr>
            <p:extLst>
              <p:ext uri="{D42A27DB-BD31-4B8C-83A1-F6EECF244321}">
                <p14:modId xmlns:p14="http://schemas.microsoft.com/office/powerpoint/2010/main" val="1626023143"/>
              </p:ext>
            </p:extLst>
          </p:nvPr>
        </p:nvGraphicFramePr>
        <p:xfrm>
          <a:off x="7425994" y="1600200"/>
          <a:ext cx="358775" cy="448469"/>
        </p:xfrm>
        <a:graphic>
          <a:graphicData uri="http://schemas.openxmlformats.org/presentationml/2006/ole">
            <mc:AlternateContent xmlns:mc="http://schemas.openxmlformats.org/markup-compatibility/2006">
              <mc:Choice xmlns:v="urn:schemas-microsoft-com:vml" Requires="v">
                <p:oleObj spid="_x0000_s501857" name="Equation" r:id="rId3" imgW="152280" imgH="190440" progId="Equation.DSMT4">
                  <p:embed/>
                </p:oleObj>
              </mc:Choice>
              <mc:Fallback>
                <p:oleObj name="Equation" r:id="rId3" imgW="152280" imgH="190440" progId="Equation.DSMT4">
                  <p:embed/>
                  <p:pic>
                    <p:nvPicPr>
                      <p:cNvPr id="0" name=""/>
                      <p:cNvPicPr/>
                      <p:nvPr/>
                    </p:nvPicPr>
                    <p:blipFill>
                      <a:blip r:embed="rId4"/>
                      <a:stretch>
                        <a:fillRect/>
                      </a:stretch>
                    </p:blipFill>
                    <p:spPr>
                      <a:xfrm>
                        <a:off x="7425994" y="1600200"/>
                        <a:ext cx="358775" cy="448469"/>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294047836"/>
              </p:ext>
            </p:extLst>
          </p:nvPr>
        </p:nvGraphicFramePr>
        <p:xfrm>
          <a:off x="255588" y="1957388"/>
          <a:ext cx="4875212" cy="833437"/>
        </p:xfrm>
        <a:graphic>
          <a:graphicData uri="http://schemas.openxmlformats.org/presentationml/2006/ole">
            <mc:AlternateContent xmlns:mc="http://schemas.openxmlformats.org/markup-compatibility/2006">
              <mc:Choice xmlns:v="urn:schemas-microsoft-com:vml" Requires="v">
                <p:oleObj spid="_x0000_s501858" name="Equation" r:id="rId5" imgW="3416040" imgH="583920" progId="Equation.DSMT4">
                  <p:embed/>
                </p:oleObj>
              </mc:Choice>
              <mc:Fallback>
                <p:oleObj name="Equation" r:id="rId5" imgW="3416040" imgH="583920" progId="Equation.DSMT4">
                  <p:embed/>
                  <p:pic>
                    <p:nvPicPr>
                      <p:cNvPr id="0" name=""/>
                      <p:cNvPicPr/>
                      <p:nvPr/>
                    </p:nvPicPr>
                    <p:blipFill>
                      <a:blip r:embed="rId6"/>
                      <a:stretch>
                        <a:fillRect/>
                      </a:stretch>
                    </p:blipFill>
                    <p:spPr>
                      <a:xfrm>
                        <a:off x="255588" y="1957388"/>
                        <a:ext cx="4875212" cy="833437"/>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591369140"/>
              </p:ext>
            </p:extLst>
          </p:nvPr>
        </p:nvGraphicFramePr>
        <p:xfrm>
          <a:off x="253248" y="2819400"/>
          <a:ext cx="2971800" cy="881539"/>
        </p:xfrm>
        <a:graphic>
          <a:graphicData uri="http://schemas.openxmlformats.org/presentationml/2006/ole">
            <mc:AlternateContent xmlns:mc="http://schemas.openxmlformats.org/markup-compatibility/2006">
              <mc:Choice xmlns:v="urn:schemas-microsoft-com:vml" Requires="v">
                <p:oleObj spid="_x0000_s501859" name="Equation" r:id="rId7" imgW="2120760" imgH="634680" progId="Equation.DSMT4">
                  <p:embed/>
                </p:oleObj>
              </mc:Choice>
              <mc:Fallback>
                <p:oleObj name="Equation" r:id="rId7" imgW="2120760" imgH="634680" progId="Equation.DSMT4">
                  <p:embed/>
                  <p:pic>
                    <p:nvPicPr>
                      <p:cNvPr id="0" name=""/>
                      <p:cNvPicPr>
                        <a:picLocks noChangeAspect="1" noChangeArrowheads="1"/>
                      </p:cNvPicPr>
                      <p:nvPr/>
                    </p:nvPicPr>
                    <p:blipFill>
                      <a:blip r:embed="rId8"/>
                      <a:srcRect/>
                      <a:stretch>
                        <a:fillRect/>
                      </a:stretch>
                    </p:blipFill>
                    <p:spPr bwMode="auto">
                      <a:xfrm>
                        <a:off x="253248" y="2819400"/>
                        <a:ext cx="2971800" cy="881539"/>
                      </a:xfrm>
                      <a:prstGeom prst="rect">
                        <a:avLst/>
                      </a:prstGeom>
                      <a:noFill/>
                      <a:ln>
                        <a:noFill/>
                      </a:ln>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788059180"/>
              </p:ext>
            </p:extLst>
          </p:nvPr>
        </p:nvGraphicFramePr>
        <p:xfrm>
          <a:off x="113471" y="3733800"/>
          <a:ext cx="3576638" cy="333375"/>
        </p:xfrm>
        <a:graphic>
          <a:graphicData uri="http://schemas.openxmlformats.org/presentationml/2006/ole">
            <mc:AlternateContent xmlns:mc="http://schemas.openxmlformats.org/markup-compatibility/2006">
              <mc:Choice xmlns:v="urn:schemas-microsoft-com:vml" Requires="v">
                <p:oleObj spid="_x0000_s501860" name="Equation" r:id="rId9" imgW="2552400" imgH="241200" progId="Equation.DSMT4">
                  <p:embed/>
                </p:oleObj>
              </mc:Choice>
              <mc:Fallback>
                <p:oleObj name="Equation" r:id="rId9" imgW="2552400" imgH="241200" progId="Equation.DSMT4">
                  <p:embed/>
                  <p:pic>
                    <p:nvPicPr>
                      <p:cNvPr id="0" name=""/>
                      <p:cNvPicPr>
                        <a:picLocks noChangeAspect="1" noChangeArrowheads="1"/>
                      </p:cNvPicPr>
                      <p:nvPr/>
                    </p:nvPicPr>
                    <p:blipFill>
                      <a:blip r:embed="rId10"/>
                      <a:srcRect/>
                      <a:stretch>
                        <a:fillRect/>
                      </a:stretch>
                    </p:blipFill>
                    <p:spPr bwMode="auto">
                      <a:xfrm>
                        <a:off x="113471" y="3733800"/>
                        <a:ext cx="3576638" cy="333375"/>
                      </a:xfrm>
                      <a:prstGeom prst="rect">
                        <a:avLst/>
                      </a:prstGeom>
                      <a:noFill/>
                      <a:ln>
                        <a:noFill/>
                      </a:ln>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246524617"/>
              </p:ext>
            </p:extLst>
          </p:nvPr>
        </p:nvGraphicFramePr>
        <p:xfrm>
          <a:off x="39688" y="4114800"/>
          <a:ext cx="4270375" cy="701675"/>
        </p:xfrm>
        <a:graphic>
          <a:graphicData uri="http://schemas.openxmlformats.org/presentationml/2006/ole">
            <mc:AlternateContent xmlns:mc="http://schemas.openxmlformats.org/markup-compatibility/2006">
              <mc:Choice xmlns:v="urn:schemas-microsoft-com:vml" Requires="v">
                <p:oleObj spid="_x0000_s501861" name="Equation" r:id="rId11" imgW="3047760" imgH="507960" progId="Equation.DSMT4">
                  <p:embed/>
                </p:oleObj>
              </mc:Choice>
              <mc:Fallback>
                <p:oleObj name="Equation" r:id="rId11" imgW="3047760" imgH="507960" progId="Equation.DSMT4">
                  <p:embed/>
                  <p:pic>
                    <p:nvPicPr>
                      <p:cNvPr id="0" name=""/>
                      <p:cNvPicPr>
                        <a:picLocks noChangeAspect="1" noChangeArrowheads="1"/>
                      </p:cNvPicPr>
                      <p:nvPr/>
                    </p:nvPicPr>
                    <p:blipFill>
                      <a:blip r:embed="rId12"/>
                      <a:srcRect/>
                      <a:stretch>
                        <a:fillRect/>
                      </a:stretch>
                    </p:blipFill>
                    <p:spPr bwMode="auto">
                      <a:xfrm>
                        <a:off x="39688" y="4114800"/>
                        <a:ext cx="4270375" cy="701675"/>
                      </a:xfrm>
                      <a:prstGeom prst="rect">
                        <a:avLst/>
                      </a:prstGeom>
                      <a:noFill/>
                      <a:ln>
                        <a:noFill/>
                      </a:ln>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594254921"/>
              </p:ext>
            </p:extLst>
          </p:nvPr>
        </p:nvGraphicFramePr>
        <p:xfrm>
          <a:off x="113471" y="4846171"/>
          <a:ext cx="2347913" cy="1228725"/>
        </p:xfrm>
        <a:graphic>
          <a:graphicData uri="http://schemas.openxmlformats.org/presentationml/2006/ole">
            <mc:AlternateContent xmlns:mc="http://schemas.openxmlformats.org/markup-compatibility/2006">
              <mc:Choice xmlns:v="urn:schemas-microsoft-com:vml" Requires="v">
                <p:oleObj spid="_x0000_s501862" name="Equation" r:id="rId13" imgW="1676160" imgH="888840" progId="Equation.DSMT4">
                  <p:embed/>
                </p:oleObj>
              </mc:Choice>
              <mc:Fallback>
                <p:oleObj name="Equation" r:id="rId13" imgW="1676160" imgH="888840" progId="Equation.DSMT4">
                  <p:embed/>
                  <p:pic>
                    <p:nvPicPr>
                      <p:cNvPr id="0" name=""/>
                      <p:cNvPicPr>
                        <a:picLocks noChangeAspect="1" noChangeArrowheads="1"/>
                      </p:cNvPicPr>
                      <p:nvPr/>
                    </p:nvPicPr>
                    <p:blipFill>
                      <a:blip r:embed="rId14"/>
                      <a:srcRect/>
                      <a:stretch>
                        <a:fillRect/>
                      </a:stretch>
                    </p:blipFill>
                    <p:spPr bwMode="auto">
                      <a:xfrm>
                        <a:off x="113471" y="4846171"/>
                        <a:ext cx="2347913" cy="1228725"/>
                      </a:xfrm>
                      <a:prstGeom prst="rect">
                        <a:avLst/>
                      </a:prstGeom>
                      <a:noFill/>
                      <a:ln>
                        <a:noFill/>
                      </a:ln>
                    </p:spPr>
                  </p:pic>
                </p:oleObj>
              </mc:Fallback>
            </mc:AlternateContent>
          </a:graphicData>
        </a:graphic>
      </p:graphicFrame>
      <p:sp>
        <p:nvSpPr>
          <p:cNvPr id="33" name="Right Arrow 32"/>
          <p:cNvSpPr/>
          <p:nvPr/>
        </p:nvSpPr>
        <p:spPr bwMode="auto">
          <a:xfrm>
            <a:off x="4893131" y="5546713"/>
            <a:ext cx="1570631" cy="519062"/>
          </a:xfrm>
          <a:prstGeom prst="rightArrow">
            <a:avLst>
              <a:gd name="adj1" fmla="val 50000"/>
              <a:gd name="adj2" fmla="val 128431"/>
            </a:avLst>
          </a:prstGeom>
          <a:solidFill>
            <a:srgbClr val="990000"/>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l-GR" sz="1800" b="0" i="0" u="none" strike="noStrike" cap="none" normalizeH="0" baseline="0" dirty="0" smtClean="0">
                <a:ln>
                  <a:noFill/>
                </a:ln>
                <a:solidFill>
                  <a:schemeClr val="bg1"/>
                </a:solidFill>
                <a:effectLst/>
                <a:latin typeface="Arial Black" pitchFamily="34" charset="0"/>
              </a:rPr>
              <a:t>Δ</a:t>
            </a:r>
            <a:r>
              <a:rPr kumimoji="0" lang="en-US" sz="1800" b="0" i="0" u="none" strike="noStrike" cap="none" normalizeH="0" baseline="0" dirty="0" smtClean="0">
                <a:ln>
                  <a:noFill/>
                </a:ln>
                <a:solidFill>
                  <a:schemeClr val="bg1"/>
                </a:solidFill>
                <a:effectLst/>
                <a:latin typeface="Arial Black" pitchFamily="34" charset="0"/>
              </a:rPr>
              <a:t>=</a:t>
            </a:r>
            <a:r>
              <a:rPr kumimoji="0" lang="el-GR" sz="1800" b="0" i="0" u="none" strike="noStrike" cap="none" normalizeH="0" baseline="0" dirty="0" smtClean="0">
                <a:ln>
                  <a:noFill/>
                </a:ln>
                <a:solidFill>
                  <a:schemeClr val="bg1"/>
                </a:solidFill>
                <a:effectLst/>
                <a:latin typeface="Arial Black" pitchFamily="34" charset="0"/>
              </a:rPr>
              <a:t>Δ</a:t>
            </a:r>
            <a:r>
              <a:rPr kumimoji="0" lang="en-US" sz="1800" b="0" i="0" u="none" strike="noStrike" cap="none" normalizeH="0" baseline="-25000" dirty="0" smtClean="0">
                <a:ln>
                  <a:noFill/>
                </a:ln>
                <a:solidFill>
                  <a:schemeClr val="bg1"/>
                </a:solidFill>
                <a:effectLst/>
                <a:latin typeface="Arial Black" pitchFamily="34" charset="0"/>
              </a:rPr>
              <a:t>1</a:t>
            </a:r>
            <a:r>
              <a:rPr kumimoji="0" lang="en-US" sz="1800" b="0" i="0" u="none" strike="noStrike" cap="none" normalizeH="0" baseline="0" dirty="0" smtClean="0">
                <a:ln>
                  <a:noFill/>
                </a:ln>
                <a:solidFill>
                  <a:schemeClr val="bg1"/>
                </a:solidFill>
                <a:effectLst/>
                <a:latin typeface="Arial Black" pitchFamily="34" charset="0"/>
              </a:rPr>
              <a:t>+</a:t>
            </a:r>
            <a:r>
              <a:rPr kumimoji="0" lang="el-GR" sz="1800" b="0" i="0" u="none" strike="noStrike" cap="none" normalizeH="0" baseline="0" dirty="0" smtClean="0">
                <a:ln>
                  <a:noFill/>
                </a:ln>
                <a:solidFill>
                  <a:schemeClr val="bg1"/>
                </a:solidFill>
                <a:effectLst/>
                <a:latin typeface="Arial Black" pitchFamily="34" charset="0"/>
              </a:rPr>
              <a:t>Δ</a:t>
            </a:r>
            <a:r>
              <a:rPr kumimoji="0" lang="en-US" sz="1800" b="0" i="0" u="none" strike="noStrike" cap="none" normalizeH="0" baseline="-25000" dirty="0" smtClean="0">
                <a:ln>
                  <a:noFill/>
                </a:ln>
                <a:solidFill>
                  <a:schemeClr val="bg1"/>
                </a:solidFill>
                <a:effectLst/>
                <a:latin typeface="Arial Black" pitchFamily="34" charset="0"/>
              </a:rPr>
              <a:t>2</a:t>
            </a:r>
          </a:p>
        </p:txBody>
      </p:sp>
      <p:graphicFrame>
        <p:nvGraphicFramePr>
          <p:cNvPr id="34" name="Object 33"/>
          <p:cNvGraphicFramePr>
            <a:graphicFrameLocks noChangeAspect="1"/>
          </p:cNvGraphicFramePr>
          <p:nvPr>
            <p:extLst>
              <p:ext uri="{D42A27DB-BD31-4B8C-83A1-F6EECF244321}">
                <p14:modId xmlns:p14="http://schemas.microsoft.com/office/powerpoint/2010/main" val="2964637858"/>
              </p:ext>
            </p:extLst>
          </p:nvPr>
        </p:nvGraphicFramePr>
        <p:xfrm>
          <a:off x="6638447" y="5460534"/>
          <a:ext cx="2171700" cy="665163"/>
        </p:xfrm>
        <a:graphic>
          <a:graphicData uri="http://schemas.openxmlformats.org/presentationml/2006/ole">
            <mc:AlternateContent xmlns:mc="http://schemas.openxmlformats.org/markup-compatibility/2006">
              <mc:Choice xmlns:v="urn:schemas-microsoft-com:vml" Requires="v">
                <p:oleObj spid="_x0000_s501863" name="Equation" r:id="rId15" imgW="1549080" imgH="482400" progId="Equation.DSMT4">
                  <p:embed/>
                </p:oleObj>
              </mc:Choice>
              <mc:Fallback>
                <p:oleObj name="Equation" r:id="rId15" imgW="1549080" imgH="482400" progId="Equation.DSMT4">
                  <p:embed/>
                  <p:pic>
                    <p:nvPicPr>
                      <p:cNvPr id="0" name=""/>
                      <p:cNvPicPr>
                        <a:picLocks noChangeAspect="1" noChangeArrowheads="1"/>
                      </p:cNvPicPr>
                      <p:nvPr/>
                    </p:nvPicPr>
                    <p:blipFill>
                      <a:blip r:embed="rId16"/>
                      <a:srcRect/>
                      <a:stretch>
                        <a:fillRect/>
                      </a:stretch>
                    </p:blipFill>
                    <p:spPr bwMode="auto">
                      <a:xfrm>
                        <a:off x="6638447" y="5460534"/>
                        <a:ext cx="2171700" cy="665163"/>
                      </a:xfrm>
                      <a:prstGeom prst="rect">
                        <a:avLst/>
                      </a:prstGeom>
                      <a:noFill/>
                      <a:ln>
                        <a:noFill/>
                      </a:ln>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684091827"/>
              </p:ext>
            </p:extLst>
          </p:nvPr>
        </p:nvGraphicFramePr>
        <p:xfrm>
          <a:off x="2636069" y="4853296"/>
          <a:ext cx="1600200" cy="1228725"/>
        </p:xfrm>
        <a:graphic>
          <a:graphicData uri="http://schemas.openxmlformats.org/presentationml/2006/ole">
            <mc:AlternateContent xmlns:mc="http://schemas.openxmlformats.org/markup-compatibility/2006">
              <mc:Choice xmlns:v="urn:schemas-microsoft-com:vml" Requires="v">
                <p:oleObj spid="_x0000_s501864" name="Equation" r:id="rId17" imgW="1143000" imgH="888840" progId="Equation.DSMT4">
                  <p:embed/>
                </p:oleObj>
              </mc:Choice>
              <mc:Fallback>
                <p:oleObj name="Equation" r:id="rId17" imgW="1143000" imgH="888840" progId="Equation.DSMT4">
                  <p:embed/>
                  <p:pic>
                    <p:nvPicPr>
                      <p:cNvPr id="0" name=""/>
                      <p:cNvPicPr>
                        <a:picLocks noChangeAspect="1" noChangeArrowheads="1"/>
                      </p:cNvPicPr>
                      <p:nvPr/>
                    </p:nvPicPr>
                    <p:blipFill>
                      <a:blip r:embed="rId18"/>
                      <a:srcRect/>
                      <a:stretch>
                        <a:fillRect/>
                      </a:stretch>
                    </p:blipFill>
                    <p:spPr bwMode="auto">
                      <a:xfrm>
                        <a:off x="2636069" y="4853296"/>
                        <a:ext cx="1600200" cy="12287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05873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reeform 6"/>
          <p:cNvSpPr/>
          <p:nvPr/>
        </p:nvSpPr>
        <p:spPr bwMode="auto">
          <a:xfrm>
            <a:off x="1067438" y="2762697"/>
            <a:ext cx="969666" cy="1731665"/>
          </a:xfrm>
          <a:custGeom>
            <a:avLst/>
            <a:gdLst>
              <a:gd name="connsiteX0" fmla="*/ 969666 w 969666"/>
              <a:gd name="connsiteY0" fmla="*/ 1924259 h 1924259"/>
              <a:gd name="connsiteX1" fmla="*/ 959618 w 969666"/>
              <a:gd name="connsiteY1" fmla="*/ 200967 h 1924259"/>
              <a:gd name="connsiteX2" fmla="*/ 0 w 969666"/>
              <a:gd name="connsiteY2" fmla="*/ 0 h 1924259"/>
              <a:gd name="connsiteX3" fmla="*/ 10048 w 969666"/>
              <a:gd name="connsiteY3" fmla="*/ 1552470 h 1924259"/>
              <a:gd name="connsiteX4" fmla="*/ 969666 w 969666"/>
              <a:gd name="connsiteY4" fmla="*/ 1924259 h 19242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9666" h="1924259">
                <a:moveTo>
                  <a:pt x="969666" y="1924259"/>
                </a:moveTo>
                <a:cubicBezTo>
                  <a:pt x="966317" y="1349828"/>
                  <a:pt x="962967" y="775398"/>
                  <a:pt x="959618" y="200967"/>
                </a:cubicBezTo>
                <a:lnTo>
                  <a:pt x="0" y="0"/>
                </a:lnTo>
                <a:cubicBezTo>
                  <a:pt x="3349" y="517490"/>
                  <a:pt x="6699" y="1034980"/>
                  <a:pt x="10048" y="1552470"/>
                </a:cubicBezTo>
                <a:lnTo>
                  <a:pt x="969666" y="1924259"/>
                </a:lnTo>
                <a:close/>
              </a:path>
            </a:pathLst>
          </a:custGeom>
          <a:solidFill>
            <a:srgbClr val="6699FF">
              <a:alpha val="20000"/>
            </a:srgbClr>
          </a:solid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54" name="Straight Arrow Connector 53"/>
          <p:cNvCxnSpPr/>
          <p:nvPr/>
        </p:nvCxnSpPr>
        <p:spPr bwMode="auto">
          <a:xfrm>
            <a:off x="1768653" y="3999459"/>
            <a:ext cx="511658" cy="193510"/>
          </a:xfrm>
          <a:prstGeom prst="straightConnector1">
            <a:avLst/>
          </a:prstGeom>
          <a:solidFill>
            <a:schemeClr val="accent1"/>
          </a:solidFill>
          <a:ln w="44450" cap="flat" cmpd="sng" algn="ctr">
            <a:solidFill>
              <a:schemeClr val="bg1">
                <a:lumMod val="50000"/>
              </a:schemeClr>
            </a:solidFill>
            <a:prstDash val="solid"/>
            <a:round/>
            <a:headEnd type="triangle" w="med" len="med"/>
            <a:tailEnd type="none" w="med" len="med"/>
          </a:ln>
          <a:effectLst/>
        </p:spPr>
      </p:cxnSp>
      <p:sp>
        <p:nvSpPr>
          <p:cNvPr id="2" name="Title 1"/>
          <p:cNvSpPr>
            <a:spLocks noGrp="1"/>
          </p:cNvSpPr>
          <p:nvPr>
            <p:ph type="title"/>
          </p:nvPr>
        </p:nvSpPr>
        <p:spPr/>
        <p:txBody>
          <a:bodyPr/>
          <a:lstStyle/>
          <a:p>
            <a:r>
              <a:rPr lang="en-US" dirty="0" smtClean="0"/>
              <a:t>Strain Energy Increment Computed Directly From </a:t>
            </a:r>
            <a:r>
              <a:rPr lang="en-US" dirty="0" smtClean="0">
                <a:sym typeface="Symbol" panose="05050102010706020507" pitchFamily="18" charset="2"/>
              </a:rPr>
              <a:t></a:t>
            </a:r>
            <a:r>
              <a:rPr lang="en-US" dirty="0" smtClean="0">
                <a:sym typeface="Symbol"/>
              </a:rPr>
              <a:t>-</a:t>
            </a:r>
            <a:r>
              <a:rPr lang="en-US" dirty="0" smtClean="0">
                <a:sym typeface="Symbol" panose="05050102010706020507" pitchFamily="18" charset="2"/>
              </a:rPr>
              <a:t></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5</a:t>
            </a:fld>
            <a:endParaRPr lang="en-US" dirty="0"/>
          </a:p>
        </p:txBody>
      </p:sp>
      <p:sp>
        <p:nvSpPr>
          <p:cNvPr id="4" name="Freeform 3"/>
          <p:cNvSpPr/>
          <p:nvPr/>
        </p:nvSpPr>
        <p:spPr bwMode="auto">
          <a:xfrm>
            <a:off x="2025381" y="2741763"/>
            <a:ext cx="1156398" cy="1752599"/>
          </a:xfrm>
          <a:custGeom>
            <a:avLst/>
            <a:gdLst>
              <a:gd name="connsiteX0" fmla="*/ 10049 w 1014884"/>
              <a:gd name="connsiteY0" fmla="*/ 2250831 h 2250831"/>
              <a:gd name="connsiteX1" fmla="*/ 0 w 1014884"/>
              <a:gd name="connsiteY1" fmla="*/ 256233 h 2250831"/>
              <a:gd name="connsiteX2" fmla="*/ 1014884 w 1014884"/>
              <a:gd name="connsiteY2" fmla="*/ 0 h 2250831"/>
              <a:gd name="connsiteX3" fmla="*/ 1014884 w 1014884"/>
              <a:gd name="connsiteY3" fmla="*/ 1823776 h 2250831"/>
              <a:gd name="connsiteX4" fmla="*/ 10049 w 1014884"/>
              <a:gd name="connsiteY4" fmla="*/ 2250831 h 22508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4884" h="2250831">
                <a:moveTo>
                  <a:pt x="10049" y="2250831"/>
                </a:moveTo>
                <a:cubicBezTo>
                  <a:pt x="6699" y="1585965"/>
                  <a:pt x="3350" y="921099"/>
                  <a:pt x="0" y="256233"/>
                </a:cubicBezTo>
                <a:lnTo>
                  <a:pt x="1014884" y="0"/>
                </a:lnTo>
                <a:lnTo>
                  <a:pt x="1014884" y="1823776"/>
                </a:lnTo>
                <a:lnTo>
                  <a:pt x="10049" y="2250831"/>
                </a:lnTo>
                <a:close/>
              </a:path>
            </a:pathLst>
          </a:custGeom>
          <a:solidFill>
            <a:srgbClr val="FFFF99">
              <a:alpha val="20000"/>
            </a:srgbClr>
          </a:solid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6" name="Freeform 5"/>
          <p:cNvSpPr/>
          <p:nvPr/>
        </p:nvSpPr>
        <p:spPr bwMode="auto">
          <a:xfrm>
            <a:off x="1066800" y="2572236"/>
            <a:ext cx="908443" cy="1584562"/>
          </a:xfrm>
          <a:custGeom>
            <a:avLst/>
            <a:gdLst>
              <a:gd name="connsiteX0" fmla="*/ 905464 w 908443"/>
              <a:gd name="connsiteY0" fmla="*/ 0 h 1584562"/>
              <a:gd name="connsiteX1" fmla="*/ 0 w 908443"/>
              <a:gd name="connsiteY1" fmla="*/ 190624 h 1584562"/>
              <a:gd name="connsiteX2" fmla="*/ 11914 w 908443"/>
              <a:gd name="connsiteY2" fmla="*/ 1584562 h 1584562"/>
              <a:gd name="connsiteX3" fmla="*/ 908443 w 908443"/>
              <a:gd name="connsiteY3" fmla="*/ 1250970 h 1584562"/>
              <a:gd name="connsiteX4" fmla="*/ 905464 w 908443"/>
              <a:gd name="connsiteY4" fmla="*/ 0 h 15845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8443" h="1584562">
                <a:moveTo>
                  <a:pt x="905464" y="0"/>
                </a:moveTo>
                <a:lnTo>
                  <a:pt x="0" y="190624"/>
                </a:lnTo>
                <a:lnTo>
                  <a:pt x="11914" y="1584562"/>
                </a:lnTo>
                <a:lnTo>
                  <a:pt x="908443" y="1250970"/>
                </a:lnTo>
                <a:lnTo>
                  <a:pt x="905464" y="0"/>
                </a:lnTo>
                <a:close/>
              </a:path>
            </a:pathLst>
          </a:custGeom>
          <a:no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 name="Freeform 7"/>
          <p:cNvSpPr/>
          <p:nvPr/>
        </p:nvSpPr>
        <p:spPr bwMode="auto">
          <a:xfrm>
            <a:off x="1067438" y="2571777"/>
            <a:ext cx="2115178" cy="371789"/>
          </a:xfrm>
          <a:custGeom>
            <a:avLst/>
            <a:gdLst>
              <a:gd name="connsiteX0" fmla="*/ 0 w 2115178"/>
              <a:gd name="connsiteY0" fmla="*/ 185895 h 371789"/>
              <a:gd name="connsiteX1" fmla="*/ 964642 w 2115178"/>
              <a:gd name="connsiteY1" fmla="*/ 371789 h 371789"/>
              <a:gd name="connsiteX2" fmla="*/ 2115178 w 2115178"/>
              <a:gd name="connsiteY2" fmla="*/ 170822 h 371789"/>
              <a:gd name="connsiteX3" fmla="*/ 904352 w 2115178"/>
              <a:gd name="connsiteY3" fmla="*/ 0 h 371789"/>
              <a:gd name="connsiteX4" fmla="*/ 0 w 2115178"/>
              <a:gd name="connsiteY4" fmla="*/ 185895 h 3717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15178" h="371789">
                <a:moveTo>
                  <a:pt x="0" y="185895"/>
                </a:moveTo>
                <a:lnTo>
                  <a:pt x="964642" y="371789"/>
                </a:lnTo>
                <a:lnTo>
                  <a:pt x="2115178" y="170822"/>
                </a:lnTo>
                <a:lnTo>
                  <a:pt x="904352" y="0"/>
                </a:lnTo>
                <a:lnTo>
                  <a:pt x="0" y="185895"/>
                </a:lnTo>
                <a:close/>
              </a:path>
            </a:pathLst>
          </a:custGeom>
          <a:solidFill>
            <a:schemeClr val="accent1">
              <a:alpha val="20000"/>
            </a:schemeClr>
          </a:solid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9" name="Freeform 8"/>
          <p:cNvSpPr/>
          <p:nvPr/>
        </p:nvSpPr>
        <p:spPr bwMode="auto">
          <a:xfrm>
            <a:off x="1972264" y="2566279"/>
            <a:ext cx="1212251" cy="1599455"/>
          </a:xfrm>
          <a:custGeom>
            <a:avLst/>
            <a:gdLst>
              <a:gd name="connsiteX0" fmla="*/ 1212251 w 1212251"/>
              <a:gd name="connsiteY0" fmla="*/ 1599455 h 1599455"/>
              <a:gd name="connsiteX1" fmla="*/ 1206294 w 1212251"/>
              <a:gd name="connsiteY1" fmla="*/ 175731 h 1599455"/>
              <a:gd name="connsiteX2" fmla="*/ 0 w 1212251"/>
              <a:gd name="connsiteY2" fmla="*/ 0 h 1599455"/>
              <a:gd name="connsiteX3" fmla="*/ 2979 w 1212251"/>
              <a:gd name="connsiteY3" fmla="*/ 1256927 h 1599455"/>
              <a:gd name="connsiteX4" fmla="*/ 1212251 w 1212251"/>
              <a:gd name="connsiteY4" fmla="*/ 1599455 h 1599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2251" h="1599455">
                <a:moveTo>
                  <a:pt x="1212251" y="1599455"/>
                </a:moveTo>
                <a:cubicBezTo>
                  <a:pt x="1210265" y="1124880"/>
                  <a:pt x="1208280" y="650306"/>
                  <a:pt x="1206294" y="175731"/>
                </a:cubicBezTo>
                <a:lnTo>
                  <a:pt x="0" y="0"/>
                </a:lnTo>
                <a:lnTo>
                  <a:pt x="2979" y="1256927"/>
                </a:lnTo>
                <a:lnTo>
                  <a:pt x="1212251" y="1599455"/>
                </a:lnTo>
                <a:close/>
              </a:path>
            </a:pathLst>
          </a:custGeom>
          <a:no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9" name="Straight Arrow Connector 18"/>
          <p:cNvCxnSpPr/>
          <p:nvPr/>
        </p:nvCxnSpPr>
        <p:spPr bwMode="auto">
          <a:xfrm rot="5400000" flipH="1" flipV="1">
            <a:off x="1668258" y="2166668"/>
            <a:ext cx="609600" cy="1588"/>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cxnSp>
        <p:nvCxnSpPr>
          <p:cNvPr id="20" name="Straight Arrow Connector 19"/>
          <p:cNvCxnSpPr/>
          <p:nvPr/>
        </p:nvCxnSpPr>
        <p:spPr bwMode="auto">
          <a:xfrm>
            <a:off x="3276600" y="3789518"/>
            <a:ext cx="708240" cy="135570"/>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cxnSp>
        <p:nvCxnSpPr>
          <p:cNvPr id="21" name="Straight Arrow Connector 20"/>
          <p:cNvCxnSpPr/>
          <p:nvPr/>
        </p:nvCxnSpPr>
        <p:spPr bwMode="auto">
          <a:xfrm rot="10800000" flipV="1">
            <a:off x="228600" y="3884762"/>
            <a:ext cx="762000" cy="304800"/>
          </a:xfrm>
          <a:prstGeom prst="straightConnector1">
            <a:avLst/>
          </a:prstGeom>
          <a:solidFill>
            <a:schemeClr val="accent1"/>
          </a:solidFill>
          <a:ln w="9525" cap="flat" cmpd="sng" algn="ctr">
            <a:solidFill>
              <a:srgbClr val="0033CC"/>
            </a:solidFill>
            <a:prstDash val="solid"/>
            <a:round/>
            <a:headEnd type="none" w="med" len="med"/>
            <a:tailEnd type="triangle"/>
          </a:ln>
          <a:effectLst/>
        </p:spPr>
      </p:cxnSp>
      <p:sp>
        <p:nvSpPr>
          <p:cNvPr id="25" name="TextBox 24"/>
          <p:cNvSpPr txBox="1"/>
          <p:nvPr/>
        </p:nvSpPr>
        <p:spPr>
          <a:xfrm>
            <a:off x="76200" y="3884762"/>
            <a:ext cx="304800" cy="276999"/>
          </a:xfrm>
          <a:prstGeom prst="rect">
            <a:avLst/>
          </a:prstGeom>
          <a:noFill/>
        </p:spPr>
        <p:txBody>
          <a:bodyPr wrap="square" rtlCol="0">
            <a:spAutoFit/>
          </a:bodyPr>
          <a:lstStyle/>
          <a:p>
            <a:r>
              <a:rPr lang="en-US" sz="1200" dirty="0" smtClean="0"/>
              <a:t>z</a:t>
            </a:r>
            <a:endParaRPr lang="en-US" sz="1200" dirty="0"/>
          </a:p>
        </p:txBody>
      </p:sp>
      <p:sp>
        <p:nvSpPr>
          <p:cNvPr id="26" name="TextBox 25"/>
          <p:cNvSpPr txBox="1"/>
          <p:nvPr/>
        </p:nvSpPr>
        <p:spPr>
          <a:xfrm>
            <a:off x="1843710" y="1600200"/>
            <a:ext cx="304800" cy="276999"/>
          </a:xfrm>
          <a:prstGeom prst="rect">
            <a:avLst/>
          </a:prstGeom>
          <a:noFill/>
        </p:spPr>
        <p:txBody>
          <a:bodyPr wrap="square" rtlCol="0">
            <a:spAutoFit/>
          </a:bodyPr>
          <a:lstStyle/>
          <a:p>
            <a:r>
              <a:rPr lang="en-US" sz="1200" dirty="0" smtClean="0"/>
              <a:t>y</a:t>
            </a:r>
            <a:endParaRPr lang="en-US" sz="1200" dirty="0"/>
          </a:p>
        </p:txBody>
      </p:sp>
      <p:sp>
        <p:nvSpPr>
          <p:cNvPr id="27" name="TextBox 26"/>
          <p:cNvSpPr txBox="1"/>
          <p:nvPr/>
        </p:nvSpPr>
        <p:spPr>
          <a:xfrm>
            <a:off x="3941710" y="3805758"/>
            <a:ext cx="304800" cy="276999"/>
          </a:xfrm>
          <a:prstGeom prst="rect">
            <a:avLst/>
          </a:prstGeom>
          <a:noFill/>
        </p:spPr>
        <p:txBody>
          <a:bodyPr wrap="square" rtlCol="0">
            <a:spAutoFit/>
          </a:bodyPr>
          <a:lstStyle/>
          <a:p>
            <a:r>
              <a:rPr lang="en-US" sz="1200" dirty="0" smtClean="0"/>
              <a:t>x</a:t>
            </a:r>
            <a:endParaRPr lang="en-US" sz="1200" dirty="0"/>
          </a:p>
        </p:txBody>
      </p:sp>
      <p:graphicFrame>
        <p:nvGraphicFramePr>
          <p:cNvPr id="34" name="Object 8"/>
          <p:cNvGraphicFramePr>
            <a:graphicFrameLocks noChangeAspect="1"/>
          </p:cNvGraphicFramePr>
          <p:nvPr>
            <p:extLst>
              <p:ext uri="{D42A27DB-BD31-4B8C-83A1-F6EECF244321}">
                <p14:modId xmlns:p14="http://schemas.microsoft.com/office/powerpoint/2010/main" val="918397305"/>
              </p:ext>
            </p:extLst>
          </p:nvPr>
        </p:nvGraphicFramePr>
        <p:xfrm>
          <a:off x="2013780" y="1925483"/>
          <a:ext cx="1277938" cy="628650"/>
        </p:xfrm>
        <a:graphic>
          <a:graphicData uri="http://schemas.openxmlformats.org/presentationml/2006/ole">
            <mc:AlternateContent xmlns:mc="http://schemas.openxmlformats.org/markup-compatibility/2006">
              <mc:Choice xmlns:v="urn:schemas-microsoft-com:vml" Requires="v">
                <p:oleObj spid="_x0000_s458411" name="Equation" r:id="rId3" imgW="850680" imgH="419040" progId="Equation.DSMT4">
                  <p:embed/>
                </p:oleObj>
              </mc:Choice>
              <mc:Fallback>
                <p:oleObj name="Equation" r:id="rId3" imgW="850680" imgH="419040" progId="Equation.DSMT4">
                  <p:embed/>
                  <p:pic>
                    <p:nvPicPr>
                      <p:cNvPr id="0" name=""/>
                      <p:cNvPicPr>
                        <a:picLocks noChangeAspect="1" noChangeArrowheads="1"/>
                      </p:cNvPicPr>
                      <p:nvPr/>
                    </p:nvPicPr>
                    <p:blipFill>
                      <a:blip r:embed="rId4"/>
                      <a:srcRect/>
                      <a:stretch>
                        <a:fillRect/>
                      </a:stretch>
                    </p:blipFill>
                    <p:spPr bwMode="auto">
                      <a:xfrm>
                        <a:off x="2013780" y="1925483"/>
                        <a:ext cx="1277938" cy="628650"/>
                      </a:xfrm>
                      <a:prstGeom prst="rect">
                        <a:avLst/>
                      </a:prstGeom>
                      <a:noFill/>
                      <a:ln>
                        <a:noFill/>
                      </a:ln>
                      <a:effectLs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151177957"/>
              </p:ext>
            </p:extLst>
          </p:nvPr>
        </p:nvGraphicFramePr>
        <p:xfrm>
          <a:off x="1432369" y="3722836"/>
          <a:ext cx="336550" cy="398462"/>
        </p:xfrm>
        <a:graphic>
          <a:graphicData uri="http://schemas.openxmlformats.org/presentationml/2006/ole">
            <mc:AlternateContent xmlns:mc="http://schemas.openxmlformats.org/markup-compatibility/2006">
              <mc:Choice xmlns:v="urn:schemas-microsoft-com:vml" Requires="v">
                <p:oleObj spid="_x0000_s458412" name="Equation" r:id="rId5" imgW="203040" imgH="241200" progId="Equation.DSMT4">
                  <p:embed/>
                </p:oleObj>
              </mc:Choice>
              <mc:Fallback>
                <p:oleObj name="Equation" r:id="rId5" imgW="203040" imgH="241200" progId="Equation.DSMT4">
                  <p:embed/>
                  <p:pic>
                    <p:nvPicPr>
                      <p:cNvPr id="0" name=""/>
                      <p:cNvPicPr>
                        <a:picLocks noChangeAspect="1" noChangeArrowheads="1"/>
                      </p:cNvPicPr>
                      <p:nvPr/>
                    </p:nvPicPr>
                    <p:blipFill>
                      <a:blip r:embed="rId6"/>
                      <a:srcRect/>
                      <a:stretch>
                        <a:fillRect/>
                      </a:stretch>
                    </p:blipFill>
                    <p:spPr bwMode="auto">
                      <a:xfrm>
                        <a:off x="1432369" y="3722836"/>
                        <a:ext cx="336550" cy="398462"/>
                      </a:xfrm>
                      <a:prstGeom prst="rect">
                        <a:avLst/>
                      </a:prstGeom>
                      <a:noFill/>
                      <a:ln>
                        <a:noFill/>
                      </a:ln>
                      <a:effectLs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462727356"/>
              </p:ext>
            </p:extLst>
          </p:nvPr>
        </p:nvGraphicFramePr>
        <p:xfrm>
          <a:off x="2291556" y="4208853"/>
          <a:ext cx="1395413" cy="677862"/>
        </p:xfrm>
        <a:graphic>
          <a:graphicData uri="http://schemas.openxmlformats.org/presentationml/2006/ole">
            <mc:AlternateContent xmlns:mc="http://schemas.openxmlformats.org/markup-compatibility/2006">
              <mc:Choice xmlns:v="urn:schemas-microsoft-com:vml" Requires="v">
                <p:oleObj spid="_x0000_s458413" name="Equation" r:id="rId7" imgW="863280" imgH="419040" progId="Equation.DSMT4">
                  <p:embed/>
                </p:oleObj>
              </mc:Choice>
              <mc:Fallback>
                <p:oleObj name="Equation" r:id="rId7" imgW="863280" imgH="419040" progId="Equation.DSMT4">
                  <p:embed/>
                  <p:pic>
                    <p:nvPicPr>
                      <p:cNvPr id="0" name=""/>
                      <p:cNvPicPr>
                        <a:picLocks noChangeAspect="1" noChangeArrowheads="1"/>
                      </p:cNvPicPr>
                      <p:nvPr/>
                    </p:nvPicPr>
                    <p:blipFill>
                      <a:blip r:embed="rId8"/>
                      <a:srcRect/>
                      <a:stretch>
                        <a:fillRect/>
                      </a:stretch>
                    </p:blipFill>
                    <p:spPr bwMode="auto">
                      <a:xfrm>
                        <a:off x="2291556" y="4208853"/>
                        <a:ext cx="1395413" cy="677862"/>
                      </a:xfrm>
                      <a:prstGeom prst="rect">
                        <a:avLst/>
                      </a:prstGeom>
                      <a:noFill/>
                      <a:ln>
                        <a:noFill/>
                      </a:ln>
                      <a:effectLs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982218724"/>
              </p:ext>
            </p:extLst>
          </p:nvPr>
        </p:nvGraphicFramePr>
        <p:xfrm>
          <a:off x="516123" y="3450143"/>
          <a:ext cx="333375" cy="373063"/>
        </p:xfrm>
        <a:graphic>
          <a:graphicData uri="http://schemas.openxmlformats.org/presentationml/2006/ole">
            <mc:AlternateContent xmlns:mc="http://schemas.openxmlformats.org/markup-compatibility/2006">
              <mc:Choice xmlns:v="urn:schemas-microsoft-com:vml" Requires="v">
                <p:oleObj spid="_x0000_s458414" name="Equation" r:id="rId9" imgW="215640" imgH="241200" progId="Equation.DSMT4">
                  <p:embed/>
                </p:oleObj>
              </mc:Choice>
              <mc:Fallback>
                <p:oleObj name="Equation" r:id="rId9" imgW="215640" imgH="241200" progId="Equation.DSMT4">
                  <p:embed/>
                  <p:pic>
                    <p:nvPicPr>
                      <p:cNvPr id="0" name=""/>
                      <p:cNvPicPr>
                        <a:picLocks noChangeAspect="1" noChangeArrowheads="1"/>
                      </p:cNvPicPr>
                      <p:nvPr/>
                    </p:nvPicPr>
                    <p:blipFill>
                      <a:blip r:embed="rId10"/>
                      <a:srcRect/>
                      <a:stretch>
                        <a:fillRect/>
                      </a:stretch>
                    </p:blipFill>
                    <p:spPr bwMode="auto">
                      <a:xfrm>
                        <a:off x="516123" y="3450143"/>
                        <a:ext cx="333375" cy="373063"/>
                      </a:xfrm>
                      <a:prstGeom prst="rect">
                        <a:avLst/>
                      </a:prstGeom>
                      <a:noFill/>
                      <a:ln>
                        <a:noFill/>
                      </a:ln>
                      <a:effectLs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704859631"/>
              </p:ext>
            </p:extLst>
          </p:nvPr>
        </p:nvGraphicFramePr>
        <p:xfrm>
          <a:off x="1328117" y="4296313"/>
          <a:ext cx="177800" cy="228600"/>
        </p:xfrm>
        <a:graphic>
          <a:graphicData uri="http://schemas.openxmlformats.org/presentationml/2006/ole">
            <mc:AlternateContent xmlns:mc="http://schemas.openxmlformats.org/markup-compatibility/2006">
              <mc:Choice xmlns:v="urn:schemas-microsoft-com:vml" Requires="v">
                <p:oleObj spid="_x0000_s458415" name="Equation" r:id="rId11" imgW="177480" imgH="228600" progId="Equation.DSMT4">
                  <p:embed/>
                </p:oleObj>
              </mc:Choice>
              <mc:Fallback>
                <p:oleObj name="Equation" r:id="rId11" imgW="177480" imgH="228600" progId="Equation.DSMT4">
                  <p:embed/>
                  <p:pic>
                    <p:nvPicPr>
                      <p:cNvPr id="0" name=""/>
                      <p:cNvPicPr/>
                      <p:nvPr/>
                    </p:nvPicPr>
                    <p:blipFill>
                      <a:blip r:embed="rId12"/>
                      <a:stretch>
                        <a:fillRect/>
                      </a:stretch>
                    </p:blipFill>
                    <p:spPr>
                      <a:xfrm>
                        <a:off x="1328117" y="4296313"/>
                        <a:ext cx="177800" cy="228600"/>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2419980422"/>
              </p:ext>
            </p:extLst>
          </p:nvPr>
        </p:nvGraphicFramePr>
        <p:xfrm>
          <a:off x="841025" y="3258669"/>
          <a:ext cx="177800" cy="241300"/>
        </p:xfrm>
        <a:graphic>
          <a:graphicData uri="http://schemas.openxmlformats.org/presentationml/2006/ole">
            <mc:AlternateContent xmlns:mc="http://schemas.openxmlformats.org/markup-compatibility/2006">
              <mc:Choice xmlns:v="urn:schemas-microsoft-com:vml" Requires="v">
                <p:oleObj spid="_x0000_s458416" name="Equation" r:id="rId13" imgW="177480" imgH="241200" progId="Equation.DSMT4">
                  <p:embed/>
                </p:oleObj>
              </mc:Choice>
              <mc:Fallback>
                <p:oleObj name="Equation" r:id="rId13" imgW="177480" imgH="241200" progId="Equation.DSMT4">
                  <p:embed/>
                  <p:pic>
                    <p:nvPicPr>
                      <p:cNvPr id="0" name=""/>
                      <p:cNvPicPr>
                        <a:picLocks noChangeAspect="1" noChangeArrowheads="1"/>
                      </p:cNvPicPr>
                      <p:nvPr/>
                    </p:nvPicPr>
                    <p:blipFill>
                      <a:blip r:embed="rId14"/>
                      <a:srcRect/>
                      <a:stretch>
                        <a:fillRect/>
                      </a:stretch>
                    </p:blipFill>
                    <p:spPr bwMode="auto">
                      <a:xfrm>
                        <a:off x="841025" y="3258669"/>
                        <a:ext cx="177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932141602"/>
              </p:ext>
            </p:extLst>
          </p:nvPr>
        </p:nvGraphicFramePr>
        <p:xfrm>
          <a:off x="1413245" y="2377903"/>
          <a:ext cx="177800" cy="228600"/>
        </p:xfrm>
        <a:graphic>
          <a:graphicData uri="http://schemas.openxmlformats.org/presentationml/2006/ole">
            <mc:AlternateContent xmlns:mc="http://schemas.openxmlformats.org/markup-compatibility/2006">
              <mc:Choice xmlns:v="urn:schemas-microsoft-com:vml" Requires="v">
                <p:oleObj spid="_x0000_s458417" name="Equation" r:id="rId15" imgW="177480" imgH="228600" progId="Equation.DSMT4">
                  <p:embed/>
                </p:oleObj>
              </mc:Choice>
              <mc:Fallback>
                <p:oleObj name="Equation" r:id="rId15" imgW="177480" imgH="228600" progId="Equation.DSMT4">
                  <p:embed/>
                  <p:pic>
                    <p:nvPicPr>
                      <p:cNvPr id="0" name=""/>
                      <p:cNvPicPr>
                        <a:picLocks noChangeAspect="1" noChangeArrowheads="1"/>
                      </p:cNvPicPr>
                      <p:nvPr/>
                    </p:nvPicPr>
                    <p:blipFill>
                      <a:blip r:embed="rId16"/>
                      <a:srcRect/>
                      <a:stretch>
                        <a:fillRect/>
                      </a:stretch>
                    </p:blipFill>
                    <p:spPr bwMode="auto">
                      <a:xfrm>
                        <a:off x="1413245" y="2377903"/>
                        <a:ext cx="177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4697356" y="1676400"/>
            <a:ext cx="3813288" cy="369332"/>
          </a:xfrm>
          <a:prstGeom prst="rect">
            <a:avLst/>
          </a:prstGeom>
          <a:noFill/>
        </p:spPr>
        <p:txBody>
          <a:bodyPr wrap="none" rtlCol="0">
            <a:spAutoFit/>
          </a:bodyPr>
          <a:lstStyle/>
          <a:p>
            <a:r>
              <a:rPr lang="en-US" dirty="0" smtClean="0"/>
              <a:t>The Increment of Work Done</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1670184038"/>
              </p:ext>
            </p:extLst>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458418" name="Equation" r:id="rId17" imgW="114120" imgH="177480" progId="Equation.DSMT4">
                  <p:embed/>
                </p:oleObj>
              </mc:Choice>
              <mc:Fallback>
                <p:oleObj name="Equation" r:id="rId17" imgW="114120" imgH="177480" progId="Equation.DSMT4">
                  <p:embed/>
                  <p:pic>
                    <p:nvPicPr>
                      <p:cNvPr id="0" name=""/>
                      <p:cNvPicPr/>
                      <p:nvPr/>
                    </p:nvPicPr>
                    <p:blipFill>
                      <a:blip r:embed="rId18"/>
                      <a:stretch>
                        <a:fillRect/>
                      </a:stretch>
                    </p:blipFill>
                    <p:spPr>
                      <a:xfrm>
                        <a:off x="6546850" y="3362325"/>
                        <a:ext cx="114300" cy="177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48740091"/>
              </p:ext>
            </p:extLst>
          </p:nvPr>
        </p:nvGraphicFramePr>
        <p:xfrm>
          <a:off x="4572000" y="2045732"/>
          <a:ext cx="4160838" cy="563563"/>
        </p:xfrm>
        <a:graphic>
          <a:graphicData uri="http://schemas.openxmlformats.org/presentationml/2006/ole">
            <mc:AlternateContent xmlns:mc="http://schemas.openxmlformats.org/markup-compatibility/2006">
              <mc:Choice xmlns:v="urn:schemas-microsoft-com:vml" Requires="v">
                <p:oleObj spid="_x0000_s458419" name="Equation" r:id="rId19" imgW="3746160" imgH="507960" progId="Equation.DSMT4">
                  <p:embed/>
                </p:oleObj>
              </mc:Choice>
              <mc:Fallback>
                <p:oleObj name="Equation" r:id="rId19" imgW="3746160" imgH="507960" progId="Equation.DSMT4">
                  <p:embed/>
                  <p:pic>
                    <p:nvPicPr>
                      <p:cNvPr id="0" name=""/>
                      <p:cNvPicPr/>
                      <p:nvPr/>
                    </p:nvPicPr>
                    <p:blipFill>
                      <a:blip r:embed="rId20"/>
                      <a:stretch>
                        <a:fillRect/>
                      </a:stretch>
                    </p:blipFill>
                    <p:spPr>
                      <a:xfrm>
                        <a:off x="4572000" y="2045732"/>
                        <a:ext cx="4160838" cy="563563"/>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554341979"/>
              </p:ext>
            </p:extLst>
          </p:nvPr>
        </p:nvGraphicFramePr>
        <p:xfrm>
          <a:off x="47625" y="4800600"/>
          <a:ext cx="4491038" cy="1257300"/>
        </p:xfrm>
        <a:graphic>
          <a:graphicData uri="http://schemas.openxmlformats.org/presentationml/2006/ole">
            <mc:AlternateContent xmlns:mc="http://schemas.openxmlformats.org/markup-compatibility/2006">
              <mc:Choice xmlns:v="urn:schemas-microsoft-com:vml" Requires="v">
                <p:oleObj spid="_x0000_s458420" name="Equation" r:id="rId21" imgW="2844720" imgH="799920" progId="Equation.DSMT4">
                  <p:embed/>
                </p:oleObj>
              </mc:Choice>
              <mc:Fallback>
                <p:oleObj name="Equation" r:id="rId21" imgW="2844720" imgH="799920" progId="Equation.DSMT4">
                  <p:embed/>
                  <p:pic>
                    <p:nvPicPr>
                      <p:cNvPr id="0" name=""/>
                      <p:cNvPicPr/>
                      <p:nvPr/>
                    </p:nvPicPr>
                    <p:blipFill>
                      <a:blip r:embed="rId22"/>
                      <a:stretch>
                        <a:fillRect/>
                      </a:stretch>
                    </p:blipFill>
                    <p:spPr>
                      <a:xfrm>
                        <a:off x="47625" y="4800600"/>
                        <a:ext cx="4491038" cy="1257300"/>
                      </a:xfrm>
                      <a:prstGeom prst="rect">
                        <a:avLst/>
                      </a:prstGeom>
                    </p:spPr>
                  </p:pic>
                </p:oleObj>
              </mc:Fallback>
            </mc:AlternateContent>
          </a:graphicData>
        </a:graphic>
      </p:graphicFrame>
      <p:cxnSp>
        <p:nvCxnSpPr>
          <p:cNvPr id="13" name="Straight Arrow Connector 12"/>
          <p:cNvCxnSpPr/>
          <p:nvPr/>
        </p:nvCxnSpPr>
        <p:spPr bwMode="auto">
          <a:xfrm flipV="1">
            <a:off x="5741482" y="2974642"/>
            <a:ext cx="1420046" cy="460309"/>
          </a:xfrm>
          <a:prstGeom prst="straightConnector1">
            <a:avLst/>
          </a:prstGeom>
          <a:solidFill>
            <a:schemeClr val="accent1"/>
          </a:solidFill>
          <a:ln w="9525" cap="flat" cmpd="sng" algn="ctr">
            <a:solidFill>
              <a:srgbClr val="C00000"/>
            </a:solidFill>
            <a:prstDash val="solid"/>
            <a:round/>
            <a:headEnd type="none" w="med" len="med"/>
            <a:tailEnd type="triangle"/>
          </a:ln>
          <a:effectLst/>
        </p:spPr>
      </p:cxnSp>
      <p:cxnSp>
        <p:nvCxnSpPr>
          <p:cNvPr id="36" name="Straight Arrow Connector 35"/>
          <p:cNvCxnSpPr/>
          <p:nvPr/>
        </p:nvCxnSpPr>
        <p:spPr bwMode="auto">
          <a:xfrm flipV="1">
            <a:off x="7171647" y="3096965"/>
            <a:ext cx="1057188" cy="404550"/>
          </a:xfrm>
          <a:prstGeom prst="straightConnector1">
            <a:avLst/>
          </a:prstGeom>
          <a:solidFill>
            <a:schemeClr val="accent1"/>
          </a:solidFill>
          <a:ln w="9525" cap="flat" cmpd="sng" algn="ctr">
            <a:solidFill>
              <a:srgbClr val="C00000"/>
            </a:solidFill>
            <a:prstDash val="solid"/>
            <a:round/>
            <a:headEnd type="none" w="med" len="med"/>
            <a:tailEnd type="triangle"/>
          </a:ln>
          <a:effectLst/>
        </p:spPr>
      </p:cxnSp>
      <p:sp>
        <p:nvSpPr>
          <p:cNvPr id="15" name="TextBox 14"/>
          <p:cNvSpPr txBox="1"/>
          <p:nvPr/>
        </p:nvSpPr>
        <p:spPr>
          <a:xfrm>
            <a:off x="7070951" y="2830573"/>
            <a:ext cx="269626" cy="246221"/>
          </a:xfrm>
          <a:prstGeom prst="rect">
            <a:avLst/>
          </a:prstGeom>
          <a:noFill/>
        </p:spPr>
        <p:txBody>
          <a:bodyPr wrap="none" rtlCol="0">
            <a:spAutoFit/>
          </a:bodyPr>
          <a:lstStyle/>
          <a:p>
            <a:r>
              <a:rPr lang="en-US" sz="1000" dirty="0" smtClean="0">
                <a:solidFill>
                  <a:srgbClr val="C00000"/>
                </a:solidFill>
              </a:rPr>
              <a:t>0</a:t>
            </a:r>
            <a:endParaRPr lang="en-US" sz="1000" dirty="0">
              <a:solidFill>
                <a:srgbClr val="C00000"/>
              </a:solidFill>
            </a:endParaRPr>
          </a:p>
        </p:txBody>
      </p:sp>
      <p:sp>
        <p:nvSpPr>
          <p:cNvPr id="47" name="TextBox 46"/>
          <p:cNvSpPr txBox="1"/>
          <p:nvPr/>
        </p:nvSpPr>
        <p:spPr>
          <a:xfrm>
            <a:off x="8156756" y="2913535"/>
            <a:ext cx="269626" cy="246221"/>
          </a:xfrm>
          <a:prstGeom prst="rect">
            <a:avLst/>
          </a:prstGeom>
          <a:noFill/>
        </p:spPr>
        <p:txBody>
          <a:bodyPr wrap="none" rtlCol="0">
            <a:spAutoFit/>
          </a:bodyPr>
          <a:lstStyle/>
          <a:p>
            <a:r>
              <a:rPr lang="en-US" sz="1000" dirty="0" smtClean="0">
                <a:solidFill>
                  <a:srgbClr val="C00000"/>
                </a:solidFill>
              </a:rPr>
              <a:t>0</a:t>
            </a:r>
            <a:endParaRPr lang="en-US" sz="1000" dirty="0">
              <a:solidFill>
                <a:srgbClr val="C00000"/>
              </a:solidFill>
            </a:endParaRPr>
          </a:p>
        </p:txBody>
      </p:sp>
      <p:sp>
        <p:nvSpPr>
          <p:cNvPr id="16" name="TextBox 15"/>
          <p:cNvSpPr txBox="1"/>
          <p:nvPr/>
        </p:nvSpPr>
        <p:spPr>
          <a:xfrm>
            <a:off x="7523163" y="3466691"/>
            <a:ext cx="1569660" cy="246221"/>
          </a:xfrm>
          <a:prstGeom prst="rect">
            <a:avLst/>
          </a:prstGeom>
          <a:noFill/>
        </p:spPr>
        <p:txBody>
          <a:bodyPr wrap="none" rtlCol="0">
            <a:spAutoFit/>
          </a:bodyPr>
          <a:lstStyle/>
          <a:p>
            <a:r>
              <a:rPr lang="en-US" sz="1000" dirty="0" smtClean="0">
                <a:solidFill>
                  <a:srgbClr val="C00000"/>
                </a:solidFill>
              </a:rPr>
              <a:t>Higher Order Terms</a:t>
            </a:r>
            <a:endParaRPr lang="en-US" sz="1000" dirty="0">
              <a:solidFill>
                <a:srgbClr val="C00000"/>
              </a:solidFill>
            </a:endParaRPr>
          </a:p>
        </p:txBody>
      </p:sp>
      <p:cxnSp>
        <p:nvCxnSpPr>
          <p:cNvPr id="48" name="Straight Arrow Connector 47"/>
          <p:cNvCxnSpPr/>
          <p:nvPr/>
        </p:nvCxnSpPr>
        <p:spPr bwMode="auto">
          <a:xfrm flipV="1">
            <a:off x="5443872" y="3565701"/>
            <a:ext cx="1512937" cy="455149"/>
          </a:xfrm>
          <a:prstGeom prst="straightConnector1">
            <a:avLst/>
          </a:prstGeom>
          <a:solidFill>
            <a:schemeClr val="accent1"/>
          </a:solidFill>
          <a:ln w="9525" cap="flat" cmpd="sng" algn="ctr">
            <a:solidFill>
              <a:srgbClr val="C00000"/>
            </a:solidFill>
            <a:prstDash val="solid"/>
            <a:round/>
            <a:headEnd type="none" w="med" len="med"/>
            <a:tailEnd type="triangle"/>
          </a:ln>
          <a:effectLst/>
        </p:spPr>
      </p:cxnSp>
      <p:sp>
        <p:nvSpPr>
          <p:cNvPr id="49" name="TextBox 48"/>
          <p:cNvSpPr txBox="1"/>
          <p:nvPr/>
        </p:nvSpPr>
        <p:spPr>
          <a:xfrm>
            <a:off x="6899924" y="3467470"/>
            <a:ext cx="269626" cy="246221"/>
          </a:xfrm>
          <a:prstGeom prst="rect">
            <a:avLst/>
          </a:prstGeom>
          <a:noFill/>
        </p:spPr>
        <p:txBody>
          <a:bodyPr wrap="none" rtlCol="0">
            <a:spAutoFit/>
          </a:bodyPr>
          <a:lstStyle/>
          <a:p>
            <a:r>
              <a:rPr lang="en-US" sz="1000" dirty="0" smtClean="0">
                <a:solidFill>
                  <a:srgbClr val="C00000"/>
                </a:solidFill>
              </a:rPr>
              <a:t>0</a:t>
            </a:r>
            <a:endParaRPr lang="en-US" sz="1000" dirty="0">
              <a:solidFill>
                <a:srgbClr val="C00000"/>
              </a:solidFill>
            </a:endParaRPr>
          </a:p>
        </p:txBody>
      </p:sp>
      <p:sp>
        <p:nvSpPr>
          <p:cNvPr id="14" name="Freeform 13"/>
          <p:cNvSpPr/>
          <p:nvPr/>
        </p:nvSpPr>
        <p:spPr bwMode="auto">
          <a:xfrm>
            <a:off x="1323455" y="2769762"/>
            <a:ext cx="2118511" cy="380245"/>
          </a:xfrm>
          <a:custGeom>
            <a:avLst/>
            <a:gdLst>
              <a:gd name="connsiteX0" fmla="*/ 0 w 2118511"/>
              <a:gd name="connsiteY0" fmla="*/ 181069 h 380245"/>
              <a:gd name="connsiteX1" fmla="*/ 923453 w 2118511"/>
              <a:gd name="connsiteY1" fmla="*/ 0 h 380245"/>
              <a:gd name="connsiteX2" fmla="*/ 2118511 w 2118511"/>
              <a:gd name="connsiteY2" fmla="*/ 172015 h 380245"/>
              <a:gd name="connsiteX3" fmla="*/ 968721 w 2118511"/>
              <a:gd name="connsiteY3" fmla="*/ 380245 h 380245"/>
              <a:gd name="connsiteX4" fmla="*/ 0 w 2118511"/>
              <a:gd name="connsiteY4" fmla="*/ 181069 h 3802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18511" h="380245">
                <a:moveTo>
                  <a:pt x="0" y="181069"/>
                </a:moveTo>
                <a:lnTo>
                  <a:pt x="923453" y="0"/>
                </a:lnTo>
                <a:lnTo>
                  <a:pt x="2118511" y="172015"/>
                </a:lnTo>
                <a:lnTo>
                  <a:pt x="968721" y="380245"/>
                </a:lnTo>
                <a:lnTo>
                  <a:pt x="0" y="181069"/>
                </a:lnTo>
                <a:close/>
              </a:path>
            </a:pathLst>
          </a:custGeom>
          <a:noFill/>
          <a:ln w="317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2" name="Straight Connector 21"/>
          <p:cNvCxnSpPr>
            <a:stCxn id="9" idx="3"/>
            <a:endCxn id="14" idx="1"/>
          </p:cNvCxnSpPr>
          <p:nvPr/>
        </p:nvCxnSpPr>
        <p:spPr bwMode="auto">
          <a:xfrm flipV="1">
            <a:off x="1975243" y="2769762"/>
            <a:ext cx="271665" cy="1053444"/>
          </a:xfrm>
          <a:prstGeom prst="line">
            <a:avLst/>
          </a:prstGeom>
          <a:solidFill>
            <a:schemeClr val="accent1"/>
          </a:solidFill>
          <a:ln w="28575" cap="flat" cmpd="sng" algn="ctr">
            <a:solidFill>
              <a:schemeClr val="tx1"/>
            </a:solidFill>
            <a:prstDash val="dash"/>
            <a:round/>
            <a:headEnd type="none" w="med" len="med"/>
            <a:tailEnd type="none" w="med" len="med"/>
          </a:ln>
          <a:effectLst/>
        </p:spPr>
      </p:cxnSp>
      <p:cxnSp>
        <p:nvCxnSpPr>
          <p:cNvPr id="51" name="Straight Connector 50"/>
          <p:cNvCxnSpPr>
            <a:endCxn id="14" idx="0"/>
          </p:cNvCxnSpPr>
          <p:nvPr/>
        </p:nvCxnSpPr>
        <p:spPr bwMode="auto">
          <a:xfrm flipV="1">
            <a:off x="1086975" y="2950831"/>
            <a:ext cx="236480" cy="1213032"/>
          </a:xfrm>
          <a:prstGeom prst="line">
            <a:avLst/>
          </a:prstGeom>
          <a:solidFill>
            <a:schemeClr val="accent1"/>
          </a:solidFill>
          <a:ln w="28575" cap="flat" cmpd="sng" algn="ctr">
            <a:solidFill>
              <a:schemeClr val="tx1"/>
            </a:solidFill>
            <a:prstDash val="dash"/>
            <a:round/>
            <a:headEnd type="none" w="med" len="med"/>
            <a:tailEnd type="none" w="med" len="med"/>
          </a:ln>
          <a:effectLst/>
        </p:spPr>
      </p:cxnSp>
      <p:cxnSp>
        <p:nvCxnSpPr>
          <p:cNvPr id="52" name="Straight Connector 51"/>
          <p:cNvCxnSpPr>
            <a:endCxn id="14" idx="3"/>
          </p:cNvCxnSpPr>
          <p:nvPr/>
        </p:nvCxnSpPr>
        <p:spPr bwMode="auto">
          <a:xfrm flipV="1">
            <a:off x="2046810" y="3150007"/>
            <a:ext cx="245366" cy="1331167"/>
          </a:xfrm>
          <a:prstGeom prst="line">
            <a:avLst/>
          </a:prstGeom>
          <a:solidFill>
            <a:schemeClr val="accent1"/>
          </a:solidFill>
          <a:ln w="28575" cap="flat" cmpd="sng" algn="ctr">
            <a:solidFill>
              <a:schemeClr val="tx1"/>
            </a:solidFill>
            <a:prstDash val="dash"/>
            <a:round/>
            <a:headEnd type="none" w="med" len="med"/>
            <a:tailEnd type="none" w="med" len="med"/>
          </a:ln>
          <a:effectLst/>
        </p:spPr>
      </p:cxnSp>
      <p:cxnSp>
        <p:nvCxnSpPr>
          <p:cNvPr id="53" name="Straight Connector 52"/>
          <p:cNvCxnSpPr>
            <a:endCxn id="14" idx="2"/>
          </p:cNvCxnSpPr>
          <p:nvPr/>
        </p:nvCxnSpPr>
        <p:spPr bwMode="auto">
          <a:xfrm flipV="1">
            <a:off x="3176787" y="2941777"/>
            <a:ext cx="265179" cy="1215021"/>
          </a:xfrm>
          <a:prstGeom prst="line">
            <a:avLst/>
          </a:prstGeom>
          <a:solidFill>
            <a:schemeClr val="accent1"/>
          </a:solidFill>
          <a:ln w="28575" cap="flat" cmpd="sng" algn="ctr">
            <a:solidFill>
              <a:schemeClr val="tx1"/>
            </a:solidFill>
            <a:prstDash val="dash"/>
            <a:round/>
            <a:headEnd type="none" w="med" len="med"/>
            <a:tailEnd type="none" w="med" len="med"/>
          </a:ln>
          <a:effectLst/>
        </p:spPr>
      </p:cxnSp>
      <p:cxnSp>
        <p:nvCxnSpPr>
          <p:cNvPr id="32" name="Straight Arrow Connector 31"/>
          <p:cNvCxnSpPr/>
          <p:nvPr/>
        </p:nvCxnSpPr>
        <p:spPr bwMode="auto">
          <a:xfrm>
            <a:off x="1708252" y="2714528"/>
            <a:ext cx="481007" cy="75405"/>
          </a:xfrm>
          <a:prstGeom prst="straightConnector1">
            <a:avLst/>
          </a:prstGeom>
          <a:solidFill>
            <a:schemeClr val="accent1"/>
          </a:solidFill>
          <a:ln w="44450" cap="flat" cmpd="sng" algn="ctr">
            <a:solidFill>
              <a:schemeClr val="tx1"/>
            </a:solidFill>
            <a:prstDash val="solid"/>
            <a:round/>
            <a:headEnd type="none" w="med" len="lg"/>
            <a:tailEnd type="triangle" w="med" len="med"/>
          </a:ln>
          <a:effectLst/>
        </p:spPr>
      </p:cxnSp>
      <p:cxnSp>
        <p:nvCxnSpPr>
          <p:cNvPr id="55" name="Straight Arrow Connector 54"/>
          <p:cNvCxnSpPr/>
          <p:nvPr/>
        </p:nvCxnSpPr>
        <p:spPr bwMode="auto">
          <a:xfrm flipV="1">
            <a:off x="1516870" y="3220216"/>
            <a:ext cx="18040" cy="545657"/>
          </a:xfrm>
          <a:prstGeom prst="straightConnector1">
            <a:avLst/>
          </a:prstGeom>
          <a:solidFill>
            <a:schemeClr val="accent1"/>
          </a:solidFill>
          <a:ln w="44450" cap="flat" cmpd="sng" algn="ctr">
            <a:solidFill>
              <a:schemeClr val="bg1">
                <a:lumMod val="50000"/>
              </a:schemeClr>
            </a:solidFill>
            <a:prstDash val="solid"/>
            <a:round/>
            <a:headEnd type="triangle" w="med" len="med"/>
            <a:tailEnd type="none" w="med" len="med"/>
          </a:ln>
          <a:effectLst/>
        </p:spPr>
      </p:cxnSp>
      <p:cxnSp>
        <p:nvCxnSpPr>
          <p:cNvPr id="57" name="Straight Arrow Connector 56"/>
          <p:cNvCxnSpPr/>
          <p:nvPr/>
        </p:nvCxnSpPr>
        <p:spPr bwMode="auto">
          <a:xfrm flipV="1">
            <a:off x="2652749" y="3338442"/>
            <a:ext cx="12138" cy="584703"/>
          </a:xfrm>
          <a:prstGeom prst="straightConnector1">
            <a:avLst/>
          </a:prstGeom>
          <a:solidFill>
            <a:schemeClr val="accent1"/>
          </a:solidFill>
          <a:ln w="44450" cap="flat" cmpd="sng" algn="ctr">
            <a:solidFill>
              <a:schemeClr val="tx1"/>
            </a:solidFill>
            <a:prstDash val="solid"/>
            <a:round/>
            <a:headEnd type="none" w="med" len="med"/>
            <a:tailEnd type="triangle" w="med" len="med"/>
          </a:ln>
          <a:effectLst/>
        </p:spPr>
      </p:cxnSp>
      <p:cxnSp>
        <p:nvCxnSpPr>
          <p:cNvPr id="17" name="Straight Connector 16"/>
          <p:cNvCxnSpPr/>
          <p:nvPr/>
        </p:nvCxnSpPr>
        <p:spPr bwMode="auto">
          <a:xfrm flipV="1">
            <a:off x="1447800" y="3429000"/>
            <a:ext cx="152400" cy="120287"/>
          </a:xfrm>
          <a:prstGeom prst="line">
            <a:avLst/>
          </a:prstGeom>
          <a:solidFill>
            <a:schemeClr val="accent1"/>
          </a:solidFill>
          <a:ln w="9525" cap="flat" cmpd="sng" algn="ctr">
            <a:solidFill>
              <a:schemeClr val="accent2"/>
            </a:solidFill>
            <a:prstDash val="solid"/>
            <a:round/>
            <a:headEnd type="none" w="med" len="med"/>
            <a:tailEnd type="none" w="med" len="med"/>
          </a:ln>
          <a:effectLst/>
        </p:spPr>
      </p:cxnSp>
      <p:cxnSp>
        <p:nvCxnSpPr>
          <p:cNvPr id="50" name="Straight Connector 49"/>
          <p:cNvCxnSpPr/>
          <p:nvPr/>
        </p:nvCxnSpPr>
        <p:spPr bwMode="auto">
          <a:xfrm flipV="1">
            <a:off x="2598517" y="3612267"/>
            <a:ext cx="152400" cy="120287"/>
          </a:xfrm>
          <a:prstGeom prst="line">
            <a:avLst/>
          </a:prstGeom>
          <a:solidFill>
            <a:schemeClr val="accent1"/>
          </a:solidFill>
          <a:ln w="9525" cap="flat" cmpd="sng" algn="ctr">
            <a:solidFill>
              <a:schemeClr val="accent2"/>
            </a:solidFill>
            <a:prstDash val="solid"/>
            <a:round/>
            <a:headEnd type="none" w="med" len="med"/>
            <a:tailEnd type="none" w="med" len="med"/>
          </a:ln>
          <a:effectLst/>
        </p:spPr>
      </p:cxnSp>
      <p:cxnSp>
        <p:nvCxnSpPr>
          <p:cNvPr id="56" name="Straight Connector 55"/>
          <p:cNvCxnSpPr/>
          <p:nvPr/>
        </p:nvCxnSpPr>
        <p:spPr bwMode="auto">
          <a:xfrm flipV="1">
            <a:off x="1863304" y="4010331"/>
            <a:ext cx="152400" cy="120287"/>
          </a:xfrm>
          <a:prstGeom prst="line">
            <a:avLst/>
          </a:prstGeom>
          <a:solidFill>
            <a:schemeClr val="accent1"/>
          </a:solidFill>
          <a:ln w="9525" cap="flat" cmpd="sng" algn="ctr">
            <a:solidFill>
              <a:schemeClr val="accent2"/>
            </a:solidFill>
            <a:prstDash val="solid"/>
            <a:round/>
            <a:headEnd type="none" w="med" len="med"/>
            <a:tailEnd type="none" w="med" len="med"/>
          </a:ln>
          <a:effectLst/>
        </p:spPr>
      </p:cxnSp>
      <p:sp>
        <p:nvSpPr>
          <p:cNvPr id="58" name="Arc 57"/>
          <p:cNvSpPr/>
          <p:nvPr/>
        </p:nvSpPr>
        <p:spPr bwMode="auto">
          <a:xfrm rot="1384535">
            <a:off x="585991" y="3831530"/>
            <a:ext cx="846718" cy="529366"/>
          </a:xfrm>
          <a:prstGeom prst="arc">
            <a:avLst>
              <a:gd name="adj1" fmla="val 12242197"/>
              <a:gd name="adj2" fmla="val 15425623"/>
            </a:avLst>
          </a:prstGeom>
          <a:noFill/>
          <a:ln w="9525" cap="flat" cmpd="sng" algn="ctr">
            <a:solidFill>
              <a:schemeClr val="tx1"/>
            </a:solidFill>
            <a:prstDash val="solid"/>
            <a:round/>
            <a:headEnd type="none" w="med" len="med"/>
            <a:tailEnd type="stealth" w="med"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59" name="Arc 58"/>
          <p:cNvSpPr/>
          <p:nvPr/>
        </p:nvSpPr>
        <p:spPr bwMode="auto">
          <a:xfrm rot="1384535">
            <a:off x="568003" y="3820241"/>
            <a:ext cx="846718" cy="529366"/>
          </a:xfrm>
          <a:prstGeom prst="arc">
            <a:avLst>
              <a:gd name="adj1" fmla="val 17434181"/>
              <a:gd name="adj2" fmla="val 19900074"/>
            </a:avLst>
          </a:prstGeom>
          <a:noFill/>
          <a:ln w="9525" cap="flat" cmpd="sng" algn="ctr">
            <a:solidFill>
              <a:schemeClr val="tx1"/>
            </a:solidFill>
            <a:prstDash val="solid"/>
            <a:round/>
            <a:headEnd type="stealth"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61" name="Arc 60"/>
          <p:cNvSpPr/>
          <p:nvPr/>
        </p:nvSpPr>
        <p:spPr bwMode="auto">
          <a:xfrm rot="1384535">
            <a:off x="1611516" y="4215757"/>
            <a:ext cx="846718" cy="529366"/>
          </a:xfrm>
          <a:prstGeom prst="arc">
            <a:avLst>
              <a:gd name="adj1" fmla="val 15897015"/>
              <a:gd name="adj2" fmla="val 20144817"/>
            </a:avLst>
          </a:prstGeom>
          <a:noFill/>
          <a:ln w="9525" cap="flat" cmpd="sng" algn="ctr">
            <a:solidFill>
              <a:schemeClr val="tx1"/>
            </a:solidFill>
            <a:prstDash val="solid"/>
            <a:round/>
            <a:headEnd type="stealth"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62" name="Arc 61"/>
          <p:cNvSpPr/>
          <p:nvPr/>
        </p:nvSpPr>
        <p:spPr bwMode="auto">
          <a:xfrm rot="1384535">
            <a:off x="1601123" y="4216489"/>
            <a:ext cx="846718" cy="529366"/>
          </a:xfrm>
          <a:prstGeom prst="arc">
            <a:avLst>
              <a:gd name="adj1" fmla="val 11924169"/>
              <a:gd name="adj2" fmla="val 14788379"/>
            </a:avLst>
          </a:prstGeom>
          <a:noFill/>
          <a:ln w="9525" cap="flat" cmpd="sng" algn="ctr">
            <a:solidFill>
              <a:schemeClr val="tx1"/>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560513574"/>
              </p:ext>
            </p:extLst>
          </p:nvPr>
        </p:nvGraphicFramePr>
        <p:xfrm>
          <a:off x="4630948" y="4411662"/>
          <a:ext cx="1946275" cy="846138"/>
        </p:xfrm>
        <a:graphic>
          <a:graphicData uri="http://schemas.openxmlformats.org/presentationml/2006/ole">
            <mc:AlternateContent xmlns:mc="http://schemas.openxmlformats.org/markup-compatibility/2006">
              <mc:Choice xmlns:v="urn:schemas-microsoft-com:vml" Requires="v">
                <p:oleObj spid="_x0000_s458421" name="Equation" r:id="rId23" imgW="1752480" imgH="761760" progId="Equation.DSMT4">
                  <p:embed/>
                </p:oleObj>
              </mc:Choice>
              <mc:Fallback>
                <p:oleObj name="Equation" r:id="rId23" imgW="1752480" imgH="761760" progId="Equation.DSMT4">
                  <p:embed/>
                  <p:pic>
                    <p:nvPicPr>
                      <p:cNvPr id="0" name="Object 10"/>
                      <p:cNvPicPr>
                        <a:picLocks noChangeAspect="1" noChangeArrowheads="1"/>
                      </p:cNvPicPr>
                      <p:nvPr/>
                    </p:nvPicPr>
                    <p:blipFill>
                      <a:blip r:embed="rId24"/>
                      <a:srcRect/>
                      <a:stretch>
                        <a:fillRect/>
                      </a:stretch>
                    </p:blipFill>
                    <p:spPr bwMode="auto">
                      <a:xfrm>
                        <a:off x="4630948" y="4411662"/>
                        <a:ext cx="1946275"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014451878"/>
              </p:ext>
            </p:extLst>
          </p:nvPr>
        </p:nvGraphicFramePr>
        <p:xfrm>
          <a:off x="4619722" y="2965450"/>
          <a:ext cx="3695700" cy="1073150"/>
        </p:xfrm>
        <a:graphic>
          <a:graphicData uri="http://schemas.openxmlformats.org/presentationml/2006/ole">
            <mc:AlternateContent xmlns:mc="http://schemas.openxmlformats.org/markup-compatibility/2006">
              <mc:Choice xmlns:v="urn:schemas-microsoft-com:vml" Requires="v">
                <p:oleObj spid="_x0000_s458422" name="Equation" r:id="rId25" imgW="3327120" imgH="965160" progId="Equation.DSMT4">
                  <p:embed/>
                </p:oleObj>
              </mc:Choice>
              <mc:Fallback>
                <p:oleObj name="Equation" r:id="rId25" imgW="3327120" imgH="965160" progId="Equation.DSMT4">
                  <p:embed/>
                  <p:pic>
                    <p:nvPicPr>
                      <p:cNvPr id="0" name="Object 22"/>
                      <p:cNvPicPr>
                        <a:picLocks noChangeAspect="1" noChangeArrowheads="1"/>
                      </p:cNvPicPr>
                      <p:nvPr/>
                    </p:nvPicPr>
                    <p:blipFill>
                      <a:blip r:embed="rId26"/>
                      <a:srcRect/>
                      <a:stretch>
                        <a:fillRect/>
                      </a:stretch>
                    </p:blipFill>
                    <p:spPr bwMode="auto">
                      <a:xfrm>
                        <a:off x="4619722" y="2965450"/>
                        <a:ext cx="369570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21722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500"/>
                                        <p:tgtEl>
                                          <p:spTgt spid="51"/>
                                        </p:tgtEl>
                                      </p:cBhvr>
                                    </p:animEffect>
                                  </p:childTnLst>
                                </p:cTn>
                              </p:par>
                              <p:par>
                                <p:cTn id="8" presetID="10" presetClass="entr" presetSubtype="0" fill="hold"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fade">
                                      <p:cBhvr>
                                        <p:cTn id="10" dur="500"/>
                                        <p:tgtEl>
                                          <p:spTgt spid="52"/>
                                        </p:tgtEl>
                                      </p:cBhvr>
                                    </p:animEffect>
                                  </p:childTnLst>
                                </p:cTn>
                              </p:par>
                              <p:par>
                                <p:cTn id="11" presetID="10"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par>
                                <p:cTn id="14" presetID="10" presetClass="entr" presetSubtype="0" fill="hold" nodeType="withEffect">
                                  <p:stCondLst>
                                    <p:cond delay="0"/>
                                  </p:stCondLst>
                                  <p:childTnLst>
                                    <p:set>
                                      <p:cBhvr>
                                        <p:cTn id="15" dur="1" fill="hold">
                                          <p:stCondLst>
                                            <p:cond delay="0"/>
                                          </p:stCondLst>
                                        </p:cTn>
                                        <p:tgtEl>
                                          <p:spTgt spid="53"/>
                                        </p:tgtEl>
                                        <p:attrNameLst>
                                          <p:attrName>style.visibility</p:attrName>
                                        </p:attrNameLst>
                                      </p:cBhvr>
                                      <p:to>
                                        <p:strVal val="visible"/>
                                      </p:to>
                                    </p:set>
                                    <p:animEffect transition="in" filter="fade">
                                      <p:cBhvr>
                                        <p:cTn id="16" dur="500"/>
                                        <p:tgtEl>
                                          <p:spTgt spid="5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41"/>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58"/>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59"/>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62"/>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61"/>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4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56"/>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50"/>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24"/>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fade">
                                      <p:cBhvr>
                                        <p:cTn id="54" dur="500"/>
                                        <p:tgtEl>
                                          <p:spTgt spid="13"/>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par>
                                <p:cTn id="58" presetID="10" presetClass="entr" presetSubtype="0" fill="hold" nodeType="with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fade">
                                      <p:cBhvr>
                                        <p:cTn id="60" dur="500"/>
                                        <p:tgtEl>
                                          <p:spTgt spid="36"/>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47"/>
                                        </p:tgtEl>
                                        <p:attrNameLst>
                                          <p:attrName>style.visibility</p:attrName>
                                        </p:attrNameLst>
                                      </p:cBhvr>
                                      <p:to>
                                        <p:strVal val="visible"/>
                                      </p:to>
                                    </p:set>
                                    <p:animEffect transition="in" filter="fade">
                                      <p:cBhvr>
                                        <p:cTn id="63" dur="500"/>
                                        <p:tgtEl>
                                          <p:spTgt spid="47"/>
                                        </p:tgtEl>
                                      </p:cBhvr>
                                    </p:animEffect>
                                  </p:childTnLst>
                                </p:cTn>
                              </p:par>
                              <p:par>
                                <p:cTn id="64" presetID="10" presetClass="entr" presetSubtype="0" fill="hold" nodeType="withEffect">
                                  <p:stCondLst>
                                    <p:cond delay="0"/>
                                  </p:stCondLst>
                                  <p:childTnLst>
                                    <p:set>
                                      <p:cBhvr>
                                        <p:cTn id="65" dur="1" fill="hold">
                                          <p:stCondLst>
                                            <p:cond delay="0"/>
                                          </p:stCondLst>
                                        </p:cTn>
                                        <p:tgtEl>
                                          <p:spTgt spid="48"/>
                                        </p:tgtEl>
                                        <p:attrNameLst>
                                          <p:attrName>style.visibility</p:attrName>
                                        </p:attrNameLst>
                                      </p:cBhvr>
                                      <p:to>
                                        <p:strVal val="visible"/>
                                      </p:to>
                                    </p:set>
                                    <p:animEffect transition="in" filter="fade">
                                      <p:cBhvr>
                                        <p:cTn id="66" dur="500"/>
                                        <p:tgtEl>
                                          <p:spTgt spid="48"/>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49"/>
                                        </p:tgtEl>
                                        <p:attrNameLst>
                                          <p:attrName>style.visibility</p:attrName>
                                        </p:attrNameLst>
                                      </p:cBhvr>
                                      <p:to>
                                        <p:strVal val="visible"/>
                                      </p:to>
                                    </p:set>
                                    <p:animEffect transition="in" filter="fade">
                                      <p:cBhvr>
                                        <p:cTn id="69" dur="500"/>
                                        <p:tgtEl>
                                          <p:spTgt spid="49"/>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fade">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2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31"/>
                                        </p:tgtEl>
                                        <p:attrNameLst>
                                          <p:attrName>style.visibility</p:attrName>
                                        </p:attrNameLst>
                                      </p:cBhvr>
                                      <p:to>
                                        <p:strVal val="visible"/>
                                      </p:to>
                                    </p:set>
                                    <p:animEffect transition="in" filter="fade">
                                      <p:cBhvr>
                                        <p:cTn id="8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47" grpId="0"/>
      <p:bldP spid="16" grpId="0"/>
      <p:bldP spid="49" grpId="0"/>
      <p:bldP spid="14" grpId="0" animBg="1"/>
      <p:bldP spid="58" grpId="0" animBg="1"/>
      <p:bldP spid="59" grpId="0" animBg="1"/>
      <p:bldP spid="61" grpId="0" animBg="1"/>
      <p:bldP spid="6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nd Refresher 4</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50</a:t>
            </a:fld>
            <a:endParaRPr lang="en-US" dirty="0"/>
          </a:p>
        </p:txBody>
      </p:sp>
      <p:sp>
        <p:nvSpPr>
          <p:cNvPr id="4" name="Rectangle 3"/>
          <p:cNvSpPr/>
          <p:nvPr/>
        </p:nvSpPr>
        <p:spPr>
          <a:xfrm>
            <a:off x="838200" y="2782669"/>
            <a:ext cx="7391400" cy="369332"/>
          </a:xfrm>
          <a:prstGeom prst="rect">
            <a:avLst/>
          </a:prstGeom>
        </p:spPr>
        <p:txBody>
          <a:bodyPr wrap="square">
            <a:spAutoFit/>
          </a:bodyPr>
          <a:lstStyle/>
          <a:p>
            <a:r>
              <a:rPr lang="en-US" b="1" dirty="0"/>
              <a:t>In the biblical story of Noah and the </a:t>
            </a:r>
            <a:r>
              <a:rPr lang="en-US" b="1" dirty="0" smtClean="0"/>
              <a:t>ark …</a:t>
            </a:r>
            <a:endParaRPr lang="en-US" dirty="0"/>
          </a:p>
        </p:txBody>
      </p:sp>
    </p:spTree>
    <p:extLst>
      <p:ext uri="{BB962C8B-B14F-4D97-AF65-F5344CB8AC3E}">
        <p14:creationId xmlns:p14="http://schemas.microsoft.com/office/powerpoint/2010/main" val="198421074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BBFA05F-689E-4591-9CFF-FB8E4A004253}" type="slidenum">
              <a:rPr lang="en-US" smtClean="0"/>
              <a:pPr/>
              <a:t>51</a:t>
            </a:fld>
            <a:endParaRPr lang="en-US" dirty="0"/>
          </a:p>
        </p:txBody>
      </p:sp>
      <p:sp>
        <p:nvSpPr>
          <p:cNvPr id="7" name="TextBox 6"/>
          <p:cNvSpPr txBox="1"/>
          <p:nvPr/>
        </p:nvSpPr>
        <p:spPr>
          <a:xfrm>
            <a:off x="304800" y="2971800"/>
            <a:ext cx="4267200" cy="2308324"/>
          </a:xfrm>
          <a:prstGeom prst="rect">
            <a:avLst/>
          </a:prstGeom>
          <a:noFill/>
        </p:spPr>
        <p:txBody>
          <a:bodyPr wrap="square" rtlCol="0">
            <a:spAutoFit/>
          </a:bodyPr>
          <a:lstStyle/>
          <a:p>
            <a:r>
              <a:rPr lang="en-US" sz="2400" u="sng" dirty="0" smtClean="0"/>
              <a:t>Displacement Methods</a:t>
            </a:r>
          </a:p>
          <a:p>
            <a:endParaRPr lang="en-US" sz="2000" dirty="0" smtClean="0"/>
          </a:p>
          <a:p>
            <a:pPr marL="342900" indent="-342900">
              <a:buFont typeface="Arial" panose="020B0604020202020204" pitchFamily="34" charset="0"/>
              <a:buChar char="•"/>
            </a:pPr>
            <a:r>
              <a:rPr lang="en-US" sz="2000" dirty="0" smtClean="0"/>
              <a:t>Virtual Work</a:t>
            </a:r>
            <a:br>
              <a:rPr lang="en-US" sz="2000" dirty="0" smtClean="0"/>
            </a:br>
            <a:endParaRPr lang="en-US" sz="2000" dirty="0" smtClean="0"/>
          </a:p>
          <a:p>
            <a:pPr marL="342900" indent="-342900">
              <a:buFont typeface="Arial" panose="020B0604020202020204" pitchFamily="34" charset="0"/>
              <a:buChar char="•"/>
            </a:pPr>
            <a:r>
              <a:rPr lang="en-US" sz="2000" dirty="0" smtClean="0"/>
              <a:t>Total Potential Energy</a:t>
            </a:r>
            <a:br>
              <a:rPr lang="en-US" sz="2000" dirty="0" smtClean="0"/>
            </a:br>
            <a:endParaRPr lang="en-US" sz="2000" dirty="0" smtClean="0"/>
          </a:p>
          <a:p>
            <a:pPr marL="342900" indent="-342900">
              <a:buFont typeface="Arial" panose="020B0604020202020204" pitchFamily="34" charset="0"/>
              <a:buChar char="•"/>
            </a:pPr>
            <a:r>
              <a:rPr lang="en-US" sz="2000" dirty="0" err="1" smtClean="0"/>
              <a:t>Castigliano’s</a:t>
            </a:r>
            <a:r>
              <a:rPr lang="en-US" sz="2000" dirty="0" smtClean="0"/>
              <a:t> 1</a:t>
            </a:r>
            <a:r>
              <a:rPr lang="en-US" sz="2000" baseline="30000" dirty="0" smtClean="0"/>
              <a:t>st</a:t>
            </a:r>
            <a:r>
              <a:rPr lang="en-US" sz="2000" dirty="0" smtClean="0"/>
              <a:t> Theorem</a:t>
            </a:r>
            <a:endParaRPr lang="en-US" sz="2000" dirty="0"/>
          </a:p>
        </p:txBody>
      </p:sp>
      <p:sp>
        <p:nvSpPr>
          <p:cNvPr id="8" name="TextBox 7"/>
          <p:cNvSpPr txBox="1"/>
          <p:nvPr/>
        </p:nvSpPr>
        <p:spPr>
          <a:xfrm>
            <a:off x="4448971" y="2971800"/>
            <a:ext cx="4695029" cy="2739211"/>
          </a:xfrm>
          <a:prstGeom prst="rect">
            <a:avLst/>
          </a:prstGeom>
          <a:noFill/>
        </p:spPr>
        <p:txBody>
          <a:bodyPr wrap="square" rtlCol="0">
            <a:spAutoFit/>
          </a:bodyPr>
          <a:lstStyle/>
          <a:p>
            <a:r>
              <a:rPr lang="en-US" sz="2400" u="sng" dirty="0" smtClean="0"/>
              <a:t>Force Methods</a:t>
            </a:r>
          </a:p>
          <a:p>
            <a:endParaRPr lang="en-US" sz="2000" dirty="0"/>
          </a:p>
          <a:p>
            <a:pPr marL="342900" indent="-342900">
              <a:buFont typeface="Arial" panose="020B0604020202020204" pitchFamily="34" charset="0"/>
              <a:buChar char="•"/>
            </a:pPr>
            <a:r>
              <a:rPr lang="en-US" sz="2400" dirty="0" smtClean="0">
                <a:solidFill>
                  <a:srgbClr val="0033CC"/>
                </a:solidFill>
              </a:rPr>
              <a:t>Complementary Virtual Work</a:t>
            </a:r>
            <a:r>
              <a:rPr lang="en-US" sz="2000" dirty="0" smtClean="0"/>
              <a:t/>
            </a:r>
            <a:br>
              <a:rPr lang="en-US" sz="2000" dirty="0" smtClean="0"/>
            </a:br>
            <a:endParaRPr lang="en-US" sz="2000" dirty="0" smtClean="0"/>
          </a:p>
          <a:p>
            <a:pPr marL="342900" indent="-342900">
              <a:buFont typeface="Arial" panose="020B0604020202020204" pitchFamily="34" charset="0"/>
              <a:buChar char="•"/>
            </a:pPr>
            <a:r>
              <a:rPr lang="en-US" sz="2000" dirty="0" smtClean="0"/>
              <a:t>Total Complementary Energy</a:t>
            </a:r>
            <a:br>
              <a:rPr lang="en-US" sz="2000" dirty="0" smtClean="0"/>
            </a:br>
            <a:endParaRPr lang="en-US" sz="2000" dirty="0" smtClean="0"/>
          </a:p>
          <a:p>
            <a:pPr marL="342900" indent="-342900">
              <a:buFont typeface="Arial" panose="020B0604020202020204" pitchFamily="34" charset="0"/>
              <a:buChar char="•"/>
            </a:pPr>
            <a:r>
              <a:rPr lang="en-US" sz="2000" dirty="0" err="1" smtClean="0"/>
              <a:t>Castigliano’s</a:t>
            </a:r>
            <a:r>
              <a:rPr lang="en-US" sz="2000" dirty="0" smtClean="0"/>
              <a:t> 2</a:t>
            </a:r>
            <a:r>
              <a:rPr lang="en-US" sz="2000" baseline="30000" dirty="0" smtClean="0"/>
              <a:t>nd</a:t>
            </a:r>
            <a:r>
              <a:rPr lang="en-US" sz="2000" dirty="0" smtClean="0"/>
              <a:t> Theorem</a:t>
            </a:r>
          </a:p>
        </p:txBody>
      </p:sp>
      <p:sp>
        <p:nvSpPr>
          <p:cNvPr id="9" name="TextBox 8"/>
          <p:cNvSpPr txBox="1"/>
          <p:nvPr/>
        </p:nvSpPr>
        <p:spPr>
          <a:xfrm>
            <a:off x="2018370" y="1899426"/>
            <a:ext cx="5095369" cy="461665"/>
          </a:xfrm>
          <a:prstGeom prst="rect">
            <a:avLst/>
          </a:prstGeom>
          <a:noFill/>
        </p:spPr>
        <p:txBody>
          <a:bodyPr wrap="none" rtlCol="0">
            <a:spAutoFit/>
          </a:bodyPr>
          <a:lstStyle/>
          <a:p>
            <a:r>
              <a:rPr lang="en-US" sz="2400" u="sng" dirty="0" smtClean="0"/>
              <a:t>Introduction to Strain Energy</a:t>
            </a:r>
          </a:p>
        </p:txBody>
      </p:sp>
      <p:sp>
        <p:nvSpPr>
          <p:cNvPr id="10" name="Right Arrow 9"/>
          <p:cNvSpPr/>
          <p:nvPr/>
        </p:nvSpPr>
        <p:spPr bwMode="auto">
          <a:xfrm rot="2710907">
            <a:off x="5026764" y="2608517"/>
            <a:ext cx="866641" cy="117914"/>
          </a:xfrm>
          <a:prstGeom prst="rightArrow">
            <a:avLst/>
          </a:prstGeom>
          <a:solidFill>
            <a:srgbClr val="99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1" name="Right Arrow 10"/>
          <p:cNvSpPr/>
          <p:nvPr/>
        </p:nvSpPr>
        <p:spPr bwMode="auto">
          <a:xfrm rot="7869320">
            <a:off x="3206127" y="2617845"/>
            <a:ext cx="866641" cy="117914"/>
          </a:xfrm>
          <a:prstGeom prst="rightArrow">
            <a:avLst/>
          </a:prstGeom>
          <a:solidFill>
            <a:srgbClr val="99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2" name="Title 4"/>
          <p:cNvSpPr>
            <a:spLocks noGrp="1"/>
          </p:cNvSpPr>
          <p:nvPr>
            <p:ph type="ctrTitle"/>
          </p:nvPr>
        </p:nvSpPr>
        <p:spPr>
          <a:xfrm>
            <a:off x="336954" y="76200"/>
            <a:ext cx="8458200" cy="1371600"/>
          </a:xfrm>
        </p:spPr>
        <p:txBody>
          <a:bodyPr/>
          <a:lstStyle/>
          <a:p>
            <a:r>
              <a:rPr lang="en-US" sz="3200" dirty="0" smtClean="0"/>
              <a:t>The </a:t>
            </a:r>
            <a:r>
              <a:rPr lang="en-US" sz="3200" dirty="0" smtClean="0">
                <a:solidFill>
                  <a:srgbClr val="0033CC"/>
                </a:solidFill>
              </a:rPr>
              <a:t>Force Method</a:t>
            </a:r>
            <a:r>
              <a:rPr lang="en-US" sz="3200" dirty="0" smtClean="0"/>
              <a:t> Referred to as </a:t>
            </a:r>
            <a:r>
              <a:rPr lang="en-US" sz="3200" dirty="0" smtClean="0">
                <a:solidFill>
                  <a:srgbClr val="0033CC"/>
                </a:solidFill>
              </a:rPr>
              <a:t>Complementary Virtual Work.</a:t>
            </a:r>
            <a:endParaRPr lang="en-US" sz="3200" dirty="0">
              <a:solidFill>
                <a:srgbClr val="0033CC"/>
              </a:solidFill>
            </a:endParaRPr>
          </a:p>
        </p:txBody>
      </p:sp>
    </p:spTree>
    <p:extLst>
      <p:ext uri="{BB962C8B-B14F-4D97-AF65-F5344CB8AC3E}">
        <p14:creationId xmlns:p14="http://schemas.microsoft.com/office/powerpoint/2010/main" val="374203156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81000" y="304800"/>
            <a:ext cx="8534400" cy="1216025"/>
          </a:xfrm>
        </p:spPr>
        <p:txBody>
          <a:bodyPr/>
          <a:lstStyle/>
          <a:p>
            <a:r>
              <a:rPr lang="en-US" sz="3200" dirty="0" smtClean="0"/>
              <a:t>Complementary Virtual Work In Terms of Body Forces and Tractions</a:t>
            </a:r>
            <a:endParaRPr lang="en-US" sz="3200" dirty="0"/>
          </a:p>
        </p:txBody>
      </p:sp>
      <p:sp>
        <p:nvSpPr>
          <p:cNvPr id="4" name="Slide Number Placeholder 3"/>
          <p:cNvSpPr>
            <a:spLocks noGrp="1"/>
          </p:cNvSpPr>
          <p:nvPr>
            <p:ph type="sldNum" sz="quarter" idx="4"/>
          </p:nvPr>
        </p:nvSpPr>
        <p:spPr/>
        <p:txBody>
          <a:bodyPr/>
          <a:lstStyle/>
          <a:p>
            <a:fld id="{CBBFA05F-689E-4591-9CFF-FB8E4A004253}" type="slidenum">
              <a:rPr lang="en-US" smtClean="0"/>
              <a:pPr/>
              <a:t>5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769817761"/>
              </p:ext>
            </p:extLst>
          </p:nvPr>
        </p:nvGraphicFramePr>
        <p:xfrm>
          <a:off x="1219200" y="4040188"/>
          <a:ext cx="3746500" cy="1041400"/>
        </p:xfrm>
        <a:graphic>
          <a:graphicData uri="http://schemas.openxmlformats.org/presentationml/2006/ole">
            <mc:AlternateContent xmlns:mc="http://schemas.openxmlformats.org/markup-compatibility/2006">
              <mc:Choice xmlns:v="urn:schemas-microsoft-com:vml" Requires="v">
                <p:oleObj spid="_x0000_s502822" name="Equation" r:id="rId3" imgW="1358640" imgH="380880" progId="Equation.DSMT4">
                  <p:embed/>
                </p:oleObj>
              </mc:Choice>
              <mc:Fallback>
                <p:oleObj name="Equation" r:id="rId3" imgW="1358640" imgH="380880" progId="Equation.DSMT4">
                  <p:embed/>
                  <p:pic>
                    <p:nvPicPr>
                      <p:cNvPr id="0" name=""/>
                      <p:cNvPicPr/>
                      <p:nvPr/>
                    </p:nvPicPr>
                    <p:blipFill>
                      <a:blip r:embed="rId4"/>
                      <a:stretch>
                        <a:fillRect/>
                      </a:stretch>
                    </p:blipFill>
                    <p:spPr>
                      <a:xfrm>
                        <a:off x="1219200" y="4040188"/>
                        <a:ext cx="3746500" cy="1041400"/>
                      </a:xfrm>
                      <a:prstGeom prst="rect">
                        <a:avLst/>
                      </a:prstGeom>
                    </p:spPr>
                  </p:pic>
                </p:oleObj>
              </mc:Fallback>
            </mc:AlternateContent>
          </a:graphicData>
        </a:graphic>
      </p:graphicFrame>
      <p:sp>
        <p:nvSpPr>
          <p:cNvPr id="7" name="TextBox 6"/>
          <p:cNvSpPr txBox="1"/>
          <p:nvPr/>
        </p:nvSpPr>
        <p:spPr>
          <a:xfrm>
            <a:off x="55308" y="5081588"/>
            <a:ext cx="3273717" cy="369332"/>
          </a:xfrm>
          <a:prstGeom prst="rect">
            <a:avLst/>
          </a:prstGeom>
          <a:noFill/>
        </p:spPr>
        <p:txBody>
          <a:bodyPr wrap="none" rtlCol="0">
            <a:spAutoFit/>
          </a:bodyPr>
          <a:lstStyle/>
          <a:p>
            <a:r>
              <a:rPr lang="en-US" dirty="0" smtClean="0"/>
              <a:t>Virtual Body Force [F/L</a:t>
            </a:r>
            <a:r>
              <a:rPr lang="en-US" baseline="30000" dirty="0" smtClean="0"/>
              <a:t>3</a:t>
            </a:r>
            <a:r>
              <a:rPr lang="en-US" dirty="0" smtClean="0"/>
              <a:t>]</a:t>
            </a:r>
            <a:endParaRPr lang="en-US" dirty="0"/>
          </a:p>
        </p:txBody>
      </p:sp>
      <p:sp>
        <p:nvSpPr>
          <p:cNvPr id="8" name="TextBox 7"/>
          <p:cNvSpPr txBox="1"/>
          <p:nvPr/>
        </p:nvSpPr>
        <p:spPr>
          <a:xfrm>
            <a:off x="1384700" y="5650940"/>
            <a:ext cx="3703771" cy="369332"/>
          </a:xfrm>
          <a:prstGeom prst="rect">
            <a:avLst/>
          </a:prstGeom>
          <a:noFill/>
        </p:spPr>
        <p:txBody>
          <a:bodyPr wrap="none" rtlCol="0">
            <a:spAutoFit/>
          </a:bodyPr>
          <a:lstStyle/>
          <a:p>
            <a:r>
              <a:rPr lang="en-US" dirty="0" smtClean="0"/>
              <a:t>Virtual Traction Force [F/L</a:t>
            </a:r>
            <a:r>
              <a:rPr lang="en-US" baseline="30000" dirty="0" smtClean="0"/>
              <a:t>3</a:t>
            </a:r>
            <a:r>
              <a:rPr lang="en-US" dirty="0" smtClean="0"/>
              <a:t>]</a:t>
            </a:r>
            <a:endParaRPr lang="en-US" dirty="0"/>
          </a:p>
        </p:txBody>
      </p:sp>
      <p:cxnSp>
        <p:nvCxnSpPr>
          <p:cNvPr id="10" name="Elbow Connector 9"/>
          <p:cNvCxnSpPr>
            <a:endCxn id="7" idx="3"/>
          </p:cNvCxnSpPr>
          <p:nvPr/>
        </p:nvCxnSpPr>
        <p:spPr bwMode="auto">
          <a:xfrm rot="5400000">
            <a:off x="3061666" y="4847315"/>
            <a:ext cx="686299" cy="151579"/>
          </a:xfrm>
          <a:prstGeom prst="bentConnector2">
            <a:avLst/>
          </a:prstGeom>
          <a:solidFill>
            <a:schemeClr val="accent1"/>
          </a:solidFill>
          <a:ln w="22225" cap="flat" cmpd="sng" algn="ctr">
            <a:solidFill>
              <a:schemeClr val="tx1"/>
            </a:solidFill>
            <a:prstDash val="solid"/>
            <a:round/>
            <a:headEnd type="none" w="med" len="med"/>
            <a:tailEnd type="triangle"/>
          </a:ln>
          <a:effectLst/>
        </p:spPr>
      </p:cxnSp>
      <p:sp>
        <p:nvSpPr>
          <p:cNvPr id="13" name="TextBox 12"/>
          <p:cNvSpPr txBox="1"/>
          <p:nvPr/>
        </p:nvSpPr>
        <p:spPr>
          <a:xfrm>
            <a:off x="1171915" y="3196171"/>
            <a:ext cx="2467342" cy="369332"/>
          </a:xfrm>
          <a:prstGeom prst="rect">
            <a:avLst/>
          </a:prstGeom>
          <a:noFill/>
        </p:spPr>
        <p:txBody>
          <a:bodyPr wrap="none" rtlCol="0">
            <a:spAutoFit/>
          </a:bodyPr>
          <a:lstStyle/>
          <a:p>
            <a:r>
              <a:rPr lang="en-US" dirty="0" smtClean="0"/>
              <a:t>Displacements [L]</a:t>
            </a:r>
            <a:endParaRPr lang="en-US" dirty="0"/>
          </a:p>
        </p:txBody>
      </p:sp>
      <p:cxnSp>
        <p:nvCxnSpPr>
          <p:cNvPr id="15" name="Elbow Connector 14"/>
          <p:cNvCxnSpPr/>
          <p:nvPr/>
        </p:nvCxnSpPr>
        <p:spPr bwMode="auto">
          <a:xfrm rot="16200000" flipH="1">
            <a:off x="3482523" y="3594994"/>
            <a:ext cx="723331" cy="388824"/>
          </a:xfrm>
          <a:prstGeom prst="bentConnector3">
            <a:avLst>
              <a:gd name="adj1" fmla="val 943"/>
            </a:avLst>
          </a:prstGeom>
          <a:solidFill>
            <a:schemeClr val="accent1"/>
          </a:solidFill>
          <a:ln w="22225" cap="flat" cmpd="sng" algn="ctr">
            <a:solidFill>
              <a:schemeClr val="tx1"/>
            </a:solidFill>
            <a:prstDash val="solid"/>
            <a:round/>
            <a:headEnd type="none" w="med" len="med"/>
            <a:tailEnd type="triangle"/>
          </a:ln>
          <a:effectLst/>
        </p:spPr>
      </p:cxnSp>
      <p:graphicFrame>
        <p:nvGraphicFramePr>
          <p:cNvPr id="26" name="Object 25"/>
          <p:cNvGraphicFramePr>
            <a:graphicFrameLocks noChangeAspect="1"/>
          </p:cNvGraphicFramePr>
          <p:nvPr>
            <p:extLst>
              <p:ext uri="{D42A27DB-BD31-4B8C-83A1-F6EECF244321}">
                <p14:modId xmlns:p14="http://schemas.microsoft.com/office/powerpoint/2010/main" val="577037999"/>
              </p:ext>
            </p:extLst>
          </p:nvPr>
        </p:nvGraphicFramePr>
        <p:xfrm>
          <a:off x="3344974" y="2035005"/>
          <a:ext cx="2486025" cy="658812"/>
        </p:xfrm>
        <a:graphic>
          <a:graphicData uri="http://schemas.openxmlformats.org/presentationml/2006/ole">
            <mc:AlternateContent xmlns:mc="http://schemas.openxmlformats.org/markup-compatibility/2006">
              <mc:Choice xmlns:v="urn:schemas-microsoft-com:vml" Requires="v">
                <p:oleObj spid="_x0000_s502823" name="Equation" r:id="rId5" imgW="901440" imgH="241200" progId="Equation.DSMT4">
                  <p:embed/>
                </p:oleObj>
              </mc:Choice>
              <mc:Fallback>
                <p:oleObj name="Equation" r:id="rId5" imgW="901440" imgH="241200" progId="Equation.DSMT4">
                  <p:embed/>
                  <p:pic>
                    <p:nvPicPr>
                      <p:cNvPr id="0" name=""/>
                      <p:cNvPicPr/>
                      <p:nvPr/>
                    </p:nvPicPr>
                    <p:blipFill>
                      <a:blip r:embed="rId6"/>
                      <a:stretch>
                        <a:fillRect/>
                      </a:stretch>
                    </p:blipFill>
                    <p:spPr>
                      <a:xfrm>
                        <a:off x="3344974" y="2035005"/>
                        <a:ext cx="2486025" cy="658812"/>
                      </a:xfrm>
                      <a:prstGeom prst="rect">
                        <a:avLst/>
                      </a:prstGeom>
                    </p:spPr>
                  </p:pic>
                </p:oleObj>
              </mc:Fallback>
            </mc:AlternateContent>
          </a:graphicData>
        </a:graphic>
      </p:graphicFrame>
      <p:cxnSp>
        <p:nvCxnSpPr>
          <p:cNvPr id="17" name="Elbow Connector 16"/>
          <p:cNvCxnSpPr/>
          <p:nvPr/>
        </p:nvCxnSpPr>
        <p:spPr bwMode="auto">
          <a:xfrm>
            <a:off x="3649775" y="3321720"/>
            <a:ext cx="2866686" cy="900925"/>
          </a:xfrm>
          <a:prstGeom prst="bentConnector3">
            <a:avLst>
              <a:gd name="adj1" fmla="val 99989"/>
            </a:avLst>
          </a:prstGeom>
          <a:solidFill>
            <a:schemeClr val="accent1"/>
          </a:solidFill>
          <a:ln w="22225" cap="flat" cmpd="sng" algn="ctr">
            <a:solidFill>
              <a:schemeClr val="tx1"/>
            </a:solidFill>
            <a:prstDash val="solid"/>
            <a:round/>
            <a:headEnd type="none" w="med" len="med"/>
            <a:tailEnd type="triangle"/>
          </a:ln>
          <a:effectLst/>
        </p:spPr>
      </p:cxnSp>
      <p:cxnSp>
        <p:nvCxnSpPr>
          <p:cNvPr id="12" name="Elbow Connector 11"/>
          <p:cNvCxnSpPr/>
          <p:nvPr/>
        </p:nvCxnSpPr>
        <p:spPr bwMode="auto">
          <a:xfrm rot="5400000">
            <a:off x="4990496" y="4875622"/>
            <a:ext cx="1206218" cy="713751"/>
          </a:xfrm>
          <a:prstGeom prst="bentConnector2">
            <a:avLst/>
          </a:prstGeom>
          <a:solidFill>
            <a:schemeClr val="accent1"/>
          </a:solidFill>
          <a:ln w="22225" cap="flat" cmpd="sng" algn="ctr">
            <a:solidFill>
              <a:schemeClr val="tx1"/>
            </a:solidFill>
            <a:prstDash val="solid"/>
            <a:round/>
            <a:headEnd type="none" w="med" len="med"/>
            <a:tailEnd type="triangle"/>
          </a:ln>
          <a:effectLst/>
        </p:spPr>
      </p:cxnSp>
      <p:graphicFrame>
        <p:nvGraphicFramePr>
          <p:cNvPr id="2" name="Object 1"/>
          <p:cNvGraphicFramePr>
            <a:graphicFrameLocks noChangeAspect="1"/>
          </p:cNvGraphicFramePr>
          <p:nvPr>
            <p:extLst>
              <p:ext uri="{D42A27DB-BD31-4B8C-83A1-F6EECF244321}">
                <p14:modId xmlns:p14="http://schemas.microsoft.com/office/powerpoint/2010/main" val="1321305035"/>
              </p:ext>
            </p:extLst>
          </p:nvPr>
        </p:nvGraphicFramePr>
        <p:xfrm>
          <a:off x="4801857" y="4038417"/>
          <a:ext cx="2555875" cy="1041400"/>
        </p:xfrm>
        <a:graphic>
          <a:graphicData uri="http://schemas.openxmlformats.org/presentationml/2006/ole">
            <mc:AlternateContent xmlns:mc="http://schemas.openxmlformats.org/markup-compatibility/2006">
              <mc:Choice xmlns:v="urn:schemas-microsoft-com:vml" Requires="v">
                <p:oleObj spid="_x0000_s502824" name="Equation" r:id="rId7" imgW="927000" imgH="380880" progId="Equation.DSMT4">
                  <p:embed/>
                </p:oleObj>
              </mc:Choice>
              <mc:Fallback>
                <p:oleObj name="Equation" r:id="rId7" imgW="927000" imgH="380880" progId="Equation.DSMT4">
                  <p:embed/>
                  <p:pic>
                    <p:nvPicPr>
                      <p:cNvPr id="0" name="Object 5"/>
                      <p:cNvPicPr>
                        <a:picLocks noChangeAspect="1" noChangeArrowheads="1"/>
                      </p:cNvPicPr>
                      <p:nvPr/>
                    </p:nvPicPr>
                    <p:blipFill>
                      <a:blip r:embed="rId8"/>
                      <a:srcRect/>
                      <a:stretch>
                        <a:fillRect/>
                      </a:stretch>
                    </p:blipFill>
                    <p:spPr bwMode="auto">
                      <a:xfrm>
                        <a:off x="4801857" y="4038417"/>
                        <a:ext cx="25558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6694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52400" y="304800"/>
            <a:ext cx="8915400" cy="1216025"/>
          </a:xfrm>
        </p:spPr>
        <p:txBody>
          <a:bodyPr/>
          <a:lstStyle/>
          <a:p>
            <a:r>
              <a:rPr lang="en-US" sz="3200" dirty="0"/>
              <a:t>Complementary </a:t>
            </a:r>
            <a:r>
              <a:rPr lang="en-US" sz="3200" dirty="0" smtClean="0"/>
              <a:t>Virtual Work for a Deformable Body is NOT Zero: 1D Case</a:t>
            </a:r>
            <a:endParaRPr lang="en-US" sz="3200" dirty="0"/>
          </a:p>
        </p:txBody>
      </p:sp>
      <p:sp>
        <p:nvSpPr>
          <p:cNvPr id="4" name="Slide Number Placeholder 3"/>
          <p:cNvSpPr>
            <a:spLocks noGrp="1"/>
          </p:cNvSpPr>
          <p:nvPr>
            <p:ph type="sldNum" sz="quarter" idx="4"/>
          </p:nvPr>
        </p:nvSpPr>
        <p:spPr/>
        <p:txBody>
          <a:bodyPr/>
          <a:lstStyle/>
          <a:p>
            <a:fld id="{CBBFA05F-689E-4591-9CFF-FB8E4A004253}" type="slidenum">
              <a:rPr lang="en-US" smtClean="0"/>
              <a:pPr/>
              <a:t>53</a:t>
            </a:fld>
            <a:endParaRPr lang="en-US" dirty="0"/>
          </a:p>
        </p:txBody>
      </p:sp>
      <p:sp>
        <p:nvSpPr>
          <p:cNvPr id="2" name="Rectangle 1"/>
          <p:cNvSpPr/>
          <p:nvPr/>
        </p:nvSpPr>
        <p:spPr bwMode="auto">
          <a:xfrm>
            <a:off x="2667000" y="2265869"/>
            <a:ext cx="3810000" cy="248731"/>
          </a:xfrm>
          <a:prstGeom prst="rect">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9" name="Straight Arrow Connector 8"/>
          <p:cNvCxnSpPr/>
          <p:nvPr/>
        </p:nvCxnSpPr>
        <p:spPr bwMode="auto">
          <a:xfrm>
            <a:off x="7543800" y="2438400"/>
            <a:ext cx="914400" cy="0"/>
          </a:xfrm>
          <a:prstGeom prst="straightConnector1">
            <a:avLst/>
          </a:prstGeom>
          <a:solidFill>
            <a:schemeClr val="accent1"/>
          </a:solidFill>
          <a:ln w="19050" cap="flat" cmpd="sng" algn="ctr">
            <a:solidFill>
              <a:srgbClr val="0033CC"/>
            </a:solidFill>
            <a:prstDash val="solid"/>
            <a:round/>
            <a:headEnd type="none" w="med" len="med"/>
            <a:tailEnd type="stealth"/>
          </a:ln>
          <a:effectLst/>
        </p:spPr>
      </p:cxnSp>
      <p:cxnSp>
        <p:nvCxnSpPr>
          <p:cNvPr id="16" name="Straight Arrow Connector 15"/>
          <p:cNvCxnSpPr/>
          <p:nvPr/>
        </p:nvCxnSpPr>
        <p:spPr bwMode="auto">
          <a:xfrm flipV="1">
            <a:off x="2675709" y="1752600"/>
            <a:ext cx="0" cy="537754"/>
          </a:xfrm>
          <a:prstGeom prst="straightConnector1">
            <a:avLst/>
          </a:prstGeom>
          <a:solidFill>
            <a:schemeClr val="accent1"/>
          </a:solidFill>
          <a:ln w="19050" cap="flat" cmpd="sng" algn="ctr">
            <a:solidFill>
              <a:srgbClr val="0033CC"/>
            </a:solidFill>
            <a:prstDash val="solid"/>
            <a:round/>
            <a:headEnd type="none" w="med" len="med"/>
            <a:tailEnd type="stealth"/>
          </a:ln>
          <a:effectLst/>
        </p:spPr>
      </p:cxnSp>
      <p:cxnSp>
        <p:nvCxnSpPr>
          <p:cNvPr id="18" name="Straight Arrow Connector 17"/>
          <p:cNvCxnSpPr/>
          <p:nvPr/>
        </p:nvCxnSpPr>
        <p:spPr bwMode="auto">
          <a:xfrm flipH="1">
            <a:off x="2057400" y="2497183"/>
            <a:ext cx="533400" cy="381000"/>
          </a:xfrm>
          <a:prstGeom prst="straightConnector1">
            <a:avLst/>
          </a:prstGeom>
          <a:solidFill>
            <a:schemeClr val="accent1"/>
          </a:solidFill>
          <a:ln w="19050" cap="flat" cmpd="sng" algn="ctr">
            <a:solidFill>
              <a:srgbClr val="0033CC"/>
            </a:solidFill>
            <a:prstDash val="solid"/>
            <a:round/>
            <a:headEnd type="none" w="med" len="med"/>
            <a:tailEnd type="stealth"/>
          </a:ln>
          <a:effectLst/>
        </p:spPr>
      </p:cxnSp>
      <p:grpSp>
        <p:nvGrpSpPr>
          <p:cNvPr id="29" name="Group 28"/>
          <p:cNvGrpSpPr/>
          <p:nvPr/>
        </p:nvGrpSpPr>
        <p:grpSpPr>
          <a:xfrm>
            <a:off x="3200400" y="2523218"/>
            <a:ext cx="457200" cy="304800"/>
            <a:chOff x="3276600" y="3034954"/>
            <a:chExt cx="457200" cy="304800"/>
          </a:xfrm>
        </p:grpSpPr>
        <p:sp>
          <p:nvSpPr>
            <p:cNvPr id="20" name="Isosceles Triangle 19"/>
            <p:cNvSpPr/>
            <p:nvPr/>
          </p:nvSpPr>
          <p:spPr bwMode="auto">
            <a:xfrm>
              <a:off x="3382536" y="3034954"/>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1" name="Straight Connector 20"/>
            <p:cNvCxnSpPr/>
            <p:nvPr/>
          </p:nvCxnSpPr>
          <p:spPr bwMode="auto">
            <a:xfrm>
              <a:off x="3276600" y="3263554"/>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22" name="Rectangle 21"/>
            <p:cNvSpPr/>
            <p:nvPr/>
          </p:nvSpPr>
          <p:spPr bwMode="auto">
            <a:xfrm>
              <a:off x="3276600" y="3263554"/>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grpSp>
        <p:nvGrpSpPr>
          <p:cNvPr id="33" name="Group 32"/>
          <p:cNvGrpSpPr/>
          <p:nvPr/>
        </p:nvGrpSpPr>
        <p:grpSpPr>
          <a:xfrm>
            <a:off x="5257800" y="2523218"/>
            <a:ext cx="457200" cy="419100"/>
            <a:chOff x="4876800" y="2936875"/>
            <a:chExt cx="457200" cy="419100"/>
          </a:xfrm>
        </p:grpSpPr>
        <p:sp>
          <p:nvSpPr>
            <p:cNvPr id="25" name="Isosceles Triangle 24"/>
            <p:cNvSpPr/>
            <p:nvPr/>
          </p:nvSpPr>
          <p:spPr bwMode="auto">
            <a:xfrm>
              <a:off x="4991100" y="2936875"/>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6" name="Straight Connector 25"/>
            <p:cNvCxnSpPr/>
            <p:nvPr/>
          </p:nvCxnSpPr>
          <p:spPr bwMode="auto">
            <a:xfrm>
              <a:off x="4876800" y="3279775"/>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27" name="Rectangle 26"/>
            <p:cNvSpPr/>
            <p:nvPr/>
          </p:nvSpPr>
          <p:spPr bwMode="auto">
            <a:xfrm>
              <a:off x="4876800" y="3279775"/>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8" name="Oval 27"/>
            <p:cNvSpPr/>
            <p:nvPr/>
          </p:nvSpPr>
          <p:spPr bwMode="auto">
            <a:xfrm>
              <a:off x="5057442" y="3173634"/>
              <a:ext cx="91440" cy="9144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1" name="Oval 30"/>
            <p:cNvSpPr/>
            <p:nvPr/>
          </p:nvSpPr>
          <p:spPr bwMode="auto">
            <a:xfrm>
              <a:off x="5162829" y="3178098"/>
              <a:ext cx="91440" cy="9144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2" name="Oval 31"/>
            <p:cNvSpPr/>
            <p:nvPr/>
          </p:nvSpPr>
          <p:spPr bwMode="auto">
            <a:xfrm>
              <a:off x="4949469" y="3178098"/>
              <a:ext cx="91440" cy="9144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sp>
        <p:nvSpPr>
          <p:cNvPr id="34" name="Oval 33"/>
          <p:cNvSpPr/>
          <p:nvPr/>
        </p:nvSpPr>
        <p:spPr bwMode="auto">
          <a:xfrm>
            <a:off x="3394625" y="2493295"/>
            <a:ext cx="55580" cy="45719"/>
          </a:xfrm>
          <a:prstGeom prst="ellipse">
            <a:avLst/>
          </a:prstGeom>
          <a:solidFill>
            <a:schemeClr val="tx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5" name="Oval 34"/>
          <p:cNvSpPr/>
          <p:nvPr/>
        </p:nvSpPr>
        <p:spPr bwMode="auto">
          <a:xfrm>
            <a:off x="5459634" y="2493414"/>
            <a:ext cx="55580" cy="45719"/>
          </a:xfrm>
          <a:prstGeom prst="ellipse">
            <a:avLst/>
          </a:prstGeom>
          <a:solidFill>
            <a:schemeClr val="tx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37" name="Straight Arrow Connector 36"/>
          <p:cNvCxnSpPr/>
          <p:nvPr/>
        </p:nvCxnSpPr>
        <p:spPr bwMode="auto">
          <a:xfrm flipH="1">
            <a:off x="1981200" y="2385235"/>
            <a:ext cx="609600"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38" name="Straight Arrow Connector 37"/>
          <p:cNvCxnSpPr/>
          <p:nvPr/>
        </p:nvCxnSpPr>
        <p:spPr bwMode="auto">
          <a:xfrm flipH="1">
            <a:off x="6553200" y="2392324"/>
            <a:ext cx="609600" cy="0"/>
          </a:xfrm>
          <a:prstGeom prst="straightConnector1">
            <a:avLst/>
          </a:prstGeom>
          <a:solidFill>
            <a:schemeClr val="accent1"/>
          </a:solidFill>
          <a:ln w="38100" cap="flat" cmpd="sng" algn="ctr">
            <a:solidFill>
              <a:schemeClr val="tx1"/>
            </a:solidFill>
            <a:prstDash val="solid"/>
            <a:round/>
            <a:headEnd type="triangle" w="med" len="med"/>
            <a:tailEnd type="none"/>
          </a:ln>
          <a:effectLst/>
        </p:spPr>
      </p:cxnSp>
      <p:cxnSp>
        <p:nvCxnSpPr>
          <p:cNvPr id="39" name="Straight Arrow Connector 38"/>
          <p:cNvCxnSpPr/>
          <p:nvPr/>
        </p:nvCxnSpPr>
        <p:spPr bwMode="auto">
          <a:xfrm flipH="1">
            <a:off x="4175934" y="2392324"/>
            <a:ext cx="1005840" cy="0"/>
          </a:xfrm>
          <a:prstGeom prst="straightConnector1">
            <a:avLst/>
          </a:prstGeom>
          <a:solidFill>
            <a:schemeClr val="accent1"/>
          </a:solidFill>
          <a:ln w="38100" cap="flat" cmpd="sng" algn="ctr">
            <a:solidFill>
              <a:schemeClr val="tx1"/>
            </a:solidFill>
            <a:prstDash val="solid"/>
            <a:round/>
            <a:headEnd type="triangle" w="med" len="med"/>
            <a:tailEnd type="none"/>
          </a:ln>
          <a:effectLst/>
        </p:spPr>
      </p:cxnSp>
      <p:graphicFrame>
        <p:nvGraphicFramePr>
          <p:cNvPr id="40" name="Object 39"/>
          <p:cNvGraphicFramePr>
            <a:graphicFrameLocks noChangeAspect="1"/>
          </p:cNvGraphicFramePr>
          <p:nvPr>
            <p:extLst/>
          </p:nvPr>
        </p:nvGraphicFramePr>
        <p:xfrm>
          <a:off x="2743200" y="1724459"/>
          <a:ext cx="247650" cy="292100"/>
        </p:xfrm>
        <a:graphic>
          <a:graphicData uri="http://schemas.openxmlformats.org/presentationml/2006/ole">
            <mc:AlternateContent xmlns:mc="http://schemas.openxmlformats.org/markup-compatibility/2006">
              <mc:Choice xmlns:v="urn:schemas-microsoft-com:vml" Requires="v">
                <p:oleObj spid="_x0000_s503920" name="Equation" r:id="rId3" imgW="139680" imgH="164880" progId="Equation.DSMT4">
                  <p:embed/>
                </p:oleObj>
              </mc:Choice>
              <mc:Fallback>
                <p:oleObj name="Equation" r:id="rId3" imgW="139680" imgH="164880" progId="Equation.DSMT4">
                  <p:embed/>
                  <p:pic>
                    <p:nvPicPr>
                      <p:cNvPr id="0" name=""/>
                      <p:cNvPicPr>
                        <a:picLocks noChangeAspect="1" noChangeArrowheads="1"/>
                      </p:cNvPicPr>
                      <p:nvPr/>
                    </p:nvPicPr>
                    <p:blipFill>
                      <a:blip r:embed="rId4"/>
                      <a:srcRect/>
                      <a:stretch>
                        <a:fillRect/>
                      </a:stretch>
                    </p:blipFill>
                    <p:spPr bwMode="auto">
                      <a:xfrm>
                        <a:off x="2743200" y="1724459"/>
                        <a:ext cx="2476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nvPr>
        </p:nvGraphicFramePr>
        <p:xfrm>
          <a:off x="8232775" y="2138362"/>
          <a:ext cx="225425" cy="223838"/>
        </p:xfrm>
        <a:graphic>
          <a:graphicData uri="http://schemas.openxmlformats.org/presentationml/2006/ole">
            <mc:AlternateContent xmlns:mc="http://schemas.openxmlformats.org/markup-compatibility/2006">
              <mc:Choice xmlns:v="urn:schemas-microsoft-com:vml" Requires="v">
                <p:oleObj spid="_x0000_s503921" name="Equation" r:id="rId5" imgW="126720" imgH="126720" progId="Equation.DSMT4">
                  <p:embed/>
                </p:oleObj>
              </mc:Choice>
              <mc:Fallback>
                <p:oleObj name="Equation" r:id="rId5" imgW="126720" imgH="126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32775" y="2138362"/>
                        <a:ext cx="225425"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nvPr>
        </p:nvGraphicFramePr>
        <p:xfrm>
          <a:off x="2251253" y="2716099"/>
          <a:ext cx="225425" cy="223838"/>
        </p:xfrm>
        <a:graphic>
          <a:graphicData uri="http://schemas.openxmlformats.org/presentationml/2006/ole">
            <mc:AlternateContent xmlns:mc="http://schemas.openxmlformats.org/markup-compatibility/2006">
              <mc:Choice xmlns:v="urn:schemas-microsoft-com:vml" Requires="v">
                <p:oleObj spid="_x0000_s503922" name="Equation" r:id="rId7" imgW="126720" imgH="126720" progId="Equation.DSMT4">
                  <p:embed/>
                </p:oleObj>
              </mc:Choice>
              <mc:Fallback>
                <p:oleObj name="Equation" r:id="rId7" imgW="126720" imgH="126720" progId="Equation.DSMT4">
                  <p:embed/>
                  <p:pic>
                    <p:nvPicPr>
                      <p:cNvPr id="0" name=""/>
                      <p:cNvPicPr>
                        <a:picLocks noChangeAspect="1" noChangeArrowheads="1"/>
                      </p:cNvPicPr>
                      <p:nvPr/>
                    </p:nvPicPr>
                    <p:blipFill>
                      <a:blip r:embed="rId8"/>
                      <a:srcRect/>
                      <a:stretch>
                        <a:fillRect/>
                      </a:stretch>
                    </p:blipFill>
                    <p:spPr bwMode="auto">
                      <a:xfrm>
                        <a:off x="2251253" y="2716099"/>
                        <a:ext cx="225425"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Oval 42"/>
          <p:cNvSpPr/>
          <p:nvPr/>
        </p:nvSpPr>
        <p:spPr bwMode="auto">
          <a:xfrm>
            <a:off x="2540635" y="2602583"/>
            <a:ext cx="293091" cy="30480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Black" pitchFamily="34" charset="0"/>
              </a:rPr>
              <a:t>1</a:t>
            </a:r>
          </a:p>
        </p:txBody>
      </p:sp>
      <p:sp>
        <p:nvSpPr>
          <p:cNvPr id="44" name="Oval 43"/>
          <p:cNvSpPr/>
          <p:nvPr/>
        </p:nvSpPr>
        <p:spPr bwMode="auto">
          <a:xfrm>
            <a:off x="6330454" y="2593020"/>
            <a:ext cx="293091" cy="30480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Black" pitchFamily="34" charset="0"/>
              </a:rPr>
              <a:t>2</a:t>
            </a:r>
          </a:p>
        </p:txBody>
      </p:sp>
      <p:graphicFrame>
        <p:nvGraphicFramePr>
          <p:cNvPr id="45" name="Object 44"/>
          <p:cNvGraphicFramePr>
            <a:graphicFrameLocks noChangeAspect="1"/>
          </p:cNvGraphicFramePr>
          <p:nvPr>
            <p:extLst>
              <p:ext uri="{D42A27DB-BD31-4B8C-83A1-F6EECF244321}">
                <p14:modId xmlns:p14="http://schemas.microsoft.com/office/powerpoint/2010/main" val="3335368193"/>
              </p:ext>
            </p:extLst>
          </p:nvPr>
        </p:nvGraphicFramePr>
        <p:xfrm>
          <a:off x="1790700" y="1849438"/>
          <a:ext cx="660400" cy="441325"/>
        </p:xfrm>
        <a:graphic>
          <a:graphicData uri="http://schemas.openxmlformats.org/presentationml/2006/ole">
            <mc:AlternateContent xmlns:mc="http://schemas.openxmlformats.org/markup-compatibility/2006">
              <mc:Choice xmlns:v="urn:schemas-microsoft-com:vml" Requires="v">
                <p:oleObj spid="_x0000_s503923" name="Equation" r:id="rId9" imgW="419040" imgH="279360" progId="Equation.DSMT4">
                  <p:embed/>
                </p:oleObj>
              </mc:Choice>
              <mc:Fallback>
                <p:oleObj name="Equation" r:id="rId9" imgW="419040" imgH="279360" progId="Equation.DSMT4">
                  <p:embed/>
                  <p:pic>
                    <p:nvPicPr>
                      <p:cNvPr id="0" name=""/>
                      <p:cNvPicPr/>
                      <p:nvPr/>
                    </p:nvPicPr>
                    <p:blipFill>
                      <a:blip r:embed="rId10"/>
                      <a:stretch>
                        <a:fillRect/>
                      </a:stretch>
                    </p:blipFill>
                    <p:spPr>
                      <a:xfrm>
                        <a:off x="1790700" y="1849438"/>
                        <a:ext cx="660400" cy="441325"/>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666451504"/>
              </p:ext>
            </p:extLst>
          </p:nvPr>
        </p:nvGraphicFramePr>
        <p:xfrm>
          <a:off x="6656388" y="1855788"/>
          <a:ext cx="681037" cy="439737"/>
        </p:xfrm>
        <a:graphic>
          <a:graphicData uri="http://schemas.openxmlformats.org/presentationml/2006/ole">
            <mc:AlternateContent xmlns:mc="http://schemas.openxmlformats.org/markup-compatibility/2006">
              <mc:Choice xmlns:v="urn:schemas-microsoft-com:vml" Requires="v">
                <p:oleObj spid="_x0000_s503924" name="Equation" r:id="rId11" imgW="431640" imgH="279360" progId="Equation.DSMT4">
                  <p:embed/>
                </p:oleObj>
              </mc:Choice>
              <mc:Fallback>
                <p:oleObj name="Equation" r:id="rId11" imgW="431640" imgH="279360" progId="Equation.DSMT4">
                  <p:embed/>
                  <p:pic>
                    <p:nvPicPr>
                      <p:cNvPr id="0" name=""/>
                      <p:cNvPicPr/>
                      <p:nvPr/>
                    </p:nvPicPr>
                    <p:blipFill>
                      <a:blip r:embed="rId12"/>
                      <a:stretch>
                        <a:fillRect/>
                      </a:stretch>
                    </p:blipFill>
                    <p:spPr>
                      <a:xfrm>
                        <a:off x="6656388" y="1855788"/>
                        <a:ext cx="681037" cy="439737"/>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1799132673"/>
              </p:ext>
            </p:extLst>
          </p:nvPr>
        </p:nvGraphicFramePr>
        <p:xfrm>
          <a:off x="4525963" y="1885950"/>
          <a:ext cx="442912" cy="382588"/>
        </p:xfrm>
        <a:graphic>
          <a:graphicData uri="http://schemas.openxmlformats.org/presentationml/2006/ole">
            <mc:AlternateContent xmlns:mc="http://schemas.openxmlformats.org/markup-compatibility/2006">
              <mc:Choice xmlns:v="urn:schemas-microsoft-com:vml" Requires="v">
                <p:oleObj spid="_x0000_s503925" name="Equation" r:id="rId13" imgW="279360" imgH="241200" progId="Equation.DSMT4">
                  <p:embed/>
                </p:oleObj>
              </mc:Choice>
              <mc:Fallback>
                <p:oleObj name="Equation" r:id="rId13" imgW="279360" imgH="241200" progId="Equation.DSMT4">
                  <p:embed/>
                  <p:pic>
                    <p:nvPicPr>
                      <p:cNvPr id="0" name=""/>
                      <p:cNvPicPr/>
                      <p:nvPr/>
                    </p:nvPicPr>
                    <p:blipFill>
                      <a:blip r:embed="rId14"/>
                      <a:stretch>
                        <a:fillRect/>
                      </a:stretch>
                    </p:blipFill>
                    <p:spPr>
                      <a:xfrm>
                        <a:off x="4525963" y="1885950"/>
                        <a:ext cx="442912" cy="382588"/>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274285598"/>
              </p:ext>
            </p:extLst>
          </p:nvPr>
        </p:nvGraphicFramePr>
        <p:xfrm>
          <a:off x="2109788" y="3255963"/>
          <a:ext cx="4972050" cy="822325"/>
        </p:xfrm>
        <a:graphic>
          <a:graphicData uri="http://schemas.openxmlformats.org/presentationml/2006/ole">
            <mc:AlternateContent xmlns:mc="http://schemas.openxmlformats.org/markup-compatibility/2006">
              <mc:Choice xmlns:v="urn:schemas-microsoft-com:vml" Requires="v">
                <p:oleObj spid="_x0000_s503926" name="Equation" r:id="rId15" imgW="2286000" imgH="380880" progId="Equation.DSMT4">
                  <p:embed/>
                </p:oleObj>
              </mc:Choice>
              <mc:Fallback>
                <p:oleObj name="Equation" r:id="rId15" imgW="2286000" imgH="380880" progId="Equation.DSMT4">
                  <p:embed/>
                  <p:pic>
                    <p:nvPicPr>
                      <p:cNvPr id="0" name=""/>
                      <p:cNvPicPr/>
                      <p:nvPr/>
                    </p:nvPicPr>
                    <p:blipFill>
                      <a:blip r:embed="rId16"/>
                      <a:stretch>
                        <a:fillRect/>
                      </a:stretch>
                    </p:blipFill>
                    <p:spPr>
                      <a:xfrm>
                        <a:off x="2109788" y="3255963"/>
                        <a:ext cx="4972050" cy="822325"/>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3125725802"/>
              </p:ext>
            </p:extLst>
          </p:nvPr>
        </p:nvGraphicFramePr>
        <p:xfrm>
          <a:off x="698500" y="4114800"/>
          <a:ext cx="8035925" cy="1057275"/>
        </p:xfrm>
        <a:graphic>
          <a:graphicData uri="http://schemas.openxmlformats.org/presentationml/2006/ole">
            <mc:AlternateContent xmlns:mc="http://schemas.openxmlformats.org/markup-compatibility/2006">
              <mc:Choice xmlns:v="urn:schemas-microsoft-com:vml" Requires="v">
                <p:oleObj spid="_x0000_s503927" name="Equation" r:id="rId17" imgW="3733560" imgH="495000" progId="Equation.DSMT4">
                  <p:embed/>
                </p:oleObj>
              </mc:Choice>
              <mc:Fallback>
                <p:oleObj name="Equation" r:id="rId17" imgW="3733560" imgH="495000" progId="Equation.DSMT4">
                  <p:embed/>
                  <p:pic>
                    <p:nvPicPr>
                      <p:cNvPr id="0" name=""/>
                      <p:cNvPicPr/>
                      <p:nvPr/>
                    </p:nvPicPr>
                    <p:blipFill>
                      <a:blip r:embed="rId18"/>
                      <a:stretch>
                        <a:fillRect/>
                      </a:stretch>
                    </p:blipFill>
                    <p:spPr>
                      <a:xfrm>
                        <a:off x="698500" y="4114800"/>
                        <a:ext cx="8035925" cy="1057275"/>
                      </a:xfrm>
                      <a:prstGeom prst="rect">
                        <a:avLst/>
                      </a:prstGeom>
                    </p:spPr>
                  </p:pic>
                </p:oleObj>
              </mc:Fallback>
            </mc:AlternateContent>
          </a:graphicData>
        </a:graphic>
      </p:graphicFrame>
      <p:sp>
        <p:nvSpPr>
          <p:cNvPr id="50" name="Rectangle 49"/>
          <p:cNvSpPr/>
          <p:nvPr/>
        </p:nvSpPr>
        <p:spPr bwMode="auto">
          <a:xfrm>
            <a:off x="2863647" y="2267510"/>
            <a:ext cx="3810000" cy="248731"/>
          </a:xfrm>
          <a:prstGeom prst="rect">
            <a:avLst/>
          </a:prstGeom>
          <a:noFill/>
          <a:ln w="19050" cap="flat" cmpd="sng" algn="ctr">
            <a:solidFill>
              <a:srgbClr val="99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51" name="Object 50"/>
          <p:cNvGraphicFramePr>
            <a:graphicFrameLocks noChangeAspect="1"/>
          </p:cNvGraphicFramePr>
          <p:nvPr>
            <p:extLst>
              <p:ext uri="{D42A27DB-BD31-4B8C-83A1-F6EECF244321}">
                <p14:modId xmlns:p14="http://schemas.microsoft.com/office/powerpoint/2010/main" val="3845743229"/>
              </p:ext>
            </p:extLst>
          </p:nvPr>
        </p:nvGraphicFramePr>
        <p:xfrm>
          <a:off x="3330575" y="1973263"/>
          <a:ext cx="225425" cy="247650"/>
        </p:xfrm>
        <a:graphic>
          <a:graphicData uri="http://schemas.openxmlformats.org/presentationml/2006/ole">
            <mc:AlternateContent xmlns:mc="http://schemas.openxmlformats.org/markup-compatibility/2006">
              <mc:Choice xmlns:v="urn:schemas-microsoft-com:vml" Requires="v">
                <p:oleObj spid="_x0000_s503928" name="Equation" r:id="rId19" imgW="126720" imgH="139680" progId="Equation.DSMT4">
                  <p:embed/>
                </p:oleObj>
              </mc:Choice>
              <mc:Fallback>
                <p:oleObj name="Equation" r:id="rId19" imgW="126720" imgH="139680" progId="Equation.DSMT4">
                  <p:embed/>
                  <p:pic>
                    <p:nvPicPr>
                      <p:cNvPr id="0" name=""/>
                      <p:cNvPicPr>
                        <a:picLocks noChangeAspect="1" noChangeArrowheads="1"/>
                      </p:cNvPicPr>
                      <p:nvPr/>
                    </p:nvPicPr>
                    <p:blipFill>
                      <a:blip r:embed="rId20"/>
                      <a:srcRect/>
                      <a:stretch>
                        <a:fillRect/>
                      </a:stretch>
                    </p:blipFill>
                    <p:spPr bwMode="auto">
                      <a:xfrm>
                        <a:off x="3330575" y="1973263"/>
                        <a:ext cx="2254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3257567179"/>
              </p:ext>
            </p:extLst>
          </p:nvPr>
        </p:nvGraphicFramePr>
        <p:xfrm>
          <a:off x="1444625" y="5283200"/>
          <a:ext cx="6643688" cy="812800"/>
        </p:xfrm>
        <a:graphic>
          <a:graphicData uri="http://schemas.openxmlformats.org/presentationml/2006/ole">
            <mc:AlternateContent xmlns:mc="http://schemas.openxmlformats.org/markup-compatibility/2006">
              <mc:Choice xmlns:v="urn:schemas-microsoft-com:vml" Requires="v">
                <p:oleObj spid="_x0000_s503929" name="Equation" r:id="rId21" imgW="3085920" imgH="380880" progId="Equation.DSMT4">
                  <p:embed/>
                </p:oleObj>
              </mc:Choice>
              <mc:Fallback>
                <p:oleObj name="Equation" r:id="rId21" imgW="3085920" imgH="380880" progId="Equation.DSMT4">
                  <p:embed/>
                  <p:pic>
                    <p:nvPicPr>
                      <p:cNvPr id="0" name=""/>
                      <p:cNvPicPr/>
                      <p:nvPr/>
                    </p:nvPicPr>
                    <p:blipFill>
                      <a:blip r:embed="rId22"/>
                      <a:stretch>
                        <a:fillRect/>
                      </a:stretch>
                    </p:blipFill>
                    <p:spPr>
                      <a:xfrm>
                        <a:off x="1444625" y="5283200"/>
                        <a:ext cx="6643688" cy="812800"/>
                      </a:xfrm>
                      <a:prstGeom prst="rect">
                        <a:avLst/>
                      </a:prstGeom>
                    </p:spPr>
                  </p:pic>
                </p:oleObj>
              </mc:Fallback>
            </mc:AlternateContent>
          </a:graphicData>
        </a:graphic>
      </p:graphicFrame>
    </p:spTree>
    <p:extLst>
      <p:ext uri="{BB962C8B-B14F-4D97-AF65-F5344CB8AC3E}">
        <p14:creationId xmlns:p14="http://schemas.microsoft.com/office/powerpoint/2010/main" val="778872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ext uri="{D42A27DB-BD31-4B8C-83A1-F6EECF244321}">
                <p14:modId xmlns:p14="http://schemas.microsoft.com/office/powerpoint/2010/main" val="4057731351"/>
              </p:ext>
            </p:extLst>
          </p:nvPr>
        </p:nvGraphicFramePr>
        <p:xfrm>
          <a:off x="2093441" y="3819146"/>
          <a:ext cx="5265738" cy="725488"/>
        </p:xfrm>
        <a:graphic>
          <a:graphicData uri="http://schemas.openxmlformats.org/presentationml/2006/ole">
            <mc:AlternateContent xmlns:mc="http://schemas.openxmlformats.org/markup-compatibility/2006">
              <mc:Choice xmlns:v="urn:schemas-microsoft-com:vml" Requires="v">
                <p:oleObj spid="_x0000_s505027" name="Equation" r:id="rId3" imgW="2743200" imgH="380880" progId="Equation.DSMT4">
                  <p:embed/>
                </p:oleObj>
              </mc:Choice>
              <mc:Fallback>
                <p:oleObj name="Equation" r:id="rId3" imgW="2743200" imgH="380880" progId="Equation.DSMT4">
                  <p:embed/>
                  <p:pic>
                    <p:nvPicPr>
                      <p:cNvPr id="0" name="Object 5"/>
                      <p:cNvPicPr>
                        <a:picLocks noChangeAspect="1" noChangeArrowheads="1"/>
                      </p:cNvPicPr>
                      <p:nvPr/>
                    </p:nvPicPr>
                    <p:blipFill>
                      <a:blip r:embed="rId4"/>
                      <a:srcRect/>
                      <a:stretch>
                        <a:fillRect/>
                      </a:stretch>
                    </p:blipFill>
                    <p:spPr bwMode="auto">
                      <a:xfrm>
                        <a:off x="2093441" y="3819146"/>
                        <a:ext cx="5265738"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2412381017"/>
              </p:ext>
            </p:extLst>
          </p:nvPr>
        </p:nvGraphicFramePr>
        <p:xfrm>
          <a:off x="1960563" y="5308600"/>
          <a:ext cx="5264150" cy="895350"/>
        </p:xfrm>
        <a:graphic>
          <a:graphicData uri="http://schemas.openxmlformats.org/presentationml/2006/ole">
            <mc:AlternateContent xmlns:mc="http://schemas.openxmlformats.org/markup-compatibility/2006">
              <mc:Choice xmlns:v="urn:schemas-microsoft-com:vml" Requires="v">
                <p:oleObj spid="_x0000_s505028" name="Equation" r:id="rId5" imgW="2743200" imgH="469800" progId="Equation.DSMT4">
                  <p:embed/>
                </p:oleObj>
              </mc:Choice>
              <mc:Fallback>
                <p:oleObj name="Equation" r:id="rId5" imgW="2743200" imgH="469800" progId="Equation.DSMT4">
                  <p:embed/>
                  <p:pic>
                    <p:nvPicPr>
                      <p:cNvPr id="0" name=""/>
                      <p:cNvPicPr/>
                      <p:nvPr/>
                    </p:nvPicPr>
                    <p:blipFill>
                      <a:blip r:embed="rId6"/>
                      <a:stretch>
                        <a:fillRect/>
                      </a:stretch>
                    </p:blipFill>
                    <p:spPr>
                      <a:xfrm>
                        <a:off x="1960563" y="5308600"/>
                        <a:ext cx="5264150" cy="89535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1469378639"/>
              </p:ext>
            </p:extLst>
          </p:nvPr>
        </p:nvGraphicFramePr>
        <p:xfrm>
          <a:off x="4513113" y="3703316"/>
          <a:ext cx="2339975" cy="750888"/>
        </p:xfrm>
        <a:graphic>
          <a:graphicData uri="http://schemas.openxmlformats.org/presentationml/2006/ole">
            <mc:AlternateContent xmlns:mc="http://schemas.openxmlformats.org/markup-compatibility/2006">
              <mc:Choice xmlns:v="urn:schemas-microsoft-com:vml" Requires="v">
                <p:oleObj spid="_x0000_s505029" name="Equation" r:id="rId7" imgW="1218960" imgH="393480" progId="Equation.DSMT4">
                  <p:embed/>
                </p:oleObj>
              </mc:Choice>
              <mc:Fallback>
                <p:oleObj name="Equation" r:id="rId7" imgW="1218960" imgH="393480" progId="Equation.DSMT4">
                  <p:embed/>
                  <p:pic>
                    <p:nvPicPr>
                      <p:cNvPr id="0" name=""/>
                      <p:cNvPicPr/>
                      <p:nvPr/>
                    </p:nvPicPr>
                    <p:blipFill>
                      <a:blip r:embed="rId8"/>
                      <a:stretch>
                        <a:fillRect/>
                      </a:stretch>
                    </p:blipFill>
                    <p:spPr>
                      <a:xfrm>
                        <a:off x="4513113" y="3703316"/>
                        <a:ext cx="2339975" cy="750888"/>
                      </a:xfrm>
                      <a:prstGeom prst="rect">
                        <a:avLst/>
                      </a:prstGeom>
                    </p:spPr>
                  </p:pic>
                </p:oleObj>
              </mc:Fallback>
            </mc:AlternateContent>
          </a:graphicData>
        </a:graphic>
      </p:graphicFrame>
      <p:sp>
        <p:nvSpPr>
          <p:cNvPr id="5" name="Title 4"/>
          <p:cNvSpPr>
            <a:spLocks noGrp="1"/>
          </p:cNvSpPr>
          <p:nvPr>
            <p:ph type="title"/>
          </p:nvPr>
        </p:nvSpPr>
        <p:spPr>
          <a:xfrm>
            <a:off x="152400" y="304800"/>
            <a:ext cx="8915400" cy="1216025"/>
          </a:xfrm>
        </p:spPr>
        <p:txBody>
          <a:bodyPr/>
          <a:lstStyle/>
          <a:p>
            <a:r>
              <a:rPr lang="en-US" sz="3200" dirty="0"/>
              <a:t>Complementary </a:t>
            </a:r>
            <a:r>
              <a:rPr lang="en-US" sz="3200" dirty="0" smtClean="0"/>
              <a:t>Virtual Work for a Deformable Body is NOT Zero: 1D Case</a:t>
            </a:r>
            <a:endParaRPr lang="en-US" sz="3200" dirty="0"/>
          </a:p>
        </p:txBody>
      </p:sp>
      <p:sp>
        <p:nvSpPr>
          <p:cNvPr id="4" name="Slide Number Placeholder 3"/>
          <p:cNvSpPr>
            <a:spLocks noGrp="1"/>
          </p:cNvSpPr>
          <p:nvPr>
            <p:ph type="sldNum" sz="quarter" idx="4"/>
          </p:nvPr>
        </p:nvSpPr>
        <p:spPr/>
        <p:txBody>
          <a:bodyPr/>
          <a:lstStyle/>
          <a:p>
            <a:fld id="{CBBFA05F-689E-4591-9CFF-FB8E4A004253}" type="slidenum">
              <a:rPr lang="en-US" smtClean="0"/>
              <a:pPr/>
              <a:t>54</a:t>
            </a:fld>
            <a:endParaRPr lang="en-US" dirty="0"/>
          </a:p>
        </p:txBody>
      </p:sp>
      <p:sp>
        <p:nvSpPr>
          <p:cNvPr id="2" name="Rectangle 1"/>
          <p:cNvSpPr/>
          <p:nvPr/>
        </p:nvSpPr>
        <p:spPr bwMode="auto">
          <a:xfrm>
            <a:off x="2667000" y="2265869"/>
            <a:ext cx="3810000" cy="248731"/>
          </a:xfrm>
          <a:prstGeom prst="rect">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9" name="Straight Arrow Connector 8"/>
          <p:cNvCxnSpPr/>
          <p:nvPr/>
        </p:nvCxnSpPr>
        <p:spPr bwMode="auto">
          <a:xfrm>
            <a:off x="7543800" y="2438400"/>
            <a:ext cx="914400" cy="0"/>
          </a:xfrm>
          <a:prstGeom prst="straightConnector1">
            <a:avLst/>
          </a:prstGeom>
          <a:solidFill>
            <a:schemeClr val="accent1"/>
          </a:solidFill>
          <a:ln w="19050" cap="flat" cmpd="sng" algn="ctr">
            <a:solidFill>
              <a:srgbClr val="0033CC"/>
            </a:solidFill>
            <a:prstDash val="solid"/>
            <a:round/>
            <a:headEnd type="none" w="med" len="med"/>
            <a:tailEnd type="stealth"/>
          </a:ln>
          <a:effectLst/>
        </p:spPr>
      </p:cxnSp>
      <p:cxnSp>
        <p:nvCxnSpPr>
          <p:cNvPr id="16" name="Straight Arrow Connector 15"/>
          <p:cNvCxnSpPr/>
          <p:nvPr/>
        </p:nvCxnSpPr>
        <p:spPr bwMode="auto">
          <a:xfrm flipV="1">
            <a:off x="2675709" y="1752600"/>
            <a:ext cx="0" cy="537754"/>
          </a:xfrm>
          <a:prstGeom prst="straightConnector1">
            <a:avLst/>
          </a:prstGeom>
          <a:solidFill>
            <a:schemeClr val="accent1"/>
          </a:solidFill>
          <a:ln w="19050" cap="flat" cmpd="sng" algn="ctr">
            <a:solidFill>
              <a:srgbClr val="0033CC"/>
            </a:solidFill>
            <a:prstDash val="solid"/>
            <a:round/>
            <a:headEnd type="none" w="med" len="med"/>
            <a:tailEnd type="stealth"/>
          </a:ln>
          <a:effectLst/>
        </p:spPr>
      </p:cxnSp>
      <p:cxnSp>
        <p:nvCxnSpPr>
          <p:cNvPr id="18" name="Straight Arrow Connector 17"/>
          <p:cNvCxnSpPr/>
          <p:nvPr/>
        </p:nvCxnSpPr>
        <p:spPr bwMode="auto">
          <a:xfrm flipH="1">
            <a:off x="2057400" y="2497183"/>
            <a:ext cx="533400" cy="381000"/>
          </a:xfrm>
          <a:prstGeom prst="straightConnector1">
            <a:avLst/>
          </a:prstGeom>
          <a:solidFill>
            <a:schemeClr val="accent1"/>
          </a:solidFill>
          <a:ln w="19050" cap="flat" cmpd="sng" algn="ctr">
            <a:solidFill>
              <a:srgbClr val="0033CC"/>
            </a:solidFill>
            <a:prstDash val="solid"/>
            <a:round/>
            <a:headEnd type="none" w="med" len="med"/>
            <a:tailEnd type="stealth"/>
          </a:ln>
          <a:effectLst/>
        </p:spPr>
      </p:cxnSp>
      <p:grpSp>
        <p:nvGrpSpPr>
          <p:cNvPr id="29" name="Group 28"/>
          <p:cNvGrpSpPr/>
          <p:nvPr/>
        </p:nvGrpSpPr>
        <p:grpSpPr>
          <a:xfrm>
            <a:off x="3200400" y="2523218"/>
            <a:ext cx="457200" cy="304800"/>
            <a:chOff x="3276600" y="3034954"/>
            <a:chExt cx="457200" cy="304800"/>
          </a:xfrm>
        </p:grpSpPr>
        <p:sp>
          <p:nvSpPr>
            <p:cNvPr id="20" name="Isosceles Triangle 19"/>
            <p:cNvSpPr/>
            <p:nvPr/>
          </p:nvSpPr>
          <p:spPr bwMode="auto">
            <a:xfrm>
              <a:off x="3382536" y="3034954"/>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1" name="Straight Connector 20"/>
            <p:cNvCxnSpPr/>
            <p:nvPr/>
          </p:nvCxnSpPr>
          <p:spPr bwMode="auto">
            <a:xfrm>
              <a:off x="3276600" y="3263554"/>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22" name="Rectangle 21"/>
            <p:cNvSpPr/>
            <p:nvPr/>
          </p:nvSpPr>
          <p:spPr bwMode="auto">
            <a:xfrm>
              <a:off x="3276600" y="3263554"/>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grpSp>
        <p:nvGrpSpPr>
          <p:cNvPr id="33" name="Group 32"/>
          <p:cNvGrpSpPr/>
          <p:nvPr/>
        </p:nvGrpSpPr>
        <p:grpSpPr>
          <a:xfrm>
            <a:off x="5257800" y="2523218"/>
            <a:ext cx="457200" cy="419100"/>
            <a:chOff x="4876800" y="2936875"/>
            <a:chExt cx="457200" cy="419100"/>
          </a:xfrm>
        </p:grpSpPr>
        <p:sp>
          <p:nvSpPr>
            <p:cNvPr id="25" name="Isosceles Triangle 24"/>
            <p:cNvSpPr/>
            <p:nvPr/>
          </p:nvSpPr>
          <p:spPr bwMode="auto">
            <a:xfrm>
              <a:off x="4991100" y="2936875"/>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6" name="Straight Connector 25"/>
            <p:cNvCxnSpPr/>
            <p:nvPr/>
          </p:nvCxnSpPr>
          <p:spPr bwMode="auto">
            <a:xfrm>
              <a:off x="4876800" y="3279775"/>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27" name="Rectangle 26"/>
            <p:cNvSpPr/>
            <p:nvPr/>
          </p:nvSpPr>
          <p:spPr bwMode="auto">
            <a:xfrm>
              <a:off x="4876800" y="3279775"/>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8" name="Oval 27"/>
            <p:cNvSpPr/>
            <p:nvPr/>
          </p:nvSpPr>
          <p:spPr bwMode="auto">
            <a:xfrm>
              <a:off x="5057442" y="3173634"/>
              <a:ext cx="91440" cy="9144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1" name="Oval 30"/>
            <p:cNvSpPr/>
            <p:nvPr/>
          </p:nvSpPr>
          <p:spPr bwMode="auto">
            <a:xfrm>
              <a:off x="5162829" y="3178098"/>
              <a:ext cx="91440" cy="9144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2" name="Oval 31"/>
            <p:cNvSpPr/>
            <p:nvPr/>
          </p:nvSpPr>
          <p:spPr bwMode="auto">
            <a:xfrm>
              <a:off x="4949469" y="3178098"/>
              <a:ext cx="91440" cy="9144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sp>
        <p:nvSpPr>
          <p:cNvPr id="34" name="Oval 33"/>
          <p:cNvSpPr/>
          <p:nvPr/>
        </p:nvSpPr>
        <p:spPr bwMode="auto">
          <a:xfrm>
            <a:off x="3394625" y="2493295"/>
            <a:ext cx="55580" cy="45719"/>
          </a:xfrm>
          <a:prstGeom prst="ellipse">
            <a:avLst/>
          </a:prstGeom>
          <a:solidFill>
            <a:schemeClr val="tx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5" name="Oval 34"/>
          <p:cNvSpPr/>
          <p:nvPr/>
        </p:nvSpPr>
        <p:spPr bwMode="auto">
          <a:xfrm>
            <a:off x="5459634" y="2493414"/>
            <a:ext cx="55580" cy="45719"/>
          </a:xfrm>
          <a:prstGeom prst="ellipse">
            <a:avLst/>
          </a:prstGeom>
          <a:solidFill>
            <a:schemeClr val="tx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37" name="Straight Arrow Connector 36"/>
          <p:cNvCxnSpPr/>
          <p:nvPr/>
        </p:nvCxnSpPr>
        <p:spPr bwMode="auto">
          <a:xfrm flipH="1">
            <a:off x="1981200" y="2385235"/>
            <a:ext cx="609600"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38" name="Straight Arrow Connector 37"/>
          <p:cNvCxnSpPr/>
          <p:nvPr/>
        </p:nvCxnSpPr>
        <p:spPr bwMode="auto">
          <a:xfrm flipH="1">
            <a:off x="6553200" y="2392324"/>
            <a:ext cx="609600" cy="0"/>
          </a:xfrm>
          <a:prstGeom prst="straightConnector1">
            <a:avLst/>
          </a:prstGeom>
          <a:solidFill>
            <a:schemeClr val="accent1"/>
          </a:solidFill>
          <a:ln w="38100" cap="flat" cmpd="sng" algn="ctr">
            <a:solidFill>
              <a:schemeClr val="tx1"/>
            </a:solidFill>
            <a:prstDash val="solid"/>
            <a:round/>
            <a:headEnd type="triangle" w="med" len="med"/>
            <a:tailEnd type="none"/>
          </a:ln>
          <a:effectLst/>
        </p:spPr>
      </p:cxnSp>
      <p:cxnSp>
        <p:nvCxnSpPr>
          <p:cNvPr id="39" name="Straight Arrow Connector 38"/>
          <p:cNvCxnSpPr/>
          <p:nvPr/>
        </p:nvCxnSpPr>
        <p:spPr bwMode="auto">
          <a:xfrm flipH="1">
            <a:off x="4175934" y="2392324"/>
            <a:ext cx="1005840" cy="0"/>
          </a:xfrm>
          <a:prstGeom prst="straightConnector1">
            <a:avLst/>
          </a:prstGeom>
          <a:solidFill>
            <a:schemeClr val="accent1"/>
          </a:solidFill>
          <a:ln w="38100" cap="flat" cmpd="sng" algn="ctr">
            <a:solidFill>
              <a:schemeClr val="tx1"/>
            </a:solidFill>
            <a:prstDash val="solid"/>
            <a:round/>
            <a:headEnd type="triangle" w="med" len="med"/>
            <a:tailEnd type="none"/>
          </a:ln>
          <a:effectLst/>
        </p:spPr>
      </p:cxnSp>
      <p:graphicFrame>
        <p:nvGraphicFramePr>
          <p:cNvPr id="40" name="Object 39"/>
          <p:cNvGraphicFramePr>
            <a:graphicFrameLocks noChangeAspect="1"/>
          </p:cNvGraphicFramePr>
          <p:nvPr>
            <p:extLst/>
          </p:nvPr>
        </p:nvGraphicFramePr>
        <p:xfrm>
          <a:off x="2743200" y="1724459"/>
          <a:ext cx="247650" cy="292100"/>
        </p:xfrm>
        <a:graphic>
          <a:graphicData uri="http://schemas.openxmlformats.org/presentationml/2006/ole">
            <mc:AlternateContent xmlns:mc="http://schemas.openxmlformats.org/markup-compatibility/2006">
              <mc:Choice xmlns:v="urn:schemas-microsoft-com:vml" Requires="v">
                <p:oleObj spid="_x0000_s505030" name="Equation" r:id="rId9" imgW="139680" imgH="164880" progId="Equation.DSMT4">
                  <p:embed/>
                </p:oleObj>
              </mc:Choice>
              <mc:Fallback>
                <p:oleObj name="Equation" r:id="rId9" imgW="139680" imgH="164880" progId="Equation.DSMT4">
                  <p:embed/>
                  <p:pic>
                    <p:nvPicPr>
                      <p:cNvPr id="0" name=""/>
                      <p:cNvPicPr>
                        <a:picLocks noChangeAspect="1" noChangeArrowheads="1"/>
                      </p:cNvPicPr>
                      <p:nvPr/>
                    </p:nvPicPr>
                    <p:blipFill>
                      <a:blip r:embed="rId10"/>
                      <a:srcRect/>
                      <a:stretch>
                        <a:fillRect/>
                      </a:stretch>
                    </p:blipFill>
                    <p:spPr bwMode="auto">
                      <a:xfrm>
                        <a:off x="2743200" y="1724459"/>
                        <a:ext cx="2476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nvPr>
        </p:nvGraphicFramePr>
        <p:xfrm>
          <a:off x="8232775" y="2138362"/>
          <a:ext cx="225425" cy="223838"/>
        </p:xfrm>
        <a:graphic>
          <a:graphicData uri="http://schemas.openxmlformats.org/presentationml/2006/ole">
            <mc:AlternateContent xmlns:mc="http://schemas.openxmlformats.org/markup-compatibility/2006">
              <mc:Choice xmlns:v="urn:schemas-microsoft-com:vml" Requires="v">
                <p:oleObj spid="_x0000_s505031" name="Equation" r:id="rId11" imgW="126720" imgH="126720" progId="Equation.DSMT4">
                  <p:embed/>
                </p:oleObj>
              </mc:Choice>
              <mc:Fallback>
                <p:oleObj name="Equation" r:id="rId11" imgW="126720" imgH="126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32775" y="2138362"/>
                        <a:ext cx="225425"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nvPr>
        </p:nvGraphicFramePr>
        <p:xfrm>
          <a:off x="2251253" y="2716099"/>
          <a:ext cx="225425" cy="223838"/>
        </p:xfrm>
        <a:graphic>
          <a:graphicData uri="http://schemas.openxmlformats.org/presentationml/2006/ole">
            <mc:AlternateContent xmlns:mc="http://schemas.openxmlformats.org/markup-compatibility/2006">
              <mc:Choice xmlns:v="urn:schemas-microsoft-com:vml" Requires="v">
                <p:oleObj spid="_x0000_s505032" name="Equation" r:id="rId13" imgW="126720" imgH="126720" progId="Equation.DSMT4">
                  <p:embed/>
                </p:oleObj>
              </mc:Choice>
              <mc:Fallback>
                <p:oleObj name="Equation" r:id="rId13" imgW="126720" imgH="126720" progId="Equation.DSMT4">
                  <p:embed/>
                  <p:pic>
                    <p:nvPicPr>
                      <p:cNvPr id="0" name=""/>
                      <p:cNvPicPr>
                        <a:picLocks noChangeAspect="1" noChangeArrowheads="1"/>
                      </p:cNvPicPr>
                      <p:nvPr/>
                    </p:nvPicPr>
                    <p:blipFill>
                      <a:blip r:embed="rId14"/>
                      <a:srcRect/>
                      <a:stretch>
                        <a:fillRect/>
                      </a:stretch>
                    </p:blipFill>
                    <p:spPr bwMode="auto">
                      <a:xfrm>
                        <a:off x="2251253" y="2716099"/>
                        <a:ext cx="225425"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Oval 42"/>
          <p:cNvSpPr/>
          <p:nvPr/>
        </p:nvSpPr>
        <p:spPr bwMode="auto">
          <a:xfrm>
            <a:off x="2541549" y="2614701"/>
            <a:ext cx="293091" cy="30480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Black" pitchFamily="34" charset="0"/>
              </a:rPr>
              <a:t>1</a:t>
            </a:r>
          </a:p>
        </p:txBody>
      </p:sp>
      <p:sp>
        <p:nvSpPr>
          <p:cNvPr id="44" name="Oval 43"/>
          <p:cNvSpPr/>
          <p:nvPr/>
        </p:nvSpPr>
        <p:spPr bwMode="auto">
          <a:xfrm>
            <a:off x="6316058" y="2603759"/>
            <a:ext cx="293091" cy="30480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Black" pitchFamily="34" charset="0"/>
              </a:rPr>
              <a:t>2</a:t>
            </a:r>
          </a:p>
        </p:txBody>
      </p:sp>
      <p:graphicFrame>
        <p:nvGraphicFramePr>
          <p:cNvPr id="45" name="Object 44"/>
          <p:cNvGraphicFramePr>
            <a:graphicFrameLocks noChangeAspect="1"/>
          </p:cNvGraphicFramePr>
          <p:nvPr>
            <p:extLst>
              <p:ext uri="{D42A27DB-BD31-4B8C-83A1-F6EECF244321}">
                <p14:modId xmlns:p14="http://schemas.microsoft.com/office/powerpoint/2010/main" val="4025340648"/>
              </p:ext>
            </p:extLst>
          </p:nvPr>
        </p:nvGraphicFramePr>
        <p:xfrm>
          <a:off x="1790700" y="1849438"/>
          <a:ext cx="660400" cy="441325"/>
        </p:xfrm>
        <a:graphic>
          <a:graphicData uri="http://schemas.openxmlformats.org/presentationml/2006/ole">
            <mc:AlternateContent xmlns:mc="http://schemas.openxmlformats.org/markup-compatibility/2006">
              <mc:Choice xmlns:v="urn:schemas-microsoft-com:vml" Requires="v">
                <p:oleObj spid="_x0000_s505033" name="Equation" r:id="rId15" imgW="419040" imgH="279360" progId="Equation.DSMT4">
                  <p:embed/>
                </p:oleObj>
              </mc:Choice>
              <mc:Fallback>
                <p:oleObj name="Equation" r:id="rId15" imgW="419040" imgH="279360" progId="Equation.DSMT4">
                  <p:embed/>
                  <p:pic>
                    <p:nvPicPr>
                      <p:cNvPr id="0" name=""/>
                      <p:cNvPicPr/>
                      <p:nvPr/>
                    </p:nvPicPr>
                    <p:blipFill>
                      <a:blip r:embed="rId16"/>
                      <a:stretch>
                        <a:fillRect/>
                      </a:stretch>
                    </p:blipFill>
                    <p:spPr>
                      <a:xfrm>
                        <a:off x="1790700" y="1849438"/>
                        <a:ext cx="660400" cy="441325"/>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2863632094"/>
              </p:ext>
            </p:extLst>
          </p:nvPr>
        </p:nvGraphicFramePr>
        <p:xfrm>
          <a:off x="6656388" y="1855788"/>
          <a:ext cx="681037" cy="439737"/>
        </p:xfrm>
        <a:graphic>
          <a:graphicData uri="http://schemas.openxmlformats.org/presentationml/2006/ole">
            <mc:AlternateContent xmlns:mc="http://schemas.openxmlformats.org/markup-compatibility/2006">
              <mc:Choice xmlns:v="urn:schemas-microsoft-com:vml" Requires="v">
                <p:oleObj spid="_x0000_s505034" name="Equation" r:id="rId17" imgW="431640" imgH="279360" progId="Equation.DSMT4">
                  <p:embed/>
                </p:oleObj>
              </mc:Choice>
              <mc:Fallback>
                <p:oleObj name="Equation" r:id="rId17" imgW="431640" imgH="279360" progId="Equation.DSMT4">
                  <p:embed/>
                  <p:pic>
                    <p:nvPicPr>
                      <p:cNvPr id="0" name=""/>
                      <p:cNvPicPr/>
                      <p:nvPr/>
                    </p:nvPicPr>
                    <p:blipFill>
                      <a:blip r:embed="rId18"/>
                      <a:stretch>
                        <a:fillRect/>
                      </a:stretch>
                    </p:blipFill>
                    <p:spPr>
                      <a:xfrm>
                        <a:off x="6656388" y="1855788"/>
                        <a:ext cx="681037" cy="439737"/>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75365314"/>
              </p:ext>
            </p:extLst>
          </p:nvPr>
        </p:nvGraphicFramePr>
        <p:xfrm>
          <a:off x="4525963" y="1885950"/>
          <a:ext cx="442912" cy="382588"/>
        </p:xfrm>
        <a:graphic>
          <a:graphicData uri="http://schemas.openxmlformats.org/presentationml/2006/ole">
            <mc:AlternateContent xmlns:mc="http://schemas.openxmlformats.org/markup-compatibility/2006">
              <mc:Choice xmlns:v="urn:schemas-microsoft-com:vml" Requires="v">
                <p:oleObj spid="_x0000_s505035" name="Equation" r:id="rId19" imgW="279360" imgH="241200" progId="Equation.DSMT4">
                  <p:embed/>
                </p:oleObj>
              </mc:Choice>
              <mc:Fallback>
                <p:oleObj name="Equation" r:id="rId19" imgW="279360" imgH="241200" progId="Equation.DSMT4">
                  <p:embed/>
                  <p:pic>
                    <p:nvPicPr>
                      <p:cNvPr id="0" name=""/>
                      <p:cNvPicPr/>
                      <p:nvPr/>
                    </p:nvPicPr>
                    <p:blipFill>
                      <a:blip r:embed="rId20"/>
                      <a:stretch>
                        <a:fillRect/>
                      </a:stretch>
                    </p:blipFill>
                    <p:spPr>
                      <a:xfrm>
                        <a:off x="4525963" y="1885950"/>
                        <a:ext cx="442912" cy="382588"/>
                      </a:xfrm>
                      <a:prstGeom prst="rect">
                        <a:avLst/>
                      </a:prstGeom>
                    </p:spPr>
                  </p:pic>
                </p:oleObj>
              </mc:Fallback>
            </mc:AlternateContent>
          </a:graphicData>
        </a:graphic>
      </p:graphicFrame>
      <p:sp>
        <p:nvSpPr>
          <p:cNvPr id="50" name="Rectangle 49"/>
          <p:cNvSpPr/>
          <p:nvPr/>
        </p:nvSpPr>
        <p:spPr bwMode="auto">
          <a:xfrm>
            <a:off x="2863647" y="2267510"/>
            <a:ext cx="3810000" cy="248731"/>
          </a:xfrm>
          <a:prstGeom prst="rect">
            <a:avLst/>
          </a:prstGeom>
          <a:noFill/>
          <a:ln w="19050" cap="flat" cmpd="sng" algn="ctr">
            <a:solidFill>
              <a:srgbClr val="99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51" name="Object 50"/>
          <p:cNvGraphicFramePr>
            <a:graphicFrameLocks noChangeAspect="1"/>
          </p:cNvGraphicFramePr>
          <p:nvPr>
            <p:extLst>
              <p:ext uri="{D42A27DB-BD31-4B8C-83A1-F6EECF244321}">
                <p14:modId xmlns:p14="http://schemas.microsoft.com/office/powerpoint/2010/main" val="4116031586"/>
              </p:ext>
            </p:extLst>
          </p:nvPr>
        </p:nvGraphicFramePr>
        <p:xfrm>
          <a:off x="3330575" y="1973263"/>
          <a:ext cx="225425" cy="247650"/>
        </p:xfrm>
        <a:graphic>
          <a:graphicData uri="http://schemas.openxmlformats.org/presentationml/2006/ole">
            <mc:AlternateContent xmlns:mc="http://schemas.openxmlformats.org/markup-compatibility/2006">
              <mc:Choice xmlns:v="urn:schemas-microsoft-com:vml" Requires="v">
                <p:oleObj spid="_x0000_s505036" name="Equation" r:id="rId21" imgW="126720" imgH="139680" progId="Equation.DSMT4">
                  <p:embed/>
                </p:oleObj>
              </mc:Choice>
              <mc:Fallback>
                <p:oleObj name="Equation" r:id="rId21" imgW="126720" imgH="139680" progId="Equation.DSMT4">
                  <p:embed/>
                  <p:pic>
                    <p:nvPicPr>
                      <p:cNvPr id="0" name=""/>
                      <p:cNvPicPr>
                        <a:picLocks noChangeAspect="1" noChangeArrowheads="1"/>
                      </p:cNvPicPr>
                      <p:nvPr/>
                    </p:nvPicPr>
                    <p:blipFill>
                      <a:blip r:embed="rId22"/>
                      <a:srcRect/>
                      <a:stretch>
                        <a:fillRect/>
                      </a:stretch>
                    </p:blipFill>
                    <p:spPr bwMode="auto">
                      <a:xfrm>
                        <a:off x="3330575" y="1973263"/>
                        <a:ext cx="2254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2870296986"/>
              </p:ext>
            </p:extLst>
          </p:nvPr>
        </p:nvGraphicFramePr>
        <p:xfrm>
          <a:off x="1306513" y="3089275"/>
          <a:ext cx="6580187" cy="725488"/>
        </p:xfrm>
        <a:graphic>
          <a:graphicData uri="http://schemas.openxmlformats.org/presentationml/2006/ole">
            <mc:AlternateContent xmlns:mc="http://schemas.openxmlformats.org/markup-compatibility/2006">
              <mc:Choice xmlns:v="urn:schemas-microsoft-com:vml" Requires="v">
                <p:oleObj spid="_x0000_s505037" name="Equation" r:id="rId23" imgW="3429000" imgH="380880" progId="Equation.DSMT4">
                  <p:embed/>
                </p:oleObj>
              </mc:Choice>
              <mc:Fallback>
                <p:oleObj name="Equation" r:id="rId23" imgW="3429000" imgH="380880" progId="Equation.DSMT4">
                  <p:embed/>
                  <p:pic>
                    <p:nvPicPr>
                      <p:cNvPr id="0" name=""/>
                      <p:cNvPicPr/>
                      <p:nvPr/>
                    </p:nvPicPr>
                    <p:blipFill>
                      <a:blip r:embed="rId24"/>
                      <a:stretch>
                        <a:fillRect/>
                      </a:stretch>
                    </p:blipFill>
                    <p:spPr>
                      <a:xfrm>
                        <a:off x="1306513" y="3089275"/>
                        <a:ext cx="6580187" cy="725488"/>
                      </a:xfrm>
                      <a:prstGeom prst="rect">
                        <a:avLst/>
                      </a:prstGeom>
                    </p:spPr>
                  </p:pic>
                </p:oleObj>
              </mc:Fallback>
            </mc:AlternateContent>
          </a:graphicData>
        </a:graphic>
      </p:graphicFrame>
      <p:sp>
        <p:nvSpPr>
          <p:cNvPr id="3" name="Right Brace 2"/>
          <p:cNvSpPr/>
          <p:nvPr/>
        </p:nvSpPr>
        <p:spPr bwMode="auto">
          <a:xfrm rot="5400000">
            <a:off x="5785542" y="2307329"/>
            <a:ext cx="260553" cy="2798762"/>
          </a:xfrm>
          <a:prstGeom prst="rightBrace">
            <a:avLst/>
          </a:prstGeom>
          <a:noFill/>
          <a:ln w="19050"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54" name="Object 53"/>
          <p:cNvGraphicFramePr>
            <a:graphicFrameLocks noChangeAspect="1"/>
          </p:cNvGraphicFramePr>
          <p:nvPr>
            <p:extLst>
              <p:ext uri="{D42A27DB-BD31-4B8C-83A1-F6EECF244321}">
                <p14:modId xmlns:p14="http://schemas.microsoft.com/office/powerpoint/2010/main" val="4067480055"/>
              </p:ext>
            </p:extLst>
          </p:nvPr>
        </p:nvGraphicFramePr>
        <p:xfrm>
          <a:off x="4897438" y="2819400"/>
          <a:ext cx="420687" cy="358775"/>
        </p:xfrm>
        <a:graphic>
          <a:graphicData uri="http://schemas.openxmlformats.org/presentationml/2006/ole">
            <mc:AlternateContent xmlns:mc="http://schemas.openxmlformats.org/markup-compatibility/2006">
              <mc:Choice xmlns:v="urn:schemas-microsoft-com:vml" Requires="v">
                <p:oleObj spid="_x0000_s505038" name="Equation" r:id="rId25" imgW="266400" imgH="228600" progId="Equation.DSMT4">
                  <p:embed/>
                </p:oleObj>
              </mc:Choice>
              <mc:Fallback>
                <p:oleObj name="Equation" r:id="rId25" imgW="266400" imgH="228600" progId="Equation.DSMT4">
                  <p:embed/>
                  <p:pic>
                    <p:nvPicPr>
                      <p:cNvPr id="0" name=""/>
                      <p:cNvPicPr>
                        <a:picLocks noChangeAspect="1" noChangeArrowheads="1"/>
                      </p:cNvPicPr>
                      <p:nvPr/>
                    </p:nvPicPr>
                    <p:blipFill>
                      <a:blip r:embed="rId26"/>
                      <a:srcRect/>
                      <a:stretch>
                        <a:fillRect/>
                      </a:stretch>
                    </p:blipFill>
                    <p:spPr bwMode="auto">
                      <a:xfrm>
                        <a:off x="4897438" y="2819400"/>
                        <a:ext cx="420687" cy="358775"/>
                      </a:xfrm>
                      <a:prstGeom prst="rect">
                        <a:avLst/>
                      </a:prstGeom>
                      <a:noFill/>
                      <a:ln>
                        <a:noFill/>
                      </a:ln>
                    </p:spPr>
                  </p:pic>
                </p:oleObj>
              </mc:Fallback>
            </mc:AlternateContent>
          </a:graphicData>
        </a:graphic>
      </p:graphicFrame>
      <p:cxnSp>
        <p:nvCxnSpPr>
          <p:cNvPr id="55" name="Straight Arrow Connector 54"/>
          <p:cNvCxnSpPr/>
          <p:nvPr/>
        </p:nvCxnSpPr>
        <p:spPr bwMode="auto">
          <a:xfrm flipV="1">
            <a:off x="4885093" y="3115620"/>
            <a:ext cx="228600" cy="381000"/>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cxnSp>
        <p:nvCxnSpPr>
          <p:cNvPr id="56" name="Straight Arrow Connector 55"/>
          <p:cNvCxnSpPr/>
          <p:nvPr/>
        </p:nvCxnSpPr>
        <p:spPr bwMode="auto">
          <a:xfrm flipV="1">
            <a:off x="6271596" y="3121810"/>
            <a:ext cx="228600" cy="381000"/>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graphicFrame>
        <p:nvGraphicFramePr>
          <p:cNvPr id="57" name="Object 56"/>
          <p:cNvGraphicFramePr>
            <a:graphicFrameLocks noChangeAspect="1"/>
          </p:cNvGraphicFramePr>
          <p:nvPr>
            <p:extLst>
              <p:ext uri="{D42A27DB-BD31-4B8C-83A1-F6EECF244321}">
                <p14:modId xmlns:p14="http://schemas.microsoft.com/office/powerpoint/2010/main" val="1296159020"/>
              </p:ext>
            </p:extLst>
          </p:nvPr>
        </p:nvGraphicFramePr>
        <p:xfrm>
          <a:off x="6400800" y="2855913"/>
          <a:ext cx="419100" cy="358775"/>
        </p:xfrm>
        <a:graphic>
          <a:graphicData uri="http://schemas.openxmlformats.org/presentationml/2006/ole">
            <mc:AlternateContent xmlns:mc="http://schemas.openxmlformats.org/markup-compatibility/2006">
              <mc:Choice xmlns:v="urn:schemas-microsoft-com:vml" Requires="v">
                <p:oleObj spid="_x0000_s505039" name="Equation" r:id="rId27" imgW="266400" imgH="228600" progId="Equation.DSMT4">
                  <p:embed/>
                </p:oleObj>
              </mc:Choice>
              <mc:Fallback>
                <p:oleObj name="Equation" r:id="rId27" imgW="266400" imgH="228600" progId="Equation.DSMT4">
                  <p:embed/>
                  <p:pic>
                    <p:nvPicPr>
                      <p:cNvPr id="0" name=""/>
                      <p:cNvPicPr>
                        <a:picLocks noChangeAspect="1" noChangeArrowheads="1"/>
                      </p:cNvPicPr>
                      <p:nvPr/>
                    </p:nvPicPr>
                    <p:blipFill>
                      <a:blip r:embed="rId28"/>
                      <a:srcRect/>
                      <a:stretch>
                        <a:fillRect/>
                      </a:stretch>
                    </p:blipFill>
                    <p:spPr bwMode="auto">
                      <a:xfrm>
                        <a:off x="6400800" y="2855913"/>
                        <a:ext cx="419100" cy="358775"/>
                      </a:xfrm>
                      <a:prstGeom prst="rect">
                        <a:avLst/>
                      </a:prstGeom>
                      <a:noFill/>
                      <a:ln>
                        <a:noFill/>
                      </a:ln>
                    </p:spPr>
                  </p:pic>
                </p:oleObj>
              </mc:Fallback>
            </mc:AlternateContent>
          </a:graphicData>
        </a:graphic>
      </p:graphicFrame>
      <p:cxnSp>
        <p:nvCxnSpPr>
          <p:cNvPr id="58" name="Straight Arrow Connector 57"/>
          <p:cNvCxnSpPr/>
          <p:nvPr/>
        </p:nvCxnSpPr>
        <p:spPr bwMode="auto">
          <a:xfrm flipV="1">
            <a:off x="6462603" y="3909415"/>
            <a:ext cx="1081197" cy="391784"/>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graphicFrame>
        <p:nvGraphicFramePr>
          <p:cNvPr id="59" name="Object 58"/>
          <p:cNvGraphicFramePr>
            <a:graphicFrameLocks noChangeAspect="1"/>
          </p:cNvGraphicFramePr>
          <p:nvPr>
            <p:extLst>
              <p:ext uri="{D42A27DB-BD31-4B8C-83A1-F6EECF244321}">
                <p14:modId xmlns:p14="http://schemas.microsoft.com/office/powerpoint/2010/main" val="428927541"/>
              </p:ext>
            </p:extLst>
          </p:nvPr>
        </p:nvGraphicFramePr>
        <p:xfrm>
          <a:off x="7585075" y="3763963"/>
          <a:ext cx="379413" cy="279400"/>
        </p:xfrm>
        <a:graphic>
          <a:graphicData uri="http://schemas.openxmlformats.org/presentationml/2006/ole">
            <mc:AlternateContent xmlns:mc="http://schemas.openxmlformats.org/markup-compatibility/2006">
              <mc:Choice xmlns:v="urn:schemas-microsoft-com:vml" Requires="v">
                <p:oleObj spid="_x0000_s505040" name="Equation" r:id="rId29" imgW="241200" imgH="177480" progId="Equation.DSMT4">
                  <p:embed/>
                </p:oleObj>
              </mc:Choice>
              <mc:Fallback>
                <p:oleObj name="Equation" r:id="rId29" imgW="241200" imgH="177480" progId="Equation.DSMT4">
                  <p:embed/>
                  <p:pic>
                    <p:nvPicPr>
                      <p:cNvPr id="0" name=""/>
                      <p:cNvPicPr>
                        <a:picLocks noChangeAspect="1" noChangeArrowheads="1"/>
                      </p:cNvPicPr>
                      <p:nvPr/>
                    </p:nvPicPr>
                    <p:blipFill>
                      <a:blip r:embed="rId30"/>
                      <a:srcRect/>
                      <a:stretch>
                        <a:fillRect/>
                      </a:stretch>
                    </p:blipFill>
                    <p:spPr bwMode="auto">
                      <a:xfrm>
                        <a:off x="7585075" y="3763963"/>
                        <a:ext cx="379413" cy="279400"/>
                      </a:xfrm>
                      <a:prstGeom prst="rect">
                        <a:avLst/>
                      </a:prstGeom>
                      <a:noFill/>
                      <a:ln>
                        <a:noFill/>
                      </a:ln>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1312417912"/>
              </p:ext>
            </p:extLst>
          </p:nvPr>
        </p:nvGraphicFramePr>
        <p:xfrm>
          <a:off x="1974850" y="4487863"/>
          <a:ext cx="6286500" cy="871537"/>
        </p:xfrm>
        <a:graphic>
          <a:graphicData uri="http://schemas.openxmlformats.org/presentationml/2006/ole">
            <mc:AlternateContent xmlns:mc="http://schemas.openxmlformats.org/markup-compatibility/2006">
              <mc:Choice xmlns:v="urn:schemas-microsoft-com:vml" Requires="v">
                <p:oleObj spid="_x0000_s505041" name="Equation" r:id="rId31" imgW="3276360" imgH="457200" progId="Equation.DSMT4">
                  <p:embed/>
                </p:oleObj>
              </mc:Choice>
              <mc:Fallback>
                <p:oleObj name="Equation" r:id="rId31" imgW="3276360" imgH="457200" progId="Equation.DSMT4">
                  <p:embed/>
                  <p:pic>
                    <p:nvPicPr>
                      <p:cNvPr id="0" name=""/>
                      <p:cNvPicPr/>
                      <p:nvPr/>
                    </p:nvPicPr>
                    <p:blipFill>
                      <a:blip r:embed="rId32"/>
                      <a:stretch>
                        <a:fillRect/>
                      </a:stretch>
                    </p:blipFill>
                    <p:spPr>
                      <a:xfrm>
                        <a:off x="1974850" y="4487863"/>
                        <a:ext cx="6286500" cy="871537"/>
                      </a:xfrm>
                      <a:prstGeom prst="rect">
                        <a:avLst/>
                      </a:prstGeom>
                    </p:spPr>
                  </p:pic>
                </p:oleObj>
              </mc:Fallback>
            </mc:AlternateContent>
          </a:graphicData>
        </a:graphic>
      </p:graphicFrame>
      <p:cxnSp>
        <p:nvCxnSpPr>
          <p:cNvPr id="62" name="Straight Arrow Connector 61"/>
          <p:cNvCxnSpPr/>
          <p:nvPr/>
        </p:nvCxnSpPr>
        <p:spPr bwMode="auto">
          <a:xfrm flipV="1">
            <a:off x="2852755" y="5425493"/>
            <a:ext cx="1490645" cy="693911"/>
          </a:xfrm>
          <a:prstGeom prst="straightConnector1">
            <a:avLst/>
          </a:prstGeom>
          <a:solidFill>
            <a:schemeClr val="accent1"/>
          </a:solidFill>
          <a:ln w="9525" cap="flat" cmpd="sng" algn="ctr">
            <a:solidFill>
              <a:srgbClr val="C00000"/>
            </a:solidFill>
            <a:prstDash val="solid"/>
            <a:round/>
            <a:headEnd type="none" w="med" len="med"/>
            <a:tailEnd type="triangle"/>
          </a:ln>
          <a:effectLst/>
        </p:spPr>
      </p:cxnSp>
      <p:sp>
        <p:nvSpPr>
          <p:cNvPr id="63" name="TextBox 62"/>
          <p:cNvSpPr txBox="1"/>
          <p:nvPr/>
        </p:nvSpPr>
        <p:spPr>
          <a:xfrm>
            <a:off x="2990850" y="5235808"/>
            <a:ext cx="976549" cy="246221"/>
          </a:xfrm>
          <a:prstGeom prst="rect">
            <a:avLst/>
          </a:prstGeom>
          <a:noFill/>
        </p:spPr>
        <p:txBody>
          <a:bodyPr wrap="none" rtlCol="0">
            <a:spAutoFit/>
          </a:bodyPr>
          <a:lstStyle/>
          <a:p>
            <a:r>
              <a:rPr lang="en-US" sz="1000" dirty="0" smtClean="0">
                <a:solidFill>
                  <a:srgbClr val="C00000"/>
                </a:solidFill>
              </a:rPr>
              <a:t>Equilibrium</a:t>
            </a:r>
            <a:endParaRPr lang="en-US" sz="1000" dirty="0">
              <a:solidFill>
                <a:srgbClr val="C00000"/>
              </a:solidFill>
            </a:endParaRPr>
          </a:p>
        </p:txBody>
      </p:sp>
      <p:sp>
        <p:nvSpPr>
          <p:cNvPr id="64" name="TextBox 63"/>
          <p:cNvSpPr txBox="1"/>
          <p:nvPr/>
        </p:nvSpPr>
        <p:spPr>
          <a:xfrm>
            <a:off x="4322217" y="5279004"/>
            <a:ext cx="269626" cy="246221"/>
          </a:xfrm>
          <a:prstGeom prst="rect">
            <a:avLst/>
          </a:prstGeom>
          <a:noFill/>
        </p:spPr>
        <p:txBody>
          <a:bodyPr wrap="none" rtlCol="0">
            <a:spAutoFit/>
          </a:bodyPr>
          <a:lstStyle/>
          <a:p>
            <a:r>
              <a:rPr lang="en-US" sz="1000" dirty="0" smtClean="0">
                <a:solidFill>
                  <a:srgbClr val="C00000"/>
                </a:solidFill>
              </a:rPr>
              <a:t>0</a:t>
            </a:r>
            <a:endParaRPr lang="en-US" sz="1000" dirty="0">
              <a:solidFill>
                <a:srgbClr val="C00000"/>
              </a:solidFill>
            </a:endParaRPr>
          </a:p>
        </p:txBody>
      </p:sp>
    </p:spTree>
    <p:extLst>
      <p:ext uri="{BB962C8B-B14F-4D97-AF65-F5344CB8AC3E}">
        <p14:creationId xmlns:p14="http://schemas.microsoft.com/office/powerpoint/2010/main" val="87375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3" grpId="0"/>
      <p:bldP spid="6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 name="Object 64"/>
          <p:cNvGraphicFramePr>
            <a:graphicFrameLocks noChangeAspect="1"/>
          </p:cNvGraphicFramePr>
          <p:nvPr>
            <p:extLst>
              <p:ext uri="{D42A27DB-BD31-4B8C-83A1-F6EECF244321}">
                <p14:modId xmlns:p14="http://schemas.microsoft.com/office/powerpoint/2010/main" val="2794856000"/>
              </p:ext>
            </p:extLst>
          </p:nvPr>
        </p:nvGraphicFramePr>
        <p:xfrm>
          <a:off x="3524250" y="3756025"/>
          <a:ext cx="2559050" cy="873125"/>
        </p:xfrm>
        <a:graphic>
          <a:graphicData uri="http://schemas.openxmlformats.org/presentationml/2006/ole">
            <mc:AlternateContent xmlns:mc="http://schemas.openxmlformats.org/markup-compatibility/2006">
              <mc:Choice xmlns:v="urn:schemas-microsoft-com:vml" Requires="v">
                <p:oleObj spid="_x0000_s505979" name="Equation" r:id="rId3" imgW="1333440" imgH="457200" progId="Equation.DSMT4">
                  <p:embed/>
                </p:oleObj>
              </mc:Choice>
              <mc:Fallback>
                <p:oleObj name="Equation" r:id="rId3" imgW="1333440" imgH="457200" progId="Equation.DSMT4">
                  <p:embed/>
                  <p:pic>
                    <p:nvPicPr>
                      <p:cNvPr id="0" name=""/>
                      <p:cNvPicPr/>
                      <p:nvPr/>
                    </p:nvPicPr>
                    <p:blipFill>
                      <a:blip r:embed="rId4"/>
                      <a:stretch>
                        <a:fillRect/>
                      </a:stretch>
                    </p:blipFill>
                    <p:spPr>
                      <a:xfrm>
                        <a:off x="3524250" y="3756025"/>
                        <a:ext cx="2559050" cy="873125"/>
                      </a:xfrm>
                      <a:prstGeom prst="rect">
                        <a:avLst/>
                      </a:prstGeom>
                    </p:spPr>
                  </p:pic>
                </p:oleObj>
              </mc:Fallback>
            </mc:AlternateContent>
          </a:graphicData>
        </a:graphic>
      </p:graphicFrame>
      <p:sp>
        <p:nvSpPr>
          <p:cNvPr id="5" name="Title 4"/>
          <p:cNvSpPr>
            <a:spLocks noGrp="1"/>
          </p:cNvSpPr>
          <p:nvPr>
            <p:ph type="title"/>
          </p:nvPr>
        </p:nvSpPr>
        <p:spPr>
          <a:xfrm>
            <a:off x="152400" y="304800"/>
            <a:ext cx="8915400" cy="1216025"/>
          </a:xfrm>
        </p:spPr>
        <p:txBody>
          <a:bodyPr/>
          <a:lstStyle/>
          <a:p>
            <a:r>
              <a:rPr lang="en-US" sz="3200" dirty="0"/>
              <a:t>Complementary </a:t>
            </a:r>
            <a:r>
              <a:rPr lang="en-US" sz="3200" dirty="0" smtClean="0"/>
              <a:t>Virtual Work for a Deformable Body is NOT Zero: 1D Case</a:t>
            </a:r>
            <a:endParaRPr lang="en-US" sz="3200" dirty="0"/>
          </a:p>
        </p:txBody>
      </p:sp>
      <p:sp>
        <p:nvSpPr>
          <p:cNvPr id="4" name="Slide Number Placeholder 3"/>
          <p:cNvSpPr>
            <a:spLocks noGrp="1"/>
          </p:cNvSpPr>
          <p:nvPr>
            <p:ph type="sldNum" sz="quarter" idx="4"/>
          </p:nvPr>
        </p:nvSpPr>
        <p:spPr/>
        <p:txBody>
          <a:bodyPr/>
          <a:lstStyle/>
          <a:p>
            <a:fld id="{CBBFA05F-689E-4591-9CFF-FB8E4A004253}" type="slidenum">
              <a:rPr lang="en-US" smtClean="0"/>
              <a:pPr/>
              <a:t>55</a:t>
            </a:fld>
            <a:endParaRPr lang="en-US" dirty="0"/>
          </a:p>
        </p:txBody>
      </p:sp>
      <p:sp>
        <p:nvSpPr>
          <p:cNvPr id="2" name="Rectangle 1"/>
          <p:cNvSpPr/>
          <p:nvPr/>
        </p:nvSpPr>
        <p:spPr bwMode="auto">
          <a:xfrm>
            <a:off x="2667000" y="2265869"/>
            <a:ext cx="3810000" cy="248731"/>
          </a:xfrm>
          <a:prstGeom prst="rect">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9" name="Straight Arrow Connector 8"/>
          <p:cNvCxnSpPr/>
          <p:nvPr/>
        </p:nvCxnSpPr>
        <p:spPr bwMode="auto">
          <a:xfrm>
            <a:off x="7543800" y="2438400"/>
            <a:ext cx="914400" cy="0"/>
          </a:xfrm>
          <a:prstGeom prst="straightConnector1">
            <a:avLst/>
          </a:prstGeom>
          <a:solidFill>
            <a:schemeClr val="accent1"/>
          </a:solidFill>
          <a:ln w="19050" cap="flat" cmpd="sng" algn="ctr">
            <a:solidFill>
              <a:srgbClr val="0033CC"/>
            </a:solidFill>
            <a:prstDash val="solid"/>
            <a:round/>
            <a:headEnd type="none" w="med" len="med"/>
            <a:tailEnd type="stealth"/>
          </a:ln>
          <a:effectLst/>
        </p:spPr>
      </p:cxnSp>
      <p:cxnSp>
        <p:nvCxnSpPr>
          <p:cNvPr id="16" name="Straight Arrow Connector 15"/>
          <p:cNvCxnSpPr/>
          <p:nvPr/>
        </p:nvCxnSpPr>
        <p:spPr bwMode="auto">
          <a:xfrm flipV="1">
            <a:off x="2675709" y="1752600"/>
            <a:ext cx="0" cy="537754"/>
          </a:xfrm>
          <a:prstGeom prst="straightConnector1">
            <a:avLst/>
          </a:prstGeom>
          <a:solidFill>
            <a:schemeClr val="accent1"/>
          </a:solidFill>
          <a:ln w="19050" cap="flat" cmpd="sng" algn="ctr">
            <a:solidFill>
              <a:srgbClr val="0033CC"/>
            </a:solidFill>
            <a:prstDash val="solid"/>
            <a:round/>
            <a:headEnd type="none" w="med" len="med"/>
            <a:tailEnd type="stealth"/>
          </a:ln>
          <a:effectLst/>
        </p:spPr>
      </p:cxnSp>
      <p:cxnSp>
        <p:nvCxnSpPr>
          <p:cNvPr id="18" name="Straight Arrow Connector 17"/>
          <p:cNvCxnSpPr/>
          <p:nvPr/>
        </p:nvCxnSpPr>
        <p:spPr bwMode="auto">
          <a:xfrm flipH="1">
            <a:off x="2057400" y="2497183"/>
            <a:ext cx="533400" cy="381000"/>
          </a:xfrm>
          <a:prstGeom prst="straightConnector1">
            <a:avLst/>
          </a:prstGeom>
          <a:solidFill>
            <a:schemeClr val="accent1"/>
          </a:solidFill>
          <a:ln w="19050" cap="flat" cmpd="sng" algn="ctr">
            <a:solidFill>
              <a:srgbClr val="0033CC"/>
            </a:solidFill>
            <a:prstDash val="solid"/>
            <a:round/>
            <a:headEnd type="none" w="med" len="med"/>
            <a:tailEnd type="stealth"/>
          </a:ln>
          <a:effectLst/>
        </p:spPr>
      </p:cxnSp>
      <p:grpSp>
        <p:nvGrpSpPr>
          <p:cNvPr id="29" name="Group 28"/>
          <p:cNvGrpSpPr/>
          <p:nvPr/>
        </p:nvGrpSpPr>
        <p:grpSpPr>
          <a:xfrm>
            <a:off x="3200400" y="2523218"/>
            <a:ext cx="457200" cy="304800"/>
            <a:chOff x="3276600" y="3034954"/>
            <a:chExt cx="457200" cy="304800"/>
          </a:xfrm>
        </p:grpSpPr>
        <p:sp>
          <p:nvSpPr>
            <p:cNvPr id="20" name="Isosceles Triangle 19"/>
            <p:cNvSpPr/>
            <p:nvPr/>
          </p:nvSpPr>
          <p:spPr bwMode="auto">
            <a:xfrm>
              <a:off x="3382536" y="3034954"/>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1" name="Straight Connector 20"/>
            <p:cNvCxnSpPr/>
            <p:nvPr/>
          </p:nvCxnSpPr>
          <p:spPr bwMode="auto">
            <a:xfrm>
              <a:off x="3276600" y="3263554"/>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22" name="Rectangle 21"/>
            <p:cNvSpPr/>
            <p:nvPr/>
          </p:nvSpPr>
          <p:spPr bwMode="auto">
            <a:xfrm>
              <a:off x="3276600" y="3263554"/>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grpSp>
        <p:nvGrpSpPr>
          <p:cNvPr id="33" name="Group 32"/>
          <p:cNvGrpSpPr/>
          <p:nvPr/>
        </p:nvGrpSpPr>
        <p:grpSpPr>
          <a:xfrm>
            <a:off x="5257800" y="2523218"/>
            <a:ext cx="457200" cy="419100"/>
            <a:chOff x="4876800" y="2936875"/>
            <a:chExt cx="457200" cy="419100"/>
          </a:xfrm>
        </p:grpSpPr>
        <p:sp>
          <p:nvSpPr>
            <p:cNvPr id="25" name="Isosceles Triangle 24"/>
            <p:cNvSpPr/>
            <p:nvPr/>
          </p:nvSpPr>
          <p:spPr bwMode="auto">
            <a:xfrm>
              <a:off x="4991100" y="2936875"/>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6" name="Straight Connector 25"/>
            <p:cNvCxnSpPr/>
            <p:nvPr/>
          </p:nvCxnSpPr>
          <p:spPr bwMode="auto">
            <a:xfrm>
              <a:off x="4876800" y="3279775"/>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27" name="Rectangle 26"/>
            <p:cNvSpPr/>
            <p:nvPr/>
          </p:nvSpPr>
          <p:spPr bwMode="auto">
            <a:xfrm>
              <a:off x="4876800" y="3279775"/>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8" name="Oval 27"/>
            <p:cNvSpPr/>
            <p:nvPr/>
          </p:nvSpPr>
          <p:spPr bwMode="auto">
            <a:xfrm>
              <a:off x="5057442" y="3173634"/>
              <a:ext cx="91440" cy="9144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1" name="Oval 30"/>
            <p:cNvSpPr/>
            <p:nvPr/>
          </p:nvSpPr>
          <p:spPr bwMode="auto">
            <a:xfrm>
              <a:off x="5162829" y="3178098"/>
              <a:ext cx="91440" cy="9144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2" name="Oval 31"/>
            <p:cNvSpPr/>
            <p:nvPr/>
          </p:nvSpPr>
          <p:spPr bwMode="auto">
            <a:xfrm>
              <a:off x="4949469" y="3178098"/>
              <a:ext cx="91440" cy="9144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sp>
        <p:nvSpPr>
          <p:cNvPr id="34" name="Oval 33"/>
          <p:cNvSpPr/>
          <p:nvPr/>
        </p:nvSpPr>
        <p:spPr bwMode="auto">
          <a:xfrm>
            <a:off x="3394625" y="2493295"/>
            <a:ext cx="55580" cy="45719"/>
          </a:xfrm>
          <a:prstGeom prst="ellipse">
            <a:avLst/>
          </a:prstGeom>
          <a:solidFill>
            <a:schemeClr val="tx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5" name="Oval 34"/>
          <p:cNvSpPr/>
          <p:nvPr/>
        </p:nvSpPr>
        <p:spPr bwMode="auto">
          <a:xfrm>
            <a:off x="5459634" y="2493414"/>
            <a:ext cx="55580" cy="45719"/>
          </a:xfrm>
          <a:prstGeom prst="ellipse">
            <a:avLst/>
          </a:prstGeom>
          <a:solidFill>
            <a:schemeClr val="tx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37" name="Straight Arrow Connector 36"/>
          <p:cNvCxnSpPr/>
          <p:nvPr/>
        </p:nvCxnSpPr>
        <p:spPr bwMode="auto">
          <a:xfrm flipH="1">
            <a:off x="1981200" y="2385235"/>
            <a:ext cx="609600"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38" name="Straight Arrow Connector 37"/>
          <p:cNvCxnSpPr/>
          <p:nvPr/>
        </p:nvCxnSpPr>
        <p:spPr bwMode="auto">
          <a:xfrm flipH="1">
            <a:off x="6553200" y="2392324"/>
            <a:ext cx="609600" cy="0"/>
          </a:xfrm>
          <a:prstGeom prst="straightConnector1">
            <a:avLst/>
          </a:prstGeom>
          <a:solidFill>
            <a:schemeClr val="accent1"/>
          </a:solidFill>
          <a:ln w="38100" cap="flat" cmpd="sng" algn="ctr">
            <a:solidFill>
              <a:schemeClr val="tx1"/>
            </a:solidFill>
            <a:prstDash val="solid"/>
            <a:round/>
            <a:headEnd type="triangle" w="med" len="med"/>
            <a:tailEnd type="none"/>
          </a:ln>
          <a:effectLst/>
        </p:spPr>
      </p:cxnSp>
      <p:cxnSp>
        <p:nvCxnSpPr>
          <p:cNvPr id="39" name="Straight Arrow Connector 38"/>
          <p:cNvCxnSpPr/>
          <p:nvPr/>
        </p:nvCxnSpPr>
        <p:spPr bwMode="auto">
          <a:xfrm flipH="1">
            <a:off x="4175934" y="2392324"/>
            <a:ext cx="1005840" cy="0"/>
          </a:xfrm>
          <a:prstGeom prst="straightConnector1">
            <a:avLst/>
          </a:prstGeom>
          <a:solidFill>
            <a:schemeClr val="accent1"/>
          </a:solidFill>
          <a:ln w="38100" cap="flat" cmpd="sng" algn="ctr">
            <a:solidFill>
              <a:schemeClr val="tx1"/>
            </a:solidFill>
            <a:prstDash val="solid"/>
            <a:round/>
            <a:headEnd type="triangle" w="med" len="med"/>
            <a:tailEnd type="none"/>
          </a:ln>
          <a:effectLst/>
        </p:spPr>
      </p:cxnSp>
      <p:graphicFrame>
        <p:nvGraphicFramePr>
          <p:cNvPr id="40" name="Object 39"/>
          <p:cNvGraphicFramePr>
            <a:graphicFrameLocks noChangeAspect="1"/>
          </p:cNvGraphicFramePr>
          <p:nvPr>
            <p:extLst/>
          </p:nvPr>
        </p:nvGraphicFramePr>
        <p:xfrm>
          <a:off x="2743200" y="1724459"/>
          <a:ext cx="247650" cy="292100"/>
        </p:xfrm>
        <a:graphic>
          <a:graphicData uri="http://schemas.openxmlformats.org/presentationml/2006/ole">
            <mc:AlternateContent xmlns:mc="http://schemas.openxmlformats.org/markup-compatibility/2006">
              <mc:Choice xmlns:v="urn:schemas-microsoft-com:vml" Requires="v">
                <p:oleObj spid="_x0000_s505980" name="Equation" r:id="rId5" imgW="139680" imgH="164880" progId="Equation.DSMT4">
                  <p:embed/>
                </p:oleObj>
              </mc:Choice>
              <mc:Fallback>
                <p:oleObj name="Equation" r:id="rId5" imgW="139680" imgH="164880" progId="Equation.DSMT4">
                  <p:embed/>
                  <p:pic>
                    <p:nvPicPr>
                      <p:cNvPr id="0" name=""/>
                      <p:cNvPicPr>
                        <a:picLocks noChangeAspect="1" noChangeArrowheads="1"/>
                      </p:cNvPicPr>
                      <p:nvPr/>
                    </p:nvPicPr>
                    <p:blipFill>
                      <a:blip r:embed="rId6"/>
                      <a:srcRect/>
                      <a:stretch>
                        <a:fillRect/>
                      </a:stretch>
                    </p:blipFill>
                    <p:spPr bwMode="auto">
                      <a:xfrm>
                        <a:off x="2743200" y="1724459"/>
                        <a:ext cx="2476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nvPr>
        </p:nvGraphicFramePr>
        <p:xfrm>
          <a:off x="8232775" y="2138362"/>
          <a:ext cx="225425" cy="223838"/>
        </p:xfrm>
        <a:graphic>
          <a:graphicData uri="http://schemas.openxmlformats.org/presentationml/2006/ole">
            <mc:AlternateContent xmlns:mc="http://schemas.openxmlformats.org/markup-compatibility/2006">
              <mc:Choice xmlns:v="urn:schemas-microsoft-com:vml" Requires="v">
                <p:oleObj spid="_x0000_s505981" name="Equation" r:id="rId7" imgW="126720" imgH="126720" progId="Equation.DSMT4">
                  <p:embed/>
                </p:oleObj>
              </mc:Choice>
              <mc:Fallback>
                <p:oleObj name="Equation" r:id="rId7" imgW="126720" imgH="126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32775" y="2138362"/>
                        <a:ext cx="225425"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nvPr>
        </p:nvGraphicFramePr>
        <p:xfrm>
          <a:off x="2251253" y="2716099"/>
          <a:ext cx="225425" cy="223838"/>
        </p:xfrm>
        <a:graphic>
          <a:graphicData uri="http://schemas.openxmlformats.org/presentationml/2006/ole">
            <mc:AlternateContent xmlns:mc="http://schemas.openxmlformats.org/markup-compatibility/2006">
              <mc:Choice xmlns:v="urn:schemas-microsoft-com:vml" Requires="v">
                <p:oleObj spid="_x0000_s505982" name="Equation" r:id="rId9" imgW="126720" imgH="126720" progId="Equation.DSMT4">
                  <p:embed/>
                </p:oleObj>
              </mc:Choice>
              <mc:Fallback>
                <p:oleObj name="Equation" r:id="rId9" imgW="126720" imgH="126720" progId="Equation.DSMT4">
                  <p:embed/>
                  <p:pic>
                    <p:nvPicPr>
                      <p:cNvPr id="0" name=""/>
                      <p:cNvPicPr>
                        <a:picLocks noChangeAspect="1" noChangeArrowheads="1"/>
                      </p:cNvPicPr>
                      <p:nvPr/>
                    </p:nvPicPr>
                    <p:blipFill>
                      <a:blip r:embed="rId10"/>
                      <a:srcRect/>
                      <a:stretch>
                        <a:fillRect/>
                      </a:stretch>
                    </p:blipFill>
                    <p:spPr bwMode="auto">
                      <a:xfrm>
                        <a:off x="2251253" y="2716099"/>
                        <a:ext cx="225425"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Oval 42"/>
          <p:cNvSpPr/>
          <p:nvPr/>
        </p:nvSpPr>
        <p:spPr bwMode="auto">
          <a:xfrm>
            <a:off x="2541549" y="2614701"/>
            <a:ext cx="293091" cy="30480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Black" pitchFamily="34" charset="0"/>
              </a:rPr>
              <a:t>1</a:t>
            </a:r>
          </a:p>
        </p:txBody>
      </p:sp>
      <p:sp>
        <p:nvSpPr>
          <p:cNvPr id="44" name="Oval 43"/>
          <p:cNvSpPr/>
          <p:nvPr/>
        </p:nvSpPr>
        <p:spPr bwMode="auto">
          <a:xfrm>
            <a:off x="6316058" y="2603759"/>
            <a:ext cx="293091" cy="304800"/>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Black" pitchFamily="34" charset="0"/>
              </a:rPr>
              <a:t>2</a:t>
            </a:r>
          </a:p>
        </p:txBody>
      </p:sp>
      <p:graphicFrame>
        <p:nvGraphicFramePr>
          <p:cNvPr id="45" name="Object 44"/>
          <p:cNvGraphicFramePr>
            <a:graphicFrameLocks noChangeAspect="1"/>
          </p:cNvGraphicFramePr>
          <p:nvPr>
            <p:extLst>
              <p:ext uri="{D42A27DB-BD31-4B8C-83A1-F6EECF244321}">
                <p14:modId xmlns:p14="http://schemas.microsoft.com/office/powerpoint/2010/main" val="2364016559"/>
              </p:ext>
            </p:extLst>
          </p:nvPr>
        </p:nvGraphicFramePr>
        <p:xfrm>
          <a:off x="1790700" y="1849438"/>
          <a:ext cx="660400" cy="441325"/>
        </p:xfrm>
        <a:graphic>
          <a:graphicData uri="http://schemas.openxmlformats.org/presentationml/2006/ole">
            <mc:AlternateContent xmlns:mc="http://schemas.openxmlformats.org/markup-compatibility/2006">
              <mc:Choice xmlns:v="urn:schemas-microsoft-com:vml" Requires="v">
                <p:oleObj spid="_x0000_s505983" name="Equation" r:id="rId11" imgW="419040" imgH="279360" progId="Equation.DSMT4">
                  <p:embed/>
                </p:oleObj>
              </mc:Choice>
              <mc:Fallback>
                <p:oleObj name="Equation" r:id="rId11" imgW="419040" imgH="279360" progId="Equation.DSMT4">
                  <p:embed/>
                  <p:pic>
                    <p:nvPicPr>
                      <p:cNvPr id="0" name=""/>
                      <p:cNvPicPr/>
                      <p:nvPr/>
                    </p:nvPicPr>
                    <p:blipFill>
                      <a:blip r:embed="rId12"/>
                      <a:stretch>
                        <a:fillRect/>
                      </a:stretch>
                    </p:blipFill>
                    <p:spPr>
                      <a:xfrm>
                        <a:off x="1790700" y="1849438"/>
                        <a:ext cx="660400" cy="441325"/>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859188834"/>
              </p:ext>
            </p:extLst>
          </p:nvPr>
        </p:nvGraphicFramePr>
        <p:xfrm>
          <a:off x="6656388" y="1855788"/>
          <a:ext cx="681037" cy="439737"/>
        </p:xfrm>
        <a:graphic>
          <a:graphicData uri="http://schemas.openxmlformats.org/presentationml/2006/ole">
            <mc:AlternateContent xmlns:mc="http://schemas.openxmlformats.org/markup-compatibility/2006">
              <mc:Choice xmlns:v="urn:schemas-microsoft-com:vml" Requires="v">
                <p:oleObj spid="_x0000_s505984" name="Equation" r:id="rId13" imgW="431640" imgH="279360" progId="Equation.DSMT4">
                  <p:embed/>
                </p:oleObj>
              </mc:Choice>
              <mc:Fallback>
                <p:oleObj name="Equation" r:id="rId13" imgW="431640" imgH="279360" progId="Equation.DSMT4">
                  <p:embed/>
                  <p:pic>
                    <p:nvPicPr>
                      <p:cNvPr id="0" name=""/>
                      <p:cNvPicPr/>
                      <p:nvPr/>
                    </p:nvPicPr>
                    <p:blipFill>
                      <a:blip r:embed="rId14"/>
                      <a:stretch>
                        <a:fillRect/>
                      </a:stretch>
                    </p:blipFill>
                    <p:spPr>
                      <a:xfrm>
                        <a:off x="6656388" y="1855788"/>
                        <a:ext cx="681037" cy="439737"/>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1276301680"/>
              </p:ext>
            </p:extLst>
          </p:nvPr>
        </p:nvGraphicFramePr>
        <p:xfrm>
          <a:off x="4525963" y="1885950"/>
          <a:ext cx="442912" cy="382588"/>
        </p:xfrm>
        <a:graphic>
          <a:graphicData uri="http://schemas.openxmlformats.org/presentationml/2006/ole">
            <mc:AlternateContent xmlns:mc="http://schemas.openxmlformats.org/markup-compatibility/2006">
              <mc:Choice xmlns:v="urn:schemas-microsoft-com:vml" Requires="v">
                <p:oleObj spid="_x0000_s505985" name="Equation" r:id="rId15" imgW="279360" imgH="241200" progId="Equation.DSMT4">
                  <p:embed/>
                </p:oleObj>
              </mc:Choice>
              <mc:Fallback>
                <p:oleObj name="Equation" r:id="rId15" imgW="279360" imgH="241200" progId="Equation.DSMT4">
                  <p:embed/>
                  <p:pic>
                    <p:nvPicPr>
                      <p:cNvPr id="0" name=""/>
                      <p:cNvPicPr/>
                      <p:nvPr/>
                    </p:nvPicPr>
                    <p:blipFill>
                      <a:blip r:embed="rId16"/>
                      <a:stretch>
                        <a:fillRect/>
                      </a:stretch>
                    </p:blipFill>
                    <p:spPr>
                      <a:xfrm>
                        <a:off x="4525963" y="1885950"/>
                        <a:ext cx="442912" cy="382588"/>
                      </a:xfrm>
                      <a:prstGeom prst="rect">
                        <a:avLst/>
                      </a:prstGeom>
                    </p:spPr>
                  </p:pic>
                </p:oleObj>
              </mc:Fallback>
            </mc:AlternateContent>
          </a:graphicData>
        </a:graphic>
      </p:graphicFrame>
      <p:sp>
        <p:nvSpPr>
          <p:cNvPr id="50" name="Rectangle 49"/>
          <p:cNvSpPr/>
          <p:nvPr/>
        </p:nvSpPr>
        <p:spPr bwMode="auto">
          <a:xfrm>
            <a:off x="2863647" y="2267510"/>
            <a:ext cx="3810000" cy="248731"/>
          </a:xfrm>
          <a:prstGeom prst="rect">
            <a:avLst/>
          </a:prstGeom>
          <a:noFill/>
          <a:ln w="19050" cap="flat" cmpd="sng" algn="ctr">
            <a:solidFill>
              <a:srgbClr val="99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51" name="Object 50"/>
          <p:cNvGraphicFramePr>
            <a:graphicFrameLocks noChangeAspect="1"/>
          </p:cNvGraphicFramePr>
          <p:nvPr>
            <p:extLst>
              <p:ext uri="{D42A27DB-BD31-4B8C-83A1-F6EECF244321}">
                <p14:modId xmlns:p14="http://schemas.microsoft.com/office/powerpoint/2010/main" val="2443889984"/>
              </p:ext>
            </p:extLst>
          </p:nvPr>
        </p:nvGraphicFramePr>
        <p:xfrm>
          <a:off x="3330575" y="1973263"/>
          <a:ext cx="225425" cy="247650"/>
        </p:xfrm>
        <a:graphic>
          <a:graphicData uri="http://schemas.openxmlformats.org/presentationml/2006/ole">
            <mc:AlternateContent xmlns:mc="http://schemas.openxmlformats.org/markup-compatibility/2006">
              <mc:Choice xmlns:v="urn:schemas-microsoft-com:vml" Requires="v">
                <p:oleObj spid="_x0000_s505986" name="Equation" r:id="rId17" imgW="126720" imgH="139680" progId="Equation.DSMT4">
                  <p:embed/>
                </p:oleObj>
              </mc:Choice>
              <mc:Fallback>
                <p:oleObj name="Equation" r:id="rId17" imgW="126720" imgH="139680" progId="Equation.DSMT4">
                  <p:embed/>
                  <p:pic>
                    <p:nvPicPr>
                      <p:cNvPr id="0" name=""/>
                      <p:cNvPicPr>
                        <a:picLocks noChangeAspect="1" noChangeArrowheads="1"/>
                      </p:cNvPicPr>
                      <p:nvPr/>
                    </p:nvPicPr>
                    <p:blipFill>
                      <a:blip r:embed="rId18"/>
                      <a:srcRect/>
                      <a:stretch>
                        <a:fillRect/>
                      </a:stretch>
                    </p:blipFill>
                    <p:spPr bwMode="auto">
                      <a:xfrm>
                        <a:off x="3330575" y="1973263"/>
                        <a:ext cx="2254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1861464800"/>
              </p:ext>
            </p:extLst>
          </p:nvPr>
        </p:nvGraphicFramePr>
        <p:xfrm>
          <a:off x="2827338" y="2971800"/>
          <a:ext cx="3338512" cy="847725"/>
        </p:xfrm>
        <a:graphic>
          <a:graphicData uri="http://schemas.openxmlformats.org/presentationml/2006/ole">
            <mc:AlternateContent xmlns:mc="http://schemas.openxmlformats.org/markup-compatibility/2006">
              <mc:Choice xmlns:v="urn:schemas-microsoft-com:vml" Requires="v">
                <p:oleObj spid="_x0000_s505987" name="Equation" r:id="rId19" imgW="1739880" imgH="444240" progId="Equation.DSMT4">
                  <p:embed/>
                </p:oleObj>
              </mc:Choice>
              <mc:Fallback>
                <p:oleObj name="Equation" r:id="rId19" imgW="1739880" imgH="444240" progId="Equation.DSMT4">
                  <p:embed/>
                  <p:pic>
                    <p:nvPicPr>
                      <p:cNvPr id="0" name=""/>
                      <p:cNvPicPr/>
                      <p:nvPr/>
                    </p:nvPicPr>
                    <p:blipFill>
                      <a:blip r:embed="rId20"/>
                      <a:stretch>
                        <a:fillRect/>
                      </a:stretch>
                    </p:blipFill>
                    <p:spPr>
                      <a:xfrm>
                        <a:off x="2827338" y="2971800"/>
                        <a:ext cx="3338512" cy="847725"/>
                      </a:xfrm>
                      <a:prstGeom prst="rect">
                        <a:avLst/>
                      </a:prstGeom>
                    </p:spPr>
                  </p:pic>
                </p:oleObj>
              </mc:Fallback>
            </mc:AlternateContent>
          </a:graphicData>
        </a:graphic>
      </p:graphicFrame>
      <p:cxnSp>
        <p:nvCxnSpPr>
          <p:cNvPr id="66" name="Straight Arrow Connector 65"/>
          <p:cNvCxnSpPr/>
          <p:nvPr/>
        </p:nvCxnSpPr>
        <p:spPr bwMode="auto">
          <a:xfrm flipV="1">
            <a:off x="4838242" y="3819525"/>
            <a:ext cx="952958" cy="628971"/>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graphicFrame>
        <p:nvGraphicFramePr>
          <p:cNvPr id="67" name="Object 66"/>
          <p:cNvGraphicFramePr>
            <a:graphicFrameLocks noChangeAspect="1"/>
          </p:cNvGraphicFramePr>
          <p:nvPr>
            <p:extLst/>
          </p:nvPr>
        </p:nvGraphicFramePr>
        <p:xfrm>
          <a:off x="5858650" y="3514384"/>
          <a:ext cx="351009" cy="483707"/>
        </p:xfrm>
        <a:graphic>
          <a:graphicData uri="http://schemas.openxmlformats.org/presentationml/2006/ole">
            <mc:AlternateContent xmlns:mc="http://schemas.openxmlformats.org/markup-compatibility/2006">
              <mc:Choice xmlns:v="urn:schemas-microsoft-com:vml" Requires="v">
                <p:oleObj spid="_x0000_s505988" name="Equation" r:id="rId21" imgW="164880" imgH="228600" progId="Equation.DSMT4">
                  <p:embed/>
                </p:oleObj>
              </mc:Choice>
              <mc:Fallback>
                <p:oleObj name="Equation" r:id="rId21" imgW="164880" imgH="228600" progId="Equation.DSMT4">
                  <p:embed/>
                  <p:pic>
                    <p:nvPicPr>
                      <p:cNvPr id="0" name=""/>
                      <p:cNvPicPr>
                        <a:picLocks noChangeAspect="1" noChangeArrowheads="1"/>
                      </p:cNvPicPr>
                      <p:nvPr/>
                    </p:nvPicPr>
                    <p:blipFill>
                      <a:blip r:embed="rId22"/>
                      <a:srcRect/>
                      <a:stretch>
                        <a:fillRect/>
                      </a:stretch>
                    </p:blipFill>
                    <p:spPr bwMode="auto">
                      <a:xfrm>
                        <a:off x="5858650" y="3514384"/>
                        <a:ext cx="351009" cy="483707"/>
                      </a:xfrm>
                      <a:prstGeom prst="rect">
                        <a:avLst/>
                      </a:prstGeom>
                      <a:noFill/>
                      <a:ln>
                        <a:noFill/>
                      </a:ln>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4040949241"/>
              </p:ext>
            </p:extLst>
          </p:nvPr>
        </p:nvGraphicFramePr>
        <p:xfrm>
          <a:off x="3521075" y="4667250"/>
          <a:ext cx="2071688" cy="727075"/>
        </p:xfrm>
        <a:graphic>
          <a:graphicData uri="http://schemas.openxmlformats.org/presentationml/2006/ole">
            <mc:AlternateContent xmlns:mc="http://schemas.openxmlformats.org/markup-compatibility/2006">
              <mc:Choice xmlns:v="urn:schemas-microsoft-com:vml" Requires="v">
                <p:oleObj spid="_x0000_s505989" name="Equation" r:id="rId23" imgW="1079280" imgH="380880" progId="Equation.DSMT4">
                  <p:embed/>
                </p:oleObj>
              </mc:Choice>
              <mc:Fallback>
                <p:oleObj name="Equation" r:id="rId23" imgW="1079280" imgH="380880" progId="Equation.DSMT4">
                  <p:embed/>
                  <p:pic>
                    <p:nvPicPr>
                      <p:cNvPr id="0" name=""/>
                      <p:cNvPicPr/>
                      <p:nvPr/>
                    </p:nvPicPr>
                    <p:blipFill>
                      <a:blip r:embed="rId24"/>
                      <a:stretch>
                        <a:fillRect/>
                      </a:stretch>
                    </p:blipFill>
                    <p:spPr>
                      <a:xfrm>
                        <a:off x="3521075" y="4667250"/>
                        <a:ext cx="2071688" cy="727075"/>
                      </a:xfrm>
                      <a:prstGeom prst="rect">
                        <a:avLst/>
                      </a:prstGeom>
                    </p:spPr>
                  </p:pic>
                </p:oleObj>
              </mc:Fallback>
            </mc:AlternateContent>
          </a:graphicData>
        </a:graphic>
      </p:graphicFrame>
    </p:spTree>
    <p:extLst>
      <p:ext uri="{BB962C8B-B14F-4D97-AF65-F5344CB8AC3E}">
        <p14:creationId xmlns:p14="http://schemas.microsoft.com/office/powerpoint/2010/main" val="3761097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81000" y="304800"/>
            <a:ext cx="8534400" cy="1216025"/>
          </a:xfrm>
        </p:spPr>
        <p:txBody>
          <a:bodyPr/>
          <a:lstStyle/>
          <a:p>
            <a:r>
              <a:rPr lang="en-US" dirty="0" smtClean="0"/>
              <a:t>The General Expression for </a:t>
            </a:r>
            <a:r>
              <a:rPr lang="en-US" sz="3600" dirty="0"/>
              <a:t>Complementary </a:t>
            </a:r>
            <a:r>
              <a:rPr lang="en-US" dirty="0" smtClean="0"/>
              <a:t>Virtual Work</a:t>
            </a:r>
            <a:endParaRPr lang="en-US" dirty="0"/>
          </a:p>
        </p:txBody>
      </p:sp>
      <p:sp>
        <p:nvSpPr>
          <p:cNvPr id="4" name="Slide Number Placeholder 3"/>
          <p:cNvSpPr>
            <a:spLocks noGrp="1"/>
          </p:cNvSpPr>
          <p:nvPr>
            <p:ph type="sldNum" sz="quarter" idx="4"/>
          </p:nvPr>
        </p:nvSpPr>
        <p:spPr>
          <a:xfrm>
            <a:off x="7024577" y="6172200"/>
            <a:ext cx="2133600" cy="365125"/>
          </a:xfrm>
        </p:spPr>
        <p:txBody>
          <a:bodyPr/>
          <a:lstStyle/>
          <a:p>
            <a:fld id="{CBBFA05F-689E-4591-9CFF-FB8E4A004253}" type="slidenum">
              <a:rPr lang="en-US" smtClean="0"/>
              <a:pPr/>
              <a:t>56</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149648444"/>
              </p:ext>
            </p:extLst>
          </p:nvPr>
        </p:nvGraphicFramePr>
        <p:xfrm>
          <a:off x="76200" y="4251364"/>
          <a:ext cx="5040312" cy="1041400"/>
        </p:xfrm>
        <a:graphic>
          <a:graphicData uri="http://schemas.openxmlformats.org/presentationml/2006/ole">
            <mc:AlternateContent xmlns:mc="http://schemas.openxmlformats.org/markup-compatibility/2006">
              <mc:Choice xmlns:v="urn:schemas-microsoft-com:vml" Requires="v">
                <p:oleObj spid="_x0000_s506920" name="Equation" r:id="rId3" imgW="1828800" imgH="380880" progId="Equation.DSMT4">
                  <p:embed/>
                </p:oleObj>
              </mc:Choice>
              <mc:Fallback>
                <p:oleObj name="Equation" r:id="rId3" imgW="1828800" imgH="380880" progId="Equation.DSMT4">
                  <p:embed/>
                  <p:pic>
                    <p:nvPicPr>
                      <p:cNvPr id="0" name=""/>
                      <p:cNvPicPr/>
                      <p:nvPr/>
                    </p:nvPicPr>
                    <p:blipFill>
                      <a:blip r:embed="rId4"/>
                      <a:stretch>
                        <a:fillRect/>
                      </a:stretch>
                    </p:blipFill>
                    <p:spPr>
                      <a:xfrm>
                        <a:off x="76200" y="4251364"/>
                        <a:ext cx="5040312" cy="1041400"/>
                      </a:xfrm>
                      <a:prstGeom prst="rect">
                        <a:avLst/>
                      </a:prstGeom>
                    </p:spPr>
                  </p:pic>
                </p:oleObj>
              </mc:Fallback>
            </mc:AlternateContent>
          </a:graphicData>
        </a:graphic>
      </p:graphicFrame>
      <p:sp>
        <p:nvSpPr>
          <p:cNvPr id="7" name="TextBox 6"/>
          <p:cNvSpPr txBox="1"/>
          <p:nvPr/>
        </p:nvSpPr>
        <p:spPr>
          <a:xfrm>
            <a:off x="1486963" y="5662096"/>
            <a:ext cx="3273717" cy="369332"/>
          </a:xfrm>
          <a:prstGeom prst="rect">
            <a:avLst/>
          </a:prstGeom>
          <a:noFill/>
        </p:spPr>
        <p:txBody>
          <a:bodyPr wrap="none" rtlCol="0">
            <a:spAutoFit/>
          </a:bodyPr>
          <a:lstStyle/>
          <a:p>
            <a:r>
              <a:rPr lang="en-US" dirty="0"/>
              <a:t>Virtual Body </a:t>
            </a:r>
            <a:r>
              <a:rPr lang="en-US" dirty="0" smtClean="0"/>
              <a:t>Force [F/L</a:t>
            </a:r>
            <a:r>
              <a:rPr lang="en-US" baseline="30000" dirty="0" smtClean="0"/>
              <a:t>3</a:t>
            </a:r>
            <a:r>
              <a:rPr lang="en-US" dirty="0" smtClean="0"/>
              <a:t>]</a:t>
            </a:r>
            <a:endParaRPr lang="en-US" dirty="0"/>
          </a:p>
        </p:txBody>
      </p:sp>
      <p:sp>
        <p:nvSpPr>
          <p:cNvPr id="8" name="TextBox 7"/>
          <p:cNvSpPr txBox="1"/>
          <p:nvPr/>
        </p:nvSpPr>
        <p:spPr>
          <a:xfrm>
            <a:off x="3886200" y="5292764"/>
            <a:ext cx="3703771" cy="369332"/>
          </a:xfrm>
          <a:prstGeom prst="rect">
            <a:avLst/>
          </a:prstGeom>
          <a:noFill/>
        </p:spPr>
        <p:txBody>
          <a:bodyPr wrap="none" rtlCol="0">
            <a:spAutoFit/>
          </a:bodyPr>
          <a:lstStyle/>
          <a:p>
            <a:r>
              <a:rPr lang="en-US" dirty="0"/>
              <a:t>Virtual Traction </a:t>
            </a:r>
            <a:r>
              <a:rPr lang="en-US" dirty="0" smtClean="0"/>
              <a:t>Force [F/L</a:t>
            </a:r>
            <a:r>
              <a:rPr lang="en-US" baseline="30000" dirty="0" smtClean="0"/>
              <a:t>3</a:t>
            </a:r>
            <a:r>
              <a:rPr lang="en-US" dirty="0" smtClean="0"/>
              <a:t>]</a:t>
            </a:r>
            <a:endParaRPr lang="en-US" dirty="0"/>
          </a:p>
        </p:txBody>
      </p:sp>
      <p:cxnSp>
        <p:nvCxnSpPr>
          <p:cNvPr id="10" name="Elbow Connector 9"/>
          <p:cNvCxnSpPr>
            <a:endCxn id="7" idx="1"/>
          </p:cNvCxnSpPr>
          <p:nvPr/>
        </p:nvCxnSpPr>
        <p:spPr bwMode="auto">
          <a:xfrm rot="16200000" flipH="1">
            <a:off x="753224" y="5113023"/>
            <a:ext cx="894914" cy="572563"/>
          </a:xfrm>
          <a:prstGeom prst="bentConnector2">
            <a:avLst/>
          </a:prstGeom>
          <a:solidFill>
            <a:schemeClr val="accent1"/>
          </a:solidFill>
          <a:ln w="22225" cap="flat" cmpd="sng" algn="ctr">
            <a:solidFill>
              <a:schemeClr val="tx1"/>
            </a:solidFill>
            <a:prstDash val="solid"/>
            <a:round/>
            <a:headEnd type="none" w="med" len="med"/>
            <a:tailEnd type="triangle"/>
          </a:ln>
          <a:effectLst/>
        </p:spPr>
      </p:cxnSp>
      <p:cxnSp>
        <p:nvCxnSpPr>
          <p:cNvPr id="12" name="Elbow Connector 11"/>
          <p:cNvCxnSpPr>
            <a:endCxn id="8" idx="1"/>
          </p:cNvCxnSpPr>
          <p:nvPr/>
        </p:nvCxnSpPr>
        <p:spPr bwMode="auto">
          <a:xfrm rot="16200000" flipH="1">
            <a:off x="3404697" y="4995927"/>
            <a:ext cx="505806" cy="457199"/>
          </a:xfrm>
          <a:prstGeom prst="bentConnector2">
            <a:avLst/>
          </a:prstGeom>
          <a:solidFill>
            <a:schemeClr val="accent1"/>
          </a:solidFill>
          <a:ln w="22225" cap="flat" cmpd="sng" algn="ctr">
            <a:solidFill>
              <a:schemeClr val="tx1"/>
            </a:solidFill>
            <a:prstDash val="solid"/>
            <a:round/>
            <a:headEnd type="none" w="med" len="med"/>
            <a:tailEnd type="triangle"/>
          </a:ln>
          <a:effectLst/>
        </p:spPr>
      </p:cxnSp>
      <p:sp>
        <p:nvSpPr>
          <p:cNvPr id="13" name="TextBox 12"/>
          <p:cNvSpPr txBox="1"/>
          <p:nvPr/>
        </p:nvSpPr>
        <p:spPr>
          <a:xfrm>
            <a:off x="4813526" y="3721656"/>
            <a:ext cx="2467342" cy="369332"/>
          </a:xfrm>
          <a:prstGeom prst="rect">
            <a:avLst/>
          </a:prstGeom>
          <a:noFill/>
        </p:spPr>
        <p:txBody>
          <a:bodyPr wrap="none" rtlCol="0">
            <a:spAutoFit/>
          </a:bodyPr>
          <a:lstStyle/>
          <a:p>
            <a:r>
              <a:rPr lang="en-US" dirty="0" smtClean="0"/>
              <a:t>Displacements [L]</a:t>
            </a:r>
            <a:endParaRPr lang="en-US" dirty="0"/>
          </a:p>
        </p:txBody>
      </p:sp>
      <p:cxnSp>
        <p:nvCxnSpPr>
          <p:cNvPr id="15" name="Elbow Connector 14"/>
          <p:cNvCxnSpPr/>
          <p:nvPr/>
        </p:nvCxnSpPr>
        <p:spPr bwMode="auto">
          <a:xfrm rot="10800000" flipV="1">
            <a:off x="1582784" y="3825874"/>
            <a:ext cx="2989217" cy="437181"/>
          </a:xfrm>
          <a:prstGeom prst="bentConnector3">
            <a:avLst>
              <a:gd name="adj1" fmla="val 99798"/>
            </a:avLst>
          </a:prstGeom>
          <a:solidFill>
            <a:schemeClr val="accent1"/>
          </a:solidFill>
          <a:ln w="22225" cap="flat" cmpd="sng" algn="ctr">
            <a:solidFill>
              <a:schemeClr val="tx1"/>
            </a:solidFill>
            <a:prstDash val="solid"/>
            <a:round/>
            <a:headEnd type="none" w="med" len="med"/>
            <a:tailEnd type="triangle"/>
          </a:ln>
          <a:effectLst/>
        </p:spPr>
      </p:cxnSp>
      <p:cxnSp>
        <p:nvCxnSpPr>
          <p:cNvPr id="17" name="Elbow Connector 16"/>
          <p:cNvCxnSpPr/>
          <p:nvPr/>
        </p:nvCxnSpPr>
        <p:spPr bwMode="auto">
          <a:xfrm rot="10800000" flipV="1">
            <a:off x="4138749" y="3906322"/>
            <a:ext cx="461554" cy="360968"/>
          </a:xfrm>
          <a:prstGeom prst="bentConnector3">
            <a:avLst>
              <a:gd name="adj1" fmla="val 100680"/>
            </a:avLst>
          </a:prstGeom>
          <a:solidFill>
            <a:schemeClr val="accent1"/>
          </a:solidFill>
          <a:ln w="22225" cap="flat" cmpd="sng" algn="ctr">
            <a:solidFill>
              <a:schemeClr val="tx1"/>
            </a:solidFill>
            <a:prstDash val="solid"/>
            <a:round/>
            <a:headEnd type="none" w="med" len="med"/>
            <a:tailEnd type="triangle"/>
          </a:ln>
          <a:effectLst/>
        </p:spPr>
      </p:cxnSp>
      <p:graphicFrame>
        <p:nvGraphicFramePr>
          <p:cNvPr id="18" name="Object 17"/>
          <p:cNvGraphicFramePr>
            <a:graphicFrameLocks noChangeAspect="1"/>
          </p:cNvGraphicFramePr>
          <p:nvPr>
            <p:extLst>
              <p:ext uri="{D42A27DB-BD31-4B8C-83A1-F6EECF244321}">
                <p14:modId xmlns:p14="http://schemas.microsoft.com/office/powerpoint/2010/main" val="2968554471"/>
              </p:ext>
            </p:extLst>
          </p:nvPr>
        </p:nvGraphicFramePr>
        <p:xfrm>
          <a:off x="234950" y="1905000"/>
          <a:ext cx="8772525" cy="1576388"/>
        </p:xfrm>
        <a:graphic>
          <a:graphicData uri="http://schemas.openxmlformats.org/presentationml/2006/ole">
            <mc:AlternateContent xmlns:mc="http://schemas.openxmlformats.org/markup-compatibility/2006">
              <mc:Choice xmlns:v="urn:schemas-microsoft-com:vml" Requires="v">
                <p:oleObj spid="_x0000_s506921" name="Equation" r:id="rId5" imgW="4572000" imgH="825480" progId="Equation.DSMT4">
                  <p:embed/>
                </p:oleObj>
              </mc:Choice>
              <mc:Fallback>
                <p:oleObj name="Equation" r:id="rId5" imgW="4572000" imgH="825480" progId="Equation.DSMT4">
                  <p:embed/>
                  <p:pic>
                    <p:nvPicPr>
                      <p:cNvPr id="0" name=""/>
                      <p:cNvPicPr/>
                      <p:nvPr/>
                    </p:nvPicPr>
                    <p:blipFill>
                      <a:blip r:embed="rId6"/>
                      <a:stretch>
                        <a:fillRect/>
                      </a:stretch>
                    </p:blipFill>
                    <p:spPr>
                      <a:xfrm>
                        <a:off x="234950" y="1905000"/>
                        <a:ext cx="8772525" cy="1576388"/>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699893720"/>
              </p:ext>
            </p:extLst>
          </p:nvPr>
        </p:nvGraphicFramePr>
        <p:xfrm>
          <a:off x="5118100" y="4257557"/>
          <a:ext cx="4025900" cy="1041400"/>
        </p:xfrm>
        <a:graphic>
          <a:graphicData uri="http://schemas.openxmlformats.org/presentationml/2006/ole">
            <mc:AlternateContent xmlns:mc="http://schemas.openxmlformats.org/markup-compatibility/2006">
              <mc:Choice xmlns:v="urn:schemas-microsoft-com:vml" Requires="v">
                <p:oleObj spid="_x0000_s506922" name="Equation" r:id="rId7" imgW="1460160" imgH="380880" progId="Equation.DSMT4">
                  <p:embed/>
                </p:oleObj>
              </mc:Choice>
              <mc:Fallback>
                <p:oleObj name="Equation" r:id="rId7" imgW="1460160" imgH="380880" progId="Equation.DSMT4">
                  <p:embed/>
                  <p:pic>
                    <p:nvPicPr>
                      <p:cNvPr id="0" name="Object 5"/>
                      <p:cNvPicPr>
                        <a:picLocks noChangeAspect="1" noChangeArrowheads="1"/>
                      </p:cNvPicPr>
                      <p:nvPr/>
                    </p:nvPicPr>
                    <p:blipFill>
                      <a:blip r:embed="rId8"/>
                      <a:srcRect/>
                      <a:stretch>
                        <a:fillRect/>
                      </a:stretch>
                    </p:blipFill>
                    <p:spPr bwMode="auto">
                      <a:xfrm>
                        <a:off x="5118100" y="4257557"/>
                        <a:ext cx="40259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2968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a:spLocks noChangeAspect="1"/>
          </p:cNvSpPr>
          <p:nvPr/>
        </p:nvSpPr>
        <p:spPr bwMode="auto">
          <a:xfrm rot="2710319">
            <a:off x="2390641" y="4601760"/>
            <a:ext cx="256032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8" name="Rectangle 17"/>
          <p:cNvSpPr>
            <a:spLocks noChangeAspect="1"/>
          </p:cNvSpPr>
          <p:nvPr/>
        </p:nvSpPr>
        <p:spPr bwMode="auto">
          <a:xfrm rot="8072880">
            <a:off x="4194407" y="4576680"/>
            <a:ext cx="256032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 name="Title 1"/>
          <p:cNvSpPr>
            <a:spLocks noGrp="1"/>
          </p:cNvSpPr>
          <p:nvPr>
            <p:ph type="title"/>
          </p:nvPr>
        </p:nvSpPr>
        <p:spPr/>
        <p:txBody>
          <a:bodyPr/>
          <a:lstStyle/>
          <a:p>
            <a:r>
              <a:rPr lang="en-US" dirty="0" smtClean="0"/>
              <a:t>EXAMPLE 9:</a:t>
            </a:r>
            <a:br>
              <a:rPr lang="en-US" dirty="0" smtClean="0"/>
            </a:br>
            <a:r>
              <a:rPr lang="en-US" dirty="0" smtClean="0"/>
              <a:t>Complementary Virtual Work</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57</a:t>
            </a:fld>
            <a:endParaRPr lang="en-US" dirty="0"/>
          </a:p>
        </p:txBody>
      </p:sp>
      <p:sp>
        <p:nvSpPr>
          <p:cNvPr id="4" name="TextBox 3"/>
          <p:cNvSpPr txBox="1"/>
          <p:nvPr/>
        </p:nvSpPr>
        <p:spPr>
          <a:xfrm>
            <a:off x="611920" y="1694395"/>
            <a:ext cx="8112124" cy="646331"/>
          </a:xfrm>
          <a:prstGeom prst="rect">
            <a:avLst/>
          </a:prstGeom>
          <a:noFill/>
        </p:spPr>
        <p:txBody>
          <a:bodyPr wrap="square" rtlCol="0">
            <a:spAutoFit/>
          </a:bodyPr>
          <a:lstStyle/>
          <a:p>
            <a:r>
              <a:rPr lang="en-US" dirty="0" smtClean="0"/>
              <a:t>Using Complementary Virtual Work to find the displacement of point A of the truss shown (Previous Example)</a:t>
            </a:r>
            <a:endParaRPr lang="en-US" dirty="0"/>
          </a:p>
        </p:txBody>
      </p:sp>
      <p:grpSp>
        <p:nvGrpSpPr>
          <p:cNvPr id="16" name="Group 15"/>
          <p:cNvGrpSpPr/>
          <p:nvPr/>
        </p:nvGrpSpPr>
        <p:grpSpPr>
          <a:xfrm>
            <a:off x="2505891" y="3419144"/>
            <a:ext cx="457200" cy="350520"/>
            <a:chOff x="2505891" y="3128556"/>
            <a:chExt cx="457200" cy="350520"/>
          </a:xfrm>
        </p:grpSpPr>
        <p:sp>
          <p:nvSpPr>
            <p:cNvPr id="6" name="Isosceles Triangle 5"/>
            <p:cNvSpPr/>
            <p:nvPr/>
          </p:nvSpPr>
          <p:spPr bwMode="auto">
            <a:xfrm rot="10800000">
              <a:off x="2628555" y="3204756"/>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7" name="Straight Connector 6"/>
            <p:cNvCxnSpPr/>
            <p:nvPr/>
          </p:nvCxnSpPr>
          <p:spPr bwMode="auto">
            <a:xfrm rot="10800000">
              <a:off x="2505891" y="3204756"/>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8" name="Rectangle 7"/>
            <p:cNvSpPr/>
            <p:nvPr/>
          </p:nvSpPr>
          <p:spPr bwMode="auto">
            <a:xfrm rot="10800000">
              <a:off x="2505891" y="3128556"/>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9" name="Oval 8"/>
            <p:cNvSpPr/>
            <p:nvPr/>
          </p:nvSpPr>
          <p:spPr bwMode="auto">
            <a:xfrm rot="10800000">
              <a:off x="2698251" y="3387636"/>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grpSp>
        <p:nvGrpSpPr>
          <p:cNvPr id="10" name="Group 9"/>
          <p:cNvGrpSpPr/>
          <p:nvPr/>
        </p:nvGrpSpPr>
        <p:grpSpPr>
          <a:xfrm rot="10800000">
            <a:off x="6146073" y="3412613"/>
            <a:ext cx="457200" cy="350520"/>
            <a:chOff x="1189464" y="5288280"/>
            <a:chExt cx="457200" cy="350520"/>
          </a:xfrm>
        </p:grpSpPr>
        <p:sp>
          <p:nvSpPr>
            <p:cNvPr id="11" name="Isosceles Triangle 10"/>
            <p:cNvSpPr/>
            <p:nvPr/>
          </p:nvSpPr>
          <p:spPr bwMode="auto">
            <a:xfrm>
              <a:off x="1295400" y="5334000"/>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2" name="Straight Connector 11"/>
            <p:cNvCxnSpPr/>
            <p:nvPr/>
          </p:nvCxnSpPr>
          <p:spPr bwMode="auto">
            <a:xfrm>
              <a:off x="1189464" y="5562600"/>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13" name="Rectangle 12"/>
            <p:cNvSpPr/>
            <p:nvPr/>
          </p:nvSpPr>
          <p:spPr bwMode="auto">
            <a:xfrm>
              <a:off x="1189464" y="5562600"/>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4" name="Oval 13"/>
            <p:cNvSpPr/>
            <p:nvPr/>
          </p:nvSpPr>
          <p:spPr bwMode="auto">
            <a:xfrm>
              <a:off x="1362864" y="5288280"/>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sp>
        <p:nvSpPr>
          <p:cNvPr id="15" name="Oval 14"/>
          <p:cNvSpPr/>
          <p:nvPr/>
        </p:nvSpPr>
        <p:spPr bwMode="auto">
          <a:xfrm rot="10800000">
            <a:off x="4525543" y="5498315"/>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0" name="Straight Connector 19"/>
          <p:cNvCxnSpPr/>
          <p:nvPr/>
        </p:nvCxnSpPr>
        <p:spPr bwMode="auto">
          <a:xfrm>
            <a:off x="4572000" y="3567188"/>
            <a:ext cx="0" cy="2540723"/>
          </a:xfrm>
          <a:prstGeom prst="line">
            <a:avLst/>
          </a:prstGeom>
          <a:solidFill>
            <a:schemeClr val="accent1"/>
          </a:solidFill>
          <a:ln w="19050" cap="flat" cmpd="sng" algn="ctr">
            <a:solidFill>
              <a:srgbClr val="0033CC"/>
            </a:solidFill>
            <a:prstDash val="solid"/>
            <a:round/>
            <a:headEnd type="none" w="med" len="med"/>
            <a:tailEnd type="none" w="med" len="med"/>
          </a:ln>
          <a:effectLst/>
        </p:spPr>
      </p:cxnSp>
      <p:sp>
        <p:nvSpPr>
          <p:cNvPr id="21" name="TextBox 20"/>
          <p:cNvSpPr txBox="1"/>
          <p:nvPr/>
        </p:nvSpPr>
        <p:spPr>
          <a:xfrm>
            <a:off x="4134706" y="4612021"/>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22" name="TextBox 21"/>
          <p:cNvSpPr txBox="1"/>
          <p:nvPr/>
        </p:nvSpPr>
        <p:spPr>
          <a:xfrm>
            <a:off x="4657158" y="4612021"/>
            <a:ext cx="381000"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23" name="TextBox 22"/>
          <p:cNvSpPr txBox="1"/>
          <p:nvPr/>
        </p:nvSpPr>
        <p:spPr>
          <a:xfrm>
            <a:off x="2857155" y="4350377"/>
            <a:ext cx="381000" cy="369332"/>
          </a:xfrm>
          <a:prstGeom prst="rect">
            <a:avLst/>
          </a:prstGeom>
          <a:noFill/>
        </p:spPr>
        <p:txBody>
          <a:bodyPr wrap="square" rtlCol="0">
            <a:spAutoFit/>
          </a:bodyPr>
          <a:lstStyle/>
          <a:p>
            <a:r>
              <a:rPr lang="en-US" dirty="0" smtClean="0">
                <a:sym typeface="Symbol" panose="05050102010706020507" pitchFamily="18" charset="2"/>
              </a:rPr>
              <a:t>L</a:t>
            </a:r>
            <a:endParaRPr lang="en-US" dirty="0"/>
          </a:p>
        </p:txBody>
      </p:sp>
      <p:sp>
        <p:nvSpPr>
          <p:cNvPr id="24" name="TextBox 23"/>
          <p:cNvSpPr txBox="1"/>
          <p:nvPr/>
        </p:nvSpPr>
        <p:spPr>
          <a:xfrm>
            <a:off x="5868509" y="4352091"/>
            <a:ext cx="381000" cy="369332"/>
          </a:xfrm>
          <a:prstGeom prst="rect">
            <a:avLst/>
          </a:prstGeom>
          <a:noFill/>
        </p:spPr>
        <p:txBody>
          <a:bodyPr wrap="square" rtlCol="0">
            <a:spAutoFit/>
          </a:bodyPr>
          <a:lstStyle/>
          <a:p>
            <a:r>
              <a:rPr lang="en-US" dirty="0" smtClean="0">
                <a:sym typeface="Symbol" panose="05050102010706020507" pitchFamily="18" charset="2"/>
              </a:rPr>
              <a:t>L</a:t>
            </a:r>
            <a:endParaRPr lang="en-US" dirty="0"/>
          </a:p>
        </p:txBody>
      </p:sp>
      <p:cxnSp>
        <p:nvCxnSpPr>
          <p:cNvPr id="26" name="Straight Arrow Connector 25"/>
          <p:cNvCxnSpPr>
            <a:stCxn id="15" idx="0"/>
          </p:cNvCxnSpPr>
          <p:nvPr/>
        </p:nvCxnSpPr>
        <p:spPr bwMode="auto">
          <a:xfrm>
            <a:off x="4571263" y="5589755"/>
            <a:ext cx="737" cy="513308"/>
          </a:xfrm>
          <a:prstGeom prst="straightConnector1">
            <a:avLst/>
          </a:prstGeom>
          <a:solidFill>
            <a:schemeClr val="accent1"/>
          </a:solidFill>
          <a:ln w="50800" cap="flat" cmpd="sng" algn="ctr">
            <a:solidFill>
              <a:srgbClr val="0033CC"/>
            </a:solidFill>
            <a:prstDash val="solid"/>
            <a:round/>
            <a:headEnd type="none" w="med" len="med"/>
            <a:tailEnd type="triangle"/>
          </a:ln>
          <a:effectLst/>
        </p:spPr>
      </p:cxnSp>
      <p:graphicFrame>
        <p:nvGraphicFramePr>
          <p:cNvPr id="27" name="Object 26"/>
          <p:cNvGraphicFramePr>
            <a:graphicFrameLocks noChangeAspect="1"/>
          </p:cNvGraphicFramePr>
          <p:nvPr>
            <p:extLst>
              <p:ext uri="{D42A27DB-BD31-4B8C-83A1-F6EECF244321}">
                <p14:modId xmlns:p14="http://schemas.microsoft.com/office/powerpoint/2010/main" val="3017002127"/>
              </p:ext>
            </p:extLst>
          </p:nvPr>
        </p:nvGraphicFramePr>
        <p:xfrm>
          <a:off x="4715888" y="5665824"/>
          <a:ext cx="583034" cy="540987"/>
        </p:xfrm>
        <a:graphic>
          <a:graphicData uri="http://schemas.openxmlformats.org/presentationml/2006/ole">
            <mc:AlternateContent xmlns:mc="http://schemas.openxmlformats.org/markup-compatibility/2006">
              <mc:Choice xmlns:v="urn:schemas-microsoft-com:vml" Requires="v">
                <p:oleObj spid="_x0000_s515096" name="Equation" r:id="rId3" imgW="152280" imgH="203040" progId="Equation.DSMT4">
                  <p:embed/>
                </p:oleObj>
              </mc:Choice>
              <mc:Fallback>
                <p:oleObj name="Equation" r:id="rId3" imgW="152280" imgH="203040" progId="Equation.DSMT4">
                  <p:embed/>
                  <p:pic>
                    <p:nvPicPr>
                      <p:cNvPr id="0" name=""/>
                      <p:cNvPicPr/>
                      <p:nvPr/>
                    </p:nvPicPr>
                    <p:blipFill>
                      <a:blip r:embed="rId4"/>
                      <a:stretch>
                        <a:fillRect/>
                      </a:stretch>
                    </p:blipFill>
                    <p:spPr>
                      <a:xfrm>
                        <a:off x="4715888" y="5665824"/>
                        <a:ext cx="583034" cy="540987"/>
                      </a:xfrm>
                      <a:prstGeom prst="rect">
                        <a:avLst/>
                      </a:prstGeom>
                    </p:spPr>
                  </p:pic>
                </p:oleObj>
              </mc:Fallback>
            </mc:AlternateContent>
          </a:graphicData>
        </a:graphic>
      </p:graphicFrame>
      <p:sp>
        <p:nvSpPr>
          <p:cNvPr id="5" name="Arc 4"/>
          <p:cNvSpPr/>
          <p:nvPr/>
        </p:nvSpPr>
        <p:spPr bwMode="auto">
          <a:xfrm>
            <a:off x="3872505" y="4876800"/>
            <a:ext cx="1371600" cy="1371600"/>
          </a:xfrm>
          <a:prstGeom prst="arc">
            <a:avLst>
              <a:gd name="adj1" fmla="val 13640652"/>
              <a:gd name="adj2" fmla="val 16171354"/>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0" name="Arc 29"/>
          <p:cNvSpPr/>
          <p:nvPr/>
        </p:nvSpPr>
        <p:spPr bwMode="auto">
          <a:xfrm>
            <a:off x="3872505" y="4858235"/>
            <a:ext cx="1371600" cy="1371600"/>
          </a:xfrm>
          <a:prstGeom prst="arc">
            <a:avLst>
              <a:gd name="adj1" fmla="val 16278892"/>
              <a:gd name="adj2" fmla="val 18898469"/>
            </a:avLst>
          </a:prstGeom>
          <a:noFill/>
          <a:ln w="9525" cap="flat" cmpd="sng" algn="ctr">
            <a:solidFill>
              <a:schemeClr val="tx1"/>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3229073346"/>
              </p:ext>
            </p:extLst>
          </p:nvPr>
        </p:nvGraphicFramePr>
        <p:xfrm>
          <a:off x="2214789" y="2343527"/>
          <a:ext cx="5265738" cy="609658"/>
        </p:xfrm>
        <a:graphic>
          <a:graphicData uri="http://schemas.openxmlformats.org/presentationml/2006/ole">
            <mc:AlternateContent xmlns:mc="http://schemas.openxmlformats.org/markup-compatibility/2006">
              <mc:Choice xmlns:v="urn:schemas-microsoft-com:vml" Requires="v">
                <p:oleObj spid="_x0000_s515097" name="Equation" r:id="rId5" imgW="3263760" imgH="380880" progId="Equation.DSMT4">
                  <p:embed/>
                </p:oleObj>
              </mc:Choice>
              <mc:Fallback>
                <p:oleObj name="Equation" r:id="rId5" imgW="3263760" imgH="380880" progId="Equation.DSMT4">
                  <p:embed/>
                  <p:pic>
                    <p:nvPicPr>
                      <p:cNvPr id="0" name=""/>
                      <p:cNvPicPr/>
                      <p:nvPr/>
                    </p:nvPicPr>
                    <p:blipFill>
                      <a:blip r:embed="rId6"/>
                      <a:stretch>
                        <a:fillRect/>
                      </a:stretch>
                    </p:blipFill>
                    <p:spPr>
                      <a:xfrm>
                        <a:off x="2214789" y="2343527"/>
                        <a:ext cx="5265738" cy="609658"/>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57253841"/>
              </p:ext>
            </p:extLst>
          </p:nvPr>
        </p:nvGraphicFramePr>
        <p:xfrm>
          <a:off x="4346517" y="2940807"/>
          <a:ext cx="1714500" cy="461963"/>
        </p:xfrm>
        <a:graphic>
          <a:graphicData uri="http://schemas.openxmlformats.org/presentationml/2006/ole">
            <mc:AlternateContent xmlns:mc="http://schemas.openxmlformats.org/markup-compatibility/2006">
              <mc:Choice xmlns:v="urn:schemas-microsoft-com:vml" Requires="v">
                <p:oleObj spid="_x0000_s515098" name="Equation" r:id="rId7" imgW="888840" imgH="241200" progId="Equation.DSMT4">
                  <p:embed/>
                </p:oleObj>
              </mc:Choice>
              <mc:Fallback>
                <p:oleObj name="Equation" r:id="rId7" imgW="888840" imgH="241200" progId="Equation.DSMT4">
                  <p:embed/>
                  <p:pic>
                    <p:nvPicPr>
                      <p:cNvPr id="0" name=""/>
                      <p:cNvPicPr/>
                      <p:nvPr/>
                    </p:nvPicPr>
                    <p:blipFill>
                      <a:blip r:embed="rId8"/>
                      <a:stretch>
                        <a:fillRect/>
                      </a:stretch>
                    </p:blipFill>
                    <p:spPr>
                      <a:xfrm>
                        <a:off x="4346517" y="2940807"/>
                        <a:ext cx="1714500" cy="461963"/>
                      </a:xfrm>
                      <a:prstGeom prst="rect">
                        <a:avLst/>
                      </a:prstGeom>
                    </p:spPr>
                  </p:pic>
                </p:oleObj>
              </mc:Fallback>
            </mc:AlternateContent>
          </a:graphicData>
        </a:graphic>
      </p:graphicFrame>
    </p:spTree>
    <p:extLst>
      <p:ext uri="{BB962C8B-B14F-4D97-AF65-F5344CB8AC3E}">
        <p14:creationId xmlns:p14="http://schemas.microsoft.com/office/powerpoint/2010/main" val="110589625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9:</a:t>
            </a:r>
            <a:br>
              <a:rPr lang="en-US" dirty="0" smtClean="0"/>
            </a:br>
            <a:r>
              <a:rPr lang="en-US" dirty="0" smtClean="0"/>
              <a:t>Complementary Virtual Work</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58</a:t>
            </a:fld>
            <a:endParaRPr lang="en-US" dirty="0"/>
          </a:p>
        </p:txBody>
      </p:sp>
      <p:graphicFrame>
        <p:nvGraphicFramePr>
          <p:cNvPr id="32" name="Object 31"/>
          <p:cNvGraphicFramePr>
            <a:graphicFrameLocks noChangeAspect="1"/>
          </p:cNvGraphicFramePr>
          <p:nvPr>
            <p:extLst>
              <p:ext uri="{D42A27DB-BD31-4B8C-83A1-F6EECF244321}">
                <p14:modId xmlns:p14="http://schemas.microsoft.com/office/powerpoint/2010/main" val="2182081626"/>
              </p:ext>
            </p:extLst>
          </p:nvPr>
        </p:nvGraphicFramePr>
        <p:xfrm>
          <a:off x="914400" y="1752600"/>
          <a:ext cx="4926013" cy="570325"/>
        </p:xfrm>
        <a:graphic>
          <a:graphicData uri="http://schemas.openxmlformats.org/presentationml/2006/ole">
            <mc:AlternateContent xmlns:mc="http://schemas.openxmlformats.org/markup-compatibility/2006">
              <mc:Choice xmlns:v="urn:schemas-microsoft-com:vml" Requires="v">
                <p:oleObj spid="_x0000_s517158" name="Equation" r:id="rId3" imgW="3263760" imgH="380880" progId="Equation.DSMT4">
                  <p:embed/>
                </p:oleObj>
              </mc:Choice>
              <mc:Fallback>
                <p:oleObj name="Equation" r:id="rId3" imgW="3263760" imgH="380880" progId="Equation.DSMT4">
                  <p:embed/>
                  <p:pic>
                    <p:nvPicPr>
                      <p:cNvPr id="0" name=""/>
                      <p:cNvPicPr/>
                      <p:nvPr/>
                    </p:nvPicPr>
                    <p:blipFill>
                      <a:blip r:embed="rId4"/>
                      <a:stretch>
                        <a:fillRect/>
                      </a:stretch>
                    </p:blipFill>
                    <p:spPr>
                      <a:xfrm>
                        <a:off x="914400" y="1752600"/>
                        <a:ext cx="4926013" cy="570325"/>
                      </a:xfrm>
                      <a:prstGeom prst="rect">
                        <a:avLst/>
                      </a:prstGeom>
                    </p:spPr>
                  </p:pic>
                </p:oleObj>
              </mc:Fallback>
            </mc:AlternateContent>
          </a:graphicData>
        </a:graphic>
      </p:graphicFrame>
      <p:pic>
        <p:nvPicPr>
          <p:cNvPr id="19" name="Picture 18"/>
          <p:cNvPicPr>
            <a:picLocks noChangeAspect="1"/>
          </p:cNvPicPr>
          <p:nvPr/>
        </p:nvPicPr>
        <p:blipFill>
          <a:blip r:embed="rId5"/>
          <a:stretch>
            <a:fillRect/>
          </a:stretch>
        </p:blipFill>
        <p:spPr>
          <a:xfrm>
            <a:off x="6019800" y="1752600"/>
            <a:ext cx="2848585" cy="1973723"/>
          </a:xfrm>
          <a:prstGeom prst="rect">
            <a:avLst/>
          </a:prstGeom>
        </p:spPr>
      </p:pic>
      <p:graphicFrame>
        <p:nvGraphicFramePr>
          <p:cNvPr id="29" name="Object 28"/>
          <p:cNvGraphicFramePr>
            <a:graphicFrameLocks noChangeAspect="1"/>
          </p:cNvGraphicFramePr>
          <p:nvPr>
            <p:extLst>
              <p:ext uri="{D42A27DB-BD31-4B8C-83A1-F6EECF244321}">
                <p14:modId xmlns:p14="http://schemas.microsoft.com/office/powerpoint/2010/main" val="2149253116"/>
              </p:ext>
            </p:extLst>
          </p:nvPr>
        </p:nvGraphicFramePr>
        <p:xfrm>
          <a:off x="923925" y="2327275"/>
          <a:ext cx="1462088" cy="393700"/>
        </p:xfrm>
        <a:graphic>
          <a:graphicData uri="http://schemas.openxmlformats.org/presentationml/2006/ole">
            <mc:AlternateContent xmlns:mc="http://schemas.openxmlformats.org/markup-compatibility/2006">
              <mc:Choice xmlns:v="urn:schemas-microsoft-com:vml" Requires="v">
                <p:oleObj spid="_x0000_s517159" name="Equation" r:id="rId6" imgW="888840" imgH="241200" progId="Equation.DSMT4">
                  <p:embed/>
                </p:oleObj>
              </mc:Choice>
              <mc:Fallback>
                <p:oleObj name="Equation" r:id="rId6" imgW="888840" imgH="241200" progId="Equation.DSMT4">
                  <p:embed/>
                  <p:pic>
                    <p:nvPicPr>
                      <p:cNvPr id="0" name=""/>
                      <p:cNvPicPr/>
                      <p:nvPr/>
                    </p:nvPicPr>
                    <p:blipFill>
                      <a:blip r:embed="rId7"/>
                      <a:stretch>
                        <a:fillRect/>
                      </a:stretch>
                    </p:blipFill>
                    <p:spPr>
                      <a:xfrm>
                        <a:off x="923925" y="2327275"/>
                        <a:ext cx="1462088" cy="3937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269834146"/>
              </p:ext>
            </p:extLst>
          </p:nvPr>
        </p:nvGraphicFramePr>
        <p:xfrm>
          <a:off x="533400" y="2800350"/>
          <a:ext cx="4468019" cy="952794"/>
        </p:xfrm>
        <a:graphic>
          <a:graphicData uri="http://schemas.openxmlformats.org/presentationml/2006/ole">
            <mc:AlternateContent xmlns:mc="http://schemas.openxmlformats.org/markup-compatibility/2006">
              <mc:Choice xmlns:v="urn:schemas-microsoft-com:vml" Requires="v">
                <p:oleObj spid="_x0000_s517160" name="Equation" r:id="rId8" imgW="2946240" imgH="634680" progId="Equation.DSMT4">
                  <p:embed/>
                </p:oleObj>
              </mc:Choice>
              <mc:Fallback>
                <p:oleObj name="Equation" r:id="rId8" imgW="2946240" imgH="634680" progId="Equation.DSMT4">
                  <p:embed/>
                  <p:pic>
                    <p:nvPicPr>
                      <p:cNvPr id="0" name=""/>
                      <p:cNvPicPr/>
                      <p:nvPr/>
                    </p:nvPicPr>
                    <p:blipFill>
                      <a:blip r:embed="rId9"/>
                      <a:stretch>
                        <a:fillRect/>
                      </a:stretch>
                    </p:blipFill>
                    <p:spPr>
                      <a:xfrm>
                        <a:off x="533400" y="2800350"/>
                        <a:ext cx="4468019" cy="952794"/>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696893672"/>
              </p:ext>
            </p:extLst>
          </p:nvPr>
        </p:nvGraphicFramePr>
        <p:xfrm>
          <a:off x="533400" y="3833083"/>
          <a:ext cx="5567363" cy="952500"/>
        </p:xfrm>
        <a:graphic>
          <a:graphicData uri="http://schemas.openxmlformats.org/presentationml/2006/ole">
            <mc:AlternateContent xmlns:mc="http://schemas.openxmlformats.org/markup-compatibility/2006">
              <mc:Choice xmlns:v="urn:schemas-microsoft-com:vml" Requires="v">
                <p:oleObj spid="_x0000_s517161" name="Equation" r:id="rId10" imgW="3670200" imgH="634680" progId="Equation.DSMT4">
                  <p:embed/>
                </p:oleObj>
              </mc:Choice>
              <mc:Fallback>
                <p:oleObj name="Equation" r:id="rId10" imgW="3670200" imgH="634680" progId="Equation.DSMT4">
                  <p:embed/>
                  <p:pic>
                    <p:nvPicPr>
                      <p:cNvPr id="0" name=""/>
                      <p:cNvPicPr/>
                      <p:nvPr/>
                    </p:nvPicPr>
                    <p:blipFill>
                      <a:blip r:embed="rId11"/>
                      <a:stretch>
                        <a:fillRect/>
                      </a:stretch>
                    </p:blipFill>
                    <p:spPr>
                      <a:xfrm>
                        <a:off x="533400" y="3833083"/>
                        <a:ext cx="5567363" cy="9525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967436960"/>
              </p:ext>
            </p:extLst>
          </p:nvPr>
        </p:nvGraphicFramePr>
        <p:xfrm>
          <a:off x="523875" y="4932363"/>
          <a:ext cx="4489450" cy="952500"/>
        </p:xfrm>
        <a:graphic>
          <a:graphicData uri="http://schemas.openxmlformats.org/presentationml/2006/ole">
            <mc:AlternateContent xmlns:mc="http://schemas.openxmlformats.org/markup-compatibility/2006">
              <mc:Choice xmlns:v="urn:schemas-microsoft-com:vml" Requires="v">
                <p:oleObj spid="_x0000_s517162" name="Equation" r:id="rId12" imgW="2958840" imgH="634680" progId="Equation.DSMT4">
                  <p:embed/>
                </p:oleObj>
              </mc:Choice>
              <mc:Fallback>
                <p:oleObj name="Equation" r:id="rId12" imgW="2958840" imgH="634680" progId="Equation.DSMT4">
                  <p:embed/>
                  <p:pic>
                    <p:nvPicPr>
                      <p:cNvPr id="0" name=""/>
                      <p:cNvPicPr/>
                      <p:nvPr/>
                    </p:nvPicPr>
                    <p:blipFill>
                      <a:blip r:embed="rId13"/>
                      <a:stretch>
                        <a:fillRect/>
                      </a:stretch>
                    </p:blipFill>
                    <p:spPr>
                      <a:xfrm>
                        <a:off x="523875" y="4932363"/>
                        <a:ext cx="4489450" cy="952500"/>
                      </a:xfrm>
                      <a:prstGeom prst="rect">
                        <a:avLst/>
                      </a:prstGeom>
                    </p:spPr>
                  </p:pic>
                </p:oleObj>
              </mc:Fallback>
            </mc:AlternateContent>
          </a:graphicData>
        </a:graphic>
      </p:graphicFrame>
      <p:sp>
        <p:nvSpPr>
          <p:cNvPr id="35" name="Oval 34"/>
          <p:cNvSpPr/>
          <p:nvPr/>
        </p:nvSpPr>
        <p:spPr bwMode="auto">
          <a:xfrm>
            <a:off x="3810000" y="4360863"/>
            <a:ext cx="274320" cy="274320"/>
          </a:xfrm>
          <a:prstGeom prst="ellipse">
            <a:avLst/>
          </a:prstGeom>
          <a:noFill/>
          <a:ln w="25400" cap="flat" cmpd="sng" algn="ctr">
            <a:solidFill>
              <a:srgbClr val="99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Black" pitchFamily="34" charset="0"/>
              </a:rPr>
              <a:t>b</a:t>
            </a:r>
          </a:p>
        </p:txBody>
      </p:sp>
      <p:sp>
        <p:nvSpPr>
          <p:cNvPr id="36" name="Oval 35"/>
          <p:cNvSpPr/>
          <p:nvPr/>
        </p:nvSpPr>
        <p:spPr bwMode="auto">
          <a:xfrm>
            <a:off x="3819525" y="5409026"/>
            <a:ext cx="274320" cy="274320"/>
          </a:xfrm>
          <a:prstGeom prst="ellipse">
            <a:avLst/>
          </a:prstGeom>
          <a:noFill/>
          <a:ln w="25400" cap="flat" cmpd="sng" algn="ctr">
            <a:solidFill>
              <a:srgbClr val="99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Black" pitchFamily="34" charset="0"/>
              </a:rPr>
              <a:t>c</a:t>
            </a:r>
          </a:p>
        </p:txBody>
      </p:sp>
      <p:sp>
        <p:nvSpPr>
          <p:cNvPr id="12" name="Oval 11"/>
          <p:cNvSpPr/>
          <p:nvPr/>
        </p:nvSpPr>
        <p:spPr bwMode="auto">
          <a:xfrm>
            <a:off x="2630249" y="2364065"/>
            <a:ext cx="274320" cy="274320"/>
          </a:xfrm>
          <a:prstGeom prst="ellipse">
            <a:avLst/>
          </a:prstGeom>
          <a:noFill/>
          <a:ln w="25400" cap="flat" cmpd="sng" algn="ctr">
            <a:solidFill>
              <a:srgbClr val="99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Black" pitchFamily="34" charset="0"/>
              </a:rPr>
              <a:t>a</a:t>
            </a:r>
          </a:p>
        </p:txBody>
      </p:sp>
      <p:pic>
        <p:nvPicPr>
          <p:cNvPr id="517142" name="Picture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49537" y="4038600"/>
            <a:ext cx="2848854" cy="1973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1149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9:</a:t>
            </a:r>
            <a:br>
              <a:rPr lang="en-US" dirty="0" smtClean="0"/>
            </a:br>
            <a:r>
              <a:rPr lang="en-US" dirty="0" smtClean="0"/>
              <a:t>Complementary Virtual Work</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59</a:t>
            </a:fld>
            <a:endParaRPr lang="en-US" dirty="0"/>
          </a:p>
        </p:txBody>
      </p:sp>
      <p:pic>
        <p:nvPicPr>
          <p:cNvPr id="19" name="Picture 18"/>
          <p:cNvPicPr>
            <a:picLocks noChangeAspect="1"/>
          </p:cNvPicPr>
          <p:nvPr/>
        </p:nvPicPr>
        <p:blipFill>
          <a:blip r:embed="rId3"/>
          <a:stretch>
            <a:fillRect/>
          </a:stretch>
        </p:blipFill>
        <p:spPr>
          <a:xfrm>
            <a:off x="6019800" y="1752600"/>
            <a:ext cx="2848585" cy="1973723"/>
          </a:xfrm>
          <a:prstGeom prst="rect">
            <a:avLst/>
          </a:prstGeom>
        </p:spPr>
      </p:pic>
      <p:graphicFrame>
        <p:nvGraphicFramePr>
          <p:cNvPr id="37" name="Object 36"/>
          <p:cNvGraphicFramePr>
            <a:graphicFrameLocks noChangeAspect="1"/>
          </p:cNvGraphicFramePr>
          <p:nvPr>
            <p:extLst>
              <p:ext uri="{D42A27DB-BD31-4B8C-83A1-F6EECF244321}">
                <p14:modId xmlns:p14="http://schemas.microsoft.com/office/powerpoint/2010/main" val="1364581500"/>
              </p:ext>
            </p:extLst>
          </p:nvPr>
        </p:nvGraphicFramePr>
        <p:xfrm>
          <a:off x="885825" y="2572044"/>
          <a:ext cx="1462088" cy="392112"/>
        </p:xfrm>
        <a:graphic>
          <a:graphicData uri="http://schemas.openxmlformats.org/presentationml/2006/ole">
            <mc:AlternateContent xmlns:mc="http://schemas.openxmlformats.org/markup-compatibility/2006">
              <mc:Choice xmlns:v="urn:schemas-microsoft-com:vml" Requires="v">
                <p:oleObj spid="_x0000_s516123" name="Equation" r:id="rId4" imgW="888840" imgH="241200" progId="Equation.DSMT4">
                  <p:embed/>
                </p:oleObj>
              </mc:Choice>
              <mc:Fallback>
                <p:oleObj name="Equation" r:id="rId4" imgW="888840" imgH="241200" progId="Equation.DSMT4">
                  <p:embed/>
                  <p:pic>
                    <p:nvPicPr>
                      <p:cNvPr id="0" name=""/>
                      <p:cNvPicPr/>
                      <p:nvPr/>
                    </p:nvPicPr>
                    <p:blipFill>
                      <a:blip r:embed="rId5"/>
                      <a:stretch>
                        <a:fillRect/>
                      </a:stretch>
                    </p:blipFill>
                    <p:spPr>
                      <a:xfrm>
                        <a:off x="885825" y="2572044"/>
                        <a:ext cx="1462088" cy="392112"/>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144118172"/>
              </p:ext>
            </p:extLst>
          </p:nvPr>
        </p:nvGraphicFramePr>
        <p:xfrm>
          <a:off x="901700" y="3429000"/>
          <a:ext cx="2860675" cy="1403350"/>
        </p:xfrm>
        <a:graphic>
          <a:graphicData uri="http://schemas.openxmlformats.org/presentationml/2006/ole">
            <mc:AlternateContent xmlns:mc="http://schemas.openxmlformats.org/markup-compatibility/2006">
              <mc:Choice xmlns:v="urn:schemas-microsoft-com:vml" Requires="v">
                <p:oleObj spid="_x0000_s516124" name="Equation" r:id="rId6" imgW="1739880" imgH="863280" progId="Equation.DSMT4">
                  <p:embed/>
                </p:oleObj>
              </mc:Choice>
              <mc:Fallback>
                <p:oleObj name="Equation" r:id="rId6" imgW="1739880" imgH="863280" progId="Equation.DSMT4">
                  <p:embed/>
                  <p:pic>
                    <p:nvPicPr>
                      <p:cNvPr id="0" name=""/>
                      <p:cNvPicPr/>
                      <p:nvPr/>
                    </p:nvPicPr>
                    <p:blipFill>
                      <a:blip r:embed="rId7"/>
                      <a:stretch>
                        <a:fillRect/>
                      </a:stretch>
                    </p:blipFill>
                    <p:spPr>
                      <a:xfrm>
                        <a:off x="901700" y="3429000"/>
                        <a:ext cx="2860675" cy="140335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595407116"/>
              </p:ext>
            </p:extLst>
          </p:nvPr>
        </p:nvGraphicFramePr>
        <p:xfrm>
          <a:off x="901700" y="5105400"/>
          <a:ext cx="2085975" cy="804862"/>
        </p:xfrm>
        <a:graphic>
          <a:graphicData uri="http://schemas.openxmlformats.org/presentationml/2006/ole">
            <mc:AlternateContent xmlns:mc="http://schemas.openxmlformats.org/markup-compatibility/2006">
              <mc:Choice xmlns:v="urn:schemas-microsoft-com:vml" Requires="v">
                <p:oleObj spid="_x0000_s516125" name="Equation" r:id="rId8" imgW="1269720" imgH="495000" progId="Equation.DSMT4">
                  <p:embed/>
                </p:oleObj>
              </mc:Choice>
              <mc:Fallback>
                <p:oleObj name="Equation" r:id="rId8" imgW="1269720" imgH="495000" progId="Equation.DSMT4">
                  <p:embed/>
                  <p:pic>
                    <p:nvPicPr>
                      <p:cNvPr id="0" name=""/>
                      <p:cNvPicPr/>
                      <p:nvPr/>
                    </p:nvPicPr>
                    <p:blipFill>
                      <a:blip r:embed="rId9"/>
                      <a:stretch>
                        <a:fillRect/>
                      </a:stretch>
                    </p:blipFill>
                    <p:spPr>
                      <a:xfrm>
                        <a:off x="901700" y="5105400"/>
                        <a:ext cx="2085975" cy="804862"/>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70612683"/>
              </p:ext>
            </p:extLst>
          </p:nvPr>
        </p:nvGraphicFramePr>
        <p:xfrm>
          <a:off x="847725" y="1928988"/>
          <a:ext cx="4926013" cy="570325"/>
        </p:xfrm>
        <a:graphic>
          <a:graphicData uri="http://schemas.openxmlformats.org/presentationml/2006/ole">
            <mc:AlternateContent xmlns:mc="http://schemas.openxmlformats.org/markup-compatibility/2006">
              <mc:Choice xmlns:v="urn:schemas-microsoft-com:vml" Requires="v">
                <p:oleObj spid="_x0000_s516126" name="Equation" r:id="rId10" imgW="3263760" imgH="380880" progId="Equation.DSMT4">
                  <p:embed/>
                </p:oleObj>
              </mc:Choice>
              <mc:Fallback>
                <p:oleObj name="Equation" r:id="rId10" imgW="3263760" imgH="380880" progId="Equation.DSMT4">
                  <p:embed/>
                  <p:pic>
                    <p:nvPicPr>
                      <p:cNvPr id="0" name=""/>
                      <p:cNvPicPr/>
                      <p:nvPr/>
                    </p:nvPicPr>
                    <p:blipFill>
                      <a:blip r:embed="rId11"/>
                      <a:stretch>
                        <a:fillRect/>
                      </a:stretch>
                    </p:blipFill>
                    <p:spPr>
                      <a:xfrm>
                        <a:off x="847725" y="1928988"/>
                        <a:ext cx="4926013" cy="570325"/>
                      </a:xfrm>
                      <a:prstGeom prst="rect">
                        <a:avLst/>
                      </a:prstGeom>
                    </p:spPr>
                  </p:pic>
                </p:oleObj>
              </mc:Fallback>
            </mc:AlternateContent>
          </a:graphicData>
        </a:graphic>
      </p:graphicFrame>
    </p:spTree>
    <p:extLst>
      <p:ext uri="{BB962C8B-B14F-4D97-AF65-F5344CB8AC3E}">
        <p14:creationId xmlns:p14="http://schemas.microsoft.com/office/powerpoint/2010/main" val="285800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4674" y="304800"/>
            <a:ext cx="8264525" cy="1216025"/>
          </a:xfrm>
        </p:spPr>
        <p:txBody>
          <a:bodyPr/>
          <a:lstStyle/>
          <a:p>
            <a:r>
              <a:rPr lang="en-US" dirty="0" smtClean="0"/>
              <a:t>For </a:t>
            </a:r>
            <a:r>
              <a:rPr lang="en-US" dirty="0" smtClean="0">
                <a:solidFill>
                  <a:srgbClr val="990000"/>
                </a:solidFill>
              </a:rPr>
              <a:t>Isotropic</a:t>
            </a:r>
            <a:r>
              <a:rPr lang="en-US" dirty="0" smtClean="0"/>
              <a:t> Materials</a:t>
            </a:r>
            <a:br>
              <a:rPr lang="en-US" dirty="0" smtClean="0"/>
            </a:br>
            <a:r>
              <a:rPr lang="en-US" dirty="0" smtClean="0"/>
              <a:t>      and       Can Be Added</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6</a:t>
            </a:fld>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240580624"/>
              </p:ext>
            </p:extLst>
          </p:nvPr>
        </p:nvGraphicFramePr>
        <p:xfrm>
          <a:off x="517582" y="711678"/>
          <a:ext cx="1258887" cy="839787"/>
        </p:xfrm>
        <a:graphic>
          <a:graphicData uri="http://schemas.openxmlformats.org/presentationml/2006/ole">
            <mc:AlternateContent xmlns:mc="http://schemas.openxmlformats.org/markup-compatibility/2006">
              <mc:Choice xmlns:v="urn:schemas-microsoft-com:vml" Requires="v">
                <p:oleObj spid="_x0000_s459049" name="Equation" r:id="rId4" imgW="304560" imgH="203040" progId="Equation.DSMT4">
                  <p:embed/>
                </p:oleObj>
              </mc:Choice>
              <mc:Fallback>
                <p:oleObj name="Equation" r:id="rId4" imgW="304560" imgH="203040" progId="Equation.DSMT4">
                  <p:embed/>
                  <p:pic>
                    <p:nvPicPr>
                      <p:cNvPr id="0" name=""/>
                      <p:cNvPicPr/>
                      <p:nvPr/>
                    </p:nvPicPr>
                    <p:blipFill>
                      <a:blip r:embed="rId5"/>
                      <a:stretch>
                        <a:fillRect/>
                      </a:stretch>
                    </p:blipFill>
                    <p:spPr>
                      <a:xfrm>
                        <a:off x="517582" y="711678"/>
                        <a:ext cx="1258887" cy="83978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13246333"/>
              </p:ext>
            </p:extLst>
          </p:nvPr>
        </p:nvGraphicFramePr>
        <p:xfrm>
          <a:off x="2610806" y="715542"/>
          <a:ext cx="1260475" cy="839787"/>
        </p:xfrm>
        <a:graphic>
          <a:graphicData uri="http://schemas.openxmlformats.org/presentationml/2006/ole">
            <mc:AlternateContent xmlns:mc="http://schemas.openxmlformats.org/markup-compatibility/2006">
              <mc:Choice xmlns:v="urn:schemas-microsoft-com:vml" Requires="v">
                <p:oleObj spid="_x0000_s459050" name="Equation" r:id="rId6" imgW="304560" imgH="203040" progId="Equation.DSMT4">
                  <p:embed/>
                </p:oleObj>
              </mc:Choice>
              <mc:Fallback>
                <p:oleObj name="Equation" r:id="rId6" imgW="304560" imgH="203040" progId="Equation.DSMT4">
                  <p:embed/>
                  <p:pic>
                    <p:nvPicPr>
                      <p:cNvPr id="0" name=""/>
                      <p:cNvPicPr/>
                      <p:nvPr/>
                    </p:nvPicPr>
                    <p:blipFill>
                      <a:blip r:embed="rId7"/>
                      <a:stretch>
                        <a:fillRect/>
                      </a:stretch>
                    </p:blipFill>
                    <p:spPr>
                      <a:xfrm>
                        <a:off x="2610806" y="715542"/>
                        <a:ext cx="1260475" cy="8397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4678135"/>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459051"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6146800" y="3352800"/>
                        <a:ext cx="914400" cy="1984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50432687"/>
              </p:ext>
            </p:extLst>
          </p:nvPr>
        </p:nvGraphicFramePr>
        <p:xfrm>
          <a:off x="933795" y="1951553"/>
          <a:ext cx="7080250" cy="795338"/>
        </p:xfrm>
        <a:graphic>
          <a:graphicData uri="http://schemas.openxmlformats.org/presentationml/2006/ole">
            <mc:AlternateContent xmlns:mc="http://schemas.openxmlformats.org/markup-compatibility/2006">
              <mc:Choice xmlns:v="urn:schemas-microsoft-com:vml" Requires="v">
                <p:oleObj spid="_x0000_s459052" name="Equation" r:id="rId10" imgW="4483080" imgH="507960" progId="Equation.DSMT4">
                  <p:embed/>
                </p:oleObj>
              </mc:Choice>
              <mc:Fallback>
                <p:oleObj name="Equation" r:id="rId10" imgW="4483080" imgH="507960" progId="Equation.DSMT4">
                  <p:embed/>
                  <p:pic>
                    <p:nvPicPr>
                      <p:cNvPr id="0" name=""/>
                      <p:cNvPicPr/>
                      <p:nvPr/>
                    </p:nvPicPr>
                    <p:blipFill>
                      <a:blip r:embed="rId11"/>
                      <a:stretch>
                        <a:fillRect/>
                      </a:stretch>
                    </p:blipFill>
                    <p:spPr>
                      <a:xfrm>
                        <a:off x="933795" y="1951553"/>
                        <a:ext cx="7080250" cy="79533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47129643"/>
              </p:ext>
            </p:extLst>
          </p:nvPr>
        </p:nvGraphicFramePr>
        <p:xfrm>
          <a:off x="934549" y="3150395"/>
          <a:ext cx="7642225" cy="1193800"/>
        </p:xfrm>
        <a:graphic>
          <a:graphicData uri="http://schemas.openxmlformats.org/presentationml/2006/ole">
            <mc:AlternateContent xmlns:mc="http://schemas.openxmlformats.org/markup-compatibility/2006">
              <mc:Choice xmlns:v="urn:schemas-microsoft-com:vml" Requires="v">
                <p:oleObj spid="_x0000_s459053" name="Equation" r:id="rId12" imgW="4838400" imgH="761760" progId="Equation.DSMT4">
                  <p:embed/>
                </p:oleObj>
              </mc:Choice>
              <mc:Fallback>
                <p:oleObj name="Equation" r:id="rId12" imgW="4838400" imgH="761760" progId="Equation.DSMT4">
                  <p:embed/>
                  <p:pic>
                    <p:nvPicPr>
                      <p:cNvPr id="0" name=""/>
                      <p:cNvPicPr/>
                      <p:nvPr/>
                    </p:nvPicPr>
                    <p:blipFill>
                      <a:blip r:embed="rId13"/>
                      <a:stretch>
                        <a:fillRect/>
                      </a:stretch>
                    </p:blipFill>
                    <p:spPr>
                      <a:xfrm>
                        <a:off x="934549" y="3150395"/>
                        <a:ext cx="7642225" cy="1193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53059189"/>
              </p:ext>
            </p:extLst>
          </p:nvPr>
        </p:nvGraphicFramePr>
        <p:xfrm>
          <a:off x="933795" y="4587876"/>
          <a:ext cx="7883525" cy="636587"/>
        </p:xfrm>
        <a:graphic>
          <a:graphicData uri="http://schemas.openxmlformats.org/presentationml/2006/ole">
            <mc:AlternateContent xmlns:mc="http://schemas.openxmlformats.org/markup-compatibility/2006">
              <mc:Choice xmlns:v="urn:schemas-microsoft-com:vml" Requires="v">
                <p:oleObj spid="_x0000_s459054" name="Equation" r:id="rId14" imgW="4991040" imgH="406080" progId="Equation.DSMT4">
                  <p:embed/>
                </p:oleObj>
              </mc:Choice>
              <mc:Fallback>
                <p:oleObj name="Equation" r:id="rId14" imgW="4991040" imgH="406080" progId="Equation.DSMT4">
                  <p:embed/>
                  <p:pic>
                    <p:nvPicPr>
                      <p:cNvPr id="0" name=""/>
                      <p:cNvPicPr/>
                      <p:nvPr/>
                    </p:nvPicPr>
                    <p:blipFill>
                      <a:blip r:embed="rId15"/>
                      <a:stretch>
                        <a:fillRect/>
                      </a:stretch>
                    </p:blipFill>
                    <p:spPr>
                      <a:xfrm>
                        <a:off x="933795" y="4587876"/>
                        <a:ext cx="7883525" cy="63658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66287209"/>
              </p:ext>
            </p:extLst>
          </p:nvPr>
        </p:nvGraphicFramePr>
        <p:xfrm>
          <a:off x="933795" y="5414963"/>
          <a:ext cx="5075238" cy="655637"/>
        </p:xfrm>
        <a:graphic>
          <a:graphicData uri="http://schemas.openxmlformats.org/presentationml/2006/ole">
            <mc:AlternateContent xmlns:mc="http://schemas.openxmlformats.org/markup-compatibility/2006">
              <mc:Choice xmlns:v="urn:schemas-microsoft-com:vml" Requires="v">
                <p:oleObj spid="_x0000_s459055" name="Equation" r:id="rId16" imgW="3213000" imgH="419040" progId="Equation.DSMT4">
                  <p:embed/>
                </p:oleObj>
              </mc:Choice>
              <mc:Fallback>
                <p:oleObj name="Equation" r:id="rId16" imgW="3213000" imgH="419040" progId="Equation.DSMT4">
                  <p:embed/>
                  <p:pic>
                    <p:nvPicPr>
                      <p:cNvPr id="0" name=""/>
                      <p:cNvPicPr/>
                      <p:nvPr/>
                    </p:nvPicPr>
                    <p:blipFill>
                      <a:blip r:embed="rId17"/>
                      <a:stretch>
                        <a:fillRect/>
                      </a:stretch>
                    </p:blipFill>
                    <p:spPr>
                      <a:xfrm>
                        <a:off x="933795" y="5414963"/>
                        <a:ext cx="5075238" cy="655637"/>
                      </a:xfrm>
                      <a:prstGeom prst="rect">
                        <a:avLst/>
                      </a:prstGeom>
                    </p:spPr>
                  </p:pic>
                </p:oleObj>
              </mc:Fallback>
            </mc:AlternateContent>
          </a:graphicData>
        </a:graphic>
      </p:graphicFrame>
    </p:spTree>
    <p:extLst>
      <p:ext uri="{BB962C8B-B14F-4D97-AF65-F5344CB8AC3E}">
        <p14:creationId xmlns:p14="http://schemas.microsoft.com/office/powerpoint/2010/main" val="3175920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4"/>
          <p:cNvSpPr>
            <a:spLocks/>
          </p:cNvSpPr>
          <p:nvPr/>
        </p:nvSpPr>
        <p:spPr bwMode="auto">
          <a:xfrm rot="5400000">
            <a:off x="3794352" y="4860969"/>
            <a:ext cx="155448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9" name="Rectangle 38"/>
          <p:cNvSpPr>
            <a:spLocks/>
          </p:cNvSpPr>
          <p:nvPr/>
        </p:nvSpPr>
        <p:spPr bwMode="auto">
          <a:xfrm rot="9694333" flipH="1">
            <a:off x="4507961" y="5321448"/>
            <a:ext cx="182880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6" name="Rectangle 35"/>
          <p:cNvSpPr>
            <a:spLocks/>
          </p:cNvSpPr>
          <p:nvPr/>
        </p:nvSpPr>
        <p:spPr bwMode="auto">
          <a:xfrm rot="12544068" flipH="1">
            <a:off x="4327220" y="4840457"/>
            <a:ext cx="3200400" cy="10972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1" name="Rectangle 30"/>
          <p:cNvSpPr>
            <a:spLocks noChangeAspect="1"/>
          </p:cNvSpPr>
          <p:nvPr/>
        </p:nvSpPr>
        <p:spPr bwMode="auto">
          <a:xfrm>
            <a:off x="4553040" y="5595990"/>
            <a:ext cx="2752680" cy="11342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4" name="Rectangle 33"/>
          <p:cNvSpPr>
            <a:spLocks/>
          </p:cNvSpPr>
          <p:nvPr/>
        </p:nvSpPr>
        <p:spPr bwMode="auto">
          <a:xfrm rot="11905667">
            <a:off x="2812447" y="5321537"/>
            <a:ext cx="1828800" cy="10549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7" name="Rectangle 16"/>
          <p:cNvSpPr>
            <a:spLocks noChangeAspect="1"/>
          </p:cNvSpPr>
          <p:nvPr/>
        </p:nvSpPr>
        <p:spPr bwMode="auto">
          <a:xfrm>
            <a:off x="1819320" y="5599953"/>
            <a:ext cx="2752680" cy="113421"/>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8" name="Rectangle 17"/>
          <p:cNvSpPr>
            <a:spLocks/>
          </p:cNvSpPr>
          <p:nvPr/>
        </p:nvSpPr>
        <p:spPr bwMode="auto">
          <a:xfrm rot="9055932">
            <a:off x="1609459" y="4833108"/>
            <a:ext cx="3200400" cy="10972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 name="Title 1"/>
          <p:cNvSpPr>
            <a:spLocks noGrp="1"/>
          </p:cNvSpPr>
          <p:nvPr>
            <p:ph type="title"/>
          </p:nvPr>
        </p:nvSpPr>
        <p:spPr/>
        <p:txBody>
          <a:bodyPr/>
          <a:lstStyle/>
          <a:p>
            <a:r>
              <a:rPr lang="en-US" dirty="0" smtClean="0"/>
              <a:t>EXAMPLE 10:</a:t>
            </a:r>
            <a:br>
              <a:rPr lang="en-US" dirty="0" smtClean="0"/>
            </a:br>
            <a:r>
              <a:rPr lang="en-US" dirty="0" smtClean="0"/>
              <a:t>Complementary Virtual Work</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60</a:t>
            </a:fld>
            <a:endParaRPr lang="en-US" dirty="0"/>
          </a:p>
        </p:txBody>
      </p:sp>
      <p:sp>
        <p:nvSpPr>
          <p:cNvPr id="4" name="TextBox 3"/>
          <p:cNvSpPr txBox="1"/>
          <p:nvPr/>
        </p:nvSpPr>
        <p:spPr>
          <a:xfrm>
            <a:off x="545160" y="1752600"/>
            <a:ext cx="8112124" cy="1200329"/>
          </a:xfrm>
          <a:prstGeom prst="rect">
            <a:avLst/>
          </a:prstGeom>
          <a:noFill/>
        </p:spPr>
        <p:txBody>
          <a:bodyPr wrap="square" rtlCol="0">
            <a:spAutoFit/>
          </a:bodyPr>
          <a:lstStyle/>
          <a:p>
            <a:r>
              <a:rPr lang="en-US" dirty="0" smtClean="0"/>
              <a:t>For linear elastic behavior of the members, all of whom have identical cross section and elastic moduli, find the vertical deflection </a:t>
            </a:r>
            <a:r>
              <a:rPr lang="en-US" dirty="0" smtClean="0">
                <a:sym typeface="Symbol"/>
              </a:rPr>
              <a:t> of the joint C from the given external forces P</a:t>
            </a:r>
            <a:r>
              <a:rPr lang="en-US" baseline="-25000" dirty="0" smtClean="0">
                <a:sym typeface="Symbol"/>
              </a:rPr>
              <a:t>1</a:t>
            </a:r>
            <a:r>
              <a:rPr lang="en-US" dirty="0">
                <a:sym typeface="Symbol"/>
              </a:rPr>
              <a:t>, </a:t>
            </a:r>
            <a:r>
              <a:rPr lang="en-US" dirty="0" smtClean="0">
                <a:sym typeface="Symbol"/>
              </a:rPr>
              <a:t>P</a:t>
            </a:r>
            <a:r>
              <a:rPr lang="en-US" baseline="-25000" dirty="0" smtClean="0">
                <a:sym typeface="Symbol"/>
              </a:rPr>
              <a:t>2</a:t>
            </a:r>
            <a:r>
              <a:rPr lang="en-US" dirty="0" smtClean="0">
                <a:sym typeface="Symbol"/>
              </a:rPr>
              <a:t>, and P</a:t>
            </a:r>
            <a:r>
              <a:rPr lang="en-US" baseline="-25000" dirty="0" smtClean="0">
                <a:sym typeface="Symbol"/>
              </a:rPr>
              <a:t>3</a:t>
            </a:r>
            <a:r>
              <a:rPr lang="en-US" dirty="0">
                <a:sym typeface="Symbol"/>
              </a:rPr>
              <a:t>.</a:t>
            </a:r>
            <a:endParaRPr lang="en-US" dirty="0"/>
          </a:p>
        </p:txBody>
      </p:sp>
      <p:grpSp>
        <p:nvGrpSpPr>
          <p:cNvPr id="16" name="Group 15"/>
          <p:cNvGrpSpPr/>
          <p:nvPr/>
        </p:nvGrpSpPr>
        <p:grpSpPr>
          <a:xfrm rot="10800000">
            <a:off x="1600200" y="5606981"/>
            <a:ext cx="457200" cy="350520"/>
            <a:chOff x="2505891" y="3128556"/>
            <a:chExt cx="457200" cy="350520"/>
          </a:xfrm>
        </p:grpSpPr>
        <p:sp>
          <p:nvSpPr>
            <p:cNvPr id="6" name="Isosceles Triangle 5"/>
            <p:cNvSpPr/>
            <p:nvPr/>
          </p:nvSpPr>
          <p:spPr bwMode="auto">
            <a:xfrm rot="10800000">
              <a:off x="2628555" y="3204756"/>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7" name="Straight Connector 6"/>
            <p:cNvCxnSpPr/>
            <p:nvPr/>
          </p:nvCxnSpPr>
          <p:spPr bwMode="auto">
            <a:xfrm rot="10800000">
              <a:off x="2505891" y="3204756"/>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8" name="Rectangle 7"/>
            <p:cNvSpPr/>
            <p:nvPr/>
          </p:nvSpPr>
          <p:spPr bwMode="auto">
            <a:xfrm rot="10800000">
              <a:off x="2505891" y="3128556"/>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9" name="Oval 8"/>
            <p:cNvSpPr/>
            <p:nvPr/>
          </p:nvSpPr>
          <p:spPr bwMode="auto">
            <a:xfrm rot="10800000">
              <a:off x="2698251" y="3387636"/>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grpSp>
        <p:nvGrpSpPr>
          <p:cNvPr id="10" name="Group 9"/>
          <p:cNvGrpSpPr/>
          <p:nvPr/>
        </p:nvGrpSpPr>
        <p:grpSpPr>
          <a:xfrm>
            <a:off x="7086600" y="5606981"/>
            <a:ext cx="457200" cy="350520"/>
            <a:chOff x="1189464" y="5288280"/>
            <a:chExt cx="457200" cy="350520"/>
          </a:xfrm>
        </p:grpSpPr>
        <p:sp>
          <p:nvSpPr>
            <p:cNvPr id="11" name="Isosceles Triangle 10"/>
            <p:cNvSpPr/>
            <p:nvPr/>
          </p:nvSpPr>
          <p:spPr bwMode="auto">
            <a:xfrm>
              <a:off x="1295400" y="5334000"/>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2" name="Straight Connector 11"/>
            <p:cNvCxnSpPr/>
            <p:nvPr/>
          </p:nvCxnSpPr>
          <p:spPr bwMode="auto">
            <a:xfrm>
              <a:off x="1189464" y="5562600"/>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13" name="Rectangle 12"/>
            <p:cNvSpPr/>
            <p:nvPr/>
          </p:nvSpPr>
          <p:spPr bwMode="auto">
            <a:xfrm>
              <a:off x="1189464" y="5562600"/>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4" name="Oval 13"/>
            <p:cNvSpPr/>
            <p:nvPr/>
          </p:nvSpPr>
          <p:spPr bwMode="auto">
            <a:xfrm>
              <a:off x="1362864" y="5288280"/>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sp>
        <p:nvSpPr>
          <p:cNvPr id="15" name="Oval 14"/>
          <p:cNvSpPr>
            <a:spLocks noChangeAspect="1"/>
          </p:cNvSpPr>
          <p:nvPr/>
        </p:nvSpPr>
        <p:spPr bwMode="auto">
          <a:xfrm rot="10800000">
            <a:off x="6141508" y="4988355"/>
            <a:ext cx="182880" cy="18288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26" name="Straight Arrow Connector 25"/>
          <p:cNvCxnSpPr/>
          <p:nvPr/>
        </p:nvCxnSpPr>
        <p:spPr bwMode="auto">
          <a:xfrm>
            <a:off x="4570855" y="3512442"/>
            <a:ext cx="737" cy="513308"/>
          </a:xfrm>
          <a:prstGeom prst="straightConnector1">
            <a:avLst/>
          </a:prstGeom>
          <a:solidFill>
            <a:schemeClr val="accent1"/>
          </a:solidFill>
          <a:ln w="50800" cap="flat" cmpd="sng" algn="ctr">
            <a:solidFill>
              <a:srgbClr val="0033CC"/>
            </a:solidFill>
            <a:prstDash val="solid"/>
            <a:round/>
            <a:headEnd type="none" w="med" len="med"/>
            <a:tailEnd type="triangle"/>
          </a:ln>
          <a:effectLst/>
        </p:spPr>
      </p:cxnSp>
      <p:graphicFrame>
        <p:nvGraphicFramePr>
          <p:cNvPr id="27" name="Object 26"/>
          <p:cNvGraphicFramePr>
            <a:graphicFrameLocks noChangeAspect="1"/>
          </p:cNvGraphicFramePr>
          <p:nvPr>
            <p:extLst>
              <p:ext uri="{D42A27DB-BD31-4B8C-83A1-F6EECF244321}">
                <p14:modId xmlns:p14="http://schemas.microsoft.com/office/powerpoint/2010/main" val="3045989050"/>
              </p:ext>
            </p:extLst>
          </p:nvPr>
        </p:nvGraphicFramePr>
        <p:xfrm>
          <a:off x="2551113" y="4069918"/>
          <a:ext cx="435703" cy="504561"/>
        </p:xfrm>
        <a:graphic>
          <a:graphicData uri="http://schemas.openxmlformats.org/presentationml/2006/ole">
            <mc:AlternateContent xmlns:mc="http://schemas.openxmlformats.org/markup-compatibility/2006">
              <mc:Choice xmlns:v="urn:schemas-microsoft-com:vml" Requires="v">
                <p:oleObj spid="_x0000_s519194" name="Equation" r:id="rId3" imgW="152280" imgH="253800" progId="Equation.DSMT4">
                  <p:embed/>
                </p:oleObj>
              </mc:Choice>
              <mc:Fallback>
                <p:oleObj name="Equation" r:id="rId3" imgW="152280" imgH="253800" progId="Equation.DSMT4">
                  <p:embed/>
                  <p:pic>
                    <p:nvPicPr>
                      <p:cNvPr id="0" name=""/>
                      <p:cNvPicPr/>
                      <p:nvPr/>
                    </p:nvPicPr>
                    <p:blipFill>
                      <a:blip r:embed="rId4"/>
                      <a:stretch>
                        <a:fillRect/>
                      </a:stretch>
                    </p:blipFill>
                    <p:spPr>
                      <a:xfrm>
                        <a:off x="2551113" y="4069918"/>
                        <a:ext cx="435703" cy="504561"/>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133112565"/>
              </p:ext>
            </p:extLst>
          </p:nvPr>
        </p:nvGraphicFramePr>
        <p:xfrm>
          <a:off x="3209659" y="2923192"/>
          <a:ext cx="5265738" cy="609658"/>
        </p:xfrm>
        <a:graphic>
          <a:graphicData uri="http://schemas.openxmlformats.org/presentationml/2006/ole">
            <mc:AlternateContent xmlns:mc="http://schemas.openxmlformats.org/markup-compatibility/2006">
              <mc:Choice xmlns:v="urn:schemas-microsoft-com:vml" Requires="v">
                <p:oleObj spid="_x0000_s519195" name="Equation" r:id="rId5" imgW="3263760" imgH="380880" progId="Equation.DSMT4">
                  <p:embed/>
                </p:oleObj>
              </mc:Choice>
              <mc:Fallback>
                <p:oleObj name="Equation" r:id="rId5" imgW="3263760" imgH="380880" progId="Equation.DSMT4">
                  <p:embed/>
                  <p:pic>
                    <p:nvPicPr>
                      <p:cNvPr id="0" name=""/>
                      <p:cNvPicPr/>
                      <p:nvPr/>
                    </p:nvPicPr>
                    <p:blipFill>
                      <a:blip r:embed="rId6"/>
                      <a:stretch>
                        <a:fillRect/>
                      </a:stretch>
                    </p:blipFill>
                    <p:spPr>
                      <a:xfrm>
                        <a:off x="3209659" y="2923192"/>
                        <a:ext cx="5265738" cy="609658"/>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957199529"/>
              </p:ext>
            </p:extLst>
          </p:nvPr>
        </p:nvGraphicFramePr>
        <p:xfrm>
          <a:off x="848886" y="2952929"/>
          <a:ext cx="1714500" cy="461963"/>
        </p:xfrm>
        <a:graphic>
          <a:graphicData uri="http://schemas.openxmlformats.org/presentationml/2006/ole">
            <mc:AlternateContent xmlns:mc="http://schemas.openxmlformats.org/markup-compatibility/2006">
              <mc:Choice xmlns:v="urn:schemas-microsoft-com:vml" Requires="v">
                <p:oleObj spid="_x0000_s519196" name="Equation" r:id="rId7" imgW="888840" imgH="241200" progId="Equation.DSMT4">
                  <p:embed/>
                </p:oleObj>
              </mc:Choice>
              <mc:Fallback>
                <p:oleObj name="Equation" r:id="rId7" imgW="888840" imgH="241200" progId="Equation.DSMT4">
                  <p:embed/>
                  <p:pic>
                    <p:nvPicPr>
                      <p:cNvPr id="0" name=""/>
                      <p:cNvPicPr/>
                      <p:nvPr/>
                    </p:nvPicPr>
                    <p:blipFill>
                      <a:blip r:embed="rId8"/>
                      <a:stretch>
                        <a:fillRect/>
                      </a:stretch>
                    </p:blipFill>
                    <p:spPr>
                      <a:xfrm>
                        <a:off x="848886" y="2952929"/>
                        <a:ext cx="1714500" cy="461963"/>
                      </a:xfrm>
                      <a:prstGeom prst="rect">
                        <a:avLst/>
                      </a:prstGeom>
                    </p:spPr>
                  </p:pic>
                </p:oleObj>
              </mc:Fallback>
            </mc:AlternateContent>
          </a:graphicData>
        </a:graphic>
      </p:graphicFrame>
      <p:sp>
        <p:nvSpPr>
          <p:cNvPr id="29" name="Oval 28"/>
          <p:cNvSpPr>
            <a:spLocks noChangeAspect="1"/>
          </p:cNvSpPr>
          <p:nvPr/>
        </p:nvSpPr>
        <p:spPr bwMode="auto">
          <a:xfrm rot="10800000">
            <a:off x="4464576" y="5560798"/>
            <a:ext cx="182880" cy="18288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7" name="Oval 36"/>
          <p:cNvSpPr>
            <a:spLocks noChangeAspect="1"/>
          </p:cNvSpPr>
          <p:nvPr/>
        </p:nvSpPr>
        <p:spPr bwMode="auto">
          <a:xfrm rot="10800000">
            <a:off x="4472754" y="4053387"/>
            <a:ext cx="182880" cy="18288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38" name="Oval 37"/>
          <p:cNvSpPr>
            <a:spLocks noChangeAspect="1"/>
          </p:cNvSpPr>
          <p:nvPr/>
        </p:nvSpPr>
        <p:spPr bwMode="auto">
          <a:xfrm rot="10800000">
            <a:off x="2780212" y="4988355"/>
            <a:ext cx="182880" cy="18288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40" name="Straight Arrow Connector 39"/>
          <p:cNvCxnSpPr/>
          <p:nvPr/>
        </p:nvCxnSpPr>
        <p:spPr bwMode="auto">
          <a:xfrm flipH="1">
            <a:off x="6324388" y="4602108"/>
            <a:ext cx="322115" cy="375362"/>
          </a:xfrm>
          <a:prstGeom prst="straightConnector1">
            <a:avLst/>
          </a:prstGeom>
          <a:solidFill>
            <a:schemeClr val="accent1"/>
          </a:solidFill>
          <a:ln w="50800" cap="flat" cmpd="sng" algn="ctr">
            <a:solidFill>
              <a:srgbClr val="0033CC"/>
            </a:solidFill>
            <a:prstDash val="solid"/>
            <a:round/>
            <a:headEnd type="none" w="med" len="med"/>
            <a:tailEnd type="triangle"/>
          </a:ln>
          <a:effectLst/>
        </p:spPr>
      </p:cxnSp>
      <p:cxnSp>
        <p:nvCxnSpPr>
          <p:cNvPr id="41" name="Straight Arrow Connector 40"/>
          <p:cNvCxnSpPr/>
          <p:nvPr/>
        </p:nvCxnSpPr>
        <p:spPr bwMode="auto">
          <a:xfrm>
            <a:off x="2438400" y="4503042"/>
            <a:ext cx="367423" cy="410674"/>
          </a:xfrm>
          <a:prstGeom prst="straightConnector1">
            <a:avLst/>
          </a:prstGeom>
          <a:solidFill>
            <a:schemeClr val="accent1"/>
          </a:solidFill>
          <a:ln w="50800" cap="flat" cmpd="sng" algn="ctr">
            <a:solidFill>
              <a:srgbClr val="0033CC"/>
            </a:solidFill>
            <a:prstDash val="solid"/>
            <a:round/>
            <a:headEnd type="none" w="med" len="med"/>
            <a:tailEnd type="triangle"/>
          </a:ln>
          <a:effectLst/>
        </p:spPr>
      </p:cxnSp>
      <p:graphicFrame>
        <p:nvGraphicFramePr>
          <p:cNvPr id="28" name="Object 27"/>
          <p:cNvGraphicFramePr>
            <a:graphicFrameLocks noChangeAspect="1"/>
          </p:cNvGraphicFramePr>
          <p:nvPr>
            <p:extLst>
              <p:ext uri="{D42A27DB-BD31-4B8C-83A1-F6EECF244321}">
                <p14:modId xmlns:p14="http://schemas.microsoft.com/office/powerpoint/2010/main" val="2571716858"/>
              </p:ext>
            </p:extLst>
          </p:nvPr>
        </p:nvGraphicFramePr>
        <p:xfrm>
          <a:off x="4630738" y="3512442"/>
          <a:ext cx="471487" cy="504825"/>
        </p:xfrm>
        <a:graphic>
          <a:graphicData uri="http://schemas.openxmlformats.org/presentationml/2006/ole">
            <mc:AlternateContent xmlns:mc="http://schemas.openxmlformats.org/markup-compatibility/2006">
              <mc:Choice xmlns:v="urn:schemas-microsoft-com:vml" Requires="v">
                <p:oleObj spid="_x0000_s519197" name="Equation" r:id="rId9" imgW="164880" imgH="253800" progId="Equation.DSMT4">
                  <p:embed/>
                </p:oleObj>
              </mc:Choice>
              <mc:Fallback>
                <p:oleObj name="Equation" r:id="rId9" imgW="164880" imgH="253800" progId="Equation.DSMT4">
                  <p:embed/>
                  <p:pic>
                    <p:nvPicPr>
                      <p:cNvPr id="0" name="Object 26"/>
                      <p:cNvPicPr>
                        <a:picLocks noChangeAspect="1" noChangeArrowheads="1"/>
                      </p:cNvPicPr>
                      <p:nvPr/>
                    </p:nvPicPr>
                    <p:blipFill>
                      <a:blip r:embed="rId10"/>
                      <a:srcRect/>
                      <a:stretch>
                        <a:fillRect/>
                      </a:stretch>
                    </p:blipFill>
                    <p:spPr bwMode="auto">
                      <a:xfrm>
                        <a:off x="4630738" y="3512442"/>
                        <a:ext cx="4714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747051206"/>
              </p:ext>
            </p:extLst>
          </p:nvPr>
        </p:nvGraphicFramePr>
        <p:xfrm>
          <a:off x="6194425" y="4203005"/>
          <a:ext cx="471488" cy="504825"/>
        </p:xfrm>
        <a:graphic>
          <a:graphicData uri="http://schemas.openxmlformats.org/presentationml/2006/ole">
            <mc:AlternateContent xmlns:mc="http://schemas.openxmlformats.org/markup-compatibility/2006">
              <mc:Choice xmlns:v="urn:schemas-microsoft-com:vml" Requires="v">
                <p:oleObj spid="_x0000_s519198" name="Equation" r:id="rId11" imgW="164880" imgH="253800" progId="Equation.DSMT4">
                  <p:embed/>
                </p:oleObj>
              </mc:Choice>
              <mc:Fallback>
                <p:oleObj name="Equation" r:id="rId11" imgW="164880" imgH="253800" progId="Equation.DSMT4">
                  <p:embed/>
                  <p:pic>
                    <p:nvPicPr>
                      <p:cNvPr id="0" name="Object 26"/>
                      <p:cNvPicPr>
                        <a:picLocks noChangeAspect="1" noChangeArrowheads="1"/>
                      </p:cNvPicPr>
                      <p:nvPr/>
                    </p:nvPicPr>
                    <p:blipFill>
                      <a:blip r:embed="rId12"/>
                      <a:srcRect/>
                      <a:stretch>
                        <a:fillRect/>
                      </a:stretch>
                    </p:blipFill>
                    <p:spPr bwMode="auto">
                      <a:xfrm>
                        <a:off x="6194425" y="4203005"/>
                        <a:ext cx="47148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Oval 42"/>
          <p:cNvSpPr>
            <a:spLocks noChangeAspect="1"/>
          </p:cNvSpPr>
          <p:nvPr/>
        </p:nvSpPr>
        <p:spPr bwMode="auto">
          <a:xfrm>
            <a:off x="2133600" y="5079795"/>
            <a:ext cx="200546" cy="200546"/>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Black" pitchFamily="34" charset="0"/>
              </a:rPr>
              <a:t>1</a:t>
            </a:r>
          </a:p>
        </p:txBody>
      </p:sp>
      <p:sp>
        <p:nvSpPr>
          <p:cNvPr id="46" name="Oval 45"/>
          <p:cNvSpPr>
            <a:spLocks noChangeAspect="1"/>
          </p:cNvSpPr>
          <p:nvPr/>
        </p:nvSpPr>
        <p:spPr bwMode="auto">
          <a:xfrm>
            <a:off x="3009113" y="5781028"/>
            <a:ext cx="200546" cy="200546"/>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Black" pitchFamily="34" charset="0"/>
              </a:rPr>
              <a:t>2</a:t>
            </a:r>
          </a:p>
        </p:txBody>
      </p:sp>
      <p:sp>
        <p:nvSpPr>
          <p:cNvPr id="47" name="Oval 46"/>
          <p:cNvSpPr>
            <a:spLocks noChangeAspect="1"/>
          </p:cNvSpPr>
          <p:nvPr/>
        </p:nvSpPr>
        <p:spPr bwMode="auto">
          <a:xfrm>
            <a:off x="3726847" y="5079795"/>
            <a:ext cx="200546" cy="200546"/>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Black" pitchFamily="34" charset="0"/>
              </a:rPr>
              <a:t>3</a:t>
            </a:r>
          </a:p>
        </p:txBody>
      </p:sp>
      <p:sp>
        <p:nvSpPr>
          <p:cNvPr id="48" name="Oval 47"/>
          <p:cNvSpPr>
            <a:spLocks noChangeAspect="1"/>
          </p:cNvSpPr>
          <p:nvPr/>
        </p:nvSpPr>
        <p:spPr bwMode="auto">
          <a:xfrm>
            <a:off x="3526301" y="4302496"/>
            <a:ext cx="200546" cy="200546"/>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Black" pitchFamily="34" charset="0"/>
              </a:rPr>
              <a:t>4</a:t>
            </a:r>
          </a:p>
        </p:txBody>
      </p:sp>
      <p:sp>
        <p:nvSpPr>
          <p:cNvPr id="49" name="Oval 48"/>
          <p:cNvSpPr>
            <a:spLocks noChangeAspect="1"/>
          </p:cNvSpPr>
          <p:nvPr/>
        </p:nvSpPr>
        <p:spPr bwMode="auto">
          <a:xfrm>
            <a:off x="4702064" y="4795048"/>
            <a:ext cx="200546" cy="200546"/>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Black" pitchFamily="34" charset="0"/>
              </a:rPr>
              <a:t>5</a:t>
            </a:r>
          </a:p>
        </p:txBody>
      </p:sp>
      <p:sp>
        <p:nvSpPr>
          <p:cNvPr id="50" name="Oval 49"/>
          <p:cNvSpPr>
            <a:spLocks noChangeAspect="1"/>
          </p:cNvSpPr>
          <p:nvPr/>
        </p:nvSpPr>
        <p:spPr bwMode="auto">
          <a:xfrm>
            <a:off x="5422361" y="4302496"/>
            <a:ext cx="200546" cy="200546"/>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Black" pitchFamily="34" charset="0"/>
              </a:rPr>
              <a:t>8</a:t>
            </a:r>
          </a:p>
        </p:txBody>
      </p:sp>
      <p:sp>
        <p:nvSpPr>
          <p:cNvPr id="51" name="Oval 50"/>
          <p:cNvSpPr>
            <a:spLocks noChangeAspect="1"/>
          </p:cNvSpPr>
          <p:nvPr/>
        </p:nvSpPr>
        <p:spPr bwMode="auto">
          <a:xfrm>
            <a:off x="5301610" y="5067781"/>
            <a:ext cx="200546" cy="200546"/>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Black" pitchFamily="34" charset="0"/>
              </a:rPr>
              <a:t>7</a:t>
            </a:r>
          </a:p>
        </p:txBody>
      </p:sp>
      <p:sp>
        <p:nvSpPr>
          <p:cNvPr id="52" name="Oval 51"/>
          <p:cNvSpPr>
            <a:spLocks noChangeAspect="1"/>
          </p:cNvSpPr>
          <p:nvPr/>
        </p:nvSpPr>
        <p:spPr bwMode="auto">
          <a:xfrm>
            <a:off x="6032401" y="5781028"/>
            <a:ext cx="200546" cy="200546"/>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Black" pitchFamily="34" charset="0"/>
              </a:rPr>
              <a:t>6</a:t>
            </a:r>
          </a:p>
        </p:txBody>
      </p:sp>
      <p:sp>
        <p:nvSpPr>
          <p:cNvPr id="53" name="Oval 52"/>
          <p:cNvSpPr>
            <a:spLocks noChangeAspect="1"/>
          </p:cNvSpPr>
          <p:nvPr/>
        </p:nvSpPr>
        <p:spPr bwMode="auto">
          <a:xfrm>
            <a:off x="6865576" y="5133825"/>
            <a:ext cx="200546" cy="200546"/>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Black" pitchFamily="34" charset="0"/>
              </a:rPr>
              <a:t>9</a:t>
            </a:r>
          </a:p>
        </p:txBody>
      </p:sp>
      <p:sp>
        <p:nvSpPr>
          <p:cNvPr id="54" name="TextBox 53"/>
          <p:cNvSpPr txBox="1"/>
          <p:nvPr/>
        </p:nvSpPr>
        <p:spPr>
          <a:xfrm>
            <a:off x="1486898" y="5348032"/>
            <a:ext cx="304892" cy="276999"/>
          </a:xfrm>
          <a:prstGeom prst="rect">
            <a:avLst/>
          </a:prstGeom>
          <a:noFill/>
        </p:spPr>
        <p:txBody>
          <a:bodyPr wrap="none" rtlCol="0">
            <a:spAutoFit/>
          </a:bodyPr>
          <a:lstStyle/>
          <a:p>
            <a:r>
              <a:rPr lang="en-US" sz="1200" dirty="0" smtClean="0"/>
              <a:t>A</a:t>
            </a:r>
            <a:endParaRPr lang="en-US" sz="1200" dirty="0"/>
          </a:p>
        </p:txBody>
      </p:sp>
      <p:sp>
        <p:nvSpPr>
          <p:cNvPr id="55" name="TextBox 54"/>
          <p:cNvSpPr txBox="1"/>
          <p:nvPr/>
        </p:nvSpPr>
        <p:spPr>
          <a:xfrm>
            <a:off x="2780211" y="4636717"/>
            <a:ext cx="304892" cy="276999"/>
          </a:xfrm>
          <a:prstGeom prst="rect">
            <a:avLst/>
          </a:prstGeom>
          <a:noFill/>
        </p:spPr>
        <p:txBody>
          <a:bodyPr wrap="none" rtlCol="0">
            <a:spAutoFit/>
          </a:bodyPr>
          <a:lstStyle/>
          <a:p>
            <a:r>
              <a:rPr lang="en-US" sz="1200" dirty="0" smtClean="0"/>
              <a:t>B</a:t>
            </a:r>
          </a:p>
        </p:txBody>
      </p:sp>
      <p:sp>
        <p:nvSpPr>
          <p:cNvPr id="56" name="TextBox 55"/>
          <p:cNvSpPr txBox="1"/>
          <p:nvPr/>
        </p:nvSpPr>
        <p:spPr>
          <a:xfrm>
            <a:off x="4167861" y="3817242"/>
            <a:ext cx="304892" cy="276999"/>
          </a:xfrm>
          <a:prstGeom prst="rect">
            <a:avLst/>
          </a:prstGeom>
          <a:noFill/>
        </p:spPr>
        <p:txBody>
          <a:bodyPr wrap="none" rtlCol="0">
            <a:spAutoFit/>
          </a:bodyPr>
          <a:lstStyle/>
          <a:p>
            <a:r>
              <a:rPr lang="en-US" sz="1200" dirty="0" smtClean="0"/>
              <a:t>D</a:t>
            </a:r>
            <a:endParaRPr lang="en-US" sz="1200" dirty="0"/>
          </a:p>
        </p:txBody>
      </p:sp>
      <p:sp>
        <p:nvSpPr>
          <p:cNvPr id="57" name="TextBox 56"/>
          <p:cNvSpPr txBox="1"/>
          <p:nvPr/>
        </p:nvSpPr>
        <p:spPr>
          <a:xfrm>
            <a:off x="4448776" y="5819001"/>
            <a:ext cx="304892" cy="276999"/>
          </a:xfrm>
          <a:prstGeom prst="rect">
            <a:avLst/>
          </a:prstGeom>
          <a:noFill/>
        </p:spPr>
        <p:txBody>
          <a:bodyPr wrap="none" rtlCol="0">
            <a:spAutoFit/>
          </a:bodyPr>
          <a:lstStyle/>
          <a:p>
            <a:r>
              <a:rPr lang="en-US" sz="1200" dirty="0" smtClean="0"/>
              <a:t>C</a:t>
            </a:r>
            <a:endParaRPr lang="en-US" sz="1200" dirty="0"/>
          </a:p>
        </p:txBody>
      </p:sp>
      <p:sp>
        <p:nvSpPr>
          <p:cNvPr id="58" name="TextBox 57"/>
          <p:cNvSpPr txBox="1"/>
          <p:nvPr/>
        </p:nvSpPr>
        <p:spPr>
          <a:xfrm>
            <a:off x="6032401" y="4651289"/>
            <a:ext cx="304892" cy="276999"/>
          </a:xfrm>
          <a:prstGeom prst="rect">
            <a:avLst/>
          </a:prstGeom>
          <a:noFill/>
        </p:spPr>
        <p:txBody>
          <a:bodyPr wrap="none" rtlCol="0">
            <a:spAutoFit/>
          </a:bodyPr>
          <a:lstStyle/>
          <a:p>
            <a:r>
              <a:rPr lang="en-US" sz="1200" dirty="0" smtClean="0"/>
              <a:t>E</a:t>
            </a:r>
            <a:endParaRPr lang="en-US" sz="1200" dirty="0"/>
          </a:p>
        </p:txBody>
      </p:sp>
      <p:sp>
        <p:nvSpPr>
          <p:cNvPr id="59" name="TextBox 58"/>
          <p:cNvSpPr txBox="1"/>
          <p:nvPr/>
        </p:nvSpPr>
        <p:spPr>
          <a:xfrm>
            <a:off x="7352723" y="5302499"/>
            <a:ext cx="287258" cy="276999"/>
          </a:xfrm>
          <a:prstGeom prst="rect">
            <a:avLst/>
          </a:prstGeom>
          <a:noFill/>
        </p:spPr>
        <p:txBody>
          <a:bodyPr wrap="none" rtlCol="0">
            <a:spAutoFit/>
          </a:bodyPr>
          <a:lstStyle/>
          <a:p>
            <a:r>
              <a:rPr lang="en-US" sz="1200" dirty="0" smtClean="0"/>
              <a:t>F</a:t>
            </a:r>
            <a:endParaRPr lang="en-US" sz="1200" dirty="0"/>
          </a:p>
        </p:txBody>
      </p:sp>
    </p:spTree>
    <p:extLst>
      <p:ext uri="{BB962C8B-B14F-4D97-AF65-F5344CB8AC3E}">
        <p14:creationId xmlns:p14="http://schemas.microsoft.com/office/powerpoint/2010/main" val="157262499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10:</a:t>
            </a:r>
            <a:br>
              <a:rPr lang="en-US" dirty="0" smtClean="0"/>
            </a:br>
            <a:r>
              <a:rPr lang="en-US" dirty="0" smtClean="0"/>
              <a:t>Complementary Virtual Work</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61</a:t>
            </a:fld>
            <a:endParaRPr lang="en-US" dirty="0"/>
          </a:p>
        </p:txBody>
      </p:sp>
      <p:graphicFrame>
        <p:nvGraphicFramePr>
          <p:cNvPr id="33" name="Object 32"/>
          <p:cNvGraphicFramePr>
            <a:graphicFrameLocks noChangeAspect="1"/>
          </p:cNvGraphicFramePr>
          <p:nvPr>
            <p:extLst>
              <p:ext uri="{D42A27DB-BD31-4B8C-83A1-F6EECF244321}">
                <p14:modId xmlns:p14="http://schemas.microsoft.com/office/powerpoint/2010/main" val="72962121"/>
              </p:ext>
            </p:extLst>
          </p:nvPr>
        </p:nvGraphicFramePr>
        <p:xfrm>
          <a:off x="1905000" y="2216691"/>
          <a:ext cx="1219200" cy="328507"/>
        </p:xfrm>
        <a:graphic>
          <a:graphicData uri="http://schemas.openxmlformats.org/presentationml/2006/ole">
            <mc:AlternateContent xmlns:mc="http://schemas.openxmlformats.org/markup-compatibility/2006">
              <mc:Choice xmlns:v="urn:schemas-microsoft-com:vml" Requires="v">
                <p:oleObj spid="_x0000_s520221" name="Equation" r:id="rId3" imgW="888840" imgH="241200" progId="Equation.DSMT4">
                  <p:embed/>
                </p:oleObj>
              </mc:Choice>
              <mc:Fallback>
                <p:oleObj name="Equation" r:id="rId3" imgW="888840" imgH="241200" progId="Equation.DSMT4">
                  <p:embed/>
                  <p:pic>
                    <p:nvPicPr>
                      <p:cNvPr id="0" name=""/>
                      <p:cNvPicPr/>
                      <p:nvPr/>
                    </p:nvPicPr>
                    <p:blipFill>
                      <a:blip r:embed="rId4"/>
                      <a:stretch>
                        <a:fillRect/>
                      </a:stretch>
                    </p:blipFill>
                    <p:spPr>
                      <a:xfrm>
                        <a:off x="1905000" y="2216691"/>
                        <a:ext cx="1219200" cy="328507"/>
                      </a:xfrm>
                      <a:prstGeom prst="rect">
                        <a:avLst/>
                      </a:prstGeom>
                    </p:spPr>
                  </p:pic>
                </p:oleObj>
              </mc:Fallback>
            </mc:AlternateContent>
          </a:graphicData>
        </a:graphic>
      </p:graphicFrame>
      <p:pic>
        <p:nvPicPr>
          <p:cNvPr id="520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23110" y="1767826"/>
            <a:ext cx="3485477" cy="149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0199"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23110" y="3733800"/>
            <a:ext cx="3538538" cy="1508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1" name="Object 20"/>
          <p:cNvGraphicFramePr>
            <a:graphicFrameLocks noChangeAspect="1"/>
          </p:cNvGraphicFramePr>
          <p:nvPr>
            <p:extLst>
              <p:ext uri="{D42A27DB-BD31-4B8C-83A1-F6EECF244321}">
                <p14:modId xmlns:p14="http://schemas.microsoft.com/office/powerpoint/2010/main" val="1801307189"/>
              </p:ext>
            </p:extLst>
          </p:nvPr>
        </p:nvGraphicFramePr>
        <p:xfrm>
          <a:off x="228600" y="2590800"/>
          <a:ext cx="4498975" cy="900113"/>
        </p:xfrm>
        <a:graphic>
          <a:graphicData uri="http://schemas.openxmlformats.org/presentationml/2006/ole">
            <mc:AlternateContent xmlns:mc="http://schemas.openxmlformats.org/markup-compatibility/2006">
              <mc:Choice xmlns:v="urn:schemas-microsoft-com:vml" Requires="v">
                <p:oleObj spid="_x0000_s520222" name="Equation" r:id="rId7" imgW="3174840" imgH="634680" progId="Equation.DSMT4">
                  <p:embed/>
                </p:oleObj>
              </mc:Choice>
              <mc:Fallback>
                <p:oleObj name="Equation" r:id="rId7" imgW="3174840" imgH="634680" progId="Equation.DSMT4">
                  <p:embed/>
                  <p:pic>
                    <p:nvPicPr>
                      <p:cNvPr id="0" name="Object 32"/>
                      <p:cNvPicPr>
                        <a:picLocks noChangeAspect="1" noChangeArrowheads="1"/>
                      </p:cNvPicPr>
                      <p:nvPr/>
                    </p:nvPicPr>
                    <p:blipFill>
                      <a:blip r:embed="rId8"/>
                      <a:srcRect/>
                      <a:stretch>
                        <a:fillRect/>
                      </a:stretch>
                    </p:blipFill>
                    <p:spPr bwMode="auto">
                      <a:xfrm>
                        <a:off x="228600" y="2590800"/>
                        <a:ext cx="4498975" cy="900113"/>
                      </a:xfrm>
                      <a:prstGeom prst="rect">
                        <a:avLst/>
                      </a:prstGeom>
                      <a:noFill/>
                      <a:ln>
                        <a:noFill/>
                      </a:ln>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641785943"/>
              </p:ext>
            </p:extLst>
          </p:nvPr>
        </p:nvGraphicFramePr>
        <p:xfrm>
          <a:off x="838200" y="1736829"/>
          <a:ext cx="4284663" cy="496024"/>
        </p:xfrm>
        <a:graphic>
          <a:graphicData uri="http://schemas.openxmlformats.org/presentationml/2006/ole">
            <mc:AlternateContent xmlns:mc="http://schemas.openxmlformats.org/markup-compatibility/2006">
              <mc:Choice xmlns:v="urn:schemas-microsoft-com:vml" Requires="v">
                <p:oleObj spid="_x0000_s520223" name="Equation" r:id="rId9" imgW="3263760" imgH="380880" progId="Equation.DSMT4">
                  <p:embed/>
                </p:oleObj>
              </mc:Choice>
              <mc:Fallback>
                <p:oleObj name="Equation" r:id="rId9" imgW="3263760" imgH="380880" progId="Equation.DSMT4">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1736829"/>
                        <a:ext cx="4284663" cy="496024"/>
                      </a:xfrm>
                      <a:prstGeom prst="rect">
                        <a:avLst/>
                      </a:prstGeom>
                      <a:noFill/>
                      <a:ln>
                        <a:noFill/>
                      </a:ln>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089537856"/>
              </p:ext>
            </p:extLst>
          </p:nvPr>
        </p:nvGraphicFramePr>
        <p:xfrm>
          <a:off x="228600" y="3581400"/>
          <a:ext cx="3581400" cy="1350963"/>
        </p:xfrm>
        <a:graphic>
          <a:graphicData uri="http://schemas.openxmlformats.org/presentationml/2006/ole">
            <mc:AlternateContent xmlns:mc="http://schemas.openxmlformats.org/markup-compatibility/2006">
              <mc:Choice xmlns:v="urn:schemas-microsoft-com:vml" Requires="v">
                <p:oleObj spid="_x0000_s520224" name="Equation" r:id="rId11" imgW="2527200" imgH="952200" progId="Equation.DSMT4">
                  <p:embed/>
                </p:oleObj>
              </mc:Choice>
              <mc:Fallback>
                <p:oleObj name="Equation" r:id="rId11" imgW="2527200" imgH="952200" progId="Equation.DSMT4">
                  <p:embed/>
                  <p:pic>
                    <p:nvPicPr>
                      <p:cNvPr id="0" name="Object 20"/>
                      <p:cNvPicPr>
                        <a:picLocks noChangeAspect="1" noChangeArrowheads="1"/>
                      </p:cNvPicPr>
                      <p:nvPr/>
                    </p:nvPicPr>
                    <p:blipFill>
                      <a:blip r:embed="rId12"/>
                      <a:srcRect/>
                      <a:stretch>
                        <a:fillRect/>
                      </a:stretch>
                    </p:blipFill>
                    <p:spPr bwMode="auto">
                      <a:xfrm>
                        <a:off x="228600" y="3581400"/>
                        <a:ext cx="3581400" cy="135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904638176"/>
              </p:ext>
            </p:extLst>
          </p:nvPr>
        </p:nvGraphicFramePr>
        <p:xfrm>
          <a:off x="152400" y="4953000"/>
          <a:ext cx="4518025" cy="971550"/>
        </p:xfrm>
        <a:graphic>
          <a:graphicData uri="http://schemas.openxmlformats.org/presentationml/2006/ole">
            <mc:AlternateContent xmlns:mc="http://schemas.openxmlformats.org/markup-compatibility/2006">
              <mc:Choice xmlns:v="urn:schemas-microsoft-com:vml" Requires="v">
                <p:oleObj spid="_x0000_s520225" name="Equation" r:id="rId13" imgW="3187440" imgH="685800" progId="Equation.DSMT4">
                  <p:embed/>
                </p:oleObj>
              </mc:Choice>
              <mc:Fallback>
                <p:oleObj name="Equation" r:id="rId13" imgW="3187440" imgH="685800" progId="Equation.DSMT4">
                  <p:embed/>
                  <p:pic>
                    <p:nvPicPr>
                      <p:cNvPr id="0" name="Object 22"/>
                      <p:cNvPicPr>
                        <a:picLocks noChangeAspect="1" noChangeArrowheads="1"/>
                      </p:cNvPicPr>
                      <p:nvPr/>
                    </p:nvPicPr>
                    <p:blipFill>
                      <a:blip r:embed="rId14"/>
                      <a:srcRect/>
                      <a:stretch>
                        <a:fillRect/>
                      </a:stretch>
                    </p:blipFill>
                    <p:spPr bwMode="auto">
                      <a:xfrm>
                        <a:off x="152400" y="4953000"/>
                        <a:ext cx="451802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 name="Oval 102"/>
          <p:cNvSpPr/>
          <p:nvPr/>
        </p:nvSpPr>
        <p:spPr bwMode="auto">
          <a:xfrm>
            <a:off x="2190427" y="5410200"/>
            <a:ext cx="274320" cy="274320"/>
          </a:xfrm>
          <a:prstGeom prst="ellipse">
            <a:avLst/>
          </a:prstGeom>
          <a:noFill/>
          <a:ln w="25400" cap="flat" cmpd="sng" algn="ctr">
            <a:solidFill>
              <a:srgbClr val="99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Black" pitchFamily="34" charset="0"/>
              </a:rPr>
              <a:t>b</a:t>
            </a:r>
          </a:p>
        </p:txBody>
      </p:sp>
      <p:sp>
        <p:nvSpPr>
          <p:cNvPr id="104" name="Oval 103"/>
          <p:cNvSpPr/>
          <p:nvPr/>
        </p:nvSpPr>
        <p:spPr bwMode="auto">
          <a:xfrm>
            <a:off x="2209800" y="4377133"/>
            <a:ext cx="274320" cy="274320"/>
          </a:xfrm>
          <a:prstGeom prst="ellipse">
            <a:avLst/>
          </a:prstGeom>
          <a:noFill/>
          <a:ln w="25400" cap="flat" cmpd="sng" algn="ctr">
            <a:solidFill>
              <a:srgbClr val="99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Black" pitchFamily="34" charset="0"/>
              </a:rPr>
              <a:t>a</a:t>
            </a:r>
          </a:p>
        </p:txBody>
      </p:sp>
    </p:spTree>
    <p:extLst>
      <p:ext uri="{BB962C8B-B14F-4D97-AF65-F5344CB8AC3E}">
        <p14:creationId xmlns:p14="http://schemas.microsoft.com/office/powerpoint/2010/main" val="780037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01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animBg="1"/>
      <p:bldP spid="10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10:</a:t>
            </a:r>
            <a:br>
              <a:rPr lang="en-US" dirty="0" smtClean="0"/>
            </a:br>
            <a:r>
              <a:rPr lang="en-US" dirty="0" smtClean="0"/>
              <a:t>Complementary Virtual Work</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62</a:t>
            </a:fld>
            <a:endParaRPr lang="en-US" dirty="0"/>
          </a:p>
        </p:txBody>
      </p:sp>
      <p:graphicFrame>
        <p:nvGraphicFramePr>
          <p:cNvPr id="33" name="Object 32"/>
          <p:cNvGraphicFramePr>
            <a:graphicFrameLocks noChangeAspect="1"/>
          </p:cNvGraphicFramePr>
          <p:nvPr>
            <p:extLst>
              <p:ext uri="{D42A27DB-BD31-4B8C-83A1-F6EECF244321}">
                <p14:modId xmlns:p14="http://schemas.microsoft.com/office/powerpoint/2010/main" val="888110566"/>
              </p:ext>
            </p:extLst>
          </p:nvPr>
        </p:nvGraphicFramePr>
        <p:xfrm>
          <a:off x="1905000" y="2216691"/>
          <a:ext cx="1219200" cy="328507"/>
        </p:xfrm>
        <a:graphic>
          <a:graphicData uri="http://schemas.openxmlformats.org/presentationml/2006/ole">
            <mc:AlternateContent xmlns:mc="http://schemas.openxmlformats.org/markup-compatibility/2006">
              <mc:Choice xmlns:v="urn:schemas-microsoft-com:vml" Requires="v">
                <p:oleObj spid="_x0000_s521229" name="Equation" r:id="rId3" imgW="888840" imgH="241200" progId="Equation.DSMT4">
                  <p:embed/>
                </p:oleObj>
              </mc:Choice>
              <mc:Fallback>
                <p:oleObj name="Equation" r:id="rId3" imgW="888840" imgH="241200" progId="Equation.DSMT4">
                  <p:embed/>
                  <p:pic>
                    <p:nvPicPr>
                      <p:cNvPr id="0" name=""/>
                      <p:cNvPicPr/>
                      <p:nvPr/>
                    </p:nvPicPr>
                    <p:blipFill>
                      <a:blip r:embed="rId4"/>
                      <a:stretch>
                        <a:fillRect/>
                      </a:stretch>
                    </p:blipFill>
                    <p:spPr>
                      <a:xfrm>
                        <a:off x="1905000" y="2216691"/>
                        <a:ext cx="1219200" cy="328507"/>
                      </a:xfrm>
                      <a:prstGeom prst="rect">
                        <a:avLst/>
                      </a:prstGeom>
                    </p:spPr>
                  </p:pic>
                </p:oleObj>
              </mc:Fallback>
            </mc:AlternateContent>
          </a:graphicData>
        </a:graphic>
      </p:graphicFrame>
      <p:pic>
        <p:nvPicPr>
          <p:cNvPr id="520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23110" y="1767826"/>
            <a:ext cx="3485477" cy="149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0199"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23110" y="3733800"/>
            <a:ext cx="3538538" cy="1508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1" name="Object 20"/>
          <p:cNvGraphicFramePr>
            <a:graphicFrameLocks noChangeAspect="1"/>
          </p:cNvGraphicFramePr>
          <p:nvPr>
            <p:extLst>
              <p:ext uri="{D42A27DB-BD31-4B8C-83A1-F6EECF244321}">
                <p14:modId xmlns:p14="http://schemas.microsoft.com/office/powerpoint/2010/main" val="3968373391"/>
              </p:ext>
            </p:extLst>
          </p:nvPr>
        </p:nvGraphicFramePr>
        <p:xfrm>
          <a:off x="457200" y="3048000"/>
          <a:ext cx="4337050" cy="971550"/>
        </p:xfrm>
        <a:graphic>
          <a:graphicData uri="http://schemas.openxmlformats.org/presentationml/2006/ole">
            <mc:AlternateContent xmlns:mc="http://schemas.openxmlformats.org/markup-compatibility/2006">
              <mc:Choice xmlns:v="urn:schemas-microsoft-com:vml" Requires="v">
                <p:oleObj spid="_x0000_s521230" name="Equation" r:id="rId7" imgW="3060360" imgH="685800" progId="Equation.DSMT4">
                  <p:embed/>
                </p:oleObj>
              </mc:Choice>
              <mc:Fallback>
                <p:oleObj name="Equation" r:id="rId7" imgW="3060360" imgH="685800" progId="Equation.DSMT4">
                  <p:embed/>
                  <p:pic>
                    <p:nvPicPr>
                      <p:cNvPr id="0" name=""/>
                      <p:cNvPicPr>
                        <a:picLocks noChangeAspect="1" noChangeArrowheads="1"/>
                      </p:cNvPicPr>
                      <p:nvPr/>
                    </p:nvPicPr>
                    <p:blipFill>
                      <a:blip r:embed="rId8"/>
                      <a:srcRect/>
                      <a:stretch>
                        <a:fillRect/>
                      </a:stretch>
                    </p:blipFill>
                    <p:spPr bwMode="auto">
                      <a:xfrm>
                        <a:off x="457200" y="3048000"/>
                        <a:ext cx="4337050" cy="971550"/>
                      </a:xfrm>
                      <a:prstGeom prst="rect">
                        <a:avLst/>
                      </a:prstGeom>
                      <a:noFill/>
                      <a:ln>
                        <a:noFill/>
                      </a:ln>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530640031"/>
              </p:ext>
            </p:extLst>
          </p:nvPr>
        </p:nvGraphicFramePr>
        <p:xfrm>
          <a:off x="838200" y="1736829"/>
          <a:ext cx="4284663" cy="496024"/>
        </p:xfrm>
        <a:graphic>
          <a:graphicData uri="http://schemas.openxmlformats.org/presentationml/2006/ole">
            <mc:AlternateContent xmlns:mc="http://schemas.openxmlformats.org/markup-compatibility/2006">
              <mc:Choice xmlns:v="urn:schemas-microsoft-com:vml" Requires="v">
                <p:oleObj spid="_x0000_s521231" name="Equation" r:id="rId9" imgW="3263760" imgH="380880" progId="Equation.DSMT4">
                  <p:embed/>
                </p:oleObj>
              </mc:Choice>
              <mc:Fallback>
                <p:oleObj name="Equation" r:id="rId9" imgW="3263760" imgH="380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1736829"/>
                        <a:ext cx="4284663" cy="496024"/>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220191586"/>
              </p:ext>
            </p:extLst>
          </p:nvPr>
        </p:nvGraphicFramePr>
        <p:xfrm>
          <a:off x="914400" y="4381500"/>
          <a:ext cx="2789237" cy="647700"/>
        </p:xfrm>
        <a:graphic>
          <a:graphicData uri="http://schemas.openxmlformats.org/presentationml/2006/ole">
            <mc:AlternateContent xmlns:mc="http://schemas.openxmlformats.org/markup-compatibility/2006">
              <mc:Choice xmlns:v="urn:schemas-microsoft-com:vml" Requires="v">
                <p:oleObj spid="_x0000_s521232" name="Equation" r:id="rId11" imgW="1968480" imgH="457200" progId="Equation.DSMT4">
                  <p:embed/>
                </p:oleObj>
              </mc:Choice>
              <mc:Fallback>
                <p:oleObj name="Equation" r:id="rId11" imgW="1968480" imgH="457200" progId="Equation.DSMT4">
                  <p:embed/>
                  <p:pic>
                    <p:nvPicPr>
                      <p:cNvPr id="0" name="Object 20"/>
                      <p:cNvPicPr>
                        <a:picLocks noChangeAspect="1" noChangeArrowheads="1"/>
                      </p:cNvPicPr>
                      <p:nvPr/>
                    </p:nvPicPr>
                    <p:blipFill>
                      <a:blip r:embed="rId12"/>
                      <a:srcRect/>
                      <a:stretch>
                        <a:fillRect/>
                      </a:stretch>
                    </p:blipFill>
                    <p:spPr bwMode="auto">
                      <a:xfrm>
                        <a:off x="914400" y="4381500"/>
                        <a:ext cx="27892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Oval 13"/>
          <p:cNvSpPr/>
          <p:nvPr/>
        </p:nvSpPr>
        <p:spPr bwMode="auto">
          <a:xfrm>
            <a:off x="441702" y="3085445"/>
            <a:ext cx="182880" cy="182880"/>
          </a:xfrm>
          <a:prstGeom prst="ellipse">
            <a:avLst/>
          </a:prstGeom>
          <a:noFill/>
          <a:ln w="25400" cap="flat" cmpd="sng" algn="ctr">
            <a:solidFill>
              <a:srgbClr val="99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Black" pitchFamily="34" charset="0"/>
            </a:endParaRPr>
          </a:p>
        </p:txBody>
      </p:sp>
      <p:sp>
        <p:nvSpPr>
          <p:cNvPr id="15" name="Oval 14"/>
          <p:cNvSpPr/>
          <p:nvPr/>
        </p:nvSpPr>
        <p:spPr bwMode="auto">
          <a:xfrm>
            <a:off x="1066800" y="3074845"/>
            <a:ext cx="182880" cy="182880"/>
          </a:xfrm>
          <a:prstGeom prst="ellipse">
            <a:avLst/>
          </a:prstGeom>
          <a:noFill/>
          <a:ln w="25400" cap="flat" cmpd="sng" algn="ctr">
            <a:solidFill>
              <a:srgbClr val="99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Black" pitchFamily="34" charset="0"/>
            </a:endParaRPr>
          </a:p>
        </p:txBody>
      </p:sp>
    </p:spTree>
    <p:extLst>
      <p:ext uri="{BB962C8B-B14F-4D97-AF65-F5344CB8AC3E}">
        <p14:creationId xmlns:p14="http://schemas.microsoft.com/office/powerpoint/2010/main" val="497362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nd Refresher 5</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63</a:t>
            </a:fld>
            <a:endParaRPr lang="en-US" dirty="0"/>
          </a:p>
        </p:txBody>
      </p:sp>
      <p:pic>
        <p:nvPicPr>
          <p:cNvPr id="4" name="Picture 2" descr="C:\Users\bucinelr\Desktop\Documents\Courses\Pedogy\Design\Creativity 0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800000">
            <a:off x="533399" y="2438399"/>
            <a:ext cx="3719441" cy="2667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C:\Users\bucinelr\Desktop\Documents\Courses\Pedogy\Design\Creativity 0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76800" y="2438399"/>
            <a:ext cx="3719443" cy="2667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744593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BBFA05F-689E-4591-9CFF-FB8E4A004253}" type="slidenum">
              <a:rPr lang="en-US" smtClean="0"/>
              <a:pPr/>
              <a:t>64</a:t>
            </a:fld>
            <a:endParaRPr lang="en-US" dirty="0"/>
          </a:p>
        </p:txBody>
      </p:sp>
      <p:sp>
        <p:nvSpPr>
          <p:cNvPr id="7" name="TextBox 6"/>
          <p:cNvSpPr txBox="1"/>
          <p:nvPr/>
        </p:nvSpPr>
        <p:spPr>
          <a:xfrm>
            <a:off x="304800" y="2971800"/>
            <a:ext cx="4267200" cy="2308324"/>
          </a:xfrm>
          <a:prstGeom prst="rect">
            <a:avLst/>
          </a:prstGeom>
          <a:noFill/>
        </p:spPr>
        <p:txBody>
          <a:bodyPr wrap="square" rtlCol="0">
            <a:spAutoFit/>
          </a:bodyPr>
          <a:lstStyle/>
          <a:p>
            <a:r>
              <a:rPr lang="en-US" sz="2400" u="sng" dirty="0" smtClean="0"/>
              <a:t>Displacement Methods</a:t>
            </a:r>
          </a:p>
          <a:p>
            <a:endParaRPr lang="en-US" sz="2000" dirty="0" smtClean="0"/>
          </a:p>
          <a:p>
            <a:pPr marL="342900" indent="-342900">
              <a:buFont typeface="Arial" panose="020B0604020202020204" pitchFamily="34" charset="0"/>
              <a:buChar char="•"/>
            </a:pPr>
            <a:r>
              <a:rPr lang="en-US" sz="2000" dirty="0" smtClean="0"/>
              <a:t>Virtual Work</a:t>
            </a:r>
            <a:br>
              <a:rPr lang="en-US" sz="2000" dirty="0" smtClean="0"/>
            </a:br>
            <a:endParaRPr lang="en-US" sz="2000" dirty="0" smtClean="0"/>
          </a:p>
          <a:p>
            <a:pPr marL="342900" indent="-342900">
              <a:buFont typeface="Arial" panose="020B0604020202020204" pitchFamily="34" charset="0"/>
              <a:buChar char="•"/>
            </a:pPr>
            <a:r>
              <a:rPr lang="en-US" sz="2000" dirty="0" smtClean="0"/>
              <a:t>Total Potential Energy</a:t>
            </a:r>
            <a:br>
              <a:rPr lang="en-US" sz="2000" dirty="0" smtClean="0"/>
            </a:br>
            <a:endParaRPr lang="en-US" sz="2000" dirty="0" smtClean="0"/>
          </a:p>
          <a:p>
            <a:pPr marL="342900" indent="-342900">
              <a:buFont typeface="Arial" panose="020B0604020202020204" pitchFamily="34" charset="0"/>
              <a:buChar char="•"/>
            </a:pPr>
            <a:r>
              <a:rPr lang="en-US" sz="2000" dirty="0" err="1" smtClean="0"/>
              <a:t>Castigliano’s</a:t>
            </a:r>
            <a:r>
              <a:rPr lang="en-US" sz="2000" dirty="0" smtClean="0"/>
              <a:t> 1</a:t>
            </a:r>
            <a:r>
              <a:rPr lang="en-US" sz="2000" baseline="30000" dirty="0" smtClean="0"/>
              <a:t>st</a:t>
            </a:r>
            <a:r>
              <a:rPr lang="en-US" sz="2000" dirty="0" smtClean="0"/>
              <a:t> Theorem</a:t>
            </a:r>
            <a:endParaRPr lang="en-US" sz="2000" dirty="0"/>
          </a:p>
        </p:txBody>
      </p:sp>
      <p:sp>
        <p:nvSpPr>
          <p:cNvPr id="8" name="TextBox 7"/>
          <p:cNvSpPr txBox="1"/>
          <p:nvPr/>
        </p:nvSpPr>
        <p:spPr>
          <a:xfrm>
            <a:off x="4448971" y="2971800"/>
            <a:ext cx="4618829" cy="2739211"/>
          </a:xfrm>
          <a:prstGeom prst="rect">
            <a:avLst/>
          </a:prstGeom>
          <a:noFill/>
        </p:spPr>
        <p:txBody>
          <a:bodyPr wrap="square" rtlCol="0">
            <a:spAutoFit/>
          </a:bodyPr>
          <a:lstStyle/>
          <a:p>
            <a:r>
              <a:rPr lang="en-US" sz="2400" u="sng" dirty="0" smtClean="0"/>
              <a:t>Force Methods</a:t>
            </a:r>
          </a:p>
          <a:p>
            <a:endParaRPr lang="en-US" sz="2000" dirty="0"/>
          </a:p>
          <a:p>
            <a:pPr marL="342900" indent="-342900">
              <a:buFont typeface="Arial" panose="020B0604020202020204" pitchFamily="34" charset="0"/>
              <a:buChar char="•"/>
            </a:pPr>
            <a:r>
              <a:rPr lang="en-US" sz="2000" dirty="0" smtClean="0"/>
              <a:t>Complementary Virtual Work</a:t>
            </a:r>
            <a:br>
              <a:rPr lang="en-US" sz="2000" dirty="0" smtClean="0"/>
            </a:br>
            <a:endParaRPr lang="en-US" sz="2000" dirty="0" smtClean="0"/>
          </a:p>
          <a:p>
            <a:pPr marL="342900" indent="-342900">
              <a:buFont typeface="Arial" panose="020B0604020202020204" pitchFamily="34" charset="0"/>
              <a:buChar char="•"/>
            </a:pPr>
            <a:r>
              <a:rPr lang="en-US" sz="2400" dirty="0" smtClean="0">
                <a:solidFill>
                  <a:srgbClr val="0033CC"/>
                </a:solidFill>
              </a:rPr>
              <a:t>Total Complementary Energy</a:t>
            </a:r>
            <a:r>
              <a:rPr lang="en-US" sz="2000" dirty="0" smtClean="0"/>
              <a:t/>
            </a:r>
            <a:br>
              <a:rPr lang="en-US" sz="2000" dirty="0" smtClean="0"/>
            </a:br>
            <a:endParaRPr lang="en-US" sz="2000" dirty="0" smtClean="0"/>
          </a:p>
          <a:p>
            <a:pPr marL="342900" indent="-342900">
              <a:buFont typeface="Arial" panose="020B0604020202020204" pitchFamily="34" charset="0"/>
              <a:buChar char="•"/>
            </a:pPr>
            <a:r>
              <a:rPr lang="en-US" sz="2000" dirty="0" err="1" smtClean="0"/>
              <a:t>Castigliano’s</a:t>
            </a:r>
            <a:r>
              <a:rPr lang="en-US" sz="2000" dirty="0" smtClean="0"/>
              <a:t> 2</a:t>
            </a:r>
            <a:r>
              <a:rPr lang="en-US" sz="2000" baseline="30000" dirty="0" smtClean="0"/>
              <a:t>nd</a:t>
            </a:r>
            <a:r>
              <a:rPr lang="en-US" sz="2000" dirty="0" smtClean="0"/>
              <a:t> Theorem</a:t>
            </a:r>
          </a:p>
        </p:txBody>
      </p:sp>
      <p:sp>
        <p:nvSpPr>
          <p:cNvPr id="9" name="TextBox 8"/>
          <p:cNvSpPr txBox="1"/>
          <p:nvPr/>
        </p:nvSpPr>
        <p:spPr>
          <a:xfrm>
            <a:off x="2018370" y="1899426"/>
            <a:ext cx="5095369" cy="461665"/>
          </a:xfrm>
          <a:prstGeom prst="rect">
            <a:avLst/>
          </a:prstGeom>
          <a:noFill/>
        </p:spPr>
        <p:txBody>
          <a:bodyPr wrap="none" rtlCol="0">
            <a:spAutoFit/>
          </a:bodyPr>
          <a:lstStyle/>
          <a:p>
            <a:r>
              <a:rPr lang="en-US" sz="2400" u="sng" dirty="0" smtClean="0"/>
              <a:t>Introduction to Strain Energy</a:t>
            </a:r>
          </a:p>
        </p:txBody>
      </p:sp>
      <p:sp>
        <p:nvSpPr>
          <p:cNvPr id="10" name="Right Arrow 9"/>
          <p:cNvSpPr/>
          <p:nvPr/>
        </p:nvSpPr>
        <p:spPr bwMode="auto">
          <a:xfrm rot="2710907">
            <a:off x="5026764" y="2608517"/>
            <a:ext cx="866641" cy="117914"/>
          </a:xfrm>
          <a:prstGeom prst="rightArrow">
            <a:avLst/>
          </a:prstGeom>
          <a:solidFill>
            <a:srgbClr val="99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1" name="Right Arrow 10"/>
          <p:cNvSpPr/>
          <p:nvPr/>
        </p:nvSpPr>
        <p:spPr bwMode="auto">
          <a:xfrm rot="7869320">
            <a:off x="3206127" y="2617845"/>
            <a:ext cx="866641" cy="117914"/>
          </a:xfrm>
          <a:prstGeom prst="rightArrow">
            <a:avLst/>
          </a:prstGeom>
          <a:solidFill>
            <a:srgbClr val="99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2" name="Title 4"/>
          <p:cNvSpPr>
            <a:spLocks noGrp="1"/>
          </p:cNvSpPr>
          <p:nvPr>
            <p:ph type="ctrTitle"/>
          </p:nvPr>
        </p:nvSpPr>
        <p:spPr>
          <a:xfrm>
            <a:off x="336954" y="76200"/>
            <a:ext cx="8458200" cy="1371600"/>
          </a:xfrm>
        </p:spPr>
        <p:txBody>
          <a:bodyPr/>
          <a:lstStyle/>
          <a:p>
            <a:r>
              <a:rPr lang="en-US" sz="3200" dirty="0" smtClean="0"/>
              <a:t>The </a:t>
            </a:r>
            <a:r>
              <a:rPr lang="en-US" sz="3200" dirty="0" smtClean="0">
                <a:solidFill>
                  <a:srgbClr val="0033CC"/>
                </a:solidFill>
              </a:rPr>
              <a:t>Force Method</a:t>
            </a:r>
            <a:r>
              <a:rPr lang="en-US" sz="3200" dirty="0" smtClean="0"/>
              <a:t> Referred to as </a:t>
            </a:r>
            <a:r>
              <a:rPr lang="en-US" sz="3200" dirty="0" smtClean="0">
                <a:solidFill>
                  <a:srgbClr val="0033CC"/>
                </a:solidFill>
              </a:rPr>
              <a:t>Total</a:t>
            </a:r>
            <a:r>
              <a:rPr lang="en-US" sz="3200" dirty="0" smtClean="0"/>
              <a:t> </a:t>
            </a:r>
            <a:r>
              <a:rPr lang="en-US" sz="3200" dirty="0" smtClean="0">
                <a:solidFill>
                  <a:srgbClr val="0033CC"/>
                </a:solidFill>
              </a:rPr>
              <a:t>Complementary Energy.</a:t>
            </a:r>
            <a:endParaRPr lang="en-US" sz="3200" dirty="0">
              <a:solidFill>
                <a:srgbClr val="0033CC"/>
              </a:solidFill>
            </a:endParaRPr>
          </a:p>
        </p:txBody>
      </p:sp>
    </p:spTree>
    <p:extLst>
      <p:ext uri="{BB962C8B-B14F-4D97-AF65-F5344CB8AC3E}">
        <p14:creationId xmlns:p14="http://schemas.microsoft.com/office/powerpoint/2010/main" val="90675962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04800" y="304800"/>
            <a:ext cx="8610600" cy="1216025"/>
          </a:xfrm>
        </p:spPr>
        <p:txBody>
          <a:bodyPr/>
          <a:lstStyle/>
          <a:p>
            <a:r>
              <a:rPr lang="en-US" dirty="0" smtClean="0"/>
              <a:t>Stresses and Strains are Linked Through </a:t>
            </a:r>
            <a:r>
              <a:rPr lang="en-US" dirty="0" smtClean="0">
                <a:solidFill>
                  <a:srgbClr val="990000"/>
                </a:solidFill>
              </a:rPr>
              <a:t>Constitutive Law</a:t>
            </a:r>
            <a:endParaRPr lang="en-US" dirty="0">
              <a:solidFill>
                <a:srgbClr val="990000"/>
              </a:solidFill>
            </a:endParaRPr>
          </a:p>
        </p:txBody>
      </p:sp>
      <p:sp>
        <p:nvSpPr>
          <p:cNvPr id="4" name="Slide Number Placeholder 3"/>
          <p:cNvSpPr>
            <a:spLocks noGrp="1"/>
          </p:cNvSpPr>
          <p:nvPr>
            <p:ph type="sldNum" sz="quarter" idx="4"/>
          </p:nvPr>
        </p:nvSpPr>
        <p:spPr/>
        <p:txBody>
          <a:bodyPr/>
          <a:lstStyle/>
          <a:p>
            <a:fld id="{CBBFA05F-689E-4591-9CFF-FB8E4A004253}" type="slidenum">
              <a:rPr lang="en-US" smtClean="0"/>
              <a:pPr/>
              <a:t>65</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613579516"/>
              </p:ext>
            </p:extLst>
          </p:nvPr>
        </p:nvGraphicFramePr>
        <p:xfrm>
          <a:off x="1066800" y="1851025"/>
          <a:ext cx="6759575" cy="995363"/>
        </p:xfrm>
        <a:graphic>
          <a:graphicData uri="http://schemas.openxmlformats.org/presentationml/2006/ole">
            <mc:AlternateContent xmlns:mc="http://schemas.openxmlformats.org/markup-compatibility/2006">
              <mc:Choice xmlns:v="urn:schemas-microsoft-com:vml" Requires="v">
                <p:oleObj spid="_x0000_s507978" name="Equation" r:id="rId4" imgW="4279680" imgH="634680" progId="Equation.DSMT4">
                  <p:embed/>
                </p:oleObj>
              </mc:Choice>
              <mc:Fallback>
                <p:oleObj name="Equation" r:id="rId4" imgW="4279680" imgH="634680" progId="Equation.DSMT4">
                  <p:embed/>
                  <p:pic>
                    <p:nvPicPr>
                      <p:cNvPr id="0" name=""/>
                      <p:cNvPicPr/>
                      <p:nvPr/>
                    </p:nvPicPr>
                    <p:blipFill>
                      <a:blip r:embed="rId5"/>
                      <a:stretch>
                        <a:fillRect/>
                      </a:stretch>
                    </p:blipFill>
                    <p:spPr>
                      <a:xfrm>
                        <a:off x="1066800" y="1851025"/>
                        <a:ext cx="6759575" cy="9953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78414732"/>
              </p:ext>
            </p:extLst>
          </p:nvPr>
        </p:nvGraphicFramePr>
        <p:xfrm>
          <a:off x="514350" y="4316413"/>
          <a:ext cx="3990975" cy="952500"/>
        </p:xfrm>
        <a:graphic>
          <a:graphicData uri="http://schemas.openxmlformats.org/presentationml/2006/ole">
            <mc:AlternateContent xmlns:mc="http://schemas.openxmlformats.org/markup-compatibility/2006">
              <mc:Choice xmlns:v="urn:schemas-microsoft-com:vml" Requires="v">
                <p:oleObj spid="_x0000_s507979" name="Equation" r:id="rId6" imgW="2527200" imgH="609480" progId="Equation.DSMT4">
                  <p:embed/>
                </p:oleObj>
              </mc:Choice>
              <mc:Fallback>
                <p:oleObj name="Equation" r:id="rId6" imgW="2527200" imgH="609480" progId="Equation.DSMT4">
                  <p:embed/>
                  <p:pic>
                    <p:nvPicPr>
                      <p:cNvPr id="0" name=""/>
                      <p:cNvPicPr/>
                      <p:nvPr/>
                    </p:nvPicPr>
                    <p:blipFill>
                      <a:blip r:embed="rId7"/>
                      <a:stretch>
                        <a:fillRect/>
                      </a:stretch>
                    </p:blipFill>
                    <p:spPr>
                      <a:xfrm>
                        <a:off x="514350" y="4316413"/>
                        <a:ext cx="3990975" cy="9525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15419081"/>
              </p:ext>
            </p:extLst>
          </p:nvPr>
        </p:nvGraphicFramePr>
        <p:xfrm>
          <a:off x="563563" y="3038475"/>
          <a:ext cx="6980237" cy="1311275"/>
        </p:xfrm>
        <a:graphic>
          <a:graphicData uri="http://schemas.openxmlformats.org/presentationml/2006/ole">
            <mc:AlternateContent xmlns:mc="http://schemas.openxmlformats.org/markup-compatibility/2006">
              <mc:Choice xmlns:v="urn:schemas-microsoft-com:vml" Requires="v">
                <p:oleObj spid="_x0000_s507980" name="Equation" r:id="rId8" imgW="4419360" imgH="838080" progId="Equation.DSMT4">
                  <p:embed/>
                </p:oleObj>
              </mc:Choice>
              <mc:Fallback>
                <p:oleObj name="Equation" r:id="rId8" imgW="4419360" imgH="838080" progId="Equation.DSMT4">
                  <p:embed/>
                  <p:pic>
                    <p:nvPicPr>
                      <p:cNvPr id="0" name=""/>
                      <p:cNvPicPr/>
                      <p:nvPr/>
                    </p:nvPicPr>
                    <p:blipFill>
                      <a:blip r:embed="rId9"/>
                      <a:stretch>
                        <a:fillRect/>
                      </a:stretch>
                    </p:blipFill>
                    <p:spPr>
                      <a:xfrm>
                        <a:off x="563563" y="3038475"/>
                        <a:ext cx="6980237" cy="131127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98347000"/>
              </p:ext>
            </p:extLst>
          </p:nvPr>
        </p:nvGraphicFramePr>
        <p:xfrm>
          <a:off x="2200275" y="5309196"/>
          <a:ext cx="1685925" cy="754063"/>
        </p:xfrm>
        <a:graphic>
          <a:graphicData uri="http://schemas.openxmlformats.org/presentationml/2006/ole">
            <mc:AlternateContent xmlns:mc="http://schemas.openxmlformats.org/markup-compatibility/2006">
              <mc:Choice xmlns:v="urn:schemas-microsoft-com:vml" Requires="v">
                <p:oleObj spid="_x0000_s507981" name="Equation" r:id="rId10" imgW="1066680" imgH="482400" progId="Equation.DSMT4">
                  <p:embed/>
                </p:oleObj>
              </mc:Choice>
              <mc:Fallback>
                <p:oleObj name="Equation" r:id="rId10" imgW="1066680" imgH="482400" progId="Equation.DSMT4">
                  <p:embed/>
                  <p:pic>
                    <p:nvPicPr>
                      <p:cNvPr id="0" name=""/>
                      <p:cNvPicPr/>
                      <p:nvPr/>
                    </p:nvPicPr>
                    <p:blipFill>
                      <a:blip r:embed="rId11"/>
                      <a:stretch>
                        <a:fillRect/>
                      </a:stretch>
                    </p:blipFill>
                    <p:spPr>
                      <a:xfrm>
                        <a:off x="2200275" y="5309196"/>
                        <a:ext cx="1685925" cy="754063"/>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639038629"/>
              </p:ext>
            </p:extLst>
          </p:nvPr>
        </p:nvGraphicFramePr>
        <p:xfrm>
          <a:off x="4703762" y="5468788"/>
          <a:ext cx="2306638" cy="595313"/>
        </p:xfrm>
        <a:graphic>
          <a:graphicData uri="http://schemas.openxmlformats.org/presentationml/2006/ole">
            <mc:AlternateContent xmlns:mc="http://schemas.openxmlformats.org/markup-compatibility/2006">
              <mc:Choice xmlns:v="urn:schemas-microsoft-com:vml" Requires="v">
                <p:oleObj spid="_x0000_s507982" name="Equation" r:id="rId12" imgW="1460160" imgH="380880" progId="Equation.DSMT4">
                  <p:embed/>
                </p:oleObj>
              </mc:Choice>
              <mc:Fallback>
                <p:oleObj name="Equation" r:id="rId12" imgW="1460160" imgH="380880" progId="Equation.DSMT4">
                  <p:embed/>
                  <p:pic>
                    <p:nvPicPr>
                      <p:cNvPr id="0" name="Object 11"/>
                      <p:cNvPicPr>
                        <a:picLocks noChangeAspect="1" noChangeArrowheads="1"/>
                      </p:cNvPicPr>
                      <p:nvPr/>
                    </p:nvPicPr>
                    <p:blipFill>
                      <a:blip r:embed="rId13"/>
                      <a:srcRect/>
                      <a:stretch>
                        <a:fillRect/>
                      </a:stretch>
                    </p:blipFill>
                    <p:spPr bwMode="auto">
                      <a:xfrm>
                        <a:off x="4703762" y="5468788"/>
                        <a:ext cx="2306638"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587672026"/>
              </p:ext>
            </p:extLst>
          </p:nvPr>
        </p:nvGraphicFramePr>
        <p:xfrm>
          <a:off x="4005263" y="5486400"/>
          <a:ext cx="642937" cy="317500"/>
        </p:xfrm>
        <a:graphic>
          <a:graphicData uri="http://schemas.openxmlformats.org/presentationml/2006/ole">
            <mc:AlternateContent xmlns:mc="http://schemas.openxmlformats.org/markup-compatibility/2006">
              <mc:Choice xmlns:v="urn:schemas-microsoft-com:vml" Requires="v">
                <p:oleObj spid="_x0000_s507983" name="Equation" r:id="rId14" imgW="406080" imgH="203040" progId="Equation.DSMT4">
                  <p:embed/>
                </p:oleObj>
              </mc:Choice>
              <mc:Fallback>
                <p:oleObj name="Equation" r:id="rId14" imgW="406080" imgH="203040" progId="Equation.DSMT4">
                  <p:embed/>
                  <p:pic>
                    <p:nvPicPr>
                      <p:cNvPr id="0" name="Object 1"/>
                      <p:cNvPicPr>
                        <a:picLocks noChangeAspect="1" noChangeArrowheads="1"/>
                      </p:cNvPicPr>
                      <p:nvPr/>
                    </p:nvPicPr>
                    <p:blipFill>
                      <a:blip r:embed="rId15"/>
                      <a:srcRect/>
                      <a:stretch>
                        <a:fillRect/>
                      </a:stretch>
                    </p:blipFill>
                    <p:spPr bwMode="auto">
                      <a:xfrm>
                        <a:off x="4005263" y="5486400"/>
                        <a:ext cx="642937"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8197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5563" y="41716"/>
            <a:ext cx="8915400" cy="1216025"/>
          </a:xfrm>
        </p:spPr>
        <p:txBody>
          <a:bodyPr/>
          <a:lstStyle/>
          <a:p>
            <a:r>
              <a:rPr lang="en-US" sz="3200" dirty="0" smtClean="0"/>
              <a:t>Virtual Work Expression used to Define the </a:t>
            </a:r>
            <a:r>
              <a:rPr lang="en-US" sz="3200" dirty="0" smtClean="0">
                <a:solidFill>
                  <a:srgbClr val="990000"/>
                </a:solidFill>
              </a:rPr>
              <a:t>Variation of Complementary Potential Energy</a:t>
            </a:r>
            <a:endParaRPr lang="en-US" sz="3200" dirty="0">
              <a:solidFill>
                <a:srgbClr val="990000"/>
              </a:solidFill>
            </a:endParaRPr>
          </a:p>
        </p:txBody>
      </p:sp>
      <p:sp>
        <p:nvSpPr>
          <p:cNvPr id="3" name="Slide Number Placeholder 2"/>
          <p:cNvSpPr>
            <a:spLocks noGrp="1"/>
          </p:cNvSpPr>
          <p:nvPr>
            <p:ph type="sldNum" sz="quarter" idx="4"/>
          </p:nvPr>
        </p:nvSpPr>
        <p:spPr>
          <a:xfrm>
            <a:off x="6604001" y="6172200"/>
            <a:ext cx="2133600" cy="365125"/>
          </a:xfrm>
        </p:spPr>
        <p:txBody>
          <a:bodyPr/>
          <a:lstStyle/>
          <a:p>
            <a:fld id="{CBBFA05F-689E-4591-9CFF-FB8E4A004253}" type="slidenum">
              <a:rPr lang="en-US" smtClean="0"/>
              <a:pPr/>
              <a:t>66</a:t>
            </a:fld>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257277993"/>
              </p:ext>
            </p:extLst>
          </p:nvPr>
        </p:nvGraphicFramePr>
        <p:xfrm>
          <a:off x="228601" y="1955800"/>
          <a:ext cx="7427913" cy="1260475"/>
        </p:xfrm>
        <a:graphic>
          <a:graphicData uri="http://schemas.openxmlformats.org/presentationml/2006/ole">
            <mc:AlternateContent xmlns:mc="http://schemas.openxmlformats.org/markup-compatibility/2006">
              <mc:Choice xmlns:v="urn:schemas-microsoft-com:vml" Requires="v">
                <p:oleObj spid="_x0000_s509047" name="Equation" r:id="rId4" imgW="3568680" imgH="609480" progId="Equation.DSMT4">
                  <p:embed/>
                </p:oleObj>
              </mc:Choice>
              <mc:Fallback>
                <p:oleObj name="Equation" r:id="rId4" imgW="3568680" imgH="609480" progId="Equation.DSMT4">
                  <p:embed/>
                  <p:pic>
                    <p:nvPicPr>
                      <p:cNvPr id="0" name=""/>
                      <p:cNvPicPr/>
                      <p:nvPr/>
                    </p:nvPicPr>
                    <p:blipFill>
                      <a:blip r:embed="rId5"/>
                      <a:stretch>
                        <a:fillRect/>
                      </a:stretch>
                    </p:blipFill>
                    <p:spPr>
                      <a:xfrm>
                        <a:off x="228601" y="1955800"/>
                        <a:ext cx="7427913" cy="12604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59957718"/>
              </p:ext>
            </p:extLst>
          </p:nvPr>
        </p:nvGraphicFramePr>
        <p:xfrm>
          <a:off x="188913" y="3271838"/>
          <a:ext cx="5259387" cy="787400"/>
        </p:xfrm>
        <a:graphic>
          <a:graphicData uri="http://schemas.openxmlformats.org/presentationml/2006/ole">
            <mc:AlternateContent xmlns:mc="http://schemas.openxmlformats.org/markup-compatibility/2006">
              <mc:Choice xmlns:v="urn:schemas-microsoft-com:vml" Requires="v">
                <p:oleObj spid="_x0000_s509048" name="Equation" r:id="rId6" imgW="2527200" imgH="380880" progId="Equation.DSMT4">
                  <p:embed/>
                </p:oleObj>
              </mc:Choice>
              <mc:Fallback>
                <p:oleObj name="Equation" r:id="rId6" imgW="2527200" imgH="380880" progId="Equation.DSMT4">
                  <p:embed/>
                  <p:pic>
                    <p:nvPicPr>
                      <p:cNvPr id="0" name=""/>
                      <p:cNvPicPr/>
                      <p:nvPr/>
                    </p:nvPicPr>
                    <p:blipFill>
                      <a:blip r:embed="rId7"/>
                      <a:stretch>
                        <a:fillRect/>
                      </a:stretch>
                    </p:blipFill>
                    <p:spPr>
                      <a:xfrm>
                        <a:off x="188913" y="3271838"/>
                        <a:ext cx="5259387" cy="787400"/>
                      </a:xfrm>
                      <a:prstGeom prst="rect">
                        <a:avLst/>
                      </a:prstGeom>
                    </p:spPr>
                  </p:pic>
                </p:oleObj>
              </mc:Fallback>
            </mc:AlternateContent>
          </a:graphicData>
        </a:graphic>
      </p:graphicFrame>
      <p:cxnSp>
        <p:nvCxnSpPr>
          <p:cNvPr id="6" name="Straight Arrow Connector 5"/>
          <p:cNvCxnSpPr/>
          <p:nvPr/>
        </p:nvCxnSpPr>
        <p:spPr bwMode="auto">
          <a:xfrm flipV="1">
            <a:off x="4851401" y="2286000"/>
            <a:ext cx="2590800" cy="933450"/>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graphicFrame>
        <p:nvGraphicFramePr>
          <p:cNvPr id="7" name="Object 6"/>
          <p:cNvGraphicFramePr>
            <a:graphicFrameLocks noChangeAspect="1"/>
          </p:cNvGraphicFramePr>
          <p:nvPr>
            <p:extLst>
              <p:ext uri="{D42A27DB-BD31-4B8C-83A1-F6EECF244321}">
                <p14:modId xmlns:p14="http://schemas.microsoft.com/office/powerpoint/2010/main" val="1655173918"/>
              </p:ext>
            </p:extLst>
          </p:nvPr>
        </p:nvGraphicFramePr>
        <p:xfrm>
          <a:off x="7404100" y="2054225"/>
          <a:ext cx="590550" cy="409575"/>
        </p:xfrm>
        <a:graphic>
          <a:graphicData uri="http://schemas.openxmlformats.org/presentationml/2006/ole">
            <mc:AlternateContent xmlns:mc="http://schemas.openxmlformats.org/markup-compatibility/2006">
              <mc:Choice xmlns:v="urn:schemas-microsoft-com:vml" Requires="v">
                <p:oleObj spid="_x0000_s509049" name="Equation" r:id="rId8" imgW="291960" imgH="203040" progId="Equation.DSMT4">
                  <p:embed/>
                </p:oleObj>
              </mc:Choice>
              <mc:Fallback>
                <p:oleObj name="Equation" r:id="rId8" imgW="291960" imgH="203040" progId="Equation.DSMT4">
                  <p:embed/>
                  <p:pic>
                    <p:nvPicPr>
                      <p:cNvPr id="0" name=""/>
                      <p:cNvPicPr>
                        <a:picLocks noChangeAspect="1" noChangeArrowheads="1"/>
                      </p:cNvPicPr>
                      <p:nvPr/>
                    </p:nvPicPr>
                    <p:blipFill>
                      <a:blip r:embed="rId9"/>
                      <a:srcRect/>
                      <a:stretch>
                        <a:fillRect/>
                      </a:stretch>
                    </p:blipFill>
                    <p:spPr bwMode="auto">
                      <a:xfrm>
                        <a:off x="7404100" y="2054225"/>
                        <a:ext cx="590550" cy="409575"/>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44411042"/>
              </p:ext>
            </p:extLst>
          </p:nvPr>
        </p:nvGraphicFramePr>
        <p:xfrm>
          <a:off x="176213" y="4211638"/>
          <a:ext cx="5707062" cy="787400"/>
        </p:xfrm>
        <a:graphic>
          <a:graphicData uri="http://schemas.openxmlformats.org/presentationml/2006/ole">
            <mc:AlternateContent xmlns:mc="http://schemas.openxmlformats.org/markup-compatibility/2006">
              <mc:Choice xmlns:v="urn:schemas-microsoft-com:vml" Requires="v">
                <p:oleObj spid="_x0000_s509050" name="Equation" r:id="rId10" imgW="2743200" imgH="380880" progId="Equation.DSMT4">
                  <p:embed/>
                </p:oleObj>
              </mc:Choice>
              <mc:Fallback>
                <p:oleObj name="Equation" r:id="rId10" imgW="2743200" imgH="380880" progId="Equation.DSMT4">
                  <p:embed/>
                  <p:pic>
                    <p:nvPicPr>
                      <p:cNvPr id="0" name=""/>
                      <p:cNvPicPr/>
                      <p:nvPr/>
                    </p:nvPicPr>
                    <p:blipFill>
                      <a:blip r:embed="rId11"/>
                      <a:stretch>
                        <a:fillRect/>
                      </a:stretch>
                    </p:blipFill>
                    <p:spPr>
                      <a:xfrm>
                        <a:off x="176213" y="4211638"/>
                        <a:ext cx="5707062" cy="787400"/>
                      </a:xfrm>
                      <a:prstGeom prst="rect">
                        <a:avLst/>
                      </a:prstGeom>
                    </p:spPr>
                  </p:pic>
                </p:oleObj>
              </mc:Fallback>
            </mc:AlternateContent>
          </a:graphicData>
        </a:graphic>
      </p:graphicFrame>
      <p:sp>
        <p:nvSpPr>
          <p:cNvPr id="10" name="Rectangle 9"/>
          <p:cNvSpPr/>
          <p:nvPr/>
        </p:nvSpPr>
        <p:spPr bwMode="auto">
          <a:xfrm>
            <a:off x="1346200" y="4078165"/>
            <a:ext cx="4062413" cy="889000"/>
          </a:xfrm>
          <a:prstGeom prst="rect">
            <a:avLst/>
          </a:prstGeom>
          <a:noFill/>
          <a:ln w="38100"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53828119"/>
              </p:ext>
            </p:extLst>
          </p:nvPr>
        </p:nvGraphicFramePr>
        <p:xfrm>
          <a:off x="5459413" y="3582988"/>
          <a:ext cx="3424237" cy="561975"/>
        </p:xfrm>
        <a:graphic>
          <a:graphicData uri="http://schemas.openxmlformats.org/presentationml/2006/ole">
            <mc:AlternateContent xmlns:mc="http://schemas.openxmlformats.org/markup-compatibility/2006">
              <mc:Choice xmlns:v="urn:schemas-microsoft-com:vml" Requires="v">
                <p:oleObj spid="_x0000_s509051" name="Equation" r:id="rId12" imgW="2311200" imgH="380880" progId="Equation.DSMT4">
                  <p:embed/>
                </p:oleObj>
              </mc:Choice>
              <mc:Fallback>
                <p:oleObj name="Equation" r:id="rId12" imgW="2311200" imgH="380880" progId="Equation.DSMT4">
                  <p:embed/>
                  <p:pic>
                    <p:nvPicPr>
                      <p:cNvPr id="0" name=""/>
                      <p:cNvPicPr>
                        <a:picLocks noChangeAspect="1" noChangeArrowheads="1"/>
                      </p:cNvPicPr>
                      <p:nvPr/>
                    </p:nvPicPr>
                    <p:blipFill>
                      <a:blip r:embed="rId13"/>
                      <a:srcRect/>
                      <a:stretch>
                        <a:fillRect/>
                      </a:stretch>
                    </p:blipFill>
                    <p:spPr bwMode="auto">
                      <a:xfrm>
                        <a:off x="5459413" y="3582988"/>
                        <a:ext cx="3424237" cy="561975"/>
                      </a:xfrm>
                      <a:prstGeom prst="rect">
                        <a:avLst/>
                      </a:prstGeom>
                      <a:noFill/>
                      <a:ln>
                        <a:noFill/>
                      </a:ln>
                    </p:spPr>
                  </p:pic>
                </p:oleObj>
              </mc:Fallback>
            </mc:AlternateContent>
          </a:graphicData>
        </a:graphic>
      </p:graphicFrame>
      <p:cxnSp>
        <p:nvCxnSpPr>
          <p:cNvPr id="12" name="Straight Arrow Connector 11"/>
          <p:cNvCxnSpPr/>
          <p:nvPr/>
        </p:nvCxnSpPr>
        <p:spPr bwMode="auto">
          <a:xfrm flipV="1">
            <a:off x="1567657" y="3935230"/>
            <a:ext cx="4052888" cy="1170416"/>
          </a:xfrm>
          <a:prstGeom prst="straightConnector1">
            <a:avLst/>
          </a:prstGeom>
          <a:solidFill>
            <a:schemeClr val="accent1"/>
          </a:solidFill>
          <a:ln w="25400" cap="flat" cmpd="sng" algn="ctr">
            <a:solidFill>
              <a:srgbClr val="0033CC"/>
            </a:solidFill>
            <a:prstDash val="solid"/>
            <a:round/>
            <a:headEnd type="none" w="med" len="med"/>
            <a:tailEnd type="arrow"/>
          </a:ln>
          <a:effectLst/>
        </p:spPr>
      </p:cxnSp>
      <p:graphicFrame>
        <p:nvGraphicFramePr>
          <p:cNvPr id="14" name="Object 13"/>
          <p:cNvGraphicFramePr>
            <a:graphicFrameLocks noChangeAspect="1"/>
          </p:cNvGraphicFramePr>
          <p:nvPr>
            <p:extLst>
              <p:ext uri="{D42A27DB-BD31-4B8C-83A1-F6EECF244321}">
                <p14:modId xmlns:p14="http://schemas.microsoft.com/office/powerpoint/2010/main" val="3404424683"/>
              </p:ext>
            </p:extLst>
          </p:nvPr>
        </p:nvGraphicFramePr>
        <p:xfrm>
          <a:off x="150813" y="5138738"/>
          <a:ext cx="2535237" cy="498475"/>
        </p:xfrm>
        <a:graphic>
          <a:graphicData uri="http://schemas.openxmlformats.org/presentationml/2006/ole">
            <mc:AlternateContent xmlns:mc="http://schemas.openxmlformats.org/markup-compatibility/2006">
              <mc:Choice xmlns:v="urn:schemas-microsoft-com:vml" Requires="v">
                <p:oleObj spid="_x0000_s509052" name="Equation" r:id="rId14" imgW="1218960" imgH="241200" progId="Equation.DSMT4">
                  <p:embed/>
                </p:oleObj>
              </mc:Choice>
              <mc:Fallback>
                <p:oleObj name="Equation" r:id="rId14" imgW="1218960" imgH="241200" progId="Equation.DSMT4">
                  <p:embed/>
                  <p:pic>
                    <p:nvPicPr>
                      <p:cNvPr id="0" name=""/>
                      <p:cNvPicPr/>
                      <p:nvPr/>
                    </p:nvPicPr>
                    <p:blipFill>
                      <a:blip r:embed="rId15"/>
                      <a:stretch>
                        <a:fillRect/>
                      </a:stretch>
                    </p:blipFill>
                    <p:spPr>
                      <a:xfrm>
                        <a:off x="150813" y="5138738"/>
                        <a:ext cx="2535237" cy="49847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54873339"/>
              </p:ext>
            </p:extLst>
          </p:nvPr>
        </p:nvGraphicFramePr>
        <p:xfrm>
          <a:off x="2620963" y="5138738"/>
          <a:ext cx="5364162" cy="498475"/>
        </p:xfrm>
        <a:graphic>
          <a:graphicData uri="http://schemas.openxmlformats.org/presentationml/2006/ole">
            <mc:AlternateContent xmlns:mc="http://schemas.openxmlformats.org/markup-compatibility/2006">
              <mc:Choice xmlns:v="urn:schemas-microsoft-com:vml" Requires="v">
                <p:oleObj spid="_x0000_s509053" name="Equation" r:id="rId16" imgW="2577960" imgH="241200" progId="Equation.DSMT4">
                  <p:embed/>
                </p:oleObj>
              </mc:Choice>
              <mc:Fallback>
                <p:oleObj name="Equation" r:id="rId16" imgW="2577960" imgH="241200" progId="Equation.DSMT4">
                  <p:embed/>
                  <p:pic>
                    <p:nvPicPr>
                      <p:cNvPr id="0" name=""/>
                      <p:cNvPicPr/>
                      <p:nvPr/>
                    </p:nvPicPr>
                    <p:blipFill>
                      <a:blip r:embed="rId17"/>
                      <a:stretch>
                        <a:fillRect/>
                      </a:stretch>
                    </p:blipFill>
                    <p:spPr>
                      <a:xfrm>
                        <a:off x="2620963" y="5138738"/>
                        <a:ext cx="5364162" cy="49847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301748498"/>
              </p:ext>
            </p:extLst>
          </p:nvPr>
        </p:nvGraphicFramePr>
        <p:xfrm>
          <a:off x="176213" y="5667375"/>
          <a:ext cx="1663700" cy="471488"/>
        </p:xfrm>
        <a:graphic>
          <a:graphicData uri="http://schemas.openxmlformats.org/presentationml/2006/ole">
            <mc:AlternateContent xmlns:mc="http://schemas.openxmlformats.org/markup-compatibility/2006">
              <mc:Choice xmlns:v="urn:schemas-microsoft-com:vml" Requires="v">
                <p:oleObj spid="_x0000_s509054" name="Equation" r:id="rId18" imgW="799920" imgH="228600" progId="Equation.DSMT4">
                  <p:embed/>
                </p:oleObj>
              </mc:Choice>
              <mc:Fallback>
                <p:oleObj name="Equation" r:id="rId18" imgW="799920" imgH="228600" progId="Equation.DSMT4">
                  <p:embed/>
                  <p:pic>
                    <p:nvPicPr>
                      <p:cNvPr id="0" name=""/>
                      <p:cNvPicPr/>
                      <p:nvPr/>
                    </p:nvPicPr>
                    <p:blipFill>
                      <a:blip r:embed="rId19"/>
                      <a:stretch>
                        <a:fillRect/>
                      </a:stretch>
                    </p:blipFill>
                    <p:spPr>
                      <a:xfrm>
                        <a:off x="176213" y="5667375"/>
                        <a:ext cx="1663700" cy="471488"/>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810663489"/>
              </p:ext>
            </p:extLst>
          </p:nvPr>
        </p:nvGraphicFramePr>
        <p:xfrm>
          <a:off x="2000250" y="5664200"/>
          <a:ext cx="3355975" cy="471488"/>
        </p:xfrm>
        <a:graphic>
          <a:graphicData uri="http://schemas.openxmlformats.org/presentationml/2006/ole">
            <mc:AlternateContent xmlns:mc="http://schemas.openxmlformats.org/markup-compatibility/2006">
              <mc:Choice xmlns:v="urn:schemas-microsoft-com:vml" Requires="v">
                <p:oleObj spid="_x0000_s509055" name="Equation" r:id="rId20" imgW="1612800" imgH="228600" progId="Equation.DSMT4">
                  <p:embed/>
                </p:oleObj>
              </mc:Choice>
              <mc:Fallback>
                <p:oleObj name="Equation" r:id="rId20" imgW="1612800" imgH="228600" progId="Equation.DSMT4">
                  <p:embed/>
                  <p:pic>
                    <p:nvPicPr>
                      <p:cNvPr id="0" name=""/>
                      <p:cNvPicPr/>
                      <p:nvPr/>
                    </p:nvPicPr>
                    <p:blipFill>
                      <a:blip r:embed="rId21"/>
                      <a:stretch>
                        <a:fillRect/>
                      </a:stretch>
                    </p:blipFill>
                    <p:spPr>
                      <a:xfrm>
                        <a:off x="2000250" y="5664200"/>
                        <a:ext cx="3355975" cy="471488"/>
                      </a:xfrm>
                      <a:prstGeom prst="rect">
                        <a:avLst/>
                      </a:prstGeom>
                    </p:spPr>
                  </p:pic>
                </p:oleObj>
              </mc:Fallback>
            </mc:AlternateContent>
          </a:graphicData>
        </a:graphic>
      </p:graphicFrame>
    </p:spTree>
    <p:extLst>
      <p:ext uri="{BB962C8B-B14F-4D97-AF65-F5344CB8AC3E}">
        <p14:creationId xmlns:p14="http://schemas.microsoft.com/office/powerpoint/2010/main" val="3567291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resher 6</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67</a:t>
            </a:fld>
            <a:endParaRPr lang="en-US" dirty="0"/>
          </a:p>
        </p:txBody>
      </p:sp>
      <p:pic>
        <p:nvPicPr>
          <p:cNvPr id="4" name="Picture 2" descr="C:\Users\bucinelr\Desktop\Documents\Courses\Pedogy\Design\Creativity 0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86200" y="7841"/>
            <a:ext cx="4953000" cy="68501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78858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CBBFA05F-689E-4591-9CFF-FB8E4A004253}" type="slidenum">
              <a:rPr lang="en-US" smtClean="0"/>
              <a:pPr/>
              <a:t>68</a:t>
            </a:fld>
            <a:endParaRPr lang="en-US" dirty="0"/>
          </a:p>
        </p:txBody>
      </p:sp>
      <p:sp>
        <p:nvSpPr>
          <p:cNvPr id="7" name="TextBox 6"/>
          <p:cNvSpPr txBox="1"/>
          <p:nvPr/>
        </p:nvSpPr>
        <p:spPr>
          <a:xfrm>
            <a:off x="304800" y="2971800"/>
            <a:ext cx="4267200" cy="2308324"/>
          </a:xfrm>
          <a:prstGeom prst="rect">
            <a:avLst/>
          </a:prstGeom>
          <a:noFill/>
        </p:spPr>
        <p:txBody>
          <a:bodyPr wrap="square" rtlCol="0">
            <a:spAutoFit/>
          </a:bodyPr>
          <a:lstStyle/>
          <a:p>
            <a:r>
              <a:rPr lang="en-US" sz="2400" u="sng" dirty="0" smtClean="0"/>
              <a:t>Displacement Methods</a:t>
            </a:r>
          </a:p>
          <a:p>
            <a:endParaRPr lang="en-US" sz="2000" dirty="0" smtClean="0"/>
          </a:p>
          <a:p>
            <a:pPr marL="342900" indent="-342900">
              <a:buFont typeface="Arial" panose="020B0604020202020204" pitchFamily="34" charset="0"/>
              <a:buChar char="•"/>
            </a:pPr>
            <a:r>
              <a:rPr lang="en-US" sz="2000" dirty="0" smtClean="0"/>
              <a:t>Virtual Work</a:t>
            </a:r>
            <a:br>
              <a:rPr lang="en-US" sz="2000" dirty="0" smtClean="0"/>
            </a:br>
            <a:endParaRPr lang="en-US" sz="2000" dirty="0" smtClean="0"/>
          </a:p>
          <a:p>
            <a:pPr marL="342900" indent="-342900">
              <a:buFont typeface="Arial" panose="020B0604020202020204" pitchFamily="34" charset="0"/>
              <a:buChar char="•"/>
            </a:pPr>
            <a:r>
              <a:rPr lang="en-US" sz="2000" dirty="0" smtClean="0"/>
              <a:t>Total Potential Energy</a:t>
            </a:r>
            <a:br>
              <a:rPr lang="en-US" sz="2000" dirty="0" smtClean="0"/>
            </a:br>
            <a:endParaRPr lang="en-US" sz="2000" dirty="0" smtClean="0"/>
          </a:p>
          <a:p>
            <a:pPr marL="342900" indent="-342900">
              <a:buFont typeface="Arial" panose="020B0604020202020204" pitchFamily="34" charset="0"/>
              <a:buChar char="•"/>
            </a:pPr>
            <a:r>
              <a:rPr lang="en-US" sz="2000" dirty="0" err="1" smtClean="0"/>
              <a:t>Castigliano’s</a:t>
            </a:r>
            <a:r>
              <a:rPr lang="en-US" sz="2000" dirty="0" smtClean="0"/>
              <a:t> 1</a:t>
            </a:r>
            <a:r>
              <a:rPr lang="en-US" sz="2000" baseline="30000" dirty="0" smtClean="0"/>
              <a:t>st</a:t>
            </a:r>
            <a:r>
              <a:rPr lang="en-US" sz="2000" dirty="0" smtClean="0"/>
              <a:t> Theorem</a:t>
            </a:r>
            <a:endParaRPr lang="en-US" sz="2000" dirty="0"/>
          </a:p>
        </p:txBody>
      </p:sp>
      <p:sp>
        <p:nvSpPr>
          <p:cNvPr id="8" name="TextBox 7"/>
          <p:cNvSpPr txBox="1"/>
          <p:nvPr/>
        </p:nvSpPr>
        <p:spPr>
          <a:xfrm>
            <a:off x="4448971" y="2971800"/>
            <a:ext cx="4618829" cy="2739211"/>
          </a:xfrm>
          <a:prstGeom prst="rect">
            <a:avLst/>
          </a:prstGeom>
          <a:noFill/>
        </p:spPr>
        <p:txBody>
          <a:bodyPr wrap="square" rtlCol="0">
            <a:spAutoFit/>
          </a:bodyPr>
          <a:lstStyle/>
          <a:p>
            <a:r>
              <a:rPr lang="en-US" sz="2400" u="sng" dirty="0" smtClean="0"/>
              <a:t>Force Methods</a:t>
            </a:r>
          </a:p>
          <a:p>
            <a:endParaRPr lang="en-US" sz="2000" dirty="0"/>
          </a:p>
          <a:p>
            <a:pPr marL="342900" indent="-342900">
              <a:buFont typeface="Arial" panose="020B0604020202020204" pitchFamily="34" charset="0"/>
              <a:buChar char="•"/>
            </a:pPr>
            <a:r>
              <a:rPr lang="en-US" sz="2000" dirty="0" smtClean="0"/>
              <a:t>Complementary Virtual Work</a:t>
            </a:r>
            <a:br>
              <a:rPr lang="en-US" sz="2000" dirty="0" smtClean="0"/>
            </a:br>
            <a:endParaRPr lang="en-US" sz="2000" dirty="0" smtClean="0"/>
          </a:p>
          <a:p>
            <a:pPr marL="342900" indent="-342900">
              <a:buFont typeface="Arial" panose="020B0604020202020204" pitchFamily="34" charset="0"/>
              <a:buChar char="•"/>
            </a:pPr>
            <a:r>
              <a:rPr lang="en-US" sz="2000" dirty="0" smtClean="0"/>
              <a:t>Total Complementary Energy</a:t>
            </a:r>
            <a:br>
              <a:rPr lang="en-US" sz="2000" dirty="0" smtClean="0"/>
            </a:br>
            <a:endParaRPr lang="en-US" sz="2000" dirty="0" smtClean="0"/>
          </a:p>
          <a:p>
            <a:pPr marL="342900" indent="-342900">
              <a:buFont typeface="Arial" panose="020B0604020202020204" pitchFamily="34" charset="0"/>
              <a:buChar char="•"/>
            </a:pPr>
            <a:r>
              <a:rPr lang="en-US" sz="2400" dirty="0" err="1" smtClean="0">
                <a:solidFill>
                  <a:srgbClr val="0033CC"/>
                </a:solidFill>
              </a:rPr>
              <a:t>Castigliano’s</a:t>
            </a:r>
            <a:r>
              <a:rPr lang="en-US" sz="2400" dirty="0" smtClean="0">
                <a:solidFill>
                  <a:srgbClr val="0033CC"/>
                </a:solidFill>
              </a:rPr>
              <a:t> 2</a:t>
            </a:r>
            <a:r>
              <a:rPr lang="en-US" sz="2400" baseline="30000" dirty="0" smtClean="0">
                <a:solidFill>
                  <a:srgbClr val="0033CC"/>
                </a:solidFill>
              </a:rPr>
              <a:t>nd</a:t>
            </a:r>
            <a:r>
              <a:rPr lang="en-US" sz="2400" dirty="0" smtClean="0">
                <a:solidFill>
                  <a:srgbClr val="0033CC"/>
                </a:solidFill>
              </a:rPr>
              <a:t> Theorem</a:t>
            </a:r>
          </a:p>
        </p:txBody>
      </p:sp>
      <p:sp>
        <p:nvSpPr>
          <p:cNvPr id="9" name="TextBox 8"/>
          <p:cNvSpPr txBox="1"/>
          <p:nvPr/>
        </p:nvSpPr>
        <p:spPr>
          <a:xfrm>
            <a:off x="2018370" y="1899426"/>
            <a:ext cx="5095369" cy="461665"/>
          </a:xfrm>
          <a:prstGeom prst="rect">
            <a:avLst/>
          </a:prstGeom>
          <a:noFill/>
        </p:spPr>
        <p:txBody>
          <a:bodyPr wrap="none" rtlCol="0">
            <a:spAutoFit/>
          </a:bodyPr>
          <a:lstStyle/>
          <a:p>
            <a:r>
              <a:rPr lang="en-US" sz="2400" u="sng" dirty="0" smtClean="0"/>
              <a:t>Introduction to Strain Energy</a:t>
            </a:r>
          </a:p>
        </p:txBody>
      </p:sp>
      <p:sp>
        <p:nvSpPr>
          <p:cNvPr id="10" name="Right Arrow 9"/>
          <p:cNvSpPr/>
          <p:nvPr/>
        </p:nvSpPr>
        <p:spPr bwMode="auto">
          <a:xfrm rot="2710907">
            <a:off x="5026764" y="2608517"/>
            <a:ext cx="866641" cy="117914"/>
          </a:xfrm>
          <a:prstGeom prst="rightArrow">
            <a:avLst/>
          </a:prstGeom>
          <a:solidFill>
            <a:srgbClr val="99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1" name="Right Arrow 10"/>
          <p:cNvSpPr/>
          <p:nvPr/>
        </p:nvSpPr>
        <p:spPr bwMode="auto">
          <a:xfrm rot="7869320">
            <a:off x="3206127" y="2617845"/>
            <a:ext cx="866641" cy="117914"/>
          </a:xfrm>
          <a:prstGeom prst="rightArrow">
            <a:avLst/>
          </a:prstGeom>
          <a:solidFill>
            <a:srgbClr val="99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2" name="Title 4"/>
          <p:cNvSpPr>
            <a:spLocks noGrp="1"/>
          </p:cNvSpPr>
          <p:nvPr>
            <p:ph type="ctrTitle"/>
          </p:nvPr>
        </p:nvSpPr>
        <p:spPr>
          <a:xfrm>
            <a:off x="336954" y="76200"/>
            <a:ext cx="8458200" cy="1371600"/>
          </a:xfrm>
        </p:spPr>
        <p:txBody>
          <a:bodyPr/>
          <a:lstStyle/>
          <a:p>
            <a:r>
              <a:rPr lang="en-US" sz="3200" dirty="0"/>
              <a:t>T</a:t>
            </a:r>
            <a:r>
              <a:rPr lang="en-US" sz="3200" dirty="0" smtClean="0"/>
              <a:t>he </a:t>
            </a:r>
            <a:r>
              <a:rPr lang="en-US" sz="3200" dirty="0" smtClean="0">
                <a:solidFill>
                  <a:srgbClr val="0033CC"/>
                </a:solidFill>
              </a:rPr>
              <a:t>Force Method</a:t>
            </a:r>
            <a:r>
              <a:rPr lang="en-US" sz="3200" dirty="0" smtClean="0"/>
              <a:t> Referred to as </a:t>
            </a:r>
            <a:r>
              <a:rPr lang="en-US" sz="3200" dirty="0" err="1" smtClean="0">
                <a:solidFill>
                  <a:srgbClr val="0033CC"/>
                </a:solidFill>
              </a:rPr>
              <a:t>Castigliano’s</a:t>
            </a:r>
            <a:r>
              <a:rPr lang="en-US" sz="3200" dirty="0" smtClean="0">
                <a:solidFill>
                  <a:srgbClr val="0033CC"/>
                </a:solidFill>
              </a:rPr>
              <a:t> 2</a:t>
            </a:r>
            <a:r>
              <a:rPr lang="en-US" sz="3200" baseline="30000" dirty="0" smtClean="0">
                <a:solidFill>
                  <a:srgbClr val="0033CC"/>
                </a:solidFill>
              </a:rPr>
              <a:t>nd</a:t>
            </a:r>
            <a:r>
              <a:rPr lang="en-US" sz="3200" dirty="0" smtClean="0">
                <a:solidFill>
                  <a:srgbClr val="0033CC"/>
                </a:solidFill>
              </a:rPr>
              <a:t> Theorem.</a:t>
            </a:r>
            <a:endParaRPr lang="en-US" sz="3200" dirty="0">
              <a:solidFill>
                <a:srgbClr val="0033CC"/>
              </a:solidFill>
            </a:endParaRPr>
          </a:p>
        </p:txBody>
      </p:sp>
    </p:spTree>
    <p:extLst>
      <p:ext uri="{BB962C8B-B14F-4D97-AF65-F5344CB8AC3E}">
        <p14:creationId xmlns:p14="http://schemas.microsoft.com/office/powerpoint/2010/main" val="32600832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reeform 5"/>
          <p:cNvSpPr/>
          <p:nvPr/>
        </p:nvSpPr>
        <p:spPr bwMode="auto">
          <a:xfrm>
            <a:off x="5415008" y="2131384"/>
            <a:ext cx="3430554" cy="1643330"/>
          </a:xfrm>
          <a:custGeom>
            <a:avLst/>
            <a:gdLst>
              <a:gd name="connsiteX0" fmla="*/ 1828800 w 3918857"/>
              <a:gd name="connsiteY0" fmla="*/ 20104 h 2140307"/>
              <a:gd name="connsiteX1" fmla="*/ 1828800 w 3918857"/>
              <a:gd name="connsiteY1" fmla="*/ 20104 h 2140307"/>
              <a:gd name="connsiteX2" fmla="*/ 1708220 w 3918857"/>
              <a:gd name="connsiteY2" fmla="*/ 10056 h 2140307"/>
              <a:gd name="connsiteX3" fmla="*/ 1617785 w 3918857"/>
              <a:gd name="connsiteY3" fmla="*/ 20104 h 2140307"/>
              <a:gd name="connsiteX4" fmla="*/ 1306286 w 3918857"/>
              <a:gd name="connsiteY4" fmla="*/ 70346 h 2140307"/>
              <a:gd name="connsiteX5" fmla="*/ 1245996 w 3918857"/>
              <a:gd name="connsiteY5" fmla="*/ 90443 h 2140307"/>
              <a:gd name="connsiteX6" fmla="*/ 1215850 w 3918857"/>
              <a:gd name="connsiteY6" fmla="*/ 110540 h 2140307"/>
              <a:gd name="connsiteX7" fmla="*/ 1095270 w 3918857"/>
              <a:gd name="connsiteY7" fmla="*/ 120588 h 2140307"/>
              <a:gd name="connsiteX8" fmla="*/ 1034980 w 3918857"/>
              <a:gd name="connsiteY8" fmla="*/ 130636 h 2140307"/>
              <a:gd name="connsiteX9" fmla="*/ 1004835 w 3918857"/>
              <a:gd name="connsiteY9" fmla="*/ 150733 h 2140307"/>
              <a:gd name="connsiteX10" fmla="*/ 964642 w 3918857"/>
              <a:gd name="connsiteY10" fmla="*/ 160781 h 2140307"/>
              <a:gd name="connsiteX11" fmla="*/ 944545 w 3918857"/>
              <a:gd name="connsiteY11" fmla="*/ 190926 h 2140307"/>
              <a:gd name="connsiteX12" fmla="*/ 904352 w 3918857"/>
              <a:gd name="connsiteY12" fmla="*/ 200975 h 2140307"/>
              <a:gd name="connsiteX13" fmla="*/ 864158 w 3918857"/>
              <a:gd name="connsiteY13" fmla="*/ 221071 h 2140307"/>
              <a:gd name="connsiteX14" fmla="*/ 834013 w 3918857"/>
              <a:gd name="connsiteY14" fmla="*/ 231120 h 2140307"/>
              <a:gd name="connsiteX15" fmla="*/ 773723 w 3918857"/>
              <a:gd name="connsiteY15" fmla="*/ 261265 h 2140307"/>
              <a:gd name="connsiteX16" fmla="*/ 683288 w 3918857"/>
              <a:gd name="connsiteY16" fmla="*/ 341652 h 2140307"/>
              <a:gd name="connsiteX17" fmla="*/ 653143 w 3918857"/>
              <a:gd name="connsiteY17" fmla="*/ 401942 h 2140307"/>
              <a:gd name="connsiteX18" fmla="*/ 602901 w 3918857"/>
              <a:gd name="connsiteY18" fmla="*/ 462232 h 2140307"/>
              <a:gd name="connsiteX19" fmla="*/ 592853 w 3918857"/>
              <a:gd name="connsiteY19" fmla="*/ 492377 h 2140307"/>
              <a:gd name="connsiteX20" fmla="*/ 572756 w 3918857"/>
              <a:gd name="connsiteY20" fmla="*/ 532570 h 2140307"/>
              <a:gd name="connsiteX21" fmla="*/ 542611 w 3918857"/>
              <a:gd name="connsiteY21" fmla="*/ 602909 h 2140307"/>
              <a:gd name="connsiteX22" fmla="*/ 532563 w 3918857"/>
              <a:gd name="connsiteY22" fmla="*/ 633054 h 2140307"/>
              <a:gd name="connsiteX23" fmla="*/ 492369 w 3918857"/>
              <a:gd name="connsiteY23" fmla="*/ 703392 h 2140307"/>
              <a:gd name="connsiteX24" fmla="*/ 472272 w 3918857"/>
              <a:gd name="connsiteY24" fmla="*/ 783779 h 2140307"/>
              <a:gd name="connsiteX25" fmla="*/ 452176 w 3918857"/>
              <a:gd name="connsiteY25" fmla="*/ 813924 h 2140307"/>
              <a:gd name="connsiteX26" fmla="*/ 381837 w 3918857"/>
              <a:gd name="connsiteY26" fmla="*/ 924456 h 2140307"/>
              <a:gd name="connsiteX27" fmla="*/ 341644 w 3918857"/>
              <a:gd name="connsiteY27" fmla="*/ 934504 h 2140307"/>
              <a:gd name="connsiteX28" fmla="*/ 261257 w 3918857"/>
              <a:gd name="connsiteY28" fmla="*/ 994795 h 2140307"/>
              <a:gd name="connsiteX29" fmla="*/ 200967 w 3918857"/>
              <a:gd name="connsiteY29" fmla="*/ 1004843 h 2140307"/>
              <a:gd name="connsiteX30" fmla="*/ 180870 w 3918857"/>
              <a:gd name="connsiteY30" fmla="*/ 1034988 h 2140307"/>
              <a:gd name="connsiteX31" fmla="*/ 120580 w 3918857"/>
              <a:gd name="connsiteY31" fmla="*/ 1075181 h 2140307"/>
              <a:gd name="connsiteX32" fmla="*/ 100483 w 3918857"/>
              <a:gd name="connsiteY32" fmla="*/ 1135471 h 2140307"/>
              <a:gd name="connsiteX33" fmla="*/ 70338 w 3918857"/>
              <a:gd name="connsiteY33" fmla="*/ 1155568 h 2140307"/>
              <a:gd name="connsiteX34" fmla="*/ 40193 w 3918857"/>
              <a:gd name="connsiteY34" fmla="*/ 1185713 h 2140307"/>
              <a:gd name="connsiteX35" fmla="*/ 20097 w 3918857"/>
              <a:gd name="connsiteY35" fmla="*/ 1246003 h 2140307"/>
              <a:gd name="connsiteX36" fmla="*/ 0 w 3918857"/>
              <a:gd name="connsiteY36" fmla="*/ 1356535 h 2140307"/>
              <a:gd name="connsiteX37" fmla="*/ 10048 w 3918857"/>
              <a:gd name="connsiteY37" fmla="*/ 1678082 h 2140307"/>
              <a:gd name="connsiteX38" fmla="*/ 20097 w 3918857"/>
              <a:gd name="connsiteY38" fmla="*/ 1708227 h 2140307"/>
              <a:gd name="connsiteX39" fmla="*/ 90435 w 3918857"/>
              <a:gd name="connsiteY39" fmla="*/ 1788614 h 2140307"/>
              <a:gd name="connsiteX40" fmla="*/ 170822 w 3918857"/>
              <a:gd name="connsiteY40" fmla="*/ 1808711 h 2140307"/>
              <a:gd name="connsiteX41" fmla="*/ 241160 w 3918857"/>
              <a:gd name="connsiteY41" fmla="*/ 1848904 h 2140307"/>
              <a:gd name="connsiteX42" fmla="*/ 331596 w 3918857"/>
              <a:gd name="connsiteY42" fmla="*/ 1889098 h 2140307"/>
              <a:gd name="connsiteX43" fmla="*/ 401934 w 3918857"/>
              <a:gd name="connsiteY43" fmla="*/ 1919243 h 2140307"/>
              <a:gd name="connsiteX44" fmla="*/ 442127 w 3918857"/>
              <a:gd name="connsiteY44" fmla="*/ 1939340 h 2140307"/>
              <a:gd name="connsiteX45" fmla="*/ 492369 w 3918857"/>
              <a:gd name="connsiteY45" fmla="*/ 1949388 h 2140307"/>
              <a:gd name="connsiteX46" fmla="*/ 542611 w 3918857"/>
              <a:gd name="connsiteY46" fmla="*/ 1969485 h 2140307"/>
              <a:gd name="connsiteX47" fmla="*/ 572756 w 3918857"/>
              <a:gd name="connsiteY47" fmla="*/ 1989581 h 2140307"/>
              <a:gd name="connsiteX48" fmla="*/ 633046 w 3918857"/>
              <a:gd name="connsiteY48" fmla="*/ 2009678 h 2140307"/>
              <a:gd name="connsiteX49" fmla="*/ 663191 w 3918857"/>
              <a:gd name="connsiteY49" fmla="*/ 2029775 h 2140307"/>
              <a:gd name="connsiteX50" fmla="*/ 793820 w 3918857"/>
              <a:gd name="connsiteY50" fmla="*/ 2059920 h 2140307"/>
              <a:gd name="connsiteX51" fmla="*/ 834013 w 3918857"/>
              <a:gd name="connsiteY51" fmla="*/ 2069968 h 2140307"/>
              <a:gd name="connsiteX52" fmla="*/ 904352 w 3918857"/>
              <a:gd name="connsiteY52" fmla="*/ 2090065 h 2140307"/>
              <a:gd name="connsiteX53" fmla="*/ 1024932 w 3918857"/>
              <a:gd name="connsiteY53" fmla="*/ 2110162 h 2140307"/>
              <a:gd name="connsiteX54" fmla="*/ 1095270 w 3918857"/>
              <a:gd name="connsiteY54" fmla="*/ 2130258 h 2140307"/>
              <a:gd name="connsiteX55" fmla="*/ 1125415 w 3918857"/>
              <a:gd name="connsiteY55" fmla="*/ 2140307 h 2140307"/>
              <a:gd name="connsiteX56" fmla="*/ 1256044 w 3918857"/>
              <a:gd name="connsiteY56" fmla="*/ 2120210 h 2140307"/>
              <a:gd name="connsiteX57" fmla="*/ 1286189 w 3918857"/>
              <a:gd name="connsiteY57" fmla="*/ 2110162 h 2140307"/>
              <a:gd name="connsiteX58" fmla="*/ 1356527 w 3918857"/>
              <a:gd name="connsiteY58" fmla="*/ 2100113 h 2140307"/>
              <a:gd name="connsiteX59" fmla="*/ 1487156 w 3918857"/>
              <a:gd name="connsiteY59" fmla="*/ 2059920 h 2140307"/>
              <a:gd name="connsiteX60" fmla="*/ 1547446 w 3918857"/>
              <a:gd name="connsiteY60" fmla="*/ 2019726 h 2140307"/>
              <a:gd name="connsiteX61" fmla="*/ 1577591 w 3918857"/>
              <a:gd name="connsiteY61" fmla="*/ 1999630 h 2140307"/>
              <a:gd name="connsiteX62" fmla="*/ 1597688 w 3918857"/>
              <a:gd name="connsiteY62" fmla="*/ 1969485 h 2140307"/>
              <a:gd name="connsiteX63" fmla="*/ 1627833 w 3918857"/>
              <a:gd name="connsiteY63" fmla="*/ 1949388 h 2140307"/>
              <a:gd name="connsiteX64" fmla="*/ 1728316 w 3918857"/>
              <a:gd name="connsiteY64" fmla="*/ 1919243 h 2140307"/>
              <a:gd name="connsiteX65" fmla="*/ 1778558 w 3918857"/>
              <a:gd name="connsiteY65" fmla="*/ 1909195 h 2140307"/>
              <a:gd name="connsiteX66" fmla="*/ 1808703 w 3918857"/>
              <a:gd name="connsiteY66" fmla="*/ 1899146 h 2140307"/>
              <a:gd name="connsiteX67" fmla="*/ 1868993 w 3918857"/>
              <a:gd name="connsiteY67" fmla="*/ 1889098 h 2140307"/>
              <a:gd name="connsiteX68" fmla="*/ 2009670 w 3918857"/>
              <a:gd name="connsiteY68" fmla="*/ 1848904 h 2140307"/>
              <a:gd name="connsiteX69" fmla="*/ 2039815 w 3918857"/>
              <a:gd name="connsiteY69" fmla="*/ 1838856 h 2140307"/>
              <a:gd name="connsiteX70" fmla="*/ 2150347 w 3918857"/>
              <a:gd name="connsiteY70" fmla="*/ 1828808 h 2140307"/>
              <a:gd name="connsiteX71" fmla="*/ 2210637 w 3918857"/>
              <a:gd name="connsiteY71" fmla="*/ 1818759 h 2140307"/>
              <a:gd name="connsiteX72" fmla="*/ 2351314 w 3918857"/>
              <a:gd name="connsiteY72" fmla="*/ 1828808 h 2140307"/>
              <a:gd name="connsiteX73" fmla="*/ 2532185 w 3918857"/>
              <a:gd name="connsiteY73" fmla="*/ 1838856 h 2140307"/>
              <a:gd name="connsiteX74" fmla="*/ 2562330 w 3918857"/>
              <a:gd name="connsiteY74" fmla="*/ 1848904 h 2140307"/>
              <a:gd name="connsiteX75" fmla="*/ 2602523 w 3918857"/>
              <a:gd name="connsiteY75" fmla="*/ 1858953 h 2140307"/>
              <a:gd name="connsiteX76" fmla="*/ 2632668 w 3918857"/>
              <a:gd name="connsiteY76" fmla="*/ 1869001 h 2140307"/>
              <a:gd name="connsiteX77" fmla="*/ 2682910 w 3918857"/>
              <a:gd name="connsiteY77" fmla="*/ 1879049 h 2140307"/>
              <a:gd name="connsiteX78" fmla="*/ 2803490 w 3918857"/>
              <a:gd name="connsiteY78" fmla="*/ 1899146 h 2140307"/>
              <a:gd name="connsiteX79" fmla="*/ 3295859 w 3918857"/>
              <a:gd name="connsiteY79" fmla="*/ 1919243 h 2140307"/>
              <a:gd name="connsiteX80" fmla="*/ 3486778 w 3918857"/>
              <a:gd name="connsiteY80" fmla="*/ 1909195 h 2140307"/>
              <a:gd name="connsiteX81" fmla="*/ 3516923 w 3918857"/>
              <a:gd name="connsiteY81" fmla="*/ 1899146 h 2140307"/>
              <a:gd name="connsiteX82" fmla="*/ 3567165 w 3918857"/>
              <a:gd name="connsiteY82" fmla="*/ 1889098 h 2140307"/>
              <a:gd name="connsiteX83" fmla="*/ 3607358 w 3918857"/>
              <a:gd name="connsiteY83" fmla="*/ 1879049 h 2140307"/>
              <a:gd name="connsiteX84" fmla="*/ 3637503 w 3918857"/>
              <a:gd name="connsiteY84" fmla="*/ 1848904 h 2140307"/>
              <a:gd name="connsiteX85" fmla="*/ 3667648 w 3918857"/>
              <a:gd name="connsiteY85" fmla="*/ 1838856 h 2140307"/>
              <a:gd name="connsiteX86" fmla="*/ 3737987 w 3918857"/>
              <a:gd name="connsiteY86" fmla="*/ 1808711 h 2140307"/>
              <a:gd name="connsiteX87" fmla="*/ 3818374 w 3918857"/>
              <a:gd name="connsiteY87" fmla="*/ 1738373 h 2140307"/>
              <a:gd name="connsiteX88" fmla="*/ 3868615 w 3918857"/>
              <a:gd name="connsiteY88" fmla="*/ 1678082 h 2140307"/>
              <a:gd name="connsiteX89" fmla="*/ 3878664 w 3918857"/>
              <a:gd name="connsiteY89" fmla="*/ 1637889 h 2140307"/>
              <a:gd name="connsiteX90" fmla="*/ 3898760 w 3918857"/>
              <a:gd name="connsiteY90" fmla="*/ 1597696 h 2140307"/>
              <a:gd name="connsiteX91" fmla="*/ 3908809 w 3918857"/>
              <a:gd name="connsiteY91" fmla="*/ 1537405 h 2140307"/>
              <a:gd name="connsiteX92" fmla="*/ 3918857 w 3918857"/>
              <a:gd name="connsiteY92" fmla="*/ 1497212 h 2140307"/>
              <a:gd name="connsiteX93" fmla="*/ 3908809 w 3918857"/>
              <a:gd name="connsiteY93" fmla="*/ 1296245 h 2140307"/>
              <a:gd name="connsiteX94" fmla="*/ 3898760 w 3918857"/>
              <a:gd name="connsiteY94" fmla="*/ 1225907 h 2140307"/>
              <a:gd name="connsiteX95" fmla="*/ 3858567 w 3918857"/>
              <a:gd name="connsiteY95" fmla="*/ 1165616 h 2140307"/>
              <a:gd name="connsiteX96" fmla="*/ 3838470 w 3918857"/>
              <a:gd name="connsiteY96" fmla="*/ 1135471 h 2140307"/>
              <a:gd name="connsiteX97" fmla="*/ 3798277 w 3918857"/>
              <a:gd name="connsiteY97" fmla="*/ 1115375 h 2140307"/>
              <a:gd name="connsiteX98" fmla="*/ 3707842 w 3918857"/>
              <a:gd name="connsiteY98" fmla="*/ 1024940 h 2140307"/>
              <a:gd name="connsiteX99" fmla="*/ 3647552 w 3918857"/>
              <a:gd name="connsiteY99" fmla="*/ 984746 h 2140307"/>
              <a:gd name="connsiteX100" fmla="*/ 3627455 w 3918857"/>
              <a:gd name="connsiteY100" fmla="*/ 954601 h 2140307"/>
              <a:gd name="connsiteX101" fmla="*/ 3567165 w 3918857"/>
              <a:gd name="connsiteY101" fmla="*/ 924456 h 2140307"/>
              <a:gd name="connsiteX102" fmla="*/ 3496826 w 3918857"/>
              <a:gd name="connsiteY102" fmla="*/ 864166 h 2140307"/>
              <a:gd name="connsiteX103" fmla="*/ 3466681 w 3918857"/>
              <a:gd name="connsiteY103" fmla="*/ 854118 h 2140307"/>
              <a:gd name="connsiteX104" fmla="*/ 3436536 w 3918857"/>
              <a:gd name="connsiteY104" fmla="*/ 813924 h 2140307"/>
              <a:gd name="connsiteX105" fmla="*/ 3406391 w 3918857"/>
              <a:gd name="connsiteY105" fmla="*/ 803876 h 2140307"/>
              <a:gd name="connsiteX106" fmla="*/ 3396343 w 3918857"/>
              <a:gd name="connsiteY106" fmla="*/ 773731 h 2140307"/>
              <a:gd name="connsiteX107" fmla="*/ 3366198 w 3918857"/>
              <a:gd name="connsiteY107" fmla="*/ 733537 h 2140307"/>
              <a:gd name="connsiteX108" fmla="*/ 3336053 w 3918857"/>
              <a:gd name="connsiteY108" fmla="*/ 663199 h 2140307"/>
              <a:gd name="connsiteX109" fmla="*/ 3326004 w 3918857"/>
              <a:gd name="connsiteY109" fmla="*/ 633054 h 2140307"/>
              <a:gd name="connsiteX110" fmla="*/ 3315956 w 3918857"/>
              <a:gd name="connsiteY110" fmla="*/ 592860 h 2140307"/>
              <a:gd name="connsiteX111" fmla="*/ 3295859 w 3918857"/>
              <a:gd name="connsiteY111" fmla="*/ 562715 h 2140307"/>
              <a:gd name="connsiteX112" fmla="*/ 3285811 w 3918857"/>
              <a:gd name="connsiteY112" fmla="*/ 522522 h 2140307"/>
              <a:gd name="connsiteX113" fmla="*/ 3245618 w 3918857"/>
              <a:gd name="connsiteY113" fmla="*/ 452184 h 2140307"/>
              <a:gd name="connsiteX114" fmla="*/ 3225521 w 3918857"/>
              <a:gd name="connsiteY114" fmla="*/ 411990 h 2140307"/>
              <a:gd name="connsiteX115" fmla="*/ 3195376 w 3918857"/>
              <a:gd name="connsiteY115" fmla="*/ 351700 h 2140307"/>
              <a:gd name="connsiteX116" fmla="*/ 3175279 w 3918857"/>
              <a:gd name="connsiteY116" fmla="*/ 311507 h 2140307"/>
              <a:gd name="connsiteX117" fmla="*/ 3125037 w 3918857"/>
              <a:gd name="connsiteY117" fmla="*/ 271313 h 2140307"/>
              <a:gd name="connsiteX118" fmla="*/ 2964264 w 3918857"/>
              <a:gd name="connsiteY118" fmla="*/ 180878 h 2140307"/>
              <a:gd name="connsiteX119" fmla="*/ 2924070 w 3918857"/>
              <a:gd name="connsiteY119" fmla="*/ 170830 h 2140307"/>
              <a:gd name="connsiteX120" fmla="*/ 2843683 w 3918857"/>
              <a:gd name="connsiteY120" fmla="*/ 130636 h 2140307"/>
              <a:gd name="connsiteX121" fmla="*/ 2783393 w 3918857"/>
              <a:gd name="connsiteY121" fmla="*/ 110540 h 2140307"/>
              <a:gd name="connsiteX122" fmla="*/ 2682910 w 3918857"/>
              <a:gd name="connsiteY122" fmla="*/ 90443 h 2140307"/>
              <a:gd name="connsiteX123" fmla="*/ 2592475 w 3918857"/>
              <a:gd name="connsiteY123" fmla="*/ 80395 h 2140307"/>
              <a:gd name="connsiteX124" fmla="*/ 2311121 w 3918857"/>
              <a:gd name="connsiteY124" fmla="*/ 60298 h 2140307"/>
              <a:gd name="connsiteX125" fmla="*/ 2280976 w 3918857"/>
              <a:gd name="connsiteY125" fmla="*/ 50249 h 2140307"/>
              <a:gd name="connsiteX126" fmla="*/ 2069960 w 3918857"/>
              <a:gd name="connsiteY126" fmla="*/ 30153 h 2140307"/>
              <a:gd name="connsiteX127" fmla="*/ 1818752 w 3918857"/>
              <a:gd name="connsiteY127" fmla="*/ 20104 h 2140307"/>
              <a:gd name="connsiteX128" fmla="*/ 1748413 w 3918857"/>
              <a:gd name="connsiteY128" fmla="*/ 8 h 2140307"/>
              <a:gd name="connsiteX0" fmla="*/ 1828800 w 3918857"/>
              <a:gd name="connsiteY0" fmla="*/ 10048 h 2130251"/>
              <a:gd name="connsiteX1" fmla="*/ 1828800 w 3918857"/>
              <a:gd name="connsiteY1" fmla="*/ 10048 h 2130251"/>
              <a:gd name="connsiteX2" fmla="*/ 1708220 w 3918857"/>
              <a:gd name="connsiteY2" fmla="*/ 0 h 2130251"/>
              <a:gd name="connsiteX3" fmla="*/ 1617785 w 3918857"/>
              <a:gd name="connsiteY3" fmla="*/ 10048 h 2130251"/>
              <a:gd name="connsiteX4" fmla="*/ 1306286 w 3918857"/>
              <a:gd name="connsiteY4" fmla="*/ 60290 h 2130251"/>
              <a:gd name="connsiteX5" fmla="*/ 1245996 w 3918857"/>
              <a:gd name="connsiteY5" fmla="*/ 80387 h 2130251"/>
              <a:gd name="connsiteX6" fmla="*/ 1215850 w 3918857"/>
              <a:gd name="connsiteY6" fmla="*/ 100484 h 2130251"/>
              <a:gd name="connsiteX7" fmla="*/ 1095270 w 3918857"/>
              <a:gd name="connsiteY7" fmla="*/ 110532 h 2130251"/>
              <a:gd name="connsiteX8" fmla="*/ 1034980 w 3918857"/>
              <a:gd name="connsiteY8" fmla="*/ 120580 h 2130251"/>
              <a:gd name="connsiteX9" fmla="*/ 1004835 w 3918857"/>
              <a:gd name="connsiteY9" fmla="*/ 140677 h 2130251"/>
              <a:gd name="connsiteX10" fmla="*/ 964642 w 3918857"/>
              <a:gd name="connsiteY10" fmla="*/ 150725 h 2130251"/>
              <a:gd name="connsiteX11" fmla="*/ 944545 w 3918857"/>
              <a:gd name="connsiteY11" fmla="*/ 180870 h 2130251"/>
              <a:gd name="connsiteX12" fmla="*/ 904352 w 3918857"/>
              <a:gd name="connsiteY12" fmla="*/ 190919 h 2130251"/>
              <a:gd name="connsiteX13" fmla="*/ 864158 w 3918857"/>
              <a:gd name="connsiteY13" fmla="*/ 211015 h 2130251"/>
              <a:gd name="connsiteX14" fmla="*/ 834013 w 3918857"/>
              <a:gd name="connsiteY14" fmla="*/ 221064 h 2130251"/>
              <a:gd name="connsiteX15" fmla="*/ 773723 w 3918857"/>
              <a:gd name="connsiteY15" fmla="*/ 251209 h 2130251"/>
              <a:gd name="connsiteX16" fmla="*/ 683288 w 3918857"/>
              <a:gd name="connsiteY16" fmla="*/ 331596 h 2130251"/>
              <a:gd name="connsiteX17" fmla="*/ 653143 w 3918857"/>
              <a:gd name="connsiteY17" fmla="*/ 391886 h 2130251"/>
              <a:gd name="connsiteX18" fmla="*/ 602901 w 3918857"/>
              <a:gd name="connsiteY18" fmla="*/ 452176 h 2130251"/>
              <a:gd name="connsiteX19" fmla="*/ 592853 w 3918857"/>
              <a:gd name="connsiteY19" fmla="*/ 482321 h 2130251"/>
              <a:gd name="connsiteX20" fmla="*/ 572756 w 3918857"/>
              <a:gd name="connsiteY20" fmla="*/ 522514 h 2130251"/>
              <a:gd name="connsiteX21" fmla="*/ 542611 w 3918857"/>
              <a:gd name="connsiteY21" fmla="*/ 592853 h 2130251"/>
              <a:gd name="connsiteX22" fmla="*/ 532563 w 3918857"/>
              <a:gd name="connsiteY22" fmla="*/ 622998 h 2130251"/>
              <a:gd name="connsiteX23" fmla="*/ 492369 w 3918857"/>
              <a:gd name="connsiteY23" fmla="*/ 693336 h 2130251"/>
              <a:gd name="connsiteX24" fmla="*/ 472272 w 3918857"/>
              <a:gd name="connsiteY24" fmla="*/ 773723 h 2130251"/>
              <a:gd name="connsiteX25" fmla="*/ 452176 w 3918857"/>
              <a:gd name="connsiteY25" fmla="*/ 803868 h 2130251"/>
              <a:gd name="connsiteX26" fmla="*/ 381837 w 3918857"/>
              <a:gd name="connsiteY26" fmla="*/ 914400 h 2130251"/>
              <a:gd name="connsiteX27" fmla="*/ 341644 w 3918857"/>
              <a:gd name="connsiteY27" fmla="*/ 924448 h 2130251"/>
              <a:gd name="connsiteX28" fmla="*/ 261257 w 3918857"/>
              <a:gd name="connsiteY28" fmla="*/ 984739 h 2130251"/>
              <a:gd name="connsiteX29" fmla="*/ 200967 w 3918857"/>
              <a:gd name="connsiteY29" fmla="*/ 994787 h 2130251"/>
              <a:gd name="connsiteX30" fmla="*/ 180870 w 3918857"/>
              <a:gd name="connsiteY30" fmla="*/ 1024932 h 2130251"/>
              <a:gd name="connsiteX31" fmla="*/ 120580 w 3918857"/>
              <a:gd name="connsiteY31" fmla="*/ 1065125 h 2130251"/>
              <a:gd name="connsiteX32" fmla="*/ 100483 w 3918857"/>
              <a:gd name="connsiteY32" fmla="*/ 1125415 h 2130251"/>
              <a:gd name="connsiteX33" fmla="*/ 70338 w 3918857"/>
              <a:gd name="connsiteY33" fmla="*/ 1145512 h 2130251"/>
              <a:gd name="connsiteX34" fmla="*/ 40193 w 3918857"/>
              <a:gd name="connsiteY34" fmla="*/ 1175657 h 2130251"/>
              <a:gd name="connsiteX35" fmla="*/ 20097 w 3918857"/>
              <a:gd name="connsiteY35" fmla="*/ 1235947 h 2130251"/>
              <a:gd name="connsiteX36" fmla="*/ 0 w 3918857"/>
              <a:gd name="connsiteY36" fmla="*/ 1346479 h 2130251"/>
              <a:gd name="connsiteX37" fmla="*/ 10048 w 3918857"/>
              <a:gd name="connsiteY37" fmla="*/ 1668026 h 2130251"/>
              <a:gd name="connsiteX38" fmla="*/ 20097 w 3918857"/>
              <a:gd name="connsiteY38" fmla="*/ 1698171 h 2130251"/>
              <a:gd name="connsiteX39" fmla="*/ 90435 w 3918857"/>
              <a:gd name="connsiteY39" fmla="*/ 1778558 h 2130251"/>
              <a:gd name="connsiteX40" fmla="*/ 170822 w 3918857"/>
              <a:gd name="connsiteY40" fmla="*/ 1798655 h 2130251"/>
              <a:gd name="connsiteX41" fmla="*/ 241160 w 3918857"/>
              <a:gd name="connsiteY41" fmla="*/ 1838848 h 2130251"/>
              <a:gd name="connsiteX42" fmla="*/ 331596 w 3918857"/>
              <a:gd name="connsiteY42" fmla="*/ 1879042 h 2130251"/>
              <a:gd name="connsiteX43" fmla="*/ 401934 w 3918857"/>
              <a:gd name="connsiteY43" fmla="*/ 1909187 h 2130251"/>
              <a:gd name="connsiteX44" fmla="*/ 442127 w 3918857"/>
              <a:gd name="connsiteY44" fmla="*/ 1929284 h 2130251"/>
              <a:gd name="connsiteX45" fmla="*/ 492369 w 3918857"/>
              <a:gd name="connsiteY45" fmla="*/ 1939332 h 2130251"/>
              <a:gd name="connsiteX46" fmla="*/ 542611 w 3918857"/>
              <a:gd name="connsiteY46" fmla="*/ 1959429 h 2130251"/>
              <a:gd name="connsiteX47" fmla="*/ 572756 w 3918857"/>
              <a:gd name="connsiteY47" fmla="*/ 1979525 h 2130251"/>
              <a:gd name="connsiteX48" fmla="*/ 633046 w 3918857"/>
              <a:gd name="connsiteY48" fmla="*/ 1999622 h 2130251"/>
              <a:gd name="connsiteX49" fmla="*/ 663191 w 3918857"/>
              <a:gd name="connsiteY49" fmla="*/ 2019719 h 2130251"/>
              <a:gd name="connsiteX50" fmla="*/ 793820 w 3918857"/>
              <a:gd name="connsiteY50" fmla="*/ 2049864 h 2130251"/>
              <a:gd name="connsiteX51" fmla="*/ 834013 w 3918857"/>
              <a:gd name="connsiteY51" fmla="*/ 2059912 h 2130251"/>
              <a:gd name="connsiteX52" fmla="*/ 904352 w 3918857"/>
              <a:gd name="connsiteY52" fmla="*/ 2080009 h 2130251"/>
              <a:gd name="connsiteX53" fmla="*/ 1024932 w 3918857"/>
              <a:gd name="connsiteY53" fmla="*/ 2100106 h 2130251"/>
              <a:gd name="connsiteX54" fmla="*/ 1095270 w 3918857"/>
              <a:gd name="connsiteY54" fmla="*/ 2120202 h 2130251"/>
              <a:gd name="connsiteX55" fmla="*/ 1125415 w 3918857"/>
              <a:gd name="connsiteY55" fmla="*/ 2130251 h 2130251"/>
              <a:gd name="connsiteX56" fmla="*/ 1256044 w 3918857"/>
              <a:gd name="connsiteY56" fmla="*/ 2110154 h 2130251"/>
              <a:gd name="connsiteX57" fmla="*/ 1286189 w 3918857"/>
              <a:gd name="connsiteY57" fmla="*/ 2100106 h 2130251"/>
              <a:gd name="connsiteX58" fmla="*/ 1356527 w 3918857"/>
              <a:gd name="connsiteY58" fmla="*/ 2090057 h 2130251"/>
              <a:gd name="connsiteX59" fmla="*/ 1487156 w 3918857"/>
              <a:gd name="connsiteY59" fmla="*/ 2049864 h 2130251"/>
              <a:gd name="connsiteX60" fmla="*/ 1547446 w 3918857"/>
              <a:gd name="connsiteY60" fmla="*/ 2009670 h 2130251"/>
              <a:gd name="connsiteX61" fmla="*/ 1577591 w 3918857"/>
              <a:gd name="connsiteY61" fmla="*/ 1989574 h 2130251"/>
              <a:gd name="connsiteX62" fmla="*/ 1597688 w 3918857"/>
              <a:gd name="connsiteY62" fmla="*/ 1959429 h 2130251"/>
              <a:gd name="connsiteX63" fmla="*/ 1627833 w 3918857"/>
              <a:gd name="connsiteY63" fmla="*/ 1939332 h 2130251"/>
              <a:gd name="connsiteX64" fmla="*/ 1728316 w 3918857"/>
              <a:gd name="connsiteY64" fmla="*/ 1909187 h 2130251"/>
              <a:gd name="connsiteX65" fmla="*/ 1778558 w 3918857"/>
              <a:gd name="connsiteY65" fmla="*/ 1899139 h 2130251"/>
              <a:gd name="connsiteX66" fmla="*/ 1808703 w 3918857"/>
              <a:gd name="connsiteY66" fmla="*/ 1889090 h 2130251"/>
              <a:gd name="connsiteX67" fmla="*/ 1868993 w 3918857"/>
              <a:gd name="connsiteY67" fmla="*/ 1879042 h 2130251"/>
              <a:gd name="connsiteX68" fmla="*/ 2009670 w 3918857"/>
              <a:gd name="connsiteY68" fmla="*/ 1838848 h 2130251"/>
              <a:gd name="connsiteX69" fmla="*/ 2039815 w 3918857"/>
              <a:gd name="connsiteY69" fmla="*/ 1828800 h 2130251"/>
              <a:gd name="connsiteX70" fmla="*/ 2150347 w 3918857"/>
              <a:gd name="connsiteY70" fmla="*/ 1818752 h 2130251"/>
              <a:gd name="connsiteX71" fmla="*/ 2210637 w 3918857"/>
              <a:gd name="connsiteY71" fmla="*/ 1808703 h 2130251"/>
              <a:gd name="connsiteX72" fmla="*/ 2351314 w 3918857"/>
              <a:gd name="connsiteY72" fmla="*/ 1818752 h 2130251"/>
              <a:gd name="connsiteX73" fmla="*/ 2532185 w 3918857"/>
              <a:gd name="connsiteY73" fmla="*/ 1828800 h 2130251"/>
              <a:gd name="connsiteX74" fmla="*/ 2562330 w 3918857"/>
              <a:gd name="connsiteY74" fmla="*/ 1838848 h 2130251"/>
              <a:gd name="connsiteX75" fmla="*/ 2602523 w 3918857"/>
              <a:gd name="connsiteY75" fmla="*/ 1848897 h 2130251"/>
              <a:gd name="connsiteX76" fmla="*/ 2632668 w 3918857"/>
              <a:gd name="connsiteY76" fmla="*/ 1858945 h 2130251"/>
              <a:gd name="connsiteX77" fmla="*/ 2682910 w 3918857"/>
              <a:gd name="connsiteY77" fmla="*/ 1868993 h 2130251"/>
              <a:gd name="connsiteX78" fmla="*/ 2803490 w 3918857"/>
              <a:gd name="connsiteY78" fmla="*/ 1889090 h 2130251"/>
              <a:gd name="connsiteX79" fmla="*/ 3295859 w 3918857"/>
              <a:gd name="connsiteY79" fmla="*/ 1909187 h 2130251"/>
              <a:gd name="connsiteX80" fmla="*/ 3486778 w 3918857"/>
              <a:gd name="connsiteY80" fmla="*/ 1899139 h 2130251"/>
              <a:gd name="connsiteX81" fmla="*/ 3516923 w 3918857"/>
              <a:gd name="connsiteY81" fmla="*/ 1889090 h 2130251"/>
              <a:gd name="connsiteX82" fmla="*/ 3567165 w 3918857"/>
              <a:gd name="connsiteY82" fmla="*/ 1879042 h 2130251"/>
              <a:gd name="connsiteX83" fmla="*/ 3607358 w 3918857"/>
              <a:gd name="connsiteY83" fmla="*/ 1868993 h 2130251"/>
              <a:gd name="connsiteX84" fmla="*/ 3637503 w 3918857"/>
              <a:gd name="connsiteY84" fmla="*/ 1838848 h 2130251"/>
              <a:gd name="connsiteX85" fmla="*/ 3667648 w 3918857"/>
              <a:gd name="connsiteY85" fmla="*/ 1828800 h 2130251"/>
              <a:gd name="connsiteX86" fmla="*/ 3737987 w 3918857"/>
              <a:gd name="connsiteY86" fmla="*/ 1798655 h 2130251"/>
              <a:gd name="connsiteX87" fmla="*/ 3818374 w 3918857"/>
              <a:gd name="connsiteY87" fmla="*/ 1728317 h 2130251"/>
              <a:gd name="connsiteX88" fmla="*/ 3868615 w 3918857"/>
              <a:gd name="connsiteY88" fmla="*/ 1668026 h 2130251"/>
              <a:gd name="connsiteX89" fmla="*/ 3878664 w 3918857"/>
              <a:gd name="connsiteY89" fmla="*/ 1627833 h 2130251"/>
              <a:gd name="connsiteX90" fmla="*/ 3898760 w 3918857"/>
              <a:gd name="connsiteY90" fmla="*/ 1587640 h 2130251"/>
              <a:gd name="connsiteX91" fmla="*/ 3908809 w 3918857"/>
              <a:gd name="connsiteY91" fmla="*/ 1527349 h 2130251"/>
              <a:gd name="connsiteX92" fmla="*/ 3918857 w 3918857"/>
              <a:gd name="connsiteY92" fmla="*/ 1487156 h 2130251"/>
              <a:gd name="connsiteX93" fmla="*/ 3908809 w 3918857"/>
              <a:gd name="connsiteY93" fmla="*/ 1286189 h 2130251"/>
              <a:gd name="connsiteX94" fmla="*/ 3898760 w 3918857"/>
              <a:gd name="connsiteY94" fmla="*/ 1215851 h 2130251"/>
              <a:gd name="connsiteX95" fmla="*/ 3858567 w 3918857"/>
              <a:gd name="connsiteY95" fmla="*/ 1155560 h 2130251"/>
              <a:gd name="connsiteX96" fmla="*/ 3838470 w 3918857"/>
              <a:gd name="connsiteY96" fmla="*/ 1125415 h 2130251"/>
              <a:gd name="connsiteX97" fmla="*/ 3798277 w 3918857"/>
              <a:gd name="connsiteY97" fmla="*/ 1105319 h 2130251"/>
              <a:gd name="connsiteX98" fmla="*/ 3707842 w 3918857"/>
              <a:gd name="connsiteY98" fmla="*/ 1014884 h 2130251"/>
              <a:gd name="connsiteX99" fmla="*/ 3647552 w 3918857"/>
              <a:gd name="connsiteY99" fmla="*/ 974690 h 2130251"/>
              <a:gd name="connsiteX100" fmla="*/ 3627455 w 3918857"/>
              <a:gd name="connsiteY100" fmla="*/ 944545 h 2130251"/>
              <a:gd name="connsiteX101" fmla="*/ 3567165 w 3918857"/>
              <a:gd name="connsiteY101" fmla="*/ 914400 h 2130251"/>
              <a:gd name="connsiteX102" fmla="*/ 3496826 w 3918857"/>
              <a:gd name="connsiteY102" fmla="*/ 854110 h 2130251"/>
              <a:gd name="connsiteX103" fmla="*/ 3466681 w 3918857"/>
              <a:gd name="connsiteY103" fmla="*/ 844062 h 2130251"/>
              <a:gd name="connsiteX104" fmla="*/ 3436536 w 3918857"/>
              <a:gd name="connsiteY104" fmla="*/ 803868 h 2130251"/>
              <a:gd name="connsiteX105" fmla="*/ 3406391 w 3918857"/>
              <a:gd name="connsiteY105" fmla="*/ 793820 h 2130251"/>
              <a:gd name="connsiteX106" fmla="*/ 3396343 w 3918857"/>
              <a:gd name="connsiteY106" fmla="*/ 763675 h 2130251"/>
              <a:gd name="connsiteX107" fmla="*/ 3366198 w 3918857"/>
              <a:gd name="connsiteY107" fmla="*/ 723481 h 2130251"/>
              <a:gd name="connsiteX108" fmla="*/ 3336053 w 3918857"/>
              <a:gd name="connsiteY108" fmla="*/ 653143 h 2130251"/>
              <a:gd name="connsiteX109" fmla="*/ 3326004 w 3918857"/>
              <a:gd name="connsiteY109" fmla="*/ 622998 h 2130251"/>
              <a:gd name="connsiteX110" fmla="*/ 3315956 w 3918857"/>
              <a:gd name="connsiteY110" fmla="*/ 582804 h 2130251"/>
              <a:gd name="connsiteX111" fmla="*/ 3295859 w 3918857"/>
              <a:gd name="connsiteY111" fmla="*/ 552659 h 2130251"/>
              <a:gd name="connsiteX112" fmla="*/ 3285811 w 3918857"/>
              <a:gd name="connsiteY112" fmla="*/ 512466 h 2130251"/>
              <a:gd name="connsiteX113" fmla="*/ 3245618 w 3918857"/>
              <a:gd name="connsiteY113" fmla="*/ 442128 h 2130251"/>
              <a:gd name="connsiteX114" fmla="*/ 3225521 w 3918857"/>
              <a:gd name="connsiteY114" fmla="*/ 401934 h 2130251"/>
              <a:gd name="connsiteX115" fmla="*/ 3195376 w 3918857"/>
              <a:gd name="connsiteY115" fmla="*/ 341644 h 2130251"/>
              <a:gd name="connsiteX116" fmla="*/ 3175279 w 3918857"/>
              <a:gd name="connsiteY116" fmla="*/ 301451 h 2130251"/>
              <a:gd name="connsiteX117" fmla="*/ 3125037 w 3918857"/>
              <a:gd name="connsiteY117" fmla="*/ 261257 h 2130251"/>
              <a:gd name="connsiteX118" fmla="*/ 2964264 w 3918857"/>
              <a:gd name="connsiteY118" fmla="*/ 170822 h 2130251"/>
              <a:gd name="connsiteX119" fmla="*/ 2924070 w 3918857"/>
              <a:gd name="connsiteY119" fmla="*/ 160774 h 2130251"/>
              <a:gd name="connsiteX120" fmla="*/ 2843683 w 3918857"/>
              <a:gd name="connsiteY120" fmla="*/ 120580 h 2130251"/>
              <a:gd name="connsiteX121" fmla="*/ 2783393 w 3918857"/>
              <a:gd name="connsiteY121" fmla="*/ 100484 h 2130251"/>
              <a:gd name="connsiteX122" fmla="*/ 2682910 w 3918857"/>
              <a:gd name="connsiteY122" fmla="*/ 80387 h 2130251"/>
              <a:gd name="connsiteX123" fmla="*/ 2592475 w 3918857"/>
              <a:gd name="connsiteY123" fmla="*/ 70339 h 2130251"/>
              <a:gd name="connsiteX124" fmla="*/ 2311121 w 3918857"/>
              <a:gd name="connsiteY124" fmla="*/ 50242 h 2130251"/>
              <a:gd name="connsiteX125" fmla="*/ 2280976 w 3918857"/>
              <a:gd name="connsiteY125" fmla="*/ 40193 h 2130251"/>
              <a:gd name="connsiteX126" fmla="*/ 2069960 w 3918857"/>
              <a:gd name="connsiteY126" fmla="*/ 20097 h 2130251"/>
              <a:gd name="connsiteX127" fmla="*/ 1818752 w 3918857"/>
              <a:gd name="connsiteY127" fmla="*/ 10048 h 2130251"/>
              <a:gd name="connsiteX0" fmla="*/ 1828800 w 3918857"/>
              <a:gd name="connsiteY0" fmla="*/ 10048 h 2130251"/>
              <a:gd name="connsiteX1" fmla="*/ 1828800 w 3918857"/>
              <a:gd name="connsiteY1" fmla="*/ 10048 h 2130251"/>
              <a:gd name="connsiteX2" fmla="*/ 1708220 w 3918857"/>
              <a:gd name="connsiteY2" fmla="*/ 0 h 2130251"/>
              <a:gd name="connsiteX3" fmla="*/ 1617785 w 3918857"/>
              <a:gd name="connsiteY3" fmla="*/ 10048 h 2130251"/>
              <a:gd name="connsiteX4" fmla="*/ 1306286 w 3918857"/>
              <a:gd name="connsiteY4" fmla="*/ 60290 h 2130251"/>
              <a:gd name="connsiteX5" fmla="*/ 1245996 w 3918857"/>
              <a:gd name="connsiteY5" fmla="*/ 80387 h 2130251"/>
              <a:gd name="connsiteX6" fmla="*/ 1215850 w 3918857"/>
              <a:gd name="connsiteY6" fmla="*/ 100484 h 2130251"/>
              <a:gd name="connsiteX7" fmla="*/ 1095270 w 3918857"/>
              <a:gd name="connsiteY7" fmla="*/ 110532 h 2130251"/>
              <a:gd name="connsiteX8" fmla="*/ 1034980 w 3918857"/>
              <a:gd name="connsiteY8" fmla="*/ 120580 h 2130251"/>
              <a:gd name="connsiteX9" fmla="*/ 1004835 w 3918857"/>
              <a:gd name="connsiteY9" fmla="*/ 140677 h 2130251"/>
              <a:gd name="connsiteX10" fmla="*/ 964642 w 3918857"/>
              <a:gd name="connsiteY10" fmla="*/ 150725 h 2130251"/>
              <a:gd name="connsiteX11" fmla="*/ 944545 w 3918857"/>
              <a:gd name="connsiteY11" fmla="*/ 180870 h 2130251"/>
              <a:gd name="connsiteX12" fmla="*/ 904352 w 3918857"/>
              <a:gd name="connsiteY12" fmla="*/ 190919 h 2130251"/>
              <a:gd name="connsiteX13" fmla="*/ 864158 w 3918857"/>
              <a:gd name="connsiteY13" fmla="*/ 211015 h 2130251"/>
              <a:gd name="connsiteX14" fmla="*/ 834013 w 3918857"/>
              <a:gd name="connsiteY14" fmla="*/ 221064 h 2130251"/>
              <a:gd name="connsiteX15" fmla="*/ 773723 w 3918857"/>
              <a:gd name="connsiteY15" fmla="*/ 251209 h 2130251"/>
              <a:gd name="connsiteX16" fmla="*/ 683288 w 3918857"/>
              <a:gd name="connsiteY16" fmla="*/ 331596 h 2130251"/>
              <a:gd name="connsiteX17" fmla="*/ 653143 w 3918857"/>
              <a:gd name="connsiteY17" fmla="*/ 391886 h 2130251"/>
              <a:gd name="connsiteX18" fmla="*/ 602901 w 3918857"/>
              <a:gd name="connsiteY18" fmla="*/ 452176 h 2130251"/>
              <a:gd name="connsiteX19" fmla="*/ 592853 w 3918857"/>
              <a:gd name="connsiteY19" fmla="*/ 482321 h 2130251"/>
              <a:gd name="connsiteX20" fmla="*/ 572756 w 3918857"/>
              <a:gd name="connsiteY20" fmla="*/ 522514 h 2130251"/>
              <a:gd name="connsiteX21" fmla="*/ 542611 w 3918857"/>
              <a:gd name="connsiteY21" fmla="*/ 592853 h 2130251"/>
              <a:gd name="connsiteX22" fmla="*/ 532563 w 3918857"/>
              <a:gd name="connsiteY22" fmla="*/ 622998 h 2130251"/>
              <a:gd name="connsiteX23" fmla="*/ 492369 w 3918857"/>
              <a:gd name="connsiteY23" fmla="*/ 693336 h 2130251"/>
              <a:gd name="connsiteX24" fmla="*/ 472272 w 3918857"/>
              <a:gd name="connsiteY24" fmla="*/ 773723 h 2130251"/>
              <a:gd name="connsiteX25" fmla="*/ 452176 w 3918857"/>
              <a:gd name="connsiteY25" fmla="*/ 803868 h 2130251"/>
              <a:gd name="connsiteX26" fmla="*/ 381837 w 3918857"/>
              <a:gd name="connsiteY26" fmla="*/ 914400 h 2130251"/>
              <a:gd name="connsiteX27" fmla="*/ 341644 w 3918857"/>
              <a:gd name="connsiteY27" fmla="*/ 924448 h 2130251"/>
              <a:gd name="connsiteX28" fmla="*/ 261257 w 3918857"/>
              <a:gd name="connsiteY28" fmla="*/ 984739 h 2130251"/>
              <a:gd name="connsiteX29" fmla="*/ 200967 w 3918857"/>
              <a:gd name="connsiteY29" fmla="*/ 994787 h 2130251"/>
              <a:gd name="connsiteX30" fmla="*/ 180870 w 3918857"/>
              <a:gd name="connsiteY30" fmla="*/ 1024932 h 2130251"/>
              <a:gd name="connsiteX31" fmla="*/ 120580 w 3918857"/>
              <a:gd name="connsiteY31" fmla="*/ 1065125 h 2130251"/>
              <a:gd name="connsiteX32" fmla="*/ 100483 w 3918857"/>
              <a:gd name="connsiteY32" fmla="*/ 1125415 h 2130251"/>
              <a:gd name="connsiteX33" fmla="*/ 70338 w 3918857"/>
              <a:gd name="connsiteY33" fmla="*/ 1145512 h 2130251"/>
              <a:gd name="connsiteX34" fmla="*/ 40193 w 3918857"/>
              <a:gd name="connsiteY34" fmla="*/ 1175657 h 2130251"/>
              <a:gd name="connsiteX35" fmla="*/ 20097 w 3918857"/>
              <a:gd name="connsiteY35" fmla="*/ 1235947 h 2130251"/>
              <a:gd name="connsiteX36" fmla="*/ 0 w 3918857"/>
              <a:gd name="connsiteY36" fmla="*/ 1346479 h 2130251"/>
              <a:gd name="connsiteX37" fmla="*/ 10048 w 3918857"/>
              <a:gd name="connsiteY37" fmla="*/ 1668026 h 2130251"/>
              <a:gd name="connsiteX38" fmla="*/ 20097 w 3918857"/>
              <a:gd name="connsiteY38" fmla="*/ 1698171 h 2130251"/>
              <a:gd name="connsiteX39" fmla="*/ 90435 w 3918857"/>
              <a:gd name="connsiteY39" fmla="*/ 1778558 h 2130251"/>
              <a:gd name="connsiteX40" fmla="*/ 170822 w 3918857"/>
              <a:gd name="connsiteY40" fmla="*/ 1798655 h 2130251"/>
              <a:gd name="connsiteX41" fmla="*/ 241160 w 3918857"/>
              <a:gd name="connsiteY41" fmla="*/ 1838848 h 2130251"/>
              <a:gd name="connsiteX42" fmla="*/ 331596 w 3918857"/>
              <a:gd name="connsiteY42" fmla="*/ 1879042 h 2130251"/>
              <a:gd name="connsiteX43" fmla="*/ 401934 w 3918857"/>
              <a:gd name="connsiteY43" fmla="*/ 1909187 h 2130251"/>
              <a:gd name="connsiteX44" fmla="*/ 442127 w 3918857"/>
              <a:gd name="connsiteY44" fmla="*/ 1929284 h 2130251"/>
              <a:gd name="connsiteX45" fmla="*/ 492369 w 3918857"/>
              <a:gd name="connsiteY45" fmla="*/ 1939332 h 2130251"/>
              <a:gd name="connsiteX46" fmla="*/ 542611 w 3918857"/>
              <a:gd name="connsiteY46" fmla="*/ 1959429 h 2130251"/>
              <a:gd name="connsiteX47" fmla="*/ 572756 w 3918857"/>
              <a:gd name="connsiteY47" fmla="*/ 1979525 h 2130251"/>
              <a:gd name="connsiteX48" fmla="*/ 633046 w 3918857"/>
              <a:gd name="connsiteY48" fmla="*/ 1999622 h 2130251"/>
              <a:gd name="connsiteX49" fmla="*/ 663191 w 3918857"/>
              <a:gd name="connsiteY49" fmla="*/ 2019719 h 2130251"/>
              <a:gd name="connsiteX50" fmla="*/ 793820 w 3918857"/>
              <a:gd name="connsiteY50" fmla="*/ 2049864 h 2130251"/>
              <a:gd name="connsiteX51" fmla="*/ 834013 w 3918857"/>
              <a:gd name="connsiteY51" fmla="*/ 2059912 h 2130251"/>
              <a:gd name="connsiteX52" fmla="*/ 904352 w 3918857"/>
              <a:gd name="connsiteY52" fmla="*/ 2080009 h 2130251"/>
              <a:gd name="connsiteX53" fmla="*/ 1024932 w 3918857"/>
              <a:gd name="connsiteY53" fmla="*/ 2100106 h 2130251"/>
              <a:gd name="connsiteX54" fmla="*/ 1095270 w 3918857"/>
              <a:gd name="connsiteY54" fmla="*/ 2120202 h 2130251"/>
              <a:gd name="connsiteX55" fmla="*/ 1125415 w 3918857"/>
              <a:gd name="connsiteY55" fmla="*/ 2130251 h 2130251"/>
              <a:gd name="connsiteX56" fmla="*/ 1256044 w 3918857"/>
              <a:gd name="connsiteY56" fmla="*/ 2110154 h 2130251"/>
              <a:gd name="connsiteX57" fmla="*/ 1286189 w 3918857"/>
              <a:gd name="connsiteY57" fmla="*/ 2100106 h 2130251"/>
              <a:gd name="connsiteX58" fmla="*/ 1356527 w 3918857"/>
              <a:gd name="connsiteY58" fmla="*/ 2090057 h 2130251"/>
              <a:gd name="connsiteX59" fmla="*/ 1487156 w 3918857"/>
              <a:gd name="connsiteY59" fmla="*/ 2049864 h 2130251"/>
              <a:gd name="connsiteX60" fmla="*/ 1547446 w 3918857"/>
              <a:gd name="connsiteY60" fmla="*/ 2009670 h 2130251"/>
              <a:gd name="connsiteX61" fmla="*/ 1577591 w 3918857"/>
              <a:gd name="connsiteY61" fmla="*/ 1989574 h 2130251"/>
              <a:gd name="connsiteX62" fmla="*/ 1597688 w 3918857"/>
              <a:gd name="connsiteY62" fmla="*/ 1959429 h 2130251"/>
              <a:gd name="connsiteX63" fmla="*/ 1627833 w 3918857"/>
              <a:gd name="connsiteY63" fmla="*/ 1939332 h 2130251"/>
              <a:gd name="connsiteX64" fmla="*/ 1728316 w 3918857"/>
              <a:gd name="connsiteY64" fmla="*/ 1909187 h 2130251"/>
              <a:gd name="connsiteX65" fmla="*/ 1778558 w 3918857"/>
              <a:gd name="connsiteY65" fmla="*/ 1899139 h 2130251"/>
              <a:gd name="connsiteX66" fmla="*/ 1808703 w 3918857"/>
              <a:gd name="connsiteY66" fmla="*/ 1889090 h 2130251"/>
              <a:gd name="connsiteX67" fmla="*/ 1868993 w 3918857"/>
              <a:gd name="connsiteY67" fmla="*/ 1879042 h 2130251"/>
              <a:gd name="connsiteX68" fmla="*/ 2009670 w 3918857"/>
              <a:gd name="connsiteY68" fmla="*/ 1838848 h 2130251"/>
              <a:gd name="connsiteX69" fmla="*/ 2039815 w 3918857"/>
              <a:gd name="connsiteY69" fmla="*/ 1828800 h 2130251"/>
              <a:gd name="connsiteX70" fmla="*/ 2150347 w 3918857"/>
              <a:gd name="connsiteY70" fmla="*/ 1818752 h 2130251"/>
              <a:gd name="connsiteX71" fmla="*/ 2210637 w 3918857"/>
              <a:gd name="connsiteY71" fmla="*/ 1808703 h 2130251"/>
              <a:gd name="connsiteX72" fmla="*/ 2351314 w 3918857"/>
              <a:gd name="connsiteY72" fmla="*/ 1818752 h 2130251"/>
              <a:gd name="connsiteX73" fmla="*/ 2532185 w 3918857"/>
              <a:gd name="connsiteY73" fmla="*/ 1828800 h 2130251"/>
              <a:gd name="connsiteX74" fmla="*/ 2562330 w 3918857"/>
              <a:gd name="connsiteY74" fmla="*/ 1838848 h 2130251"/>
              <a:gd name="connsiteX75" fmla="*/ 2602523 w 3918857"/>
              <a:gd name="connsiteY75" fmla="*/ 1848897 h 2130251"/>
              <a:gd name="connsiteX76" fmla="*/ 2632668 w 3918857"/>
              <a:gd name="connsiteY76" fmla="*/ 1858945 h 2130251"/>
              <a:gd name="connsiteX77" fmla="*/ 2682910 w 3918857"/>
              <a:gd name="connsiteY77" fmla="*/ 1868993 h 2130251"/>
              <a:gd name="connsiteX78" fmla="*/ 2803490 w 3918857"/>
              <a:gd name="connsiteY78" fmla="*/ 1889090 h 2130251"/>
              <a:gd name="connsiteX79" fmla="*/ 3295859 w 3918857"/>
              <a:gd name="connsiteY79" fmla="*/ 1909187 h 2130251"/>
              <a:gd name="connsiteX80" fmla="*/ 3486778 w 3918857"/>
              <a:gd name="connsiteY80" fmla="*/ 1899139 h 2130251"/>
              <a:gd name="connsiteX81" fmla="*/ 3516923 w 3918857"/>
              <a:gd name="connsiteY81" fmla="*/ 1889090 h 2130251"/>
              <a:gd name="connsiteX82" fmla="*/ 3567165 w 3918857"/>
              <a:gd name="connsiteY82" fmla="*/ 1879042 h 2130251"/>
              <a:gd name="connsiteX83" fmla="*/ 3607358 w 3918857"/>
              <a:gd name="connsiteY83" fmla="*/ 1868993 h 2130251"/>
              <a:gd name="connsiteX84" fmla="*/ 3637503 w 3918857"/>
              <a:gd name="connsiteY84" fmla="*/ 1838848 h 2130251"/>
              <a:gd name="connsiteX85" fmla="*/ 3667648 w 3918857"/>
              <a:gd name="connsiteY85" fmla="*/ 1828800 h 2130251"/>
              <a:gd name="connsiteX86" fmla="*/ 3737987 w 3918857"/>
              <a:gd name="connsiteY86" fmla="*/ 1798655 h 2130251"/>
              <a:gd name="connsiteX87" fmla="*/ 3818374 w 3918857"/>
              <a:gd name="connsiteY87" fmla="*/ 1728317 h 2130251"/>
              <a:gd name="connsiteX88" fmla="*/ 3868615 w 3918857"/>
              <a:gd name="connsiteY88" fmla="*/ 1668026 h 2130251"/>
              <a:gd name="connsiteX89" fmla="*/ 3878664 w 3918857"/>
              <a:gd name="connsiteY89" fmla="*/ 1627833 h 2130251"/>
              <a:gd name="connsiteX90" fmla="*/ 3898760 w 3918857"/>
              <a:gd name="connsiteY90" fmla="*/ 1587640 h 2130251"/>
              <a:gd name="connsiteX91" fmla="*/ 3908809 w 3918857"/>
              <a:gd name="connsiteY91" fmla="*/ 1527349 h 2130251"/>
              <a:gd name="connsiteX92" fmla="*/ 3918857 w 3918857"/>
              <a:gd name="connsiteY92" fmla="*/ 1487156 h 2130251"/>
              <a:gd name="connsiteX93" fmla="*/ 3908809 w 3918857"/>
              <a:gd name="connsiteY93" fmla="*/ 1286189 h 2130251"/>
              <a:gd name="connsiteX94" fmla="*/ 3898760 w 3918857"/>
              <a:gd name="connsiteY94" fmla="*/ 1215851 h 2130251"/>
              <a:gd name="connsiteX95" fmla="*/ 3858567 w 3918857"/>
              <a:gd name="connsiteY95" fmla="*/ 1155560 h 2130251"/>
              <a:gd name="connsiteX96" fmla="*/ 3838470 w 3918857"/>
              <a:gd name="connsiteY96" fmla="*/ 1125415 h 2130251"/>
              <a:gd name="connsiteX97" fmla="*/ 3798277 w 3918857"/>
              <a:gd name="connsiteY97" fmla="*/ 1105319 h 2130251"/>
              <a:gd name="connsiteX98" fmla="*/ 3707842 w 3918857"/>
              <a:gd name="connsiteY98" fmla="*/ 1014884 h 2130251"/>
              <a:gd name="connsiteX99" fmla="*/ 3647552 w 3918857"/>
              <a:gd name="connsiteY99" fmla="*/ 974690 h 2130251"/>
              <a:gd name="connsiteX100" fmla="*/ 3627455 w 3918857"/>
              <a:gd name="connsiteY100" fmla="*/ 944545 h 2130251"/>
              <a:gd name="connsiteX101" fmla="*/ 3567165 w 3918857"/>
              <a:gd name="connsiteY101" fmla="*/ 914400 h 2130251"/>
              <a:gd name="connsiteX102" fmla="*/ 3496826 w 3918857"/>
              <a:gd name="connsiteY102" fmla="*/ 854110 h 2130251"/>
              <a:gd name="connsiteX103" fmla="*/ 3466681 w 3918857"/>
              <a:gd name="connsiteY103" fmla="*/ 844062 h 2130251"/>
              <a:gd name="connsiteX104" fmla="*/ 3436536 w 3918857"/>
              <a:gd name="connsiteY104" fmla="*/ 803868 h 2130251"/>
              <a:gd name="connsiteX105" fmla="*/ 3406391 w 3918857"/>
              <a:gd name="connsiteY105" fmla="*/ 793820 h 2130251"/>
              <a:gd name="connsiteX106" fmla="*/ 3396343 w 3918857"/>
              <a:gd name="connsiteY106" fmla="*/ 763675 h 2130251"/>
              <a:gd name="connsiteX107" fmla="*/ 3366198 w 3918857"/>
              <a:gd name="connsiteY107" fmla="*/ 723481 h 2130251"/>
              <a:gd name="connsiteX108" fmla="*/ 3336053 w 3918857"/>
              <a:gd name="connsiteY108" fmla="*/ 653143 h 2130251"/>
              <a:gd name="connsiteX109" fmla="*/ 3326004 w 3918857"/>
              <a:gd name="connsiteY109" fmla="*/ 622998 h 2130251"/>
              <a:gd name="connsiteX110" fmla="*/ 3315956 w 3918857"/>
              <a:gd name="connsiteY110" fmla="*/ 582804 h 2130251"/>
              <a:gd name="connsiteX111" fmla="*/ 3295859 w 3918857"/>
              <a:gd name="connsiteY111" fmla="*/ 552659 h 2130251"/>
              <a:gd name="connsiteX112" fmla="*/ 3285811 w 3918857"/>
              <a:gd name="connsiteY112" fmla="*/ 512466 h 2130251"/>
              <a:gd name="connsiteX113" fmla="*/ 3245618 w 3918857"/>
              <a:gd name="connsiteY113" fmla="*/ 442128 h 2130251"/>
              <a:gd name="connsiteX114" fmla="*/ 3225521 w 3918857"/>
              <a:gd name="connsiteY114" fmla="*/ 401934 h 2130251"/>
              <a:gd name="connsiteX115" fmla="*/ 3195376 w 3918857"/>
              <a:gd name="connsiteY115" fmla="*/ 341644 h 2130251"/>
              <a:gd name="connsiteX116" fmla="*/ 3175279 w 3918857"/>
              <a:gd name="connsiteY116" fmla="*/ 301451 h 2130251"/>
              <a:gd name="connsiteX117" fmla="*/ 3125037 w 3918857"/>
              <a:gd name="connsiteY117" fmla="*/ 261257 h 2130251"/>
              <a:gd name="connsiteX118" fmla="*/ 2964264 w 3918857"/>
              <a:gd name="connsiteY118" fmla="*/ 170822 h 2130251"/>
              <a:gd name="connsiteX119" fmla="*/ 2924070 w 3918857"/>
              <a:gd name="connsiteY119" fmla="*/ 160774 h 2130251"/>
              <a:gd name="connsiteX120" fmla="*/ 2843683 w 3918857"/>
              <a:gd name="connsiteY120" fmla="*/ 120580 h 2130251"/>
              <a:gd name="connsiteX121" fmla="*/ 2783393 w 3918857"/>
              <a:gd name="connsiteY121" fmla="*/ 100484 h 2130251"/>
              <a:gd name="connsiteX122" fmla="*/ 2682910 w 3918857"/>
              <a:gd name="connsiteY122" fmla="*/ 80387 h 2130251"/>
              <a:gd name="connsiteX123" fmla="*/ 2592475 w 3918857"/>
              <a:gd name="connsiteY123" fmla="*/ 70339 h 2130251"/>
              <a:gd name="connsiteX124" fmla="*/ 2311121 w 3918857"/>
              <a:gd name="connsiteY124" fmla="*/ 50242 h 2130251"/>
              <a:gd name="connsiteX125" fmla="*/ 2280976 w 3918857"/>
              <a:gd name="connsiteY125" fmla="*/ 40193 h 2130251"/>
              <a:gd name="connsiteX126" fmla="*/ 2069960 w 3918857"/>
              <a:gd name="connsiteY126" fmla="*/ 20097 h 2130251"/>
              <a:gd name="connsiteX0" fmla="*/ 1828800 w 3918857"/>
              <a:gd name="connsiteY0" fmla="*/ 10048 h 2130251"/>
              <a:gd name="connsiteX1" fmla="*/ 1828800 w 3918857"/>
              <a:gd name="connsiteY1" fmla="*/ 10048 h 2130251"/>
              <a:gd name="connsiteX2" fmla="*/ 1708220 w 3918857"/>
              <a:gd name="connsiteY2" fmla="*/ 0 h 2130251"/>
              <a:gd name="connsiteX3" fmla="*/ 1617785 w 3918857"/>
              <a:gd name="connsiteY3" fmla="*/ 10048 h 2130251"/>
              <a:gd name="connsiteX4" fmla="*/ 1306286 w 3918857"/>
              <a:gd name="connsiteY4" fmla="*/ 60290 h 2130251"/>
              <a:gd name="connsiteX5" fmla="*/ 1245996 w 3918857"/>
              <a:gd name="connsiteY5" fmla="*/ 80387 h 2130251"/>
              <a:gd name="connsiteX6" fmla="*/ 1215850 w 3918857"/>
              <a:gd name="connsiteY6" fmla="*/ 100484 h 2130251"/>
              <a:gd name="connsiteX7" fmla="*/ 1095270 w 3918857"/>
              <a:gd name="connsiteY7" fmla="*/ 110532 h 2130251"/>
              <a:gd name="connsiteX8" fmla="*/ 1034980 w 3918857"/>
              <a:gd name="connsiteY8" fmla="*/ 120580 h 2130251"/>
              <a:gd name="connsiteX9" fmla="*/ 1004835 w 3918857"/>
              <a:gd name="connsiteY9" fmla="*/ 140677 h 2130251"/>
              <a:gd name="connsiteX10" fmla="*/ 964642 w 3918857"/>
              <a:gd name="connsiteY10" fmla="*/ 150725 h 2130251"/>
              <a:gd name="connsiteX11" fmla="*/ 944545 w 3918857"/>
              <a:gd name="connsiteY11" fmla="*/ 180870 h 2130251"/>
              <a:gd name="connsiteX12" fmla="*/ 904352 w 3918857"/>
              <a:gd name="connsiteY12" fmla="*/ 190919 h 2130251"/>
              <a:gd name="connsiteX13" fmla="*/ 864158 w 3918857"/>
              <a:gd name="connsiteY13" fmla="*/ 211015 h 2130251"/>
              <a:gd name="connsiteX14" fmla="*/ 834013 w 3918857"/>
              <a:gd name="connsiteY14" fmla="*/ 221064 h 2130251"/>
              <a:gd name="connsiteX15" fmla="*/ 773723 w 3918857"/>
              <a:gd name="connsiteY15" fmla="*/ 251209 h 2130251"/>
              <a:gd name="connsiteX16" fmla="*/ 683288 w 3918857"/>
              <a:gd name="connsiteY16" fmla="*/ 331596 h 2130251"/>
              <a:gd name="connsiteX17" fmla="*/ 653143 w 3918857"/>
              <a:gd name="connsiteY17" fmla="*/ 391886 h 2130251"/>
              <a:gd name="connsiteX18" fmla="*/ 602901 w 3918857"/>
              <a:gd name="connsiteY18" fmla="*/ 452176 h 2130251"/>
              <a:gd name="connsiteX19" fmla="*/ 592853 w 3918857"/>
              <a:gd name="connsiteY19" fmla="*/ 482321 h 2130251"/>
              <a:gd name="connsiteX20" fmla="*/ 572756 w 3918857"/>
              <a:gd name="connsiteY20" fmla="*/ 522514 h 2130251"/>
              <a:gd name="connsiteX21" fmla="*/ 542611 w 3918857"/>
              <a:gd name="connsiteY21" fmla="*/ 592853 h 2130251"/>
              <a:gd name="connsiteX22" fmla="*/ 532563 w 3918857"/>
              <a:gd name="connsiteY22" fmla="*/ 622998 h 2130251"/>
              <a:gd name="connsiteX23" fmla="*/ 492369 w 3918857"/>
              <a:gd name="connsiteY23" fmla="*/ 693336 h 2130251"/>
              <a:gd name="connsiteX24" fmla="*/ 472272 w 3918857"/>
              <a:gd name="connsiteY24" fmla="*/ 773723 h 2130251"/>
              <a:gd name="connsiteX25" fmla="*/ 452176 w 3918857"/>
              <a:gd name="connsiteY25" fmla="*/ 803868 h 2130251"/>
              <a:gd name="connsiteX26" fmla="*/ 381837 w 3918857"/>
              <a:gd name="connsiteY26" fmla="*/ 914400 h 2130251"/>
              <a:gd name="connsiteX27" fmla="*/ 341644 w 3918857"/>
              <a:gd name="connsiteY27" fmla="*/ 924448 h 2130251"/>
              <a:gd name="connsiteX28" fmla="*/ 261257 w 3918857"/>
              <a:gd name="connsiteY28" fmla="*/ 984739 h 2130251"/>
              <a:gd name="connsiteX29" fmla="*/ 200967 w 3918857"/>
              <a:gd name="connsiteY29" fmla="*/ 994787 h 2130251"/>
              <a:gd name="connsiteX30" fmla="*/ 180870 w 3918857"/>
              <a:gd name="connsiteY30" fmla="*/ 1024932 h 2130251"/>
              <a:gd name="connsiteX31" fmla="*/ 120580 w 3918857"/>
              <a:gd name="connsiteY31" fmla="*/ 1065125 h 2130251"/>
              <a:gd name="connsiteX32" fmla="*/ 100483 w 3918857"/>
              <a:gd name="connsiteY32" fmla="*/ 1125415 h 2130251"/>
              <a:gd name="connsiteX33" fmla="*/ 70338 w 3918857"/>
              <a:gd name="connsiteY33" fmla="*/ 1145512 h 2130251"/>
              <a:gd name="connsiteX34" fmla="*/ 40193 w 3918857"/>
              <a:gd name="connsiteY34" fmla="*/ 1175657 h 2130251"/>
              <a:gd name="connsiteX35" fmla="*/ 20097 w 3918857"/>
              <a:gd name="connsiteY35" fmla="*/ 1235947 h 2130251"/>
              <a:gd name="connsiteX36" fmla="*/ 0 w 3918857"/>
              <a:gd name="connsiteY36" fmla="*/ 1346479 h 2130251"/>
              <a:gd name="connsiteX37" fmla="*/ 10048 w 3918857"/>
              <a:gd name="connsiteY37" fmla="*/ 1668026 h 2130251"/>
              <a:gd name="connsiteX38" fmla="*/ 20097 w 3918857"/>
              <a:gd name="connsiteY38" fmla="*/ 1698171 h 2130251"/>
              <a:gd name="connsiteX39" fmla="*/ 90435 w 3918857"/>
              <a:gd name="connsiteY39" fmla="*/ 1778558 h 2130251"/>
              <a:gd name="connsiteX40" fmla="*/ 170822 w 3918857"/>
              <a:gd name="connsiteY40" fmla="*/ 1798655 h 2130251"/>
              <a:gd name="connsiteX41" fmla="*/ 241160 w 3918857"/>
              <a:gd name="connsiteY41" fmla="*/ 1838848 h 2130251"/>
              <a:gd name="connsiteX42" fmla="*/ 331596 w 3918857"/>
              <a:gd name="connsiteY42" fmla="*/ 1879042 h 2130251"/>
              <a:gd name="connsiteX43" fmla="*/ 401934 w 3918857"/>
              <a:gd name="connsiteY43" fmla="*/ 1909187 h 2130251"/>
              <a:gd name="connsiteX44" fmla="*/ 442127 w 3918857"/>
              <a:gd name="connsiteY44" fmla="*/ 1929284 h 2130251"/>
              <a:gd name="connsiteX45" fmla="*/ 492369 w 3918857"/>
              <a:gd name="connsiteY45" fmla="*/ 1939332 h 2130251"/>
              <a:gd name="connsiteX46" fmla="*/ 542611 w 3918857"/>
              <a:gd name="connsiteY46" fmla="*/ 1959429 h 2130251"/>
              <a:gd name="connsiteX47" fmla="*/ 572756 w 3918857"/>
              <a:gd name="connsiteY47" fmla="*/ 1979525 h 2130251"/>
              <a:gd name="connsiteX48" fmla="*/ 633046 w 3918857"/>
              <a:gd name="connsiteY48" fmla="*/ 1999622 h 2130251"/>
              <a:gd name="connsiteX49" fmla="*/ 663191 w 3918857"/>
              <a:gd name="connsiteY49" fmla="*/ 2019719 h 2130251"/>
              <a:gd name="connsiteX50" fmla="*/ 793820 w 3918857"/>
              <a:gd name="connsiteY50" fmla="*/ 2049864 h 2130251"/>
              <a:gd name="connsiteX51" fmla="*/ 834013 w 3918857"/>
              <a:gd name="connsiteY51" fmla="*/ 2059912 h 2130251"/>
              <a:gd name="connsiteX52" fmla="*/ 904352 w 3918857"/>
              <a:gd name="connsiteY52" fmla="*/ 2080009 h 2130251"/>
              <a:gd name="connsiteX53" fmla="*/ 1024932 w 3918857"/>
              <a:gd name="connsiteY53" fmla="*/ 2100106 h 2130251"/>
              <a:gd name="connsiteX54" fmla="*/ 1095270 w 3918857"/>
              <a:gd name="connsiteY54" fmla="*/ 2120202 h 2130251"/>
              <a:gd name="connsiteX55" fmla="*/ 1125415 w 3918857"/>
              <a:gd name="connsiteY55" fmla="*/ 2130251 h 2130251"/>
              <a:gd name="connsiteX56" fmla="*/ 1256044 w 3918857"/>
              <a:gd name="connsiteY56" fmla="*/ 2110154 h 2130251"/>
              <a:gd name="connsiteX57" fmla="*/ 1286189 w 3918857"/>
              <a:gd name="connsiteY57" fmla="*/ 2100106 h 2130251"/>
              <a:gd name="connsiteX58" fmla="*/ 1356527 w 3918857"/>
              <a:gd name="connsiteY58" fmla="*/ 2090057 h 2130251"/>
              <a:gd name="connsiteX59" fmla="*/ 1487156 w 3918857"/>
              <a:gd name="connsiteY59" fmla="*/ 2049864 h 2130251"/>
              <a:gd name="connsiteX60" fmla="*/ 1547446 w 3918857"/>
              <a:gd name="connsiteY60" fmla="*/ 2009670 h 2130251"/>
              <a:gd name="connsiteX61" fmla="*/ 1577591 w 3918857"/>
              <a:gd name="connsiteY61" fmla="*/ 1989574 h 2130251"/>
              <a:gd name="connsiteX62" fmla="*/ 1597688 w 3918857"/>
              <a:gd name="connsiteY62" fmla="*/ 1959429 h 2130251"/>
              <a:gd name="connsiteX63" fmla="*/ 1627833 w 3918857"/>
              <a:gd name="connsiteY63" fmla="*/ 1939332 h 2130251"/>
              <a:gd name="connsiteX64" fmla="*/ 1728316 w 3918857"/>
              <a:gd name="connsiteY64" fmla="*/ 1909187 h 2130251"/>
              <a:gd name="connsiteX65" fmla="*/ 1778558 w 3918857"/>
              <a:gd name="connsiteY65" fmla="*/ 1899139 h 2130251"/>
              <a:gd name="connsiteX66" fmla="*/ 1808703 w 3918857"/>
              <a:gd name="connsiteY66" fmla="*/ 1889090 h 2130251"/>
              <a:gd name="connsiteX67" fmla="*/ 1868993 w 3918857"/>
              <a:gd name="connsiteY67" fmla="*/ 1879042 h 2130251"/>
              <a:gd name="connsiteX68" fmla="*/ 2009670 w 3918857"/>
              <a:gd name="connsiteY68" fmla="*/ 1838848 h 2130251"/>
              <a:gd name="connsiteX69" fmla="*/ 2039815 w 3918857"/>
              <a:gd name="connsiteY69" fmla="*/ 1828800 h 2130251"/>
              <a:gd name="connsiteX70" fmla="*/ 2150347 w 3918857"/>
              <a:gd name="connsiteY70" fmla="*/ 1818752 h 2130251"/>
              <a:gd name="connsiteX71" fmla="*/ 2210637 w 3918857"/>
              <a:gd name="connsiteY71" fmla="*/ 1808703 h 2130251"/>
              <a:gd name="connsiteX72" fmla="*/ 2351314 w 3918857"/>
              <a:gd name="connsiteY72" fmla="*/ 1818752 h 2130251"/>
              <a:gd name="connsiteX73" fmla="*/ 2532185 w 3918857"/>
              <a:gd name="connsiteY73" fmla="*/ 1828800 h 2130251"/>
              <a:gd name="connsiteX74" fmla="*/ 2562330 w 3918857"/>
              <a:gd name="connsiteY74" fmla="*/ 1838848 h 2130251"/>
              <a:gd name="connsiteX75" fmla="*/ 2602523 w 3918857"/>
              <a:gd name="connsiteY75" fmla="*/ 1848897 h 2130251"/>
              <a:gd name="connsiteX76" fmla="*/ 2632668 w 3918857"/>
              <a:gd name="connsiteY76" fmla="*/ 1858945 h 2130251"/>
              <a:gd name="connsiteX77" fmla="*/ 2682910 w 3918857"/>
              <a:gd name="connsiteY77" fmla="*/ 1868993 h 2130251"/>
              <a:gd name="connsiteX78" fmla="*/ 2803490 w 3918857"/>
              <a:gd name="connsiteY78" fmla="*/ 1889090 h 2130251"/>
              <a:gd name="connsiteX79" fmla="*/ 3295859 w 3918857"/>
              <a:gd name="connsiteY79" fmla="*/ 1909187 h 2130251"/>
              <a:gd name="connsiteX80" fmla="*/ 3486778 w 3918857"/>
              <a:gd name="connsiteY80" fmla="*/ 1899139 h 2130251"/>
              <a:gd name="connsiteX81" fmla="*/ 3516923 w 3918857"/>
              <a:gd name="connsiteY81" fmla="*/ 1889090 h 2130251"/>
              <a:gd name="connsiteX82" fmla="*/ 3567165 w 3918857"/>
              <a:gd name="connsiteY82" fmla="*/ 1879042 h 2130251"/>
              <a:gd name="connsiteX83" fmla="*/ 3607358 w 3918857"/>
              <a:gd name="connsiteY83" fmla="*/ 1868993 h 2130251"/>
              <a:gd name="connsiteX84" fmla="*/ 3637503 w 3918857"/>
              <a:gd name="connsiteY84" fmla="*/ 1838848 h 2130251"/>
              <a:gd name="connsiteX85" fmla="*/ 3667648 w 3918857"/>
              <a:gd name="connsiteY85" fmla="*/ 1828800 h 2130251"/>
              <a:gd name="connsiteX86" fmla="*/ 3737987 w 3918857"/>
              <a:gd name="connsiteY86" fmla="*/ 1798655 h 2130251"/>
              <a:gd name="connsiteX87" fmla="*/ 3818374 w 3918857"/>
              <a:gd name="connsiteY87" fmla="*/ 1728317 h 2130251"/>
              <a:gd name="connsiteX88" fmla="*/ 3868615 w 3918857"/>
              <a:gd name="connsiteY88" fmla="*/ 1668026 h 2130251"/>
              <a:gd name="connsiteX89" fmla="*/ 3878664 w 3918857"/>
              <a:gd name="connsiteY89" fmla="*/ 1627833 h 2130251"/>
              <a:gd name="connsiteX90" fmla="*/ 3898760 w 3918857"/>
              <a:gd name="connsiteY90" fmla="*/ 1587640 h 2130251"/>
              <a:gd name="connsiteX91" fmla="*/ 3908809 w 3918857"/>
              <a:gd name="connsiteY91" fmla="*/ 1527349 h 2130251"/>
              <a:gd name="connsiteX92" fmla="*/ 3918857 w 3918857"/>
              <a:gd name="connsiteY92" fmla="*/ 1487156 h 2130251"/>
              <a:gd name="connsiteX93" fmla="*/ 3908809 w 3918857"/>
              <a:gd name="connsiteY93" fmla="*/ 1286189 h 2130251"/>
              <a:gd name="connsiteX94" fmla="*/ 3898760 w 3918857"/>
              <a:gd name="connsiteY94" fmla="*/ 1215851 h 2130251"/>
              <a:gd name="connsiteX95" fmla="*/ 3858567 w 3918857"/>
              <a:gd name="connsiteY95" fmla="*/ 1155560 h 2130251"/>
              <a:gd name="connsiteX96" fmla="*/ 3838470 w 3918857"/>
              <a:gd name="connsiteY96" fmla="*/ 1125415 h 2130251"/>
              <a:gd name="connsiteX97" fmla="*/ 3798277 w 3918857"/>
              <a:gd name="connsiteY97" fmla="*/ 1105319 h 2130251"/>
              <a:gd name="connsiteX98" fmla="*/ 3707842 w 3918857"/>
              <a:gd name="connsiteY98" fmla="*/ 1014884 h 2130251"/>
              <a:gd name="connsiteX99" fmla="*/ 3647552 w 3918857"/>
              <a:gd name="connsiteY99" fmla="*/ 974690 h 2130251"/>
              <a:gd name="connsiteX100" fmla="*/ 3627455 w 3918857"/>
              <a:gd name="connsiteY100" fmla="*/ 944545 h 2130251"/>
              <a:gd name="connsiteX101" fmla="*/ 3567165 w 3918857"/>
              <a:gd name="connsiteY101" fmla="*/ 914400 h 2130251"/>
              <a:gd name="connsiteX102" fmla="*/ 3496826 w 3918857"/>
              <a:gd name="connsiteY102" fmla="*/ 854110 h 2130251"/>
              <a:gd name="connsiteX103" fmla="*/ 3466681 w 3918857"/>
              <a:gd name="connsiteY103" fmla="*/ 844062 h 2130251"/>
              <a:gd name="connsiteX104" fmla="*/ 3436536 w 3918857"/>
              <a:gd name="connsiteY104" fmla="*/ 803868 h 2130251"/>
              <a:gd name="connsiteX105" fmla="*/ 3406391 w 3918857"/>
              <a:gd name="connsiteY105" fmla="*/ 793820 h 2130251"/>
              <a:gd name="connsiteX106" fmla="*/ 3396343 w 3918857"/>
              <a:gd name="connsiteY106" fmla="*/ 763675 h 2130251"/>
              <a:gd name="connsiteX107" fmla="*/ 3366198 w 3918857"/>
              <a:gd name="connsiteY107" fmla="*/ 723481 h 2130251"/>
              <a:gd name="connsiteX108" fmla="*/ 3336053 w 3918857"/>
              <a:gd name="connsiteY108" fmla="*/ 653143 h 2130251"/>
              <a:gd name="connsiteX109" fmla="*/ 3326004 w 3918857"/>
              <a:gd name="connsiteY109" fmla="*/ 622998 h 2130251"/>
              <a:gd name="connsiteX110" fmla="*/ 3315956 w 3918857"/>
              <a:gd name="connsiteY110" fmla="*/ 582804 h 2130251"/>
              <a:gd name="connsiteX111" fmla="*/ 3295859 w 3918857"/>
              <a:gd name="connsiteY111" fmla="*/ 552659 h 2130251"/>
              <a:gd name="connsiteX112" fmla="*/ 3285811 w 3918857"/>
              <a:gd name="connsiteY112" fmla="*/ 512466 h 2130251"/>
              <a:gd name="connsiteX113" fmla="*/ 3245618 w 3918857"/>
              <a:gd name="connsiteY113" fmla="*/ 442128 h 2130251"/>
              <a:gd name="connsiteX114" fmla="*/ 3225521 w 3918857"/>
              <a:gd name="connsiteY114" fmla="*/ 401934 h 2130251"/>
              <a:gd name="connsiteX115" fmla="*/ 3195376 w 3918857"/>
              <a:gd name="connsiteY115" fmla="*/ 341644 h 2130251"/>
              <a:gd name="connsiteX116" fmla="*/ 3175279 w 3918857"/>
              <a:gd name="connsiteY116" fmla="*/ 301451 h 2130251"/>
              <a:gd name="connsiteX117" fmla="*/ 3125037 w 3918857"/>
              <a:gd name="connsiteY117" fmla="*/ 261257 h 2130251"/>
              <a:gd name="connsiteX118" fmla="*/ 2964264 w 3918857"/>
              <a:gd name="connsiteY118" fmla="*/ 170822 h 2130251"/>
              <a:gd name="connsiteX119" fmla="*/ 2924070 w 3918857"/>
              <a:gd name="connsiteY119" fmla="*/ 160774 h 2130251"/>
              <a:gd name="connsiteX120" fmla="*/ 2843683 w 3918857"/>
              <a:gd name="connsiteY120" fmla="*/ 120580 h 2130251"/>
              <a:gd name="connsiteX121" fmla="*/ 2783393 w 3918857"/>
              <a:gd name="connsiteY121" fmla="*/ 100484 h 2130251"/>
              <a:gd name="connsiteX122" fmla="*/ 2682910 w 3918857"/>
              <a:gd name="connsiteY122" fmla="*/ 80387 h 2130251"/>
              <a:gd name="connsiteX123" fmla="*/ 2592475 w 3918857"/>
              <a:gd name="connsiteY123" fmla="*/ 70339 h 2130251"/>
              <a:gd name="connsiteX124" fmla="*/ 2311121 w 3918857"/>
              <a:gd name="connsiteY124" fmla="*/ 50242 h 2130251"/>
              <a:gd name="connsiteX125" fmla="*/ 2280976 w 3918857"/>
              <a:gd name="connsiteY125" fmla="*/ 40193 h 2130251"/>
              <a:gd name="connsiteX126" fmla="*/ 2069960 w 3918857"/>
              <a:gd name="connsiteY126" fmla="*/ 20097 h 2130251"/>
              <a:gd name="connsiteX127" fmla="*/ 1828800 w 3918857"/>
              <a:gd name="connsiteY127" fmla="*/ 10048 h 2130251"/>
              <a:gd name="connsiteX0" fmla="*/ 1828800 w 3918857"/>
              <a:gd name="connsiteY0" fmla="*/ 10048 h 2130251"/>
              <a:gd name="connsiteX1" fmla="*/ 1828800 w 3918857"/>
              <a:gd name="connsiteY1" fmla="*/ 10048 h 2130251"/>
              <a:gd name="connsiteX2" fmla="*/ 1708220 w 3918857"/>
              <a:gd name="connsiteY2" fmla="*/ 0 h 2130251"/>
              <a:gd name="connsiteX3" fmla="*/ 1617785 w 3918857"/>
              <a:gd name="connsiteY3" fmla="*/ 10048 h 2130251"/>
              <a:gd name="connsiteX4" fmla="*/ 1306286 w 3918857"/>
              <a:gd name="connsiteY4" fmla="*/ 60290 h 2130251"/>
              <a:gd name="connsiteX5" fmla="*/ 1245996 w 3918857"/>
              <a:gd name="connsiteY5" fmla="*/ 80387 h 2130251"/>
              <a:gd name="connsiteX6" fmla="*/ 1215850 w 3918857"/>
              <a:gd name="connsiteY6" fmla="*/ 100484 h 2130251"/>
              <a:gd name="connsiteX7" fmla="*/ 1095270 w 3918857"/>
              <a:gd name="connsiteY7" fmla="*/ 110532 h 2130251"/>
              <a:gd name="connsiteX8" fmla="*/ 1034980 w 3918857"/>
              <a:gd name="connsiteY8" fmla="*/ 120580 h 2130251"/>
              <a:gd name="connsiteX9" fmla="*/ 1004835 w 3918857"/>
              <a:gd name="connsiteY9" fmla="*/ 140677 h 2130251"/>
              <a:gd name="connsiteX10" fmla="*/ 964642 w 3918857"/>
              <a:gd name="connsiteY10" fmla="*/ 150725 h 2130251"/>
              <a:gd name="connsiteX11" fmla="*/ 944545 w 3918857"/>
              <a:gd name="connsiteY11" fmla="*/ 180870 h 2130251"/>
              <a:gd name="connsiteX12" fmla="*/ 904352 w 3918857"/>
              <a:gd name="connsiteY12" fmla="*/ 190919 h 2130251"/>
              <a:gd name="connsiteX13" fmla="*/ 864158 w 3918857"/>
              <a:gd name="connsiteY13" fmla="*/ 211015 h 2130251"/>
              <a:gd name="connsiteX14" fmla="*/ 834013 w 3918857"/>
              <a:gd name="connsiteY14" fmla="*/ 221064 h 2130251"/>
              <a:gd name="connsiteX15" fmla="*/ 773723 w 3918857"/>
              <a:gd name="connsiteY15" fmla="*/ 251209 h 2130251"/>
              <a:gd name="connsiteX16" fmla="*/ 683288 w 3918857"/>
              <a:gd name="connsiteY16" fmla="*/ 331596 h 2130251"/>
              <a:gd name="connsiteX17" fmla="*/ 653143 w 3918857"/>
              <a:gd name="connsiteY17" fmla="*/ 391886 h 2130251"/>
              <a:gd name="connsiteX18" fmla="*/ 602901 w 3918857"/>
              <a:gd name="connsiteY18" fmla="*/ 452176 h 2130251"/>
              <a:gd name="connsiteX19" fmla="*/ 592853 w 3918857"/>
              <a:gd name="connsiteY19" fmla="*/ 482321 h 2130251"/>
              <a:gd name="connsiteX20" fmla="*/ 572756 w 3918857"/>
              <a:gd name="connsiteY20" fmla="*/ 522514 h 2130251"/>
              <a:gd name="connsiteX21" fmla="*/ 542611 w 3918857"/>
              <a:gd name="connsiteY21" fmla="*/ 592853 h 2130251"/>
              <a:gd name="connsiteX22" fmla="*/ 532563 w 3918857"/>
              <a:gd name="connsiteY22" fmla="*/ 622998 h 2130251"/>
              <a:gd name="connsiteX23" fmla="*/ 492369 w 3918857"/>
              <a:gd name="connsiteY23" fmla="*/ 693336 h 2130251"/>
              <a:gd name="connsiteX24" fmla="*/ 472272 w 3918857"/>
              <a:gd name="connsiteY24" fmla="*/ 773723 h 2130251"/>
              <a:gd name="connsiteX25" fmla="*/ 452176 w 3918857"/>
              <a:gd name="connsiteY25" fmla="*/ 803868 h 2130251"/>
              <a:gd name="connsiteX26" fmla="*/ 381837 w 3918857"/>
              <a:gd name="connsiteY26" fmla="*/ 914400 h 2130251"/>
              <a:gd name="connsiteX27" fmla="*/ 341644 w 3918857"/>
              <a:gd name="connsiteY27" fmla="*/ 924448 h 2130251"/>
              <a:gd name="connsiteX28" fmla="*/ 261257 w 3918857"/>
              <a:gd name="connsiteY28" fmla="*/ 984739 h 2130251"/>
              <a:gd name="connsiteX29" fmla="*/ 200967 w 3918857"/>
              <a:gd name="connsiteY29" fmla="*/ 994787 h 2130251"/>
              <a:gd name="connsiteX30" fmla="*/ 180870 w 3918857"/>
              <a:gd name="connsiteY30" fmla="*/ 1024932 h 2130251"/>
              <a:gd name="connsiteX31" fmla="*/ 120580 w 3918857"/>
              <a:gd name="connsiteY31" fmla="*/ 1065125 h 2130251"/>
              <a:gd name="connsiteX32" fmla="*/ 100483 w 3918857"/>
              <a:gd name="connsiteY32" fmla="*/ 1125415 h 2130251"/>
              <a:gd name="connsiteX33" fmla="*/ 70338 w 3918857"/>
              <a:gd name="connsiteY33" fmla="*/ 1145512 h 2130251"/>
              <a:gd name="connsiteX34" fmla="*/ 40193 w 3918857"/>
              <a:gd name="connsiteY34" fmla="*/ 1175657 h 2130251"/>
              <a:gd name="connsiteX35" fmla="*/ 20097 w 3918857"/>
              <a:gd name="connsiteY35" fmla="*/ 1235947 h 2130251"/>
              <a:gd name="connsiteX36" fmla="*/ 0 w 3918857"/>
              <a:gd name="connsiteY36" fmla="*/ 1346479 h 2130251"/>
              <a:gd name="connsiteX37" fmla="*/ 10048 w 3918857"/>
              <a:gd name="connsiteY37" fmla="*/ 1668026 h 2130251"/>
              <a:gd name="connsiteX38" fmla="*/ 20097 w 3918857"/>
              <a:gd name="connsiteY38" fmla="*/ 1698171 h 2130251"/>
              <a:gd name="connsiteX39" fmla="*/ 90435 w 3918857"/>
              <a:gd name="connsiteY39" fmla="*/ 1778558 h 2130251"/>
              <a:gd name="connsiteX40" fmla="*/ 170822 w 3918857"/>
              <a:gd name="connsiteY40" fmla="*/ 1798655 h 2130251"/>
              <a:gd name="connsiteX41" fmla="*/ 241160 w 3918857"/>
              <a:gd name="connsiteY41" fmla="*/ 1838848 h 2130251"/>
              <a:gd name="connsiteX42" fmla="*/ 331596 w 3918857"/>
              <a:gd name="connsiteY42" fmla="*/ 1879042 h 2130251"/>
              <a:gd name="connsiteX43" fmla="*/ 401934 w 3918857"/>
              <a:gd name="connsiteY43" fmla="*/ 1909187 h 2130251"/>
              <a:gd name="connsiteX44" fmla="*/ 442127 w 3918857"/>
              <a:gd name="connsiteY44" fmla="*/ 1929284 h 2130251"/>
              <a:gd name="connsiteX45" fmla="*/ 492369 w 3918857"/>
              <a:gd name="connsiteY45" fmla="*/ 1939332 h 2130251"/>
              <a:gd name="connsiteX46" fmla="*/ 542611 w 3918857"/>
              <a:gd name="connsiteY46" fmla="*/ 1959429 h 2130251"/>
              <a:gd name="connsiteX47" fmla="*/ 572756 w 3918857"/>
              <a:gd name="connsiteY47" fmla="*/ 1979525 h 2130251"/>
              <a:gd name="connsiteX48" fmla="*/ 633046 w 3918857"/>
              <a:gd name="connsiteY48" fmla="*/ 1999622 h 2130251"/>
              <a:gd name="connsiteX49" fmla="*/ 663191 w 3918857"/>
              <a:gd name="connsiteY49" fmla="*/ 2019719 h 2130251"/>
              <a:gd name="connsiteX50" fmla="*/ 793820 w 3918857"/>
              <a:gd name="connsiteY50" fmla="*/ 2049864 h 2130251"/>
              <a:gd name="connsiteX51" fmla="*/ 834013 w 3918857"/>
              <a:gd name="connsiteY51" fmla="*/ 2059912 h 2130251"/>
              <a:gd name="connsiteX52" fmla="*/ 904352 w 3918857"/>
              <a:gd name="connsiteY52" fmla="*/ 2080009 h 2130251"/>
              <a:gd name="connsiteX53" fmla="*/ 1024932 w 3918857"/>
              <a:gd name="connsiteY53" fmla="*/ 2100106 h 2130251"/>
              <a:gd name="connsiteX54" fmla="*/ 1095270 w 3918857"/>
              <a:gd name="connsiteY54" fmla="*/ 2120202 h 2130251"/>
              <a:gd name="connsiteX55" fmla="*/ 1125415 w 3918857"/>
              <a:gd name="connsiteY55" fmla="*/ 2130251 h 2130251"/>
              <a:gd name="connsiteX56" fmla="*/ 1256044 w 3918857"/>
              <a:gd name="connsiteY56" fmla="*/ 2110154 h 2130251"/>
              <a:gd name="connsiteX57" fmla="*/ 1286189 w 3918857"/>
              <a:gd name="connsiteY57" fmla="*/ 2100106 h 2130251"/>
              <a:gd name="connsiteX58" fmla="*/ 1356527 w 3918857"/>
              <a:gd name="connsiteY58" fmla="*/ 2090057 h 2130251"/>
              <a:gd name="connsiteX59" fmla="*/ 1487156 w 3918857"/>
              <a:gd name="connsiteY59" fmla="*/ 2049864 h 2130251"/>
              <a:gd name="connsiteX60" fmla="*/ 1547446 w 3918857"/>
              <a:gd name="connsiteY60" fmla="*/ 2009670 h 2130251"/>
              <a:gd name="connsiteX61" fmla="*/ 1577591 w 3918857"/>
              <a:gd name="connsiteY61" fmla="*/ 1989574 h 2130251"/>
              <a:gd name="connsiteX62" fmla="*/ 1597688 w 3918857"/>
              <a:gd name="connsiteY62" fmla="*/ 1959429 h 2130251"/>
              <a:gd name="connsiteX63" fmla="*/ 1627833 w 3918857"/>
              <a:gd name="connsiteY63" fmla="*/ 1939332 h 2130251"/>
              <a:gd name="connsiteX64" fmla="*/ 1728316 w 3918857"/>
              <a:gd name="connsiteY64" fmla="*/ 1909187 h 2130251"/>
              <a:gd name="connsiteX65" fmla="*/ 1778558 w 3918857"/>
              <a:gd name="connsiteY65" fmla="*/ 1899139 h 2130251"/>
              <a:gd name="connsiteX66" fmla="*/ 1808703 w 3918857"/>
              <a:gd name="connsiteY66" fmla="*/ 1889090 h 2130251"/>
              <a:gd name="connsiteX67" fmla="*/ 1868993 w 3918857"/>
              <a:gd name="connsiteY67" fmla="*/ 1879042 h 2130251"/>
              <a:gd name="connsiteX68" fmla="*/ 2009670 w 3918857"/>
              <a:gd name="connsiteY68" fmla="*/ 1838848 h 2130251"/>
              <a:gd name="connsiteX69" fmla="*/ 2039815 w 3918857"/>
              <a:gd name="connsiteY69" fmla="*/ 1828800 h 2130251"/>
              <a:gd name="connsiteX70" fmla="*/ 2150347 w 3918857"/>
              <a:gd name="connsiteY70" fmla="*/ 1818752 h 2130251"/>
              <a:gd name="connsiteX71" fmla="*/ 2210637 w 3918857"/>
              <a:gd name="connsiteY71" fmla="*/ 1808703 h 2130251"/>
              <a:gd name="connsiteX72" fmla="*/ 2351314 w 3918857"/>
              <a:gd name="connsiteY72" fmla="*/ 1818752 h 2130251"/>
              <a:gd name="connsiteX73" fmla="*/ 2532185 w 3918857"/>
              <a:gd name="connsiteY73" fmla="*/ 1828800 h 2130251"/>
              <a:gd name="connsiteX74" fmla="*/ 2562330 w 3918857"/>
              <a:gd name="connsiteY74" fmla="*/ 1838848 h 2130251"/>
              <a:gd name="connsiteX75" fmla="*/ 2602523 w 3918857"/>
              <a:gd name="connsiteY75" fmla="*/ 1848897 h 2130251"/>
              <a:gd name="connsiteX76" fmla="*/ 2632668 w 3918857"/>
              <a:gd name="connsiteY76" fmla="*/ 1858945 h 2130251"/>
              <a:gd name="connsiteX77" fmla="*/ 2682910 w 3918857"/>
              <a:gd name="connsiteY77" fmla="*/ 1868993 h 2130251"/>
              <a:gd name="connsiteX78" fmla="*/ 2803490 w 3918857"/>
              <a:gd name="connsiteY78" fmla="*/ 1889090 h 2130251"/>
              <a:gd name="connsiteX79" fmla="*/ 3295859 w 3918857"/>
              <a:gd name="connsiteY79" fmla="*/ 1909187 h 2130251"/>
              <a:gd name="connsiteX80" fmla="*/ 3486778 w 3918857"/>
              <a:gd name="connsiteY80" fmla="*/ 1899139 h 2130251"/>
              <a:gd name="connsiteX81" fmla="*/ 3516923 w 3918857"/>
              <a:gd name="connsiteY81" fmla="*/ 1889090 h 2130251"/>
              <a:gd name="connsiteX82" fmla="*/ 3567165 w 3918857"/>
              <a:gd name="connsiteY82" fmla="*/ 1879042 h 2130251"/>
              <a:gd name="connsiteX83" fmla="*/ 3607358 w 3918857"/>
              <a:gd name="connsiteY83" fmla="*/ 1868993 h 2130251"/>
              <a:gd name="connsiteX84" fmla="*/ 3637503 w 3918857"/>
              <a:gd name="connsiteY84" fmla="*/ 1838848 h 2130251"/>
              <a:gd name="connsiteX85" fmla="*/ 3667648 w 3918857"/>
              <a:gd name="connsiteY85" fmla="*/ 1828800 h 2130251"/>
              <a:gd name="connsiteX86" fmla="*/ 3737987 w 3918857"/>
              <a:gd name="connsiteY86" fmla="*/ 1798655 h 2130251"/>
              <a:gd name="connsiteX87" fmla="*/ 3818374 w 3918857"/>
              <a:gd name="connsiteY87" fmla="*/ 1728317 h 2130251"/>
              <a:gd name="connsiteX88" fmla="*/ 3868615 w 3918857"/>
              <a:gd name="connsiteY88" fmla="*/ 1668026 h 2130251"/>
              <a:gd name="connsiteX89" fmla="*/ 3878664 w 3918857"/>
              <a:gd name="connsiteY89" fmla="*/ 1627833 h 2130251"/>
              <a:gd name="connsiteX90" fmla="*/ 3898760 w 3918857"/>
              <a:gd name="connsiteY90" fmla="*/ 1587640 h 2130251"/>
              <a:gd name="connsiteX91" fmla="*/ 3908809 w 3918857"/>
              <a:gd name="connsiteY91" fmla="*/ 1527349 h 2130251"/>
              <a:gd name="connsiteX92" fmla="*/ 3918857 w 3918857"/>
              <a:gd name="connsiteY92" fmla="*/ 1487156 h 2130251"/>
              <a:gd name="connsiteX93" fmla="*/ 3908809 w 3918857"/>
              <a:gd name="connsiteY93" fmla="*/ 1286189 h 2130251"/>
              <a:gd name="connsiteX94" fmla="*/ 3898760 w 3918857"/>
              <a:gd name="connsiteY94" fmla="*/ 1215851 h 2130251"/>
              <a:gd name="connsiteX95" fmla="*/ 3858567 w 3918857"/>
              <a:gd name="connsiteY95" fmla="*/ 1155560 h 2130251"/>
              <a:gd name="connsiteX96" fmla="*/ 3838470 w 3918857"/>
              <a:gd name="connsiteY96" fmla="*/ 1125415 h 2130251"/>
              <a:gd name="connsiteX97" fmla="*/ 3798277 w 3918857"/>
              <a:gd name="connsiteY97" fmla="*/ 1105319 h 2130251"/>
              <a:gd name="connsiteX98" fmla="*/ 3707842 w 3918857"/>
              <a:gd name="connsiteY98" fmla="*/ 1014884 h 2130251"/>
              <a:gd name="connsiteX99" fmla="*/ 3647552 w 3918857"/>
              <a:gd name="connsiteY99" fmla="*/ 974690 h 2130251"/>
              <a:gd name="connsiteX100" fmla="*/ 3627455 w 3918857"/>
              <a:gd name="connsiteY100" fmla="*/ 944545 h 2130251"/>
              <a:gd name="connsiteX101" fmla="*/ 3567165 w 3918857"/>
              <a:gd name="connsiteY101" fmla="*/ 914400 h 2130251"/>
              <a:gd name="connsiteX102" fmla="*/ 3496826 w 3918857"/>
              <a:gd name="connsiteY102" fmla="*/ 854110 h 2130251"/>
              <a:gd name="connsiteX103" fmla="*/ 3466681 w 3918857"/>
              <a:gd name="connsiteY103" fmla="*/ 844062 h 2130251"/>
              <a:gd name="connsiteX104" fmla="*/ 3436536 w 3918857"/>
              <a:gd name="connsiteY104" fmla="*/ 803868 h 2130251"/>
              <a:gd name="connsiteX105" fmla="*/ 3406391 w 3918857"/>
              <a:gd name="connsiteY105" fmla="*/ 793820 h 2130251"/>
              <a:gd name="connsiteX106" fmla="*/ 3396343 w 3918857"/>
              <a:gd name="connsiteY106" fmla="*/ 763675 h 2130251"/>
              <a:gd name="connsiteX107" fmla="*/ 3366198 w 3918857"/>
              <a:gd name="connsiteY107" fmla="*/ 723481 h 2130251"/>
              <a:gd name="connsiteX108" fmla="*/ 3336053 w 3918857"/>
              <a:gd name="connsiteY108" fmla="*/ 653143 h 2130251"/>
              <a:gd name="connsiteX109" fmla="*/ 3326004 w 3918857"/>
              <a:gd name="connsiteY109" fmla="*/ 622998 h 2130251"/>
              <a:gd name="connsiteX110" fmla="*/ 3315956 w 3918857"/>
              <a:gd name="connsiteY110" fmla="*/ 582804 h 2130251"/>
              <a:gd name="connsiteX111" fmla="*/ 3295859 w 3918857"/>
              <a:gd name="connsiteY111" fmla="*/ 552659 h 2130251"/>
              <a:gd name="connsiteX112" fmla="*/ 3285811 w 3918857"/>
              <a:gd name="connsiteY112" fmla="*/ 512466 h 2130251"/>
              <a:gd name="connsiteX113" fmla="*/ 3245618 w 3918857"/>
              <a:gd name="connsiteY113" fmla="*/ 442128 h 2130251"/>
              <a:gd name="connsiteX114" fmla="*/ 3225521 w 3918857"/>
              <a:gd name="connsiteY114" fmla="*/ 401934 h 2130251"/>
              <a:gd name="connsiteX115" fmla="*/ 3195376 w 3918857"/>
              <a:gd name="connsiteY115" fmla="*/ 341644 h 2130251"/>
              <a:gd name="connsiteX116" fmla="*/ 3175279 w 3918857"/>
              <a:gd name="connsiteY116" fmla="*/ 301451 h 2130251"/>
              <a:gd name="connsiteX117" fmla="*/ 3125037 w 3918857"/>
              <a:gd name="connsiteY117" fmla="*/ 261257 h 2130251"/>
              <a:gd name="connsiteX118" fmla="*/ 2964264 w 3918857"/>
              <a:gd name="connsiteY118" fmla="*/ 170822 h 2130251"/>
              <a:gd name="connsiteX119" fmla="*/ 2924070 w 3918857"/>
              <a:gd name="connsiteY119" fmla="*/ 160774 h 2130251"/>
              <a:gd name="connsiteX120" fmla="*/ 2843683 w 3918857"/>
              <a:gd name="connsiteY120" fmla="*/ 120580 h 2130251"/>
              <a:gd name="connsiteX121" fmla="*/ 2783393 w 3918857"/>
              <a:gd name="connsiteY121" fmla="*/ 100484 h 2130251"/>
              <a:gd name="connsiteX122" fmla="*/ 2682910 w 3918857"/>
              <a:gd name="connsiteY122" fmla="*/ 80387 h 2130251"/>
              <a:gd name="connsiteX123" fmla="*/ 2592475 w 3918857"/>
              <a:gd name="connsiteY123" fmla="*/ 70339 h 2130251"/>
              <a:gd name="connsiteX124" fmla="*/ 2280976 w 3918857"/>
              <a:gd name="connsiteY124" fmla="*/ 40193 h 2130251"/>
              <a:gd name="connsiteX125" fmla="*/ 2069960 w 3918857"/>
              <a:gd name="connsiteY125" fmla="*/ 20097 h 2130251"/>
              <a:gd name="connsiteX126" fmla="*/ 1828800 w 3918857"/>
              <a:gd name="connsiteY126" fmla="*/ 10048 h 2130251"/>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75279 w 3918857"/>
              <a:gd name="connsiteY115" fmla="*/ 295125 h 2123925"/>
              <a:gd name="connsiteX116" fmla="*/ 3125037 w 3918857"/>
              <a:gd name="connsiteY116" fmla="*/ 254931 h 2123925"/>
              <a:gd name="connsiteX117" fmla="*/ 2964264 w 3918857"/>
              <a:gd name="connsiteY117" fmla="*/ 164496 h 2123925"/>
              <a:gd name="connsiteX118" fmla="*/ 2924070 w 3918857"/>
              <a:gd name="connsiteY118" fmla="*/ 154448 h 2123925"/>
              <a:gd name="connsiteX119" fmla="*/ 2843683 w 3918857"/>
              <a:gd name="connsiteY119" fmla="*/ 114254 h 2123925"/>
              <a:gd name="connsiteX120" fmla="*/ 2783393 w 3918857"/>
              <a:gd name="connsiteY120" fmla="*/ 94158 h 2123925"/>
              <a:gd name="connsiteX121" fmla="*/ 2682910 w 3918857"/>
              <a:gd name="connsiteY121" fmla="*/ 74061 h 2123925"/>
              <a:gd name="connsiteX122" fmla="*/ 2592475 w 3918857"/>
              <a:gd name="connsiteY122" fmla="*/ 64013 h 2123925"/>
              <a:gd name="connsiteX123" fmla="*/ 2280976 w 3918857"/>
              <a:gd name="connsiteY123" fmla="*/ 33867 h 2123925"/>
              <a:gd name="connsiteX124" fmla="*/ 2069960 w 3918857"/>
              <a:gd name="connsiteY124" fmla="*/ 13771 h 2123925"/>
              <a:gd name="connsiteX125" fmla="*/ 1828800 w 3918857"/>
              <a:gd name="connsiteY125"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75279 w 3918857"/>
              <a:gd name="connsiteY115" fmla="*/ 295125 h 2123925"/>
              <a:gd name="connsiteX116" fmla="*/ 3125037 w 3918857"/>
              <a:gd name="connsiteY116" fmla="*/ 254931 h 2123925"/>
              <a:gd name="connsiteX117" fmla="*/ 2964264 w 3918857"/>
              <a:gd name="connsiteY117" fmla="*/ 164496 h 2123925"/>
              <a:gd name="connsiteX118" fmla="*/ 2924070 w 3918857"/>
              <a:gd name="connsiteY118" fmla="*/ 154448 h 2123925"/>
              <a:gd name="connsiteX119" fmla="*/ 2843683 w 3918857"/>
              <a:gd name="connsiteY119" fmla="*/ 114254 h 2123925"/>
              <a:gd name="connsiteX120" fmla="*/ 2783393 w 3918857"/>
              <a:gd name="connsiteY120" fmla="*/ 94158 h 2123925"/>
              <a:gd name="connsiteX121" fmla="*/ 2592475 w 3918857"/>
              <a:gd name="connsiteY121" fmla="*/ 64013 h 2123925"/>
              <a:gd name="connsiteX122" fmla="*/ 2280976 w 3918857"/>
              <a:gd name="connsiteY122" fmla="*/ 33867 h 2123925"/>
              <a:gd name="connsiteX123" fmla="*/ 2069960 w 3918857"/>
              <a:gd name="connsiteY123" fmla="*/ 13771 h 2123925"/>
              <a:gd name="connsiteX124" fmla="*/ 1828800 w 3918857"/>
              <a:gd name="connsiteY124"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75279 w 3918857"/>
              <a:gd name="connsiteY115" fmla="*/ 295125 h 2123925"/>
              <a:gd name="connsiteX116" fmla="*/ 3125037 w 3918857"/>
              <a:gd name="connsiteY116" fmla="*/ 254931 h 2123925"/>
              <a:gd name="connsiteX117" fmla="*/ 2964264 w 3918857"/>
              <a:gd name="connsiteY117" fmla="*/ 164496 h 2123925"/>
              <a:gd name="connsiteX118" fmla="*/ 2924070 w 3918857"/>
              <a:gd name="connsiteY118" fmla="*/ 154448 h 2123925"/>
              <a:gd name="connsiteX119" fmla="*/ 2783393 w 3918857"/>
              <a:gd name="connsiteY119" fmla="*/ 94158 h 2123925"/>
              <a:gd name="connsiteX120" fmla="*/ 2592475 w 3918857"/>
              <a:gd name="connsiteY120" fmla="*/ 64013 h 2123925"/>
              <a:gd name="connsiteX121" fmla="*/ 2280976 w 3918857"/>
              <a:gd name="connsiteY121" fmla="*/ 33867 h 2123925"/>
              <a:gd name="connsiteX122" fmla="*/ 2069960 w 3918857"/>
              <a:gd name="connsiteY122" fmla="*/ 13771 h 2123925"/>
              <a:gd name="connsiteX123" fmla="*/ 1828800 w 3918857"/>
              <a:gd name="connsiteY123"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75279 w 3918857"/>
              <a:gd name="connsiteY115" fmla="*/ 295125 h 2123925"/>
              <a:gd name="connsiteX116" fmla="*/ 3125037 w 3918857"/>
              <a:gd name="connsiteY116" fmla="*/ 254931 h 2123925"/>
              <a:gd name="connsiteX117" fmla="*/ 2924070 w 3918857"/>
              <a:gd name="connsiteY117" fmla="*/ 154448 h 2123925"/>
              <a:gd name="connsiteX118" fmla="*/ 2783393 w 3918857"/>
              <a:gd name="connsiteY118" fmla="*/ 94158 h 2123925"/>
              <a:gd name="connsiteX119" fmla="*/ 2592475 w 3918857"/>
              <a:gd name="connsiteY119" fmla="*/ 64013 h 2123925"/>
              <a:gd name="connsiteX120" fmla="*/ 2280976 w 3918857"/>
              <a:gd name="connsiteY120" fmla="*/ 33867 h 2123925"/>
              <a:gd name="connsiteX121" fmla="*/ 2069960 w 3918857"/>
              <a:gd name="connsiteY121" fmla="*/ 13771 h 2123925"/>
              <a:gd name="connsiteX122" fmla="*/ 1828800 w 3918857"/>
              <a:gd name="connsiteY122"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95376 w 3918857"/>
              <a:gd name="connsiteY114" fmla="*/ 335318 h 2123925"/>
              <a:gd name="connsiteX115" fmla="*/ 3125037 w 3918857"/>
              <a:gd name="connsiteY115" fmla="*/ 254931 h 2123925"/>
              <a:gd name="connsiteX116" fmla="*/ 2924070 w 3918857"/>
              <a:gd name="connsiteY116" fmla="*/ 154448 h 2123925"/>
              <a:gd name="connsiteX117" fmla="*/ 2783393 w 3918857"/>
              <a:gd name="connsiteY117" fmla="*/ 94158 h 2123925"/>
              <a:gd name="connsiteX118" fmla="*/ 2592475 w 3918857"/>
              <a:gd name="connsiteY118" fmla="*/ 64013 h 2123925"/>
              <a:gd name="connsiteX119" fmla="*/ 2280976 w 3918857"/>
              <a:gd name="connsiteY119" fmla="*/ 33867 h 2123925"/>
              <a:gd name="connsiteX120" fmla="*/ 2069960 w 3918857"/>
              <a:gd name="connsiteY120" fmla="*/ 13771 h 2123925"/>
              <a:gd name="connsiteX121" fmla="*/ 1828800 w 3918857"/>
              <a:gd name="connsiteY121"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45618 w 3918857"/>
              <a:gd name="connsiteY112" fmla="*/ 435802 h 2123925"/>
              <a:gd name="connsiteX113" fmla="*/ 3225521 w 3918857"/>
              <a:gd name="connsiteY113" fmla="*/ 395608 h 2123925"/>
              <a:gd name="connsiteX114" fmla="*/ 3125037 w 3918857"/>
              <a:gd name="connsiteY114" fmla="*/ 254931 h 2123925"/>
              <a:gd name="connsiteX115" fmla="*/ 2924070 w 3918857"/>
              <a:gd name="connsiteY115" fmla="*/ 154448 h 2123925"/>
              <a:gd name="connsiteX116" fmla="*/ 2783393 w 3918857"/>
              <a:gd name="connsiteY116" fmla="*/ 94158 h 2123925"/>
              <a:gd name="connsiteX117" fmla="*/ 2592475 w 3918857"/>
              <a:gd name="connsiteY117" fmla="*/ 64013 h 2123925"/>
              <a:gd name="connsiteX118" fmla="*/ 2280976 w 3918857"/>
              <a:gd name="connsiteY118" fmla="*/ 33867 h 2123925"/>
              <a:gd name="connsiteX119" fmla="*/ 2069960 w 3918857"/>
              <a:gd name="connsiteY119" fmla="*/ 13771 h 2123925"/>
              <a:gd name="connsiteX120" fmla="*/ 1828800 w 3918857"/>
              <a:gd name="connsiteY120"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95859 w 3918857"/>
              <a:gd name="connsiteY110" fmla="*/ 546333 h 2123925"/>
              <a:gd name="connsiteX111" fmla="*/ 3285811 w 3918857"/>
              <a:gd name="connsiteY111" fmla="*/ 506140 h 2123925"/>
              <a:gd name="connsiteX112" fmla="*/ 3225521 w 3918857"/>
              <a:gd name="connsiteY112" fmla="*/ 395608 h 2123925"/>
              <a:gd name="connsiteX113" fmla="*/ 3125037 w 3918857"/>
              <a:gd name="connsiteY113" fmla="*/ 254931 h 2123925"/>
              <a:gd name="connsiteX114" fmla="*/ 2924070 w 3918857"/>
              <a:gd name="connsiteY114" fmla="*/ 154448 h 2123925"/>
              <a:gd name="connsiteX115" fmla="*/ 2783393 w 3918857"/>
              <a:gd name="connsiteY115" fmla="*/ 94158 h 2123925"/>
              <a:gd name="connsiteX116" fmla="*/ 2592475 w 3918857"/>
              <a:gd name="connsiteY116" fmla="*/ 64013 h 2123925"/>
              <a:gd name="connsiteX117" fmla="*/ 2280976 w 3918857"/>
              <a:gd name="connsiteY117" fmla="*/ 33867 h 2123925"/>
              <a:gd name="connsiteX118" fmla="*/ 2069960 w 3918857"/>
              <a:gd name="connsiteY118" fmla="*/ 13771 h 2123925"/>
              <a:gd name="connsiteX119" fmla="*/ 1828800 w 3918857"/>
              <a:gd name="connsiteY119"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315956 w 3918857"/>
              <a:gd name="connsiteY109" fmla="*/ 576478 h 2123925"/>
              <a:gd name="connsiteX110" fmla="*/ 3285811 w 3918857"/>
              <a:gd name="connsiteY110" fmla="*/ 506140 h 2123925"/>
              <a:gd name="connsiteX111" fmla="*/ 3225521 w 3918857"/>
              <a:gd name="connsiteY111" fmla="*/ 395608 h 2123925"/>
              <a:gd name="connsiteX112" fmla="*/ 3125037 w 3918857"/>
              <a:gd name="connsiteY112" fmla="*/ 254931 h 2123925"/>
              <a:gd name="connsiteX113" fmla="*/ 2924070 w 3918857"/>
              <a:gd name="connsiteY113" fmla="*/ 154448 h 2123925"/>
              <a:gd name="connsiteX114" fmla="*/ 2783393 w 3918857"/>
              <a:gd name="connsiteY114" fmla="*/ 94158 h 2123925"/>
              <a:gd name="connsiteX115" fmla="*/ 2592475 w 3918857"/>
              <a:gd name="connsiteY115" fmla="*/ 64013 h 2123925"/>
              <a:gd name="connsiteX116" fmla="*/ 2280976 w 3918857"/>
              <a:gd name="connsiteY116" fmla="*/ 33867 h 2123925"/>
              <a:gd name="connsiteX117" fmla="*/ 2069960 w 3918857"/>
              <a:gd name="connsiteY117" fmla="*/ 13771 h 2123925"/>
              <a:gd name="connsiteX118" fmla="*/ 1828800 w 3918857"/>
              <a:gd name="connsiteY118"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326004 w 3918857"/>
              <a:gd name="connsiteY108" fmla="*/ 616672 h 2123925"/>
              <a:gd name="connsiteX109" fmla="*/ 3285811 w 3918857"/>
              <a:gd name="connsiteY109" fmla="*/ 506140 h 2123925"/>
              <a:gd name="connsiteX110" fmla="*/ 3225521 w 3918857"/>
              <a:gd name="connsiteY110" fmla="*/ 395608 h 2123925"/>
              <a:gd name="connsiteX111" fmla="*/ 3125037 w 3918857"/>
              <a:gd name="connsiteY111" fmla="*/ 254931 h 2123925"/>
              <a:gd name="connsiteX112" fmla="*/ 2924070 w 3918857"/>
              <a:gd name="connsiteY112" fmla="*/ 154448 h 2123925"/>
              <a:gd name="connsiteX113" fmla="*/ 2783393 w 3918857"/>
              <a:gd name="connsiteY113" fmla="*/ 94158 h 2123925"/>
              <a:gd name="connsiteX114" fmla="*/ 2592475 w 3918857"/>
              <a:gd name="connsiteY114" fmla="*/ 64013 h 2123925"/>
              <a:gd name="connsiteX115" fmla="*/ 2280976 w 3918857"/>
              <a:gd name="connsiteY115" fmla="*/ 33867 h 2123925"/>
              <a:gd name="connsiteX116" fmla="*/ 2069960 w 3918857"/>
              <a:gd name="connsiteY116" fmla="*/ 13771 h 2123925"/>
              <a:gd name="connsiteX117" fmla="*/ 1828800 w 3918857"/>
              <a:gd name="connsiteY117"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96343 w 3918857"/>
              <a:gd name="connsiteY105" fmla="*/ 757349 h 2123925"/>
              <a:gd name="connsiteX106" fmla="*/ 3366198 w 3918857"/>
              <a:gd name="connsiteY106" fmla="*/ 717155 h 2123925"/>
              <a:gd name="connsiteX107" fmla="*/ 3336053 w 3918857"/>
              <a:gd name="connsiteY107" fmla="*/ 646817 h 2123925"/>
              <a:gd name="connsiteX108" fmla="*/ 3285811 w 3918857"/>
              <a:gd name="connsiteY108" fmla="*/ 506140 h 2123925"/>
              <a:gd name="connsiteX109" fmla="*/ 3225521 w 3918857"/>
              <a:gd name="connsiteY109" fmla="*/ 395608 h 2123925"/>
              <a:gd name="connsiteX110" fmla="*/ 3125037 w 3918857"/>
              <a:gd name="connsiteY110" fmla="*/ 254931 h 2123925"/>
              <a:gd name="connsiteX111" fmla="*/ 2924070 w 3918857"/>
              <a:gd name="connsiteY111" fmla="*/ 154448 h 2123925"/>
              <a:gd name="connsiteX112" fmla="*/ 2783393 w 3918857"/>
              <a:gd name="connsiteY112" fmla="*/ 94158 h 2123925"/>
              <a:gd name="connsiteX113" fmla="*/ 2592475 w 3918857"/>
              <a:gd name="connsiteY113" fmla="*/ 64013 h 2123925"/>
              <a:gd name="connsiteX114" fmla="*/ 2280976 w 3918857"/>
              <a:gd name="connsiteY114" fmla="*/ 33867 h 2123925"/>
              <a:gd name="connsiteX115" fmla="*/ 2069960 w 3918857"/>
              <a:gd name="connsiteY115" fmla="*/ 13771 h 2123925"/>
              <a:gd name="connsiteX116" fmla="*/ 1828800 w 3918857"/>
              <a:gd name="connsiteY116"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406391 w 3918857"/>
              <a:gd name="connsiteY104" fmla="*/ 787494 h 2123925"/>
              <a:gd name="connsiteX105" fmla="*/ 3366198 w 3918857"/>
              <a:gd name="connsiteY105" fmla="*/ 717155 h 2123925"/>
              <a:gd name="connsiteX106" fmla="*/ 3336053 w 3918857"/>
              <a:gd name="connsiteY106" fmla="*/ 646817 h 2123925"/>
              <a:gd name="connsiteX107" fmla="*/ 3285811 w 3918857"/>
              <a:gd name="connsiteY107" fmla="*/ 506140 h 2123925"/>
              <a:gd name="connsiteX108" fmla="*/ 3225521 w 3918857"/>
              <a:gd name="connsiteY108" fmla="*/ 395608 h 2123925"/>
              <a:gd name="connsiteX109" fmla="*/ 3125037 w 3918857"/>
              <a:gd name="connsiteY109" fmla="*/ 254931 h 2123925"/>
              <a:gd name="connsiteX110" fmla="*/ 2924070 w 3918857"/>
              <a:gd name="connsiteY110" fmla="*/ 154448 h 2123925"/>
              <a:gd name="connsiteX111" fmla="*/ 2783393 w 3918857"/>
              <a:gd name="connsiteY111" fmla="*/ 94158 h 2123925"/>
              <a:gd name="connsiteX112" fmla="*/ 2592475 w 3918857"/>
              <a:gd name="connsiteY112" fmla="*/ 64013 h 2123925"/>
              <a:gd name="connsiteX113" fmla="*/ 2280976 w 3918857"/>
              <a:gd name="connsiteY113" fmla="*/ 33867 h 2123925"/>
              <a:gd name="connsiteX114" fmla="*/ 2069960 w 3918857"/>
              <a:gd name="connsiteY114" fmla="*/ 13771 h 2123925"/>
              <a:gd name="connsiteX115" fmla="*/ 1828800 w 3918857"/>
              <a:gd name="connsiteY115"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66681 w 3918857"/>
              <a:gd name="connsiteY102" fmla="*/ 837736 h 2123925"/>
              <a:gd name="connsiteX103" fmla="*/ 3436536 w 3918857"/>
              <a:gd name="connsiteY103" fmla="*/ 797542 h 2123925"/>
              <a:gd name="connsiteX104" fmla="*/ 3366198 w 3918857"/>
              <a:gd name="connsiteY104" fmla="*/ 717155 h 2123925"/>
              <a:gd name="connsiteX105" fmla="*/ 3336053 w 3918857"/>
              <a:gd name="connsiteY105" fmla="*/ 646817 h 2123925"/>
              <a:gd name="connsiteX106" fmla="*/ 3285811 w 3918857"/>
              <a:gd name="connsiteY106" fmla="*/ 506140 h 2123925"/>
              <a:gd name="connsiteX107" fmla="*/ 3225521 w 3918857"/>
              <a:gd name="connsiteY107" fmla="*/ 395608 h 2123925"/>
              <a:gd name="connsiteX108" fmla="*/ 3125037 w 3918857"/>
              <a:gd name="connsiteY108" fmla="*/ 254931 h 2123925"/>
              <a:gd name="connsiteX109" fmla="*/ 2924070 w 3918857"/>
              <a:gd name="connsiteY109" fmla="*/ 154448 h 2123925"/>
              <a:gd name="connsiteX110" fmla="*/ 2783393 w 3918857"/>
              <a:gd name="connsiteY110" fmla="*/ 94158 h 2123925"/>
              <a:gd name="connsiteX111" fmla="*/ 2592475 w 3918857"/>
              <a:gd name="connsiteY111" fmla="*/ 64013 h 2123925"/>
              <a:gd name="connsiteX112" fmla="*/ 2280976 w 3918857"/>
              <a:gd name="connsiteY112" fmla="*/ 33867 h 2123925"/>
              <a:gd name="connsiteX113" fmla="*/ 2069960 w 3918857"/>
              <a:gd name="connsiteY113" fmla="*/ 13771 h 2123925"/>
              <a:gd name="connsiteX114" fmla="*/ 1828800 w 3918857"/>
              <a:gd name="connsiteY114"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96826 w 3918857"/>
              <a:gd name="connsiteY101" fmla="*/ 847784 h 2123925"/>
              <a:gd name="connsiteX102" fmla="*/ 3436536 w 3918857"/>
              <a:gd name="connsiteY102" fmla="*/ 797542 h 2123925"/>
              <a:gd name="connsiteX103" fmla="*/ 3366198 w 3918857"/>
              <a:gd name="connsiteY103" fmla="*/ 717155 h 2123925"/>
              <a:gd name="connsiteX104" fmla="*/ 3336053 w 3918857"/>
              <a:gd name="connsiteY104" fmla="*/ 646817 h 2123925"/>
              <a:gd name="connsiteX105" fmla="*/ 3285811 w 3918857"/>
              <a:gd name="connsiteY105" fmla="*/ 506140 h 2123925"/>
              <a:gd name="connsiteX106" fmla="*/ 3225521 w 3918857"/>
              <a:gd name="connsiteY106" fmla="*/ 395608 h 2123925"/>
              <a:gd name="connsiteX107" fmla="*/ 3125037 w 3918857"/>
              <a:gd name="connsiteY107" fmla="*/ 254931 h 2123925"/>
              <a:gd name="connsiteX108" fmla="*/ 2924070 w 3918857"/>
              <a:gd name="connsiteY108" fmla="*/ 154448 h 2123925"/>
              <a:gd name="connsiteX109" fmla="*/ 2783393 w 3918857"/>
              <a:gd name="connsiteY109" fmla="*/ 94158 h 2123925"/>
              <a:gd name="connsiteX110" fmla="*/ 2592475 w 3918857"/>
              <a:gd name="connsiteY110" fmla="*/ 64013 h 2123925"/>
              <a:gd name="connsiteX111" fmla="*/ 2280976 w 3918857"/>
              <a:gd name="connsiteY111" fmla="*/ 33867 h 2123925"/>
              <a:gd name="connsiteX112" fmla="*/ 2069960 w 3918857"/>
              <a:gd name="connsiteY112" fmla="*/ 13771 h 2123925"/>
              <a:gd name="connsiteX113" fmla="*/ 1828800 w 3918857"/>
              <a:gd name="connsiteY113"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627455 w 3918857"/>
              <a:gd name="connsiteY99" fmla="*/ 938219 h 2123925"/>
              <a:gd name="connsiteX100" fmla="*/ 3567165 w 3918857"/>
              <a:gd name="connsiteY100" fmla="*/ 908074 h 2123925"/>
              <a:gd name="connsiteX101" fmla="*/ 3436536 w 3918857"/>
              <a:gd name="connsiteY101" fmla="*/ 797542 h 2123925"/>
              <a:gd name="connsiteX102" fmla="*/ 3366198 w 3918857"/>
              <a:gd name="connsiteY102" fmla="*/ 717155 h 2123925"/>
              <a:gd name="connsiteX103" fmla="*/ 3336053 w 3918857"/>
              <a:gd name="connsiteY103" fmla="*/ 646817 h 2123925"/>
              <a:gd name="connsiteX104" fmla="*/ 3285811 w 3918857"/>
              <a:gd name="connsiteY104" fmla="*/ 506140 h 2123925"/>
              <a:gd name="connsiteX105" fmla="*/ 3225521 w 3918857"/>
              <a:gd name="connsiteY105" fmla="*/ 395608 h 2123925"/>
              <a:gd name="connsiteX106" fmla="*/ 3125037 w 3918857"/>
              <a:gd name="connsiteY106" fmla="*/ 254931 h 2123925"/>
              <a:gd name="connsiteX107" fmla="*/ 2924070 w 3918857"/>
              <a:gd name="connsiteY107" fmla="*/ 154448 h 2123925"/>
              <a:gd name="connsiteX108" fmla="*/ 2783393 w 3918857"/>
              <a:gd name="connsiteY108" fmla="*/ 94158 h 2123925"/>
              <a:gd name="connsiteX109" fmla="*/ 2592475 w 3918857"/>
              <a:gd name="connsiteY109" fmla="*/ 64013 h 2123925"/>
              <a:gd name="connsiteX110" fmla="*/ 2280976 w 3918857"/>
              <a:gd name="connsiteY110" fmla="*/ 33867 h 2123925"/>
              <a:gd name="connsiteX111" fmla="*/ 2069960 w 3918857"/>
              <a:gd name="connsiteY111" fmla="*/ 13771 h 2123925"/>
              <a:gd name="connsiteX112" fmla="*/ 1828800 w 3918857"/>
              <a:gd name="connsiteY112"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647552 w 3918857"/>
              <a:gd name="connsiteY98" fmla="*/ 968364 h 2123925"/>
              <a:gd name="connsiteX99" fmla="*/ 3567165 w 3918857"/>
              <a:gd name="connsiteY99" fmla="*/ 908074 h 2123925"/>
              <a:gd name="connsiteX100" fmla="*/ 3436536 w 3918857"/>
              <a:gd name="connsiteY100" fmla="*/ 797542 h 2123925"/>
              <a:gd name="connsiteX101" fmla="*/ 3366198 w 3918857"/>
              <a:gd name="connsiteY101" fmla="*/ 717155 h 2123925"/>
              <a:gd name="connsiteX102" fmla="*/ 3336053 w 3918857"/>
              <a:gd name="connsiteY102" fmla="*/ 646817 h 2123925"/>
              <a:gd name="connsiteX103" fmla="*/ 3285811 w 3918857"/>
              <a:gd name="connsiteY103" fmla="*/ 506140 h 2123925"/>
              <a:gd name="connsiteX104" fmla="*/ 3225521 w 3918857"/>
              <a:gd name="connsiteY104" fmla="*/ 395608 h 2123925"/>
              <a:gd name="connsiteX105" fmla="*/ 3125037 w 3918857"/>
              <a:gd name="connsiteY105" fmla="*/ 254931 h 2123925"/>
              <a:gd name="connsiteX106" fmla="*/ 2924070 w 3918857"/>
              <a:gd name="connsiteY106" fmla="*/ 154448 h 2123925"/>
              <a:gd name="connsiteX107" fmla="*/ 2783393 w 3918857"/>
              <a:gd name="connsiteY107" fmla="*/ 94158 h 2123925"/>
              <a:gd name="connsiteX108" fmla="*/ 2592475 w 3918857"/>
              <a:gd name="connsiteY108" fmla="*/ 64013 h 2123925"/>
              <a:gd name="connsiteX109" fmla="*/ 2280976 w 3918857"/>
              <a:gd name="connsiteY109" fmla="*/ 33867 h 2123925"/>
              <a:gd name="connsiteX110" fmla="*/ 2069960 w 3918857"/>
              <a:gd name="connsiteY110" fmla="*/ 13771 h 2123925"/>
              <a:gd name="connsiteX111" fmla="*/ 1828800 w 3918857"/>
              <a:gd name="connsiteY111"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567165 w 3918857"/>
              <a:gd name="connsiteY98" fmla="*/ 908074 h 2123925"/>
              <a:gd name="connsiteX99" fmla="*/ 3436536 w 3918857"/>
              <a:gd name="connsiteY99" fmla="*/ 797542 h 2123925"/>
              <a:gd name="connsiteX100" fmla="*/ 3366198 w 3918857"/>
              <a:gd name="connsiteY100" fmla="*/ 717155 h 2123925"/>
              <a:gd name="connsiteX101" fmla="*/ 3336053 w 3918857"/>
              <a:gd name="connsiteY101" fmla="*/ 646817 h 2123925"/>
              <a:gd name="connsiteX102" fmla="*/ 3285811 w 3918857"/>
              <a:gd name="connsiteY102" fmla="*/ 506140 h 2123925"/>
              <a:gd name="connsiteX103" fmla="*/ 3225521 w 3918857"/>
              <a:gd name="connsiteY103" fmla="*/ 395608 h 2123925"/>
              <a:gd name="connsiteX104" fmla="*/ 3125037 w 3918857"/>
              <a:gd name="connsiteY104" fmla="*/ 254931 h 2123925"/>
              <a:gd name="connsiteX105" fmla="*/ 2924070 w 3918857"/>
              <a:gd name="connsiteY105" fmla="*/ 154448 h 2123925"/>
              <a:gd name="connsiteX106" fmla="*/ 2783393 w 3918857"/>
              <a:gd name="connsiteY106" fmla="*/ 94158 h 2123925"/>
              <a:gd name="connsiteX107" fmla="*/ 2592475 w 3918857"/>
              <a:gd name="connsiteY107" fmla="*/ 64013 h 2123925"/>
              <a:gd name="connsiteX108" fmla="*/ 2280976 w 3918857"/>
              <a:gd name="connsiteY108" fmla="*/ 33867 h 2123925"/>
              <a:gd name="connsiteX109" fmla="*/ 2069960 w 3918857"/>
              <a:gd name="connsiteY109" fmla="*/ 13771 h 2123925"/>
              <a:gd name="connsiteX110" fmla="*/ 1828800 w 3918857"/>
              <a:gd name="connsiteY110"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838470 w 3918857"/>
              <a:gd name="connsiteY95" fmla="*/ 1119089 h 2123925"/>
              <a:gd name="connsiteX96" fmla="*/ 3798277 w 3918857"/>
              <a:gd name="connsiteY96" fmla="*/ 1098993 h 2123925"/>
              <a:gd name="connsiteX97" fmla="*/ 3707842 w 3918857"/>
              <a:gd name="connsiteY97" fmla="*/ 1008558 h 2123925"/>
              <a:gd name="connsiteX98" fmla="*/ 3567165 w 3918857"/>
              <a:gd name="connsiteY98" fmla="*/ 908074 h 2123925"/>
              <a:gd name="connsiteX99" fmla="*/ 3436536 w 3918857"/>
              <a:gd name="connsiteY99" fmla="*/ 797542 h 2123925"/>
              <a:gd name="connsiteX100" fmla="*/ 3366198 w 3918857"/>
              <a:gd name="connsiteY100" fmla="*/ 717155 h 2123925"/>
              <a:gd name="connsiteX101" fmla="*/ 3285811 w 3918857"/>
              <a:gd name="connsiteY101" fmla="*/ 506140 h 2123925"/>
              <a:gd name="connsiteX102" fmla="*/ 3225521 w 3918857"/>
              <a:gd name="connsiteY102" fmla="*/ 395608 h 2123925"/>
              <a:gd name="connsiteX103" fmla="*/ 3125037 w 3918857"/>
              <a:gd name="connsiteY103" fmla="*/ 254931 h 2123925"/>
              <a:gd name="connsiteX104" fmla="*/ 2924070 w 3918857"/>
              <a:gd name="connsiteY104" fmla="*/ 154448 h 2123925"/>
              <a:gd name="connsiteX105" fmla="*/ 2783393 w 3918857"/>
              <a:gd name="connsiteY105" fmla="*/ 94158 h 2123925"/>
              <a:gd name="connsiteX106" fmla="*/ 2592475 w 3918857"/>
              <a:gd name="connsiteY106" fmla="*/ 64013 h 2123925"/>
              <a:gd name="connsiteX107" fmla="*/ 2280976 w 3918857"/>
              <a:gd name="connsiteY107" fmla="*/ 33867 h 2123925"/>
              <a:gd name="connsiteX108" fmla="*/ 2069960 w 3918857"/>
              <a:gd name="connsiteY108" fmla="*/ 13771 h 2123925"/>
              <a:gd name="connsiteX109" fmla="*/ 1828800 w 3918857"/>
              <a:gd name="connsiteY109"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858567 w 3918857"/>
              <a:gd name="connsiteY94" fmla="*/ 1149234 h 2123925"/>
              <a:gd name="connsiteX95" fmla="*/ 3798277 w 3918857"/>
              <a:gd name="connsiteY95" fmla="*/ 1098993 h 2123925"/>
              <a:gd name="connsiteX96" fmla="*/ 3707842 w 3918857"/>
              <a:gd name="connsiteY96" fmla="*/ 1008558 h 2123925"/>
              <a:gd name="connsiteX97" fmla="*/ 3567165 w 3918857"/>
              <a:gd name="connsiteY97" fmla="*/ 908074 h 2123925"/>
              <a:gd name="connsiteX98" fmla="*/ 3436536 w 3918857"/>
              <a:gd name="connsiteY98" fmla="*/ 797542 h 2123925"/>
              <a:gd name="connsiteX99" fmla="*/ 3366198 w 3918857"/>
              <a:gd name="connsiteY99" fmla="*/ 717155 h 2123925"/>
              <a:gd name="connsiteX100" fmla="*/ 3285811 w 3918857"/>
              <a:gd name="connsiteY100" fmla="*/ 506140 h 2123925"/>
              <a:gd name="connsiteX101" fmla="*/ 3225521 w 3918857"/>
              <a:gd name="connsiteY101" fmla="*/ 395608 h 2123925"/>
              <a:gd name="connsiteX102" fmla="*/ 3125037 w 3918857"/>
              <a:gd name="connsiteY102" fmla="*/ 254931 h 2123925"/>
              <a:gd name="connsiteX103" fmla="*/ 2924070 w 3918857"/>
              <a:gd name="connsiteY103" fmla="*/ 154448 h 2123925"/>
              <a:gd name="connsiteX104" fmla="*/ 2783393 w 3918857"/>
              <a:gd name="connsiteY104" fmla="*/ 94158 h 2123925"/>
              <a:gd name="connsiteX105" fmla="*/ 2592475 w 3918857"/>
              <a:gd name="connsiteY105" fmla="*/ 64013 h 2123925"/>
              <a:gd name="connsiteX106" fmla="*/ 2280976 w 3918857"/>
              <a:gd name="connsiteY106" fmla="*/ 33867 h 2123925"/>
              <a:gd name="connsiteX107" fmla="*/ 2069960 w 3918857"/>
              <a:gd name="connsiteY107" fmla="*/ 13771 h 2123925"/>
              <a:gd name="connsiteX108" fmla="*/ 1828800 w 3918857"/>
              <a:gd name="connsiteY108"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908809 w 3918857"/>
              <a:gd name="connsiteY92" fmla="*/ 1279863 h 2123925"/>
              <a:gd name="connsiteX93" fmla="*/ 3898760 w 3918857"/>
              <a:gd name="connsiteY93" fmla="*/ 1209525 h 2123925"/>
              <a:gd name="connsiteX94" fmla="*/ 3798277 w 3918857"/>
              <a:gd name="connsiteY94" fmla="*/ 1098993 h 2123925"/>
              <a:gd name="connsiteX95" fmla="*/ 3707842 w 3918857"/>
              <a:gd name="connsiteY95" fmla="*/ 1008558 h 2123925"/>
              <a:gd name="connsiteX96" fmla="*/ 3567165 w 3918857"/>
              <a:gd name="connsiteY96" fmla="*/ 908074 h 2123925"/>
              <a:gd name="connsiteX97" fmla="*/ 3436536 w 3918857"/>
              <a:gd name="connsiteY97" fmla="*/ 797542 h 2123925"/>
              <a:gd name="connsiteX98" fmla="*/ 3366198 w 3918857"/>
              <a:gd name="connsiteY98" fmla="*/ 717155 h 2123925"/>
              <a:gd name="connsiteX99" fmla="*/ 3285811 w 3918857"/>
              <a:gd name="connsiteY99" fmla="*/ 506140 h 2123925"/>
              <a:gd name="connsiteX100" fmla="*/ 3225521 w 3918857"/>
              <a:gd name="connsiteY100" fmla="*/ 395608 h 2123925"/>
              <a:gd name="connsiteX101" fmla="*/ 3125037 w 3918857"/>
              <a:gd name="connsiteY101" fmla="*/ 254931 h 2123925"/>
              <a:gd name="connsiteX102" fmla="*/ 2924070 w 3918857"/>
              <a:gd name="connsiteY102" fmla="*/ 154448 h 2123925"/>
              <a:gd name="connsiteX103" fmla="*/ 2783393 w 3918857"/>
              <a:gd name="connsiteY103" fmla="*/ 94158 h 2123925"/>
              <a:gd name="connsiteX104" fmla="*/ 2592475 w 3918857"/>
              <a:gd name="connsiteY104" fmla="*/ 64013 h 2123925"/>
              <a:gd name="connsiteX105" fmla="*/ 2280976 w 3918857"/>
              <a:gd name="connsiteY105" fmla="*/ 33867 h 2123925"/>
              <a:gd name="connsiteX106" fmla="*/ 2069960 w 3918857"/>
              <a:gd name="connsiteY106" fmla="*/ 13771 h 2123925"/>
              <a:gd name="connsiteX107" fmla="*/ 1828800 w 3918857"/>
              <a:gd name="connsiteY107"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08809 w 3918857"/>
              <a:gd name="connsiteY90" fmla="*/ 1521023 h 2123925"/>
              <a:gd name="connsiteX91" fmla="*/ 3918857 w 3918857"/>
              <a:gd name="connsiteY91" fmla="*/ 1480830 h 2123925"/>
              <a:gd name="connsiteX92" fmla="*/ 3898760 w 3918857"/>
              <a:gd name="connsiteY92" fmla="*/ 1209525 h 2123925"/>
              <a:gd name="connsiteX93" fmla="*/ 3798277 w 3918857"/>
              <a:gd name="connsiteY93" fmla="*/ 1098993 h 2123925"/>
              <a:gd name="connsiteX94" fmla="*/ 3707842 w 3918857"/>
              <a:gd name="connsiteY94" fmla="*/ 1008558 h 2123925"/>
              <a:gd name="connsiteX95" fmla="*/ 3567165 w 3918857"/>
              <a:gd name="connsiteY95" fmla="*/ 908074 h 2123925"/>
              <a:gd name="connsiteX96" fmla="*/ 3436536 w 3918857"/>
              <a:gd name="connsiteY96" fmla="*/ 797542 h 2123925"/>
              <a:gd name="connsiteX97" fmla="*/ 3366198 w 3918857"/>
              <a:gd name="connsiteY97" fmla="*/ 717155 h 2123925"/>
              <a:gd name="connsiteX98" fmla="*/ 3285811 w 3918857"/>
              <a:gd name="connsiteY98" fmla="*/ 506140 h 2123925"/>
              <a:gd name="connsiteX99" fmla="*/ 3225521 w 3918857"/>
              <a:gd name="connsiteY99" fmla="*/ 395608 h 2123925"/>
              <a:gd name="connsiteX100" fmla="*/ 3125037 w 3918857"/>
              <a:gd name="connsiteY100" fmla="*/ 254931 h 2123925"/>
              <a:gd name="connsiteX101" fmla="*/ 2924070 w 3918857"/>
              <a:gd name="connsiteY101" fmla="*/ 154448 h 2123925"/>
              <a:gd name="connsiteX102" fmla="*/ 2783393 w 3918857"/>
              <a:gd name="connsiteY102" fmla="*/ 94158 h 2123925"/>
              <a:gd name="connsiteX103" fmla="*/ 2592475 w 3918857"/>
              <a:gd name="connsiteY103" fmla="*/ 64013 h 2123925"/>
              <a:gd name="connsiteX104" fmla="*/ 2280976 w 3918857"/>
              <a:gd name="connsiteY104" fmla="*/ 33867 h 2123925"/>
              <a:gd name="connsiteX105" fmla="*/ 2069960 w 3918857"/>
              <a:gd name="connsiteY105" fmla="*/ 13771 h 2123925"/>
              <a:gd name="connsiteX106" fmla="*/ 1828800 w 3918857"/>
              <a:gd name="connsiteY106" fmla="*/ 3722 h 2123925"/>
              <a:gd name="connsiteX0" fmla="*/ 1828800 w 3918857"/>
              <a:gd name="connsiteY0" fmla="*/ 3722 h 2123925"/>
              <a:gd name="connsiteX1" fmla="*/ 1828800 w 3918857"/>
              <a:gd name="connsiteY1" fmla="*/ 3722 h 2123925"/>
              <a:gd name="connsiteX2" fmla="*/ 1617785 w 3918857"/>
              <a:gd name="connsiteY2" fmla="*/ 3722 h 2123925"/>
              <a:gd name="connsiteX3" fmla="*/ 1306286 w 3918857"/>
              <a:gd name="connsiteY3" fmla="*/ 53964 h 2123925"/>
              <a:gd name="connsiteX4" fmla="*/ 1245996 w 3918857"/>
              <a:gd name="connsiteY4" fmla="*/ 74061 h 2123925"/>
              <a:gd name="connsiteX5" fmla="*/ 1215850 w 3918857"/>
              <a:gd name="connsiteY5" fmla="*/ 94158 h 2123925"/>
              <a:gd name="connsiteX6" fmla="*/ 1095270 w 3918857"/>
              <a:gd name="connsiteY6" fmla="*/ 104206 h 2123925"/>
              <a:gd name="connsiteX7" fmla="*/ 1034980 w 3918857"/>
              <a:gd name="connsiteY7" fmla="*/ 114254 h 2123925"/>
              <a:gd name="connsiteX8" fmla="*/ 1004835 w 3918857"/>
              <a:gd name="connsiteY8" fmla="*/ 134351 h 2123925"/>
              <a:gd name="connsiteX9" fmla="*/ 964642 w 3918857"/>
              <a:gd name="connsiteY9" fmla="*/ 144399 h 2123925"/>
              <a:gd name="connsiteX10" fmla="*/ 944545 w 3918857"/>
              <a:gd name="connsiteY10" fmla="*/ 174544 h 2123925"/>
              <a:gd name="connsiteX11" fmla="*/ 904352 w 3918857"/>
              <a:gd name="connsiteY11" fmla="*/ 184593 h 2123925"/>
              <a:gd name="connsiteX12" fmla="*/ 864158 w 3918857"/>
              <a:gd name="connsiteY12" fmla="*/ 204689 h 2123925"/>
              <a:gd name="connsiteX13" fmla="*/ 834013 w 3918857"/>
              <a:gd name="connsiteY13" fmla="*/ 214738 h 2123925"/>
              <a:gd name="connsiteX14" fmla="*/ 773723 w 3918857"/>
              <a:gd name="connsiteY14" fmla="*/ 244883 h 2123925"/>
              <a:gd name="connsiteX15" fmla="*/ 683288 w 3918857"/>
              <a:gd name="connsiteY15" fmla="*/ 325270 h 2123925"/>
              <a:gd name="connsiteX16" fmla="*/ 653143 w 3918857"/>
              <a:gd name="connsiteY16" fmla="*/ 385560 h 2123925"/>
              <a:gd name="connsiteX17" fmla="*/ 602901 w 3918857"/>
              <a:gd name="connsiteY17" fmla="*/ 445850 h 2123925"/>
              <a:gd name="connsiteX18" fmla="*/ 592853 w 3918857"/>
              <a:gd name="connsiteY18" fmla="*/ 475995 h 2123925"/>
              <a:gd name="connsiteX19" fmla="*/ 572756 w 3918857"/>
              <a:gd name="connsiteY19" fmla="*/ 516188 h 2123925"/>
              <a:gd name="connsiteX20" fmla="*/ 542611 w 3918857"/>
              <a:gd name="connsiteY20" fmla="*/ 586527 h 2123925"/>
              <a:gd name="connsiteX21" fmla="*/ 532563 w 3918857"/>
              <a:gd name="connsiteY21" fmla="*/ 616672 h 2123925"/>
              <a:gd name="connsiteX22" fmla="*/ 492369 w 3918857"/>
              <a:gd name="connsiteY22" fmla="*/ 687010 h 2123925"/>
              <a:gd name="connsiteX23" fmla="*/ 472272 w 3918857"/>
              <a:gd name="connsiteY23" fmla="*/ 767397 h 2123925"/>
              <a:gd name="connsiteX24" fmla="*/ 452176 w 3918857"/>
              <a:gd name="connsiteY24" fmla="*/ 797542 h 2123925"/>
              <a:gd name="connsiteX25" fmla="*/ 381837 w 3918857"/>
              <a:gd name="connsiteY25" fmla="*/ 908074 h 2123925"/>
              <a:gd name="connsiteX26" fmla="*/ 341644 w 3918857"/>
              <a:gd name="connsiteY26" fmla="*/ 918122 h 2123925"/>
              <a:gd name="connsiteX27" fmla="*/ 261257 w 3918857"/>
              <a:gd name="connsiteY27" fmla="*/ 978413 h 2123925"/>
              <a:gd name="connsiteX28" fmla="*/ 200967 w 3918857"/>
              <a:gd name="connsiteY28" fmla="*/ 988461 h 2123925"/>
              <a:gd name="connsiteX29" fmla="*/ 180870 w 3918857"/>
              <a:gd name="connsiteY29" fmla="*/ 1018606 h 2123925"/>
              <a:gd name="connsiteX30" fmla="*/ 120580 w 3918857"/>
              <a:gd name="connsiteY30" fmla="*/ 1058799 h 2123925"/>
              <a:gd name="connsiteX31" fmla="*/ 100483 w 3918857"/>
              <a:gd name="connsiteY31" fmla="*/ 1119089 h 2123925"/>
              <a:gd name="connsiteX32" fmla="*/ 70338 w 3918857"/>
              <a:gd name="connsiteY32" fmla="*/ 1139186 h 2123925"/>
              <a:gd name="connsiteX33" fmla="*/ 40193 w 3918857"/>
              <a:gd name="connsiteY33" fmla="*/ 1169331 h 2123925"/>
              <a:gd name="connsiteX34" fmla="*/ 20097 w 3918857"/>
              <a:gd name="connsiteY34" fmla="*/ 1229621 h 2123925"/>
              <a:gd name="connsiteX35" fmla="*/ 0 w 3918857"/>
              <a:gd name="connsiteY35" fmla="*/ 1340153 h 2123925"/>
              <a:gd name="connsiteX36" fmla="*/ 10048 w 3918857"/>
              <a:gd name="connsiteY36" fmla="*/ 1661700 h 2123925"/>
              <a:gd name="connsiteX37" fmla="*/ 20097 w 3918857"/>
              <a:gd name="connsiteY37" fmla="*/ 1691845 h 2123925"/>
              <a:gd name="connsiteX38" fmla="*/ 90435 w 3918857"/>
              <a:gd name="connsiteY38" fmla="*/ 1772232 h 2123925"/>
              <a:gd name="connsiteX39" fmla="*/ 170822 w 3918857"/>
              <a:gd name="connsiteY39" fmla="*/ 1792329 h 2123925"/>
              <a:gd name="connsiteX40" fmla="*/ 241160 w 3918857"/>
              <a:gd name="connsiteY40" fmla="*/ 1832522 h 2123925"/>
              <a:gd name="connsiteX41" fmla="*/ 331596 w 3918857"/>
              <a:gd name="connsiteY41" fmla="*/ 1872716 h 2123925"/>
              <a:gd name="connsiteX42" fmla="*/ 401934 w 3918857"/>
              <a:gd name="connsiteY42" fmla="*/ 1902861 h 2123925"/>
              <a:gd name="connsiteX43" fmla="*/ 442127 w 3918857"/>
              <a:gd name="connsiteY43" fmla="*/ 1922958 h 2123925"/>
              <a:gd name="connsiteX44" fmla="*/ 492369 w 3918857"/>
              <a:gd name="connsiteY44" fmla="*/ 1933006 h 2123925"/>
              <a:gd name="connsiteX45" fmla="*/ 542611 w 3918857"/>
              <a:gd name="connsiteY45" fmla="*/ 1953103 h 2123925"/>
              <a:gd name="connsiteX46" fmla="*/ 572756 w 3918857"/>
              <a:gd name="connsiteY46" fmla="*/ 1973199 h 2123925"/>
              <a:gd name="connsiteX47" fmla="*/ 633046 w 3918857"/>
              <a:gd name="connsiteY47" fmla="*/ 1993296 h 2123925"/>
              <a:gd name="connsiteX48" fmla="*/ 663191 w 3918857"/>
              <a:gd name="connsiteY48" fmla="*/ 2013393 h 2123925"/>
              <a:gd name="connsiteX49" fmla="*/ 793820 w 3918857"/>
              <a:gd name="connsiteY49" fmla="*/ 2043538 h 2123925"/>
              <a:gd name="connsiteX50" fmla="*/ 834013 w 3918857"/>
              <a:gd name="connsiteY50" fmla="*/ 2053586 h 2123925"/>
              <a:gd name="connsiteX51" fmla="*/ 904352 w 3918857"/>
              <a:gd name="connsiteY51" fmla="*/ 2073683 h 2123925"/>
              <a:gd name="connsiteX52" fmla="*/ 1024932 w 3918857"/>
              <a:gd name="connsiteY52" fmla="*/ 2093780 h 2123925"/>
              <a:gd name="connsiteX53" fmla="*/ 1095270 w 3918857"/>
              <a:gd name="connsiteY53" fmla="*/ 2113876 h 2123925"/>
              <a:gd name="connsiteX54" fmla="*/ 1125415 w 3918857"/>
              <a:gd name="connsiteY54" fmla="*/ 2123925 h 2123925"/>
              <a:gd name="connsiteX55" fmla="*/ 1256044 w 3918857"/>
              <a:gd name="connsiteY55" fmla="*/ 2103828 h 2123925"/>
              <a:gd name="connsiteX56" fmla="*/ 1286189 w 3918857"/>
              <a:gd name="connsiteY56" fmla="*/ 2093780 h 2123925"/>
              <a:gd name="connsiteX57" fmla="*/ 1356527 w 3918857"/>
              <a:gd name="connsiteY57" fmla="*/ 2083731 h 2123925"/>
              <a:gd name="connsiteX58" fmla="*/ 1487156 w 3918857"/>
              <a:gd name="connsiteY58" fmla="*/ 2043538 h 2123925"/>
              <a:gd name="connsiteX59" fmla="*/ 1547446 w 3918857"/>
              <a:gd name="connsiteY59" fmla="*/ 2003344 h 2123925"/>
              <a:gd name="connsiteX60" fmla="*/ 1577591 w 3918857"/>
              <a:gd name="connsiteY60" fmla="*/ 1983248 h 2123925"/>
              <a:gd name="connsiteX61" fmla="*/ 1597688 w 3918857"/>
              <a:gd name="connsiteY61" fmla="*/ 1953103 h 2123925"/>
              <a:gd name="connsiteX62" fmla="*/ 1627833 w 3918857"/>
              <a:gd name="connsiteY62" fmla="*/ 1933006 h 2123925"/>
              <a:gd name="connsiteX63" fmla="*/ 1728316 w 3918857"/>
              <a:gd name="connsiteY63" fmla="*/ 1902861 h 2123925"/>
              <a:gd name="connsiteX64" fmla="*/ 1778558 w 3918857"/>
              <a:gd name="connsiteY64" fmla="*/ 1892813 h 2123925"/>
              <a:gd name="connsiteX65" fmla="*/ 1808703 w 3918857"/>
              <a:gd name="connsiteY65" fmla="*/ 1882764 h 2123925"/>
              <a:gd name="connsiteX66" fmla="*/ 1868993 w 3918857"/>
              <a:gd name="connsiteY66" fmla="*/ 1872716 h 2123925"/>
              <a:gd name="connsiteX67" fmla="*/ 2009670 w 3918857"/>
              <a:gd name="connsiteY67" fmla="*/ 1832522 h 2123925"/>
              <a:gd name="connsiteX68" fmla="*/ 2039815 w 3918857"/>
              <a:gd name="connsiteY68" fmla="*/ 1822474 h 2123925"/>
              <a:gd name="connsiteX69" fmla="*/ 2150347 w 3918857"/>
              <a:gd name="connsiteY69" fmla="*/ 1812426 h 2123925"/>
              <a:gd name="connsiteX70" fmla="*/ 2210637 w 3918857"/>
              <a:gd name="connsiteY70" fmla="*/ 1802377 h 2123925"/>
              <a:gd name="connsiteX71" fmla="*/ 2351314 w 3918857"/>
              <a:gd name="connsiteY71" fmla="*/ 1812426 h 2123925"/>
              <a:gd name="connsiteX72" fmla="*/ 2532185 w 3918857"/>
              <a:gd name="connsiteY72" fmla="*/ 1822474 h 2123925"/>
              <a:gd name="connsiteX73" fmla="*/ 2562330 w 3918857"/>
              <a:gd name="connsiteY73" fmla="*/ 1832522 h 2123925"/>
              <a:gd name="connsiteX74" fmla="*/ 2602523 w 3918857"/>
              <a:gd name="connsiteY74" fmla="*/ 1842571 h 2123925"/>
              <a:gd name="connsiteX75" fmla="*/ 2632668 w 3918857"/>
              <a:gd name="connsiteY75" fmla="*/ 1852619 h 2123925"/>
              <a:gd name="connsiteX76" fmla="*/ 2682910 w 3918857"/>
              <a:gd name="connsiteY76" fmla="*/ 1862667 h 2123925"/>
              <a:gd name="connsiteX77" fmla="*/ 2803490 w 3918857"/>
              <a:gd name="connsiteY77" fmla="*/ 1882764 h 2123925"/>
              <a:gd name="connsiteX78" fmla="*/ 3295859 w 3918857"/>
              <a:gd name="connsiteY78" fmla="*/ 1902861 h 2123925"/>
              <a:gd name="connsiteX79" fmla="*/ 3486778 w 3918857"/>
              <a:gd name="connsiteY79" fmla="*/ 1892813 h 2123925"/>
              <a:gd name="connsiteX80" fmla="*/ 3516923 w 3918857"/>
              <a:gd name="connsiteY80" fmla="*/ 1882764 h 2123925"/>
              <a:gd name="connsiteX81" fmla="*/ 3567165 w 3918857"/>
              <a:gd name="connsiteY81" fmla="*/ 1872716 h 2123925"/>
              <a:gd name="connsiteX82" fmla="*/ 3607358 w 3918857"/>
              <a:gd name="connsiteY82" fmla="*/ 1862667 h 2123925"/>
              <a:gd name="connsiteX83" fmla="*/ 3637503 w 3918857"/>
              <a:gd name="connsiteY83" fmla="*/ 1832522 h 2123925"/>
              <a:gd name="connsiteX84" fmla="*/ 3667648 w 3918857"/>
              <a:gd name="connsiteY84" fmla="*/ 1822474 h 2123925"/>
              <a:gd name="connsiteX85" fmla="*/ 3737987 w 3918857"/>
              <a:gd name="connsiteY85" fmla="*/ 1792329 h 2123925"/>
              <a:gd name="connsiteX86" fmla="*/ 3818374 w 3918857"/>
              <a:gd name="connsiteY86" fmla="*/ 1721991 h 2123925"/>
              <a:gd name="connsiteX87" fmla="*/ 3868615 w 3918857"/>
              <a:gd name="connsiteY87" fmla="*/ 1661700 h 2123925"/>
              <a:gd name="connsiteX88" fmla="*/ 3878664 w 3918857"/>
              <a:gd name="connsiteY88" fmla="*/ 1621507 h 2123925"/>
              <a:gd name="connsiteX89" fmla="*/ 3898760 w 3918857"/>
              <a:gd name="connsiteY89" fmla="*/ 1581314 h 2123925"/>
              <a:gd name="connsiteX90" fmla="*/ 3918857 w 3918857"/>
              <a:gd name="connsiteY90" fmla="*/ 1480830 h 2123925"/>
              <a:gd name="connsiteX91" fmla="*/ 3898760 w 3918857"/>
              <a:gd name="connsiteY91" fmla="*/ 1209525 h 2123925"/>
              <a:gd name="connsiteX92" fmla="*/ 3798277 w 3918857"/>
              <a:gd name="connsiteY92" fmla="*/ 1098993 h 2123925"/>
              <a:gd name="connsiteX93" fmla="*/ 3707842 w 3918857"/>
              <a:gd name="connsiteY93" fmla="*/ 1008558 h 2123925"/>
              <a:gd name="connsiteX94" fmla="*/ 3567165 w 3918857"/>
              <a:gd name="connsiteY94" fmla="*/ 908074 h 2123925"/>
              <a:gd name="connsiteX95" fmla="*/ 3436536 w 3918857"/>
              <a:gd name="connsiteY95" fmla="*/ 797542 h 2123925"/>
              <a:gd name="connsiteX96" fmla="*/ 3366198 w 3918857"/>
              <a:gd name="connsiteY96" fmla="*/ 717155 h 2123925"/>
              <a:gd name="connsiteX97" fmla="*/ 3285811 w 3918857"/>
              <a:gd name="connsiteY97" fmla="*/ 506140 h 2123925"/>
              <a:gd name="connsiteX98" fmla="*/ 3225521 w 3918857"/>
              <a:gd name="connsiteY98" fmla="*/ 395608 h 2123925"/>
              <a:gd name="connsiteX99" fmla="*/ 3125037 w 3918857"/>
              <a:gd name="connsiteY99" fmla="*/ 254931 h 2123925"/>
              <a:gd name="connsiteX100" fmla="*/ 2924070 w 3918857"/>
              <a:gd name="connsiteY100" fmla="*/ 154448 h 2123925"/>
              <a:gd name="connsiteX101" fmla="*/ 2783393 w 3918857"/>
              <a:gd name="connsiteY101" fmla="*/ 94158 h 2123925"/>
              <a:gd name="connsiteX102" fmla="*/ 2592475 w 3918857"/>
              <a:gd name="connsiteY102" fmla="*/ 64013 h 2123925"/>
              <a:gd name="connsiteX103" fmla="*/ 2280976 w 3918857"/>
              <a:gd name="connsiteY103" fmla="*/ 33867 h 2123925"/>
              <a:gd name="connsiteX104" fmla="*/ 2069960 w 3918857"/>
              <a:gd name="connsiteY104" fmla="*/ 13771 h 2123925"/>
              <a:gd name="connsiteX105" fmla="*/ 1828800 w 3918857"/>
              <a:gd name="connsiteY10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07358 w 3919988"/>
              <a:gd name="connsiteY82" fmla="*/ 1862667 h 2123925"/>
              <a:gd name="connsiteX83" fmla="*/ 3637503 w 3919988"/>
              <a:gd name="connsiteY83" fmla="*/ 1832522 h 2123925"/>
              <a:gd name="connsiteX84" fmla="*/ 3667648 w 3919988"/>
              <a:gd name="connsiteY84" fmla="*/ 1822474 h 2123925"/>
              <a:gd name="connsiteX85" fmla="*/ 3737987 w 3919988"/>
              <a:gd name="connsiteY85" fmla="*/ 1792329 h 2123925"/>
              <a:gd name="connsiteX86" fmla="*/ 3818374 w 3919988"/>
              <a:gd name="connsiteY86" fmla="*/ 1721991 h 2123925"/>
              <a:gd name="connsiteX87" fmla="*/ 3868615 w 3919988"/>
              <a:gd name="connsiteY87" fmla="*/ 1661700 h 2123925"/>
              <a:gd name="connsiteX88" fmla="*/ 3878664 w 3919988"/>
              <a:gd name="connsiteY88" fmla="*/ 1621507 h 2123925"/>
              <a:gd name="connsiteX89" fmla="*/ 3918857 w 3919988"/>
              <a:gd name="connsiteY89" fmla="*/ 1480830 h 2123925"/>
              <a:gd name="connsiteX90" fmla="*/ 3898760 w 3919988"/>
              <a:gd name="connsiteY90" fmla="*/ 1209525 h 2123925"/>
              <a:gd name="connsiteX91" fmla="*/ 3798277 w 3919988"/>
              <a:gd name="connsiteY91" fmla="*/ 1098993 h 2123925"/>
              <a:gd name="connsiteX92" fmla="*/ 3707842 w 3919988"/>
              <a:gd name="connsiteY92" fmla="*/ 1008558 h 2123925"/>
              <a:gd name="connsiteX93" fmla="*/ 3567165 w 3919988"/>
              <a:gd name="connsiteY93" fmla="*/ 908074 h 2123925"/>
              <a:gd name="connsiteX94" fmla="*/ 3436536 w 3919988"/>
              <a:gd name="connsiteY94" fmla="*/ 797542 h 2123925"/>
              <a:gd name="connsiteX95" fmla="*/ 3366198 w 3919988"/>
              <a:gd name="connsiteY95" fmla="*/ 717155 h 2123925"/>
              <a:gd name="connsiteX96" fmla="*/ 3285811 w 3919988"/>
              <a:gd name="connsiteY96" fmla="*/ 506140 h 2123925"/>
              <a:gd name="connsiteX97" fmla="*/ 3225521 w 3919988"/>
              <a:gd name="connsiteY97" fmla="*/ 395608 h 2123925"/>
              <a:gd name="connsiteX98" fmla="*/ 3125037 w 3919988"/>
              <a:gd name="connsiteY98" fmla="*/ 254931 h 2123925"/>
              <a:gd name="connsiteX99" fmla="*/ 2924070 w 3919988"/>
              <a:gd name="connsiteY99" fmla="*/ 154448 h 2123925"/>
              <a:gd name="connsiteX100" fmla="*/ 2783393 w 3919988"/>
              <a:gd name="connsiteY100" fmla="*/ 94158 h 2123925"/>
              <a:gd name="connsiteX101" fmla="*/ 2592475 w 3919988"/>
              <a:gd name="connsiteY101" fmla="*/ 64013 h 2123925"/>
              <a:gd name="connsiteX102" fmla="*/ 2280976 w 3919988"/>
              <a:gd name="connsiteY102" fmla="*/ 33867 h 2123925"/>
              <a:gd name="connsiteX103" fmla="*/ 2069960 w 3919988"/>
              <a:gd name="connsiteY103" fmla="*/ 13771 h 2123925"/>
              <a:gd name="connsiteX104" fmla="*/ 1828800 w 3919988"/>
              <a:gd name="connsiteY10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07358 w 3919988"/>
              <a:gd name="connsiteY82" fmla="*/ 1862667 h 2123925"/>
              <a:gd name="connsiteX83" fmla="*/ 3637503 w 3919988"/>
              <a:gd name="connsiteY83" fmla="*/ 1832522 h 2123925"/>
              <a:gd name="connsiteX84" fmla="*/ 3667648 w 3919988"/>
              <a:gd name="connsiteY84" fmla="*/ 1822474 h 2123925"/>
              <a:gd name="connsiteX85" fmla="*/ 3737987 w 3919988"/>
              <a:gd name="connsiteY85" fmla="*/ 1792329 h 2123925"/>
              <a:gd name="connsiteX86" fmla="*/ 3818374 w 3919988"/>
              <a:gd name="connsiteY86" fmla="*/ 1721991 h 2123925"/>
              <a:gd name="connsiteX87" fmla="*/ 3878664 w 3919988"/>
              <a:gd name="connsiteY87" fmla="*/ 1621507 h 2123925"/>
              <a:gd name="connsiteX88" fmla="*/ 3918857 w 3919988"/>
              <a:gd name="connsiteY88" fmla="*/ 1480830 h 2123925"/>
              <a:gd name="connsiteX89" fmla="*/ 3898760 w 3919988"/>
              <a:gd name="connsiteY89" fmla="*/ 1209525 h 2123925"/>
              <a:gd name="connsiteX90" fmla="*/ 3798277 w 3919988"/>
              <a:gd name="connsiteY90" fmla="*/ 1098993 h 2123925"/>
              <a:gd name="connsiteX91" fmla="*/ 3707842 w 3919988"/>
              <a:gd name="connsiteY91" fmla="*/ 1008558 h 2123925"/>
              <a:gd name="connsiteX92" fmla="*/ 3567165 w 3919988"/>
              <a:gd name="connsiteY92" fmla="*/ 908074 h 2123925"/>
              <a:gd name="connsiteX93" fmla="*/ 3436536 w 3919988"/>
              <a:gd name="connsiteY93" fmla="*/ 797542 h 2123925"/>
              <a:gd name="connsiteX94" fmla="*/ 3366198 w 3919988"/>
              <a:gd name="connsiteY94" fmla="*/ 717155 h 2123925"/>
              <a:gd name="connsiteX95" fmla="*/ 3285811 w 3919988"/>
              <a:gd name="connsiteY95" fmla="*/ 506140 h 2123925"/>
              <a:gd name="connsiteX96" fmla="*/ 3225521 w 3919988"/>
              <a:gd name="connsiteY96" fmla="*/ 395608 h 2123925"/>
              <a:gd name="connsiteX97" fmla="*/ 3125037 w 3919988"/>
              <a:gd name="connsiteY97" fmla="*/ 254931 h 2123925"/>
              <a:gd name="connsiteX98" fmla="*/ 2924070 w 3919988"/>
              <a:gd name="connsiteY98" fmla="*/ 154448 h 2123925"/>
              <a:gd name="connsiteX99" fmla="*/ 2783393 w 3919988"/>
              <a:gd name="connsiteY99" fmla="*/ 94158 h 2123925"/>
              <a:gd name="connsiteX100" fmla="*/ 2592475 w 3919988"/>
              <a:gd name="connsiteY100" fmla="*/ 64013 h 2123925"/>
              <a:gd name="connsiteX101" fmla="*/ 2280976 w 3919988"/>
              <a:gd name="connsiteY101" fmla="*/ 33867 h 2123925"/>
              <a:gd name="connsiteX102" fmla="*/ 2069960 w 3919988"/>
              <a:gd name="connsiteY102" fmla="*/ 13771 h 2123925"/>
              <a:gd name="connsiteX103" fmla="*/ 1828800 w 3919988"/>
              <a:gd name="connsiteY10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07358 w 3919988"/>
              <a:gd name="connsiteY82" fmla="*/ 1862667 h 2123925"/>
              <a:gd name="connsiteX83" fmla="*/ 3637503 w 3919988"/>
              <a:gd name="connsiteY83" fmla="*/ 1832522 h 2123925"/>
              <a:gd name="connsiteX84" fmla="*/ 3667648 w 3919988"/>
              <a:gd name="connsiteY84" fmla="*/ 1822474 h 2123925"/>
              <a:gd name="connsiteX85" fmla="*/ 3818374 w 3919988"/>
              <a:gd name="connsiteY85" fmla="*/ 1721991 h 2123925"/>
              <a:gd name="connsiteX86" fmla="*/ 3878664 w 3919988"/>
              <a:gd name="connsiteY86" fmla="*/ 1621507 h 2123925"/>
              <a:gd name="connsiteX87" fmla="*/ 3918857 w 3919988"/>
              <a:gd name="connsiteY87" fmla="*/ 1480830 h 2123925"/>
              <a:gd name="connsiteX88" fmla="*/ 3898760 w 3919988"/>
              <a:gd name="connsiteY88" fmla="*/ 1209525 h 2123925"/>
              <a:gd name="connsiteX89" fmla="*/ 3798277 w 3919988"/>
              <a:gd name="connsiteY89" fmla="*/ 1098993 h 2123925"/>
              <a:gd name="connsiteX90" fmla="*/ 3707842 w 3919988"/>
              <a:gd name="connsiteY90" fmla="*/ 1008558 h 2123925"/>
              <a:gd name="connsiteX91" fmla="*/ 3567165 w 3919988"/>
              <a:gd name="connsiteY91" fmla="*/ 908074 h 2123925"/>
              <a:gd name="connsiteX92" fmla="*/ 3436536 w 3919988"/>
              <a:gd name="connsiteY92" fmla="*/ 797542 h 2123925"/>
              <a:gd name="connsiteX93" fmla="*/ 3366198 w 3919988"/>
              <a:gd name="connsiteY93" fmla="*/ 717155 h 2123925"/>
              <a:gd name="connsiteX94" fmla="*/ 3285811 w 3919988"/>
              <a:gd name="connsiteY94" fmla="*/ 506140 h 2123925"/>
              <a:gd name="connsiteX95" fmla="*/ 3225521 w 3919988"/>
              <a:gd name="connsiteY95" fmla="*/ 395608 h 2123925"/>
              <a:gd name="connsiteX96" fmla="*/ 3125037 w 3919988"/>
              <a:gd name="connsiteY96" fmla="*/ 254931 h 2123925"/>
              <a:gd name="connsiteX97" fmla="*/ 2924070 w 3919988"/>
              <a:gd name="connsiteY97" fmla="*/ 154448 h 2123925"/>
              <a:gd name="connsiteX98" fmla="*/ 2783393 w 3919988"/>
              <a:gd name="connsiteY98" fmla="*/ 94158 h 2123925"/>
              <a:gd name="connsiteX99" fmla="*/ 2592475 w 3919988"/>
              <a:gd name="connsiteY99" fmla="*/ 64013 h 2123925"/>
              <a:gd name="connsiteX100" fmla="*/ 2280976 w 3919988"/>
              <a:gd name="connsiteY100" fmla="*/ 33867 h 2123925"/>
              <a:gd name="connsiteX101" fmla="*/ 2069960 w 3919988"/>
              <a:gd name="connsiteY101" fmla="*/ 13771 h 2123925"/>
              <a:gd name="connsiteX102" fmla="*/ 1828800 w 3919988"/>
              <a:gd name="connsiteY10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07358 w 3919988"/>
              <a:gd name="connsiteY82" fmla="*/ 1862667 h 2123925"/>
              <a:gd name="connsiteX83" fmla="*/ 3667648 w 3919988"/>
              <a:gd name="connsiteY83" fmla="*/ 1822474 h 2123925"/>
              <a:gd name="connsiteX84" fmla="*/ 3818374 w 3919988"/>
              <a:gd name="connsiteY84" fmla="*/ 1721991 h 2123925"/>
              <a:gd name="connsiteX85" fmla="*/ 3878664 w 3919988"/>
              <a:gd name="connsiteY85" fmla="*/ 1621507 h 2123925"/>
              <a:gd name="connsiteX86" fmla="*/ 3918857 w 3919988"/>
              <a:gd name="connsiteY86" fmla="*/ 1480830 h 2123925"/>
              <a:gd name="connsiteX87" fmla="*/ 3898760 w 3919988"/>
              <a:gd name="connsiteY87" fmla="*/ 1209525 h 2123925"/>
              <a:gd name="connsiteX88" fmla="*/ 3798277 w 3919988"/>
              <a:gd name="connsiteY88" fmla="*/ 1098993 h 2123925"/>
              <a:gd name="connsiteX89" fmla="*/ 3707842 w 3919988"/>
              <a:gd name="connsiteY89" fmla="*/ 1008558 h 2123925"/>
              <a:gd name="connsiteX90" fmla="*/ 3567165 w 3919988"/>
              <a:gd name="connsiteY90" fmla="*/ 908074 h 2123925"/>
              <a:gd name="connsiteX91" fmla="*/ 3436536 w 3919988"/>
              <a:gd name="connsiteY91" fmla="*/ 797542 h 2123925"/>
              <a:gd name="connsiteX92" fmla="*/ 3366198 w 3919988"/>
              <a:gd name="connsiteY92" fmla="*/ 717155 h 2123925"/>
              <a:gd name="connsiteX93" fmla="*/ 3285811 w 3919988"/>
              <a:gd name="connsiteY93" fmla="*/ 506140 h 2123925"/>
              <a:gd name="connsiteX94" fmla="*/ 3225521 w 3919988"/>
              <a:gd name="connsiteY94" fmla="*/ 395608 h 2123925"/>
              <a:gd name="connsiteX95" fmla="*/ 3125037 w 3919988"/>
              <a:gd name="connsiteY95" fmla="*/ 254931 h 2123925"/>
              <a:gd name="connsiteX96" fmla="*/ 2924070 w 3919988"/>
              <a:gd name="connsiteY96" fmla="*/ 154448 h 2123925"/>
              <a:gd name="connsiteX97" fmla="*/ 2783393 w 3919988"/>
              <a:gd name="connsiteY97" fmla="*/ 94158 h 2123925"/>
              <a:gd name="connsiteX98" fmla="*/ 2592475 w 3919988"/>
              <a:gd name="connsiteY98" fmla="*/ 64013 h 2123925"/>
              <a:gd name="connsiteX99" fmla="*/ 2280976 w 3919988"/>
              <a:gd name="connsiteY99" fmla="*/ 33867 h 2123925"/>
              <a:gd name="connsiteX100" fmla="*/ 2069960 w 3919988"/>
              <a:gd name="connsiteY100" fmla="*/ 13771 h 2123925"/>
              <a:gd name="connsiteX101" fmla="*/ 1828800 w 3919988"/>
              <a:gd name="connsiteY101"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567165 w 3919988"/>
              <a:gd name="connsiteY81" fmla="*/ 1872716 h 2123925"/>
              <a:gd name="connsiteX82" fmla="*/ 3667648 w 3919988"/>
              <a:gd name="connsiteY82" fmla="*/ 1822474 h 2123925"/>
              <a:gd name="connsiteX83" fmla="*/ 3818374 w 3919988"/>
              <a:gd name="connsiteY83" fmla="*/ 1721991 h 2123925"/>
              <a:gd name="connsiteX84" fmla="*/ 3878664 w 3919988"/>
              <a:gd name="connsiteY84" fmla="*/ 1621507 h 2123925"/>
              <a:gd name="connsiteX85" fmla="*/ 3918857 w 3919988"/>
              <a:gd name="connsiteY85" fmla="*/ 1480830 h 2123925"/>
              <a:gd name="connsiteX86" fmla="*/ 3898760 w 3919988"/>
              <a:gd name="connsiteY86" fmla="*/ 1209525 h 2123925"/>
              <a:gd name="connsiteX87" fmla="*/ 3798277 w 3919988"/>
              <a:gd name="connsiteY87" fmla="*/ 1098993 h 2123925"/>
              <a:gd name="connsiteX88" fmla="*/ 3707842 w 3919988"/>
              <a:gd name="connsiteY88" fmla="*/ 1008558 h 2123925"/>
              <a:gd name="connsiteX89" fmla="*/ 3567165 w 3919988"/>
              <a:gd name="connsiteY89" fmla="*/ 908074 h 2123925"/>
              <a:gd name="connsiteX90" fmla="*/ 3436536 w 3919988"/>
              <a:gd name="connsiteY90" fmla="*/ 797542 h 2123925"/>
              <a:gd name="connsiteX91" fmla="*/ 3366198 w 3919988"/>
              <a:gd name="connsiteY91" fmla="*/ 717155 h 2123925"/>
              <a:gd name="connsiteX92" fmla="*/ 3285811 w 3919988"/>
              <a:gd name="connsiteY92" fmla="*/ 506140 h 2123925"/>
              <a:gd name="connsiteX93" fmla="*/ 3225521 w 3919988"/>
              <a:gd name="connsiteY93" fmla="*/ 395608 h 2123925"/>
              <a:gd name="connsiteX94" fmla="*/ 3125037 w 3919988"/>
              <a:gd name="connsiteY94" fmla="*/ 254931 h 2123925"/>
              <a:gd name="connsiteX95" fmla="*/ 2924070 w 3919988"/>
              <a:gd name="connsiteY95" fmla="*/ 154448 h 2123925"/>
              <a:gd name="connsiteX96" fmla="*/ 2783393 w 3919988"/>
              <a:gd name="connsiteY96" fmla="*/ 94158 h 2123925"/>
              <a:gd name="connsiteX97" fmla="*/ 2592475 w 3919988"/>
              <a:gd name="connsiteY97" fmla="*/ 64013 h 2123925"/>
              <a:gd name="connsiteX98" fmla="*/ 2280976 w 3919988"/>
              <a:gd name="connsiteY98" fmla="*/ 33867 h 2123925"/>
              <a:gd name="connsiteX99" fmla="*/ 2069960 w 3919988"/>
              <a:gd name="connsiteY99" fmla="*/ 13771 h 2123925"/>
              <a:gd name="connsiteX100" fmla="*/ 1828800 w 3919988"/>
              <a:gd name="connsiteY100"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516923 w 3919988"/>
              <a:gd name="connsiteY80" fmla="*/ 1882764 h 2123925"/>
              <a:gd name="connsiteX81" fmla="*/ 3667648 w 3919988"/>
              <a:gd name="connsiteY81" fmla="*/ 1822474 h 2123925"/>
              <a:gd name="connsiteX82" fmla="*/ 3818374 w 3919988"/>
              <a:gd name="connsiteY82" fmla="*/ 1721991 h 2123925"/>
              <a:gd name="connsiteX83" fmla="*/ 3878664 w 3919988"/>
              <a:gd name="connsiteY83" fmla="*/ 1621507 h 2123925"/>
              <a:gd name="connsiteX84" fmla="*/ 3918857 w 3919988"/>
              <a:gd name="connsiteY84" fmla="*/ 1480830 h 2123925"/>
              <a:gd name="connsiteX85" fmla="*/ 3898760 w 3919988"/>
              <a:gd name="connsiteY85" fmla="*/ 1209525 h 2123925"/>
              <a:gd name="connsiteX86" fmla="*/ 3798277 w 3919988"/>
              <a:gd name="connsiteY86" fmla="*/ 1098993 h 2123925"/>
              <a:gd name="connsiteX87" fmla="*/ 3707842 w 3919988"/>
              <a:gd name="connsiteY87" fmla="*/ 1008558 h 2123925"/>
              <a:gd name="connsiteX88" fmla="*/ 3567165 w 3919988"/>
              <a:gd name="connsiteY88" fmla="*/ 908074 h 2123925"/>
              <a:gd name="connsiteX89" fmla="*/ 3436536 w 3919988"/>
              <a:gd name="connsiteY89" fmla="*/ 797542 h 2123925"/>
              <a:gd name="connsiteX90" fmla="*/ 3366198 w 3919988"/>
              <a:gd name="connsiteY90" fmla="*/ 717155 h 2123925"/>
              <a:gd name="connsiteX91" fmla="*/ 3285811 w 3919988"/>
              <a:gd name="connsiteY91" fmla="*/ 506140 h 2123925"/>
              <a:gd name="connsiteX92" fmla="*/ 3225521 w 3919988"/>
              <a:gd name="connsiteY92" fmla="*/ 395608 h 2123925"/>
              <a:gd name="connsiteX93" fmla="*/ 3125037 w 3919988"/>
              <a:gd name="connsiteY93" fmla="*/ 254931 h 2123925"/>
              <a:gd name="connsiteX94" fmla="*/ 2924070 w 3919988"/>
              <a:gd name="connsiteY94" fmla="*/ 154448 h 2123925"/>
              <a:gd name="connsiteX95" fmla="*/ 2783393 w 3919988"/>
              <a:gd name="connsiteY95" fmla="*/ 94158 h 2123925"/>
              <a:gd name="connsiteX96" fmla="*/ 2592475 w 3919988"/>
              <a:gd name="connsiteY96" fmla="*/ 64013 h 2123925"/>
              <a:gd name="connsiteX97" fmla="*/ 2280976 w 3919988"/>
              <a:gd name="connsiteY97" fmla="*/ 33867 h 2123925"/>
              <a:gd name="connsiteX98" fmla="*/ 2069960 w 3919988"/>
              <a:gd name="connsiteY98" fmla="*/ 13771 h 2123925"/>
              <a:gd name="connsiteX99" fmla="*/ 1828800 w 3919988"/>
              <a:gd name="connsiteY99"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682910 w 3919988"/>
              <a:gd name="connsiteY76" fmla="*/ 1862667 h 2123925"/>
              <a:gd name="connsiteX77" fmla="*/ 2803490 w 3919988"/>
              <a:gd name="connsiteY77" fmla="*/ 1882764 h 2123925"/>
              <a:gd name="connsiteX78" fmla="*/ 3295859 w 3919988"/>
              <a:gd name="connsiteY78" fmla="*/ 1902861 h 2123925"/>
              <a:gd name="connsiteX79" fmla="*/ 3486778 w 3919988"/>
              <a:gd name="connsiteY79" fmla="*/ 1892813 h 2123925"/>
              <a:gd name="connsiteX80" fmla="*/ 3667648 w 3919988"/>
              <a:gd name="connsiteY80" fmla="*/ 1822474 h 2123925"/>
              <a:gd name="connsiteX81" fmla="*/ 3818374 w 3919988"/>
              <a:gd name="connsiteY81" fmla="*/ 1721991 h 2123925"/>
              <a:gd name="connsiteX82" fmla="*/ 3878664 w 3919988"/>
              <a:gd name="connsiteY82" fmla="*/ 1621507 h 2123925"/>
              <a:gd name="connsiteX83" fmla="*/ 3918857 w 3919988"/>
              <a:gd name="connsiteY83" fmla="*/ 1480830 h 2123925"/>
              <a:gd name="connsiteX84" fmla="*/ 3898760 w 3919988"/>
              <a:gd name="connsiteY84" fmla="*/ 1209525 h 2123925"/>
              <a:gd name="connsiteX85" fmla="*/ 3798277 w 3919988"/>
              <a:gd name="connsiteY85" fmla="*/ 1098993 h 2123925"/>
              <a:gd name="connsiteX86" fmla="*/ 3707842 w 3919988"/>
              <a:gd name="connsiteY86" fmla="*/ 1008558 h 2123925"/>
              <a:gd name="connsiteX87" fmla="*/ 3567165 w 3919988"/>
              <a:gd name="connsiteY87" fmla="*/ 908074 h 2123925"/>
              <a:gd name="connsiteX88" fmla="*/ 3436536 w 3919988"/>
              <a:gd name="connsiteY88" fmla="*/ 797542 h 2123925"/>
              <a:gd name="connsiteX89" fmla="*/ 3366198 w 3919988"/>
              <a:gd name="connsiteY89" fmla="*/ 717155 h 2123925"/>
              <a:gd name="connsiteX90" fmla="*/ 3285811 w 3919988"/>
              <a:gd name="connsiteY90" fmla="*/ 506140 h 2123925"/>
              <a:gd name="connsiteX91" fmla="*/ 3225521 w 3919988"/>
              <a:gd name="connsiteY91" fmla="*/ 395608 h 2123925"/>
              <a:gd name="connsiteX92" fmla="*/ 3125037 w 3919988"/>
              <a:gd name="connsiteY92" fmla="*/ 254931 h 2123925"/>
              <a:gd name="connsiteX93" fmla="*/ 2924070 w 3919988"/>
              <a:gd name="connsiteY93" fmla="*/ 154448 h 2123925"/>
              <a:gd name="connsiteX94" fmla="*/ 2783393 w 3919988"/>
              <a:gd name="connsiteY94" fmla="*/ 94158 h 2123925"/>
              <a:gd name="connsiteX95" fmla="*/ 2592475 w 3919988"/>
              <a:gd name="connsiteY95" fmla="*/ 64013 h 2123925"/>
              <a:gd name="connsiteX96" fmla="*/ 2280976 w 3919988"/>
              <a:gd name="connsiteY96" fmla="*/ 33867 h 2123925"/>
              <a:gd name="connsiteX97" fmla="*/ 2069960 w 3919988"/>
              <a:gd name="connsiteY97" fmla="*/ 13771 h 2123925"/>
              <a:gd name="connsiteX98" fmla="*/ 1828800 w 3919988"/>
              <a:gd name="connsiteY98"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02523 w 3919988"/>
              <a:gd name="connsiteY74" fmla="*/ 1842571 h 2123925"/>
              <a:gd name="connsiteX75" fmla="*/ 2632668 w 3919988"/>
              <a:gd name="connsiteY75" fmla="*/ 1852619 h 2123925"/>
              <a:gd name="connsiteX76" fmla="*/ 2803490 w 3919988"/>
              <a:gd name="connsiteY76" fmla="*/ 1882764 h 2123925"/>
              <a:gd name="connsiteX77" fmla="*/ 3295859 w 3919988"/>
              <a:gd name="connsiteY77" fmla="*/ 1902861 h 2123925"/>
              <a:gd name="connsiteX78" fmla="*/ 3486778 w 3919988"/>
              <a:gd name="connsiteY78" fmla="*/ 1892813 h 2123925"/>
              <a:gd name="connsiteX79" fmla="*/ 3667648 w 3919988"/>
              <a:gd name="connsiteY79" fmla="*/ 1822474 h 2123925"/>
              <a:gd name="connsiteX80" fmla="*/ 3818374 w 3919988"/>
              <a:gd name="connsiteY80" fmla="*/ 1721991 h 2123925"/>
              <a:gd name="connsiteX81" fmla="*/ 3878664 w 3919988"/>
              <a:gd name="connsiteY81" fmla="*/ 1621507 h 2123925"/>
              <a:gd name="connsiteX82" fmla="*/ 3918857 w 3919988"/>
              <a:gd name="connsiteY82" fmla="*/ 1480830 h 2123925"/>
              <a:gd name="connsiteX83" fmla="*/ 3898760 w 3919988"/>
              <a:gd name="connsiteY83" fmla="*/ 1209525 h 2123925"/>
              <a:gd name="connsiteX84" fmla="*/ 3798277 w 3919988"/>
              <a:gd name="connsiteY84" fmla="*/ 1098993 h 2123925"/>
              <a:gd name="connsiteX85" fmla="*/ 3707842 w 3919988"/>
              <a:gd name="connsiteY85" fmla="*/ 1008558 h 2123925"/>
              <a:gd name="connsiteX86" fmla="*/ 3567165 w 3919988"/>
              <a:gd name="connsiteY86" fmla="*/ 908074 h 2123925"/>
              <a:gd name="connsiteX87" fmla="*/ 3436536 w 3919988"/>
              <a:gd name="connsiteY87" fmla="*/ 797542 h 2123925"/>
              <a:gd name="connsiteX88" fmla="*/ 3366198 w 3919988"/>
              <a:gd name="connsiteY88" fmla="*/ 717155 h 2123925"/>
              <a:gd name="connsiteX89" fmla="*/ 3285811 w 3919988"/>
              <a:gd name="connsiteY89" fmla="*/ 506140 h 2123925"/>
              <a:gd name="connsiteX90" fmla="*/ 3225521 w 3919988"/>
              <a:gd name="connsiteY90" fmla="*/ 395608 h 2123925"/>
              <a:gd name="connsiteX91" fmla="*/ 3125037 w 3919988"/>
              <a:gd name="connsiteY91" fmla="*/ 254931 h 2123925"/>
              <a:gd name="connsiteX92" fmla="*/ 2924070 w 3919988"/>
              <a:gd name="connsiteY92" fmla="*/ 154448 h 2123925"/>
              <a:gd name="connsiteX93" fmla="*/ 2783393 w 3919988"/>
              <a:gd name="connsiteY93" fmla="*/ 94158 h 2123925"/>
              <a:gd name="connsiteX94" fmla="*/ 2592475 w 3919988"/>
              <a:gd name="connsiteY94" fmla="*/ 64013 h 2123925"/>
              <a:gd name="connsiteX95" fmla="*/ 2280976 w 3919988"/>
              <a:gd name="connsiteY95" fmla="*/ 33867 h 2123925"/>
              <a:gd name="connsiteX96" fmla="*/ 2069960 w 3919988"/>
              <a:gd name="connsiteY96" fmla="*/ 13771 h 2123925"/>
              <a:gd name="connsiteX97" fmla="*/ 1828800 w 3919988"/>
              <a:gd name="connsiteY97"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562330 w 3919988"/>
              <a:gd name="connsiteY73" fmla="*/ 1832522 h 2123925"/>
              <a:gd name="connsiteX74" fmla="*/ 2632668 w 3919988"/>
              <a:gd name="connsiteY74" fmla="*/ 1852619 h 2123925"/>
              <a:gd name="connsiteX75" fmla="*/ 2803490 w 3919988"/>
              <a:gd name="connsiteY75" fmla="*/ 1882764 h 2123925"/>
              <a:gd name="connsiteX76" fmla="*/ 3295859 w 3919988"/>
              <a:gd name="connsiteY76" fmla="*/ 1902861 h 2123925"/>
              <a:gd name="connsiteX77" fmla="*/ 3486778 w 3919988"/>
              <a:gd name="connsiteY77" fmla="*/ 1892813 h 2123925"/>
              <a:gd name="connsiteX78" fmla="*/ 3667648 w 3919988"/>
              <a:gd name="connsiteY78" fmla="*/ 1822474 h 2123925"/>
              <a:gd name="connsiteX79" fmla="*/ 3818374 w 3919988"/>
              <a:gd name="connsiteY79" fmla="*/ 1721991 h 2123925"/>
              <a:gd name="connsiteX80" fmla="*/ 3878664 w 3919988"/>
              <a:gd name="connsiteY80" fmla="*/ 1621507 h 2123925"/>
              <a:gd name="connsiteX81" fmla="*/ 3918857 w 3919988"/>
              <a:gd name="connsiteY81" fmla="*/ 1480830 h 2123925"/>
              <a:gd name="connsiteX82" fmla="*/ 3898760 w 3919988"/>
              <a:gd name="connsiteY82" fmla="*/ 1209525 h 2123925"/>
              <a:gd name="connsiteX83" fmla="*/ 3798277 w 3919988"/>
              <a:gd name="connsiteY83" fmla="*/ 1098993 h 2123925"/>
              <a:gd name="connsiteX84" fmla="*/ 3707842 w 3919988"/>
              <a:gd name="connsiteY84" fmla="*/ 1008558 h 2123925"/>
              <a:gd name="connsiteX85" fmla="*/ 3567165 w 3919988"/>
              <a:gd name="connsiteY85" fmla="*/ 908074 h 2123925"/>
              <a:gd name="connsiteX86" fmla="*/ 3436536 w 3919988"/>
              <a:gd name="connsiteY86" fmla="*/ 797542 h 2123925"/>
              <a:gd name="connsiteX87" fmla="*/ 3366198 w 3919988"/>
              <a:gd name="connsiteY87" fmla="*/ 717155 h 2123925"/>
              <a:gd name="connsiteX88" fmla="*/ 3285811 w 3919988"/>
              <a:gd name="connsiteY88" fmla="*/ 506140 h 2123925"/>
              <a:gd name="connsiteX89" fmla="*/ 3225521 w 3919988"/>
              <a:gd name="connsiteY89" fmla="*/ 395608 h 2123925"/>
              <a:gd name="connsiteX90" fmla="*/ 3125037 w 3919988"/>
              <a:gd name="connsiteY90" fmla="*/ 254931 h 2123925"/>
              <a:gd name="connsiteX91" fmla="*/ 2924070 w 3919988"/>
              <a:gd name="connsiteY91" fmla="*/ 154448 h 2123925"/>
              <a:gd name="connsiteX92" fmla="*/ 2783393 w 3919988"/>
              <a:gd name="connsiteY92" fmla="*/ 94158 h 2123925"/>
              <a:gd name="connsiteX93" fmla="*/ 2592475 w 3919988"/>
              <a:gd name="connsiteY93" fmla="*/ 64013 h 2123925"/>
              <a:gd name="connsiteX94" fmla="*/ 2280976 w 3919988"/>
              <a:gd name="connsiteY94" fmla="*/ 33867 h 2123925"/>
              <a:gd name="connsiteX95" fmla="*/ 2069960 w 3919988"/>
              <a:gd name="connsiteY95" fmla="*/ 13771 h 2123925"/>
              <a:gd name="connsiteX96" fmla="*/ 1828800 w 3919988"/>
              <a:gd name="connsiteY96"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532185 w 3919988"/>
              <a:gd name="connsiteY72" fmla="*/ 1822474 h 2123925"/>
              <a:gd name="connsiteX73" fmla="*/ 2632668 w 3919988"/>
              <a:gd name="connsiteY73" fmla="*/ 1852619 h 2123925"/>
              <a:gd name="connsiteX74" fmla="*/ 2803490 w 3919988"/>
              <a:gd name="connsiteY74" fmla="*/ 1882764 h 2123925"/>
              <a:gd name="connsiteX75" fmla="*/ 3295859 w 3919988"/>
              <a:gd name="connsiteY75" fmla="*/ 1902861 h 2123925"/>
              <a:gd name="connsiteX76" fmla="*/ 3486778 w 3919988"/>
              <a:gd name="connsiteY76" fmla="*/ 1892813 h 2123925"/>
              <a:gd name="connsiteX77" fmla="*/ 3667648 w 3919988"/>
              <a:gd name="connsiteY77" fmla="*/ 1822474 h 2123925"/>
              <a:gd name="connsiteX78" fmla="*/ 3818374 w 3919988"/>
              <a:gd name="connsiteY78" fmla="*/ 1721991 h 2123925"/>
              <a:gd name="connsiteX79" fmla="*/ 3878664 w 3919988"/>
              <a:gd name="connsiteY79" fmla="*/ 1621507 h 2123925"/>
              <a:gd name="connsiteX80" fmla="*/ 3918857 w 3919988"/>
              <a:gd name="connsiteY80" fmla="*/ 1480830 h 2123925"/>
              <a:gd name="connsiteX81" fmla="*/ 3898760 w 3919988"/>
              <a:gd name="connsiteY81" fmla="*/ 1209525 h 2123925"/>
              <a:gd name="connsiteX82" fmla="*/ 3798277 w 3919988"/>
              <a:gd name="connsiteY82" fmla="*/ 1098993 h 2123925"/>
              <a:gd name="connsiteX83" fmla="*/ 3707842 w 3919988"/>
              <a:gd name="connsiteY83" fmla="*/ 1008558 h 2123925"/>
              <a:gd name="connsiteX84" fmla="*/ 3567165 w 3919988"/>
              <a:gd name="connsiteY84" fmla="*/ 908074 h 2123925"/>
              <a:gd name="connsiteX85" fmla="*/ 3436536 w 3919988"/>
              <a:gd name="connsiteY85" fmla="*/ 797542 h 2123925"/>
              <a:gd name="connsiteX86" fmla="*/ 3366198 w 3919988"/>
              <a:gd name="connsiteY86" fmla="*/ 717155 h 2123925"/>
              <a:gd name="connsiteX87" fmla="*/ 3285811 w 3919988"/>
              <a:gd name="connsiteY87" fmla="*/ 506140 h 2123925"/>
              <a:gd name="connsiteX88" fmla="*/ 3225521 w 3919988"/>
              <a:gd name="connsiteY88" fmla="*/ 395608 h 2123925"/>
              <a:gd name="connsiteX89" fmla="*/ 3125037 w 3919988"/>
              <a:gd name="connsiteY89" fmla="*/ 254931 h 2123925"/>
              <a:gd name="connsiteX90" fmla="*/ 2924070 w 3919988"/>
              <a:gd name="connsiteY90" fmla="*/ 154448 h 2123925"/>
              <a:gd name="connsiteX91" fmla="*/ 2783393 w 3919988"/>
              <a:gd name="connsiteY91" fmla="*/ 94158 h 2123925"/>
              <a:gd name="connsiteX92" fmla="*/ 2592475 w 3919988"/>
              <a:gd name="connsiteY92" fmla="*/ 64013 h 2123925"/>
              <a:gd name="connsiteX93" fmla="*/ 2280976 w 3919988"/>
              <a:gd name="connsiteY93" fmla="*/ 33867 h 2123925"/>
              <a:gd name="connsiteX94" fmla="*/ 2069960 w 3919988"/>
              <a:gd name="connsiteY94" fmla="*/ 13771 h 2123925"/>
              <a:gd name="connsiteX95" fmla="*/ 1828800 w 3919988"/>
              <a:gd name="connsiteY9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150347 w 3919988"/>
              <a:gd name="connsiteY69" fmla="*/ 1812426 h 2123925"/>
              <a:gd name="connsiteX70" fmla="*/ 2210637 w 3919988"/>
              <a:gd name="connsiteY70" fmla="*/ 1802377 h 2123925"/>
              <a:gd name="connsiteX71" fmla="*/ 2351314 w 3919988"/>
              <a:gd name="connsiteY71" fmla="*/ 1812426 h 2123925"/>
              <a:gd name="connsiteX72" fmla="*/ 2632668 w 3919988"/>
              <a:gd name="connsiteY72" fmla="*/ 1852619 h 2123925"/>
              <a:gd name="connsiteX73" fmla="*/ 2803490 w 3919988"/>
              <a:gd name="connsiteY73" fmla="*/ 1882764 h 2123925"/>
              <a:gd name="connsiteX74" fmla="*/ 3295859 w 3919988"/>
              <a:gd name="connsiteY74" fmla="*/ 1902861 h 2123925"/>
              <a:gd name="connsiteX75" fmla="*/ 3486778 w 3919988"/>
              <a:gd name="connsiteY75" fmla="*/ 1892813 h 2123925"/>
              <a:gd name="connsiteX76" fmla="*/ 3667648 w 3919988"/>
              <a:gd name="connsiteY76" fmla="*/ 1822474 h 2123925"/>
              <a:gd name="connsiteX77" fmla="*/ 3818374 w 3919988"/>
              <a:gd name="connsiteY77" fmla="*/ 1721991 h 2123925"/>
              <a:gd name="connsiteX78" fmla="*/ 3878664 w 3919988"/>
              <a:gd name="connsiteY78" fmla="*/ 1621507 h 2123925"/>
              <a:gd name="connsiteX79" fmla="*/ 3918857 w 3919988"/>
              <a:gd name="connsiteY79" fmla="*/ 1480830 h 2123925"/>
              <a:gd name="connsiteX80" fmla="*/ 3898760 w 3919988"/>
              <a:gd name="connsiteY80" fmla="*/ 1209525 h 2123925"/>
              <a:gd name="connsiteX81" fmla="*/ 3798277 w 3919988"/>
              <a:gd name="connsiteY81" fmla="*/ 1098993 h 2123925"/>
              <a:gd name="connsiteX82" fmla="*/ 3707842 w 3919988"/>
              <a:gd name="connsiteY82" fmla="*/ 1008558 h 2123925"/>
              <a:gd name="connsiteX83" fmla="*/ 3567165 w 3919988"/>
              <a:gd name="connsiteY83" fmla="*/ 908074 h 2123925"/>
              <a:gd name="connsiteX84" fmla="*/ 3436536 w 3919988"/>
              <a:gd name="connsiteY84" fmla="*/ 797542 h 2123925"/>
              <a:gd name="connsiteX85" fmla="*/ 3366198 w 3919988"/>
              <a:gd name="connsiteY85" fmla="*/ 717155 h 2123925"/>
              <a:gd name="connsiteX86" fmla="*/ 3285811 w 3919988"/>
              <a:gd name="connsiteY86" fmla="*/ 506140 h 2123925"/>
              <a:gd name="connsiteX87" fmla="*/ 3225521 w 3919988"/>
              <a:gd name="connsiteY87" fmla="*/ 395608 h 2123925"/>
              <a:gd name="connsiteX88" fmla="*/ 3125037 w 3919988"/>
              <a:gd name="connsiteY88" fmla="*/ 254931 h 2123925"/>
              <a:gd name="connsiteX89" fmla="*/ 2924070 w 3919988"/>
              <a:gd name="connsiteY89" fmla="*/ 154448 h 2123925"/>
              <a:gd name="connsiteX90" fmla="*/ 2783393 w 3919988"/>
              <a:gd name="connsiteY90" fmla="*/ 94158 h 2123925"/>
              <a:gd name="connsiteX91" fmla="*/ 2592475 w 3919988"/>
              <a:gd name="connsiteY91" fmla="*/ 64013 h 2123925"/>
              <a:gd name="connsiteX92" fmla="*/ 2280976 w 3919988"/>
              <a:gd name="connsiteY92" fmla="*/ 33867 h 2123925"/>
              <a:gd name="connsiteX93" fmla="*/ 2069960 w 3919988"/>
              <a:gd name="connsiteY93" fmla="*/ 13771 h 2123925"/>
              <a:gd name="connsiteX94" fmla="*/ 1828800 w 3919988"/>
              <a:gd name="connsiteY9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039815 w 3919988"/>
              <a:gd name="connsiteY68" fmla="*/ 1822474 h 2123925"/>
              <a:gd name="connsiteX69" fmla="*/ 2210637 w 3919988"/>
              <a:gd name="connsiteY69" fmla="*/ 1802377 h 2123925"/>
              <a:gd name="connsiteX70" fmla="*/ 2351314 w 3919988"/>
              <a:gd name="connsiteY70" fmla="*/ 1812426 h 2123925"/>
              <a:gd name="connsiteX71" fmla="*/ 2632668 w 3919988"/>
              <a:gd name="connsiteY71" fmla="*/ 1852619 h 2123925"/>
              <a:gd name="connsiteX72" fmla="*/ 2803490 w 3919988"/>
              <a:gd name="connsiteY72" fmla="*/ 1882764 h 2123925"/>
              <a:gd name="connsiteX73" fmla="*/ 3295859 w 3919988"/>
              <a:gd name="connsiteY73" fmla="*/ 1902861 h 2123925"/>
              <a:gd name="connsiteX74" fmla="*/ 3486778 w 3919988"/>
              <a:gd name="connsiteY74" fmla="*/ 1892813 h 2123925"/>
              <a:gd name="connsiteX75" fmla="*/ 3667648 w 3919988"/>
              <a:gd name="connsiteY75" fmla="*/ 1822474 h 2123925"/>
              <a:gd name="connsiteX76" fmla="*/ 3818374 w 3919988"/>
              <a:gd name="connsiteY76" fmla="*/ 1721991 h 2123925"/>
              <a:gd name="connsiteX77" fmla="*/ 3878664 w 3919988"/>
              <a:gd name="connsiteY77" fmla="*/ 1621507 h 2123925"/>
              <a:gd name="connsiteX78" fmla="*/ 3918857 w 3919988"/>
              <a:gd name="connsiteY78" fmla="*/ 1480830 h 2123925"/>
              <a:gd name="connsiteX79" fmla="*/ 3898760 w 3919988"/>
              <a:gd name="connsiteY79" fmla="*/ 1209525 h 2123925"/>
              <a:gd name="connsiteX80" fmla="*/ 3798277 w 3919988"/>
              <a:gd name="connsiteY80" fmla="*/ 1098993 h 2123925"/>
              <a:gd name="connsiteX81" fmla="*/ 3707842 w 3919988"/>
              <a:gd name="connsiteY81" fmla="*/ 1008558 h 2123925"/>
              <a:gd name="connsiteX82" fmla="*/ 3567165 w 3919988"/>
              <a:gd name="connsiteY82" fmla="*/ 908074 h 2123925"/>
              <a:gd name="connsiteX83" fmla="*/ 3436536 w 3919988"/>
              <a:gd name="connsiteY83" fmla="*/ 797542 h 2123925"/>
              <a:gd name="connsiteX84" fmla="*/ 3366198 w 3919988"/>
              <a:gd name="connsiteY84" fmla="*/ 717155 h 2123925"/>
              <a:gd name="connsiteX85" fmla="*/ 3285811 w 3919988"/>
              <a:gd name="connsiteY85" fmla="*/ 506140 h 2123925"/>
              <a:gd name="connsiteX86" fmla="*/ 3225521 w 3919988"/>
              <a:gd name="connsiteY86" fmla="*/ 395608 h 2123925"/>
              <a:gd name="connsiteX87" fmla="*/ 3125037 w 3919988"/>
              <a:gd name="connsiteY87" fmla="*/ 254931 h 2123925"/>
              <a:gd name="connsiteX88" fmla="*/ 2924070 w 3919988"/>
              <a:gd name="connsiteY88" fmla="*/ 154448 h 2123925"/>
              <a:gd name="connsiteX89" fmla="*/ 2783393 w 3919988"/>
              <a:gd name="connsiteY89" fmla="*/ 94158 h 2123925"/>
              <a:gd name="connsiteX90" fmla="*/ 2592475 w 3919988"/>
              <a:gd name="connsiteY90" fmla="*/ 64013 h 2123925"/>
              <a:gd name="connsiteX91" fmla="*/ 2280976 w 3919988"/>
              <a:gd name="connsiteY91" fmla="*/ 33867 h 2123925"/>
              <a:gd name="connsiteX92" fmla="*/ 2069960 w 3919988"/>
              <a:gd name="connsiteY92" fmla="*/ 13771 h 2123925"/>
              <a:gd name="connsiteX93" fmla="*/ 1828800 w 3919988"/>
              <a:gd name="connsiteY9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1868993 w 3919988"/>
              <a:gd name="connsiteY66" fmla="*/ 1872716 h 2123925"/>
              <a:gd name="connsiteX67" fmla="*/ 2009670 w 3919988"/>
              <a:gd name="connsiteY67" fmla="*/ 1832522 h 2123925"/>
              <a:gd name="connsiteX68" fmla="*/ 2210637 w 3919988"/>
              <a:gd name="connsiteY68" fmla="*/ 1802377 h 2123925"/>
              <a:gd name="connsiteX69" fmla="*/ 2351314 w 3919988"/>
              <a:gd name="connsiteY69" fmla="*/ 1812426 h 2123925"/>
              <a:gd name="connsiteX70" fmla="*/ 2632668 w 3919988"/>
              <a:gd name="connsiteY70" fmla="*/ 1852619 h 2123925"/>
              <a:gd name="connsiteX71" fmla="*/ 2803490 w 3919988"/>
              <a:gd name="connsiteY71" fmla="*/ 1882764 h 2123925"/>
              <a:gd name="connsiteX72" fmla="*/ 3295859 w 3919988"/>
              <a:gd name="connsiteY72" fmla="*/ 1902861 h 2123925"/>
              <a:gd name="connsiteX73" fmla="*/ 3486778 w 3919988"/>
              <a:gd name="connsiteY73" fmla="*/ 1892813 h 2123925"/>
              <a:gd name="connsiteX74" fmla="*/ 3667648 w 3919988"/>
              <a:gd name="connsiteY74" fmla="*/ 1822474 h 2123925"/>
              <a:gd name="connsiteX75" fmla="*/ 3818374 w 3919988"/>
              <a:gd name="connsiteY75" fmla="*/ 1721991 h 2123925"/>
              <a:gd name="connsiteX76" fmla="*/ 3878664 w 3919988"/>
              <a:gd name="connsiteY76" fmla="*/ 1621507 h 2123925"/>
              <a:gd name="connsiteX77" fmla="*/ 3918857 w 3919988"/>
              <a:gd name="connsiteY77" fmla="*/ 1480830 h 2123925"/>
              <a:gd name="connsiteX78" fmla="*/ 3898760 w 3919988"/>
              <a:gd name="connsiteY78" fmla="*/ 1209525 h 2123925"/>
              <a:gd name="connsiteX79" fmla="*/ 3798277 w 3919988"/>
              <a:gd name="connsiteY79" fmla="*/ 1098993 h 2123925"/>
              <a:gd name="connsiteX80" fmla="*/ 3707842 w 3919988"/>
              <a:gd name="connsiteY80" fmla="*/ 1008558 h 2123925"/>
              <a:gd name="connsiteX81" fmla="*/ 3567165 w 3919988"/>
              <a:gd name="connsiteY81" fmla="*/ 908074 h 2123925"/>
              <a:gd name="connsiteX82" fmla="*/ 3436536 w 3919988"/>
              <a:gd name="connsiteY82" fmla="*/ 797542 h 2123925"/>
              <a:gd name="connsiteX83" fmla="*/ 3366198 w 3919988"/>
              <a:gd name="connsiteY83" fmla="*/ 717155 h 2123925"/>
              <a:gd name="connsiteX84" fmla="*/ 3285811 w 3919988"/>
              <a:gd name="connsiteY84" fmla="*/ 506140 h 2123925"/>
              <a:gd name="connsiteX85" fmla="*/ 3225521 w 3919988"/>
              <a:gd name="connsiteY85" fmla="*/ 395608 h 2123925"/>
              <a:gd name="connsiteX86" fmla="*/ 3125037 w 3919988"/>
              <a:gd name="connsiteY86" fmla="*/ 254931 h 2123925"/>
              <a:gd name="connsiteX87" fmla="*/ 2924070 w 3919988"/>
              <a:gd name="connsiteY87" fmla="*/ 154448 h 2123925"/>
              <a:gd name="connsiteX88" fmla="*/ 2783393 w 3919988"/>
              <a:gd name="connsiteY88" fmla="*/ 94158 h 2123925"/>
              <a:gd name="connsiteX89" fmla="*/ 2592475 w 3919988"/>
              <a:gd name="connsiteY89" fmla="*/ 64013 h 2123925"/>
              <a:gd name="connsiteX90" fmla="*/ 2280976 w 3919988"/>
              <a:gd name="connsiteY90" fmla="*/ 33867 h 2123925"/>
              <a:gd name="connsiteX91" fmla="*/ 2069960 w 3919988"/>
              <a:gd name="connsiteY91" fmla="*/ 13771 h 2123925"/>
              <a:gd name="connsiteX92" fmla="*/ 1828800 w 3919988"/>
              <a:gd name="connsiteY9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778558 w 3919988"/>
              <a:gd name="connsiteY64" fmla="*/ 1892813 h 2123925"/>
              <a:gd name="connsiteX65" fmla="*/ 1808703 w 3919988"/>
              <a:gd name="connsiteY65" fmla="*/ 1882764 h 2123925"/>
              <a:gd name="connsiteX66" fmla="*/ 2009670 w 3919988"/>
              <a:gd name="connsiteY66" fmla="*/ 1832522 h 2123925"/>
              <a:gd name="connsiteX67" fmla="*/ 2210637 w 3919988"/>
              <a:gd name="connsiteY67" fmla="*/ 1802377 h 2123925"/>
              <a:gd name="connsiteX68" fmla="*/ 2351314 w 3919988"/>
              <a:gd name="connsiteY68" fmla="*/ 1812426 h 2123925"/>
              <a:gd name="connsiteX69" fmla="*/ 2632668 w 3919988"/>
              <a:gd name="connsiteY69" fmla="*/ 1852619 h 2123925"/>
              <a:gd name="connsiteX70" fmla="*/ 2803490 w 3919988"/>
              <a:gd name="connsiteY70" fmla="*/ 1882764 h 2123925"/>
              <a:gd name="connsiteX71" fmla="*/ 3295859 w 3919988"/>
              <a:gd name="connsiteY71" fmla="*/ 1902861 h 2123925"/>
              <a:gd name="connsiteX72" fmla="*/ 3486778 w 3919988"/>
              <a:gd name="connsiteY72" fmla="*/ 1892813 h 2123925"/>
              <a:gd name="connsiteX73" fmla="*/ 3667648 w 3919988"/>
              <a:gd name="connsiteY73" fmla="*/ 1822474 h 2123925"/>
              <a:gd name="connsiteX74" fmla="*/ 3818374 w 3919988"/>
              <a:gd name="connsiteY74" fmla="*/ 1721991 h 2123925"/>
              <a:gd name="connsiteX75" fmla="*/ 3878664 w 3919988"/>
              <a:gd name="connsiteY75" fmla="*/ 1621507 h 2123925"/>
              <a:gd name="connsiteX76" fmla="*/ 3918857 w 3919988"/>
              <a:gd name="connsiteY76" fmla="*/ 1480830 h 2123925"/>
              <a:gd name="connsiteX77" fmla="*/ 3898760 w 3919988"/>
              <a:gd name="connsiteY77" fmla="*/ 1209525 h 2123925"/>
              <a:gd name="connsiteX78" fmla="*/ 3798277 w 3919988"/>
              <a:gd name="connsiteY78" fmla="*/ 1098993 h 2123925"/>
              <a:gd name="connsiteX79" fmla="*/ 3707842 w 3919988"/>
              <a:gd name="connsiteY79" fmla="*/ 1008558 h 2123925"/>
              <a:gd name="connsiteX80" fmla="*/ 3567165 w 3919988"/>
              <a:gd name="connsiteY80" fmla="*/ 908074 h 2123925"/>
              <a:gd name="connsiteX81" fmla="*/ 3436536 w 3919988"/>
              <a:gd name="connsiteY81" fmla="*/ 797542 h 2123925"/>
              <a:gd name="connsiteX82" fmla="*/ 3366198 w 3919988"/>
              <a:gd name="connsiteY82" fmla="*/ 717155 h 2123925"/>
              <a:gd name="connsiteX83" fmla="*/ 3285811 w 3919988"/>
              <a:gd name="connsiteY83" fmla="*/ 506140 h 2123925"/>
              <a:gd name="connsiteX84" fmla="*/ 3225521 w 3919988"/>
              <a:gd name="connsiteY84" fmla="*/ 395608 h 2123925"/>
              <a:gd name="connsiteX85" fmla="*/ 3125037 w 3919988"/>
              <a:gd name="connsiteY85" fmla="*/ 254931 h 2123925"/>
              <a:gd name="connsiteX86" fmla="*/ 2924070 w 3919988"/>
              <a:gd name="connsiteY86" fmla="*/ 154448 h 2123925"/>
              <a:gd name="connsiteX87" fmla="*/ 2783393 w 3919988"/>
              <a:gd name="connsiteY87" fmla="*/ 94158 h 2123925"/>
              <a:gd name="connsiteX88" fmla="*/ 2592475 w 3919988"/>
              <a:gd name="connsiteY88" fmla="*/ 64013 h 2123925"/>
              <a:gd name="connsiteX89" fmla="*/ 2280976 w 3919988"/>
              <a:gd name="connsiteY89" fmla="*/ 33867 h 2123925"/>
              <a:gd name="connsiteX90" fmla="*/ 2069960 w 3919988"/>
              <a:gd name="connsiteY90" fmla="*/ 13771 h 2123925"/>
              <a:gd name="connsiteX91" fmla="*/ 1828800 w 3919988"/>
              <a:gd name="connsiteY91"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728316 w 3919988"/>
              <a:gd name="connsiteY63" fmla="*/ 1902861 h 2123925"/>
              <a:gd name="connsiteX64" fmla="*/ 1808703 w 3919988"/>
              <a:gd name="connsiteY64" fmla="*/ 1882764 h 2123925"/>
              <a:gd name="connsiteX65" fmla="*/ 2009670 w 3919988"/>
              <a:gd name="connsiteY65" fmla="*/ 1832522 h 2123925"/>
              <a:gd name="connsiteX66" fmla="*/ 2210637 w 3919988"/>
              <a:gd name="connsiteY66" fmla="*/ 1802377 h 2123925"/>
              <a:gd name="connsiteX67" fmla="*/ 2351314 w 3919988"/>
              <a:gd name="connsiteY67" fmla="*/ 1812426 h 2123925"/>
              <a:gd name="connsiteX68" fmla="*/ 2632668 w 3919988"/>
              <a:gd name="connsiteY68" fmla="*/ 1852619 h 2123925"/>
              <a:gd name="connsiteX69" fmla="*/ 2803490 w 3919988"/>
              <a:gd name="connsiteY69" fmla="*/ 1882764 h 2123925"/>
              <a:gd name="connsiteX70" fmla="*/ 3295859 w 3919988"/>
              <a:gd name="connsiteY70" fmla="*/ 1902861 h 2123925"/>
              <a:gd name="connsiteX71" fmla="*/ 3486778 w 3919988"/>
              <a:gd name="connsiteY71" fmla="*/ 1892813 h 2123925"/>
              <a:gd name="connsiteX72" fmla="*/ 3667648 w 3919988"/>
              <a:gd name="connsiteY72" fmla="*/ 1822474 h 2123925"/>
              <a:gd name="connsiteX73" fmla="*/ 3818374 w 3919988"/>
              <a:gd name="connsiteY73" fmla="*/ 1721991 h 2123925"/>
              <a:gd name="connsiteX74" fmla="*/ 3878664 w 3919988"/>
              <a:gd name="connsiteY74" fmla="*/ 1621507 h 2123925"/>
              <a:gd name="connsiteX75" fmla="*/ 3918857 w 3919988"/>
              <a:gd name="connsiteY75" fmla="*/ 1480830 h 2123925"/>
              <a:gd name="connsiteX76" fmla="*/ 3898760 w 3919988"/>
              <a:gd name="connsiteY76" fmla="*/ 1209525 h 2123925"/>
              <a:gd name="connsiteX77" fmla="*/ 3798277 w 3919988"/>
              <a:gd name="connsiteY77" fmla="*/ 1098993 h 2123925"/>
              <a:gd name="connsiteX78" fmla="*/ 3707842 w 3919988"/>
              <a:gd name="connsiteY78" fmla="*/ 1008558 h 2123925"/>
              <a:gd name="connsiteX79" fmla="*/ 3567165 w 3919988"/>
              <a:gd name="connsiteY79" fmla="*/ 908074 h 2123925"/>
              <a:gd name="connsiteX80" fmla="*/ 3436536 w 3919988"/>
              <a:gd name="connsiteY80" fmla="*/ 797542 h 2123925"/>
              <a:gd name="connsiteX81" fmla="*/ 3366198 w 3919988"/>
              <a:gd name="connsiteY81" fmla="*/ 717155 h 2123925"/>
              <a:gd name="connsiteX82" fmla="*/ 3285811 w 3919988"/>
              <a:gd name="connsiteY82" fmla="*/ 506140 h 2123925"/>
              <a:gd name="connsiteX83" fmla="*/ 3225521 w 3919988"/>
              <a:gd name="connsiteY83" fmla="*/ 395608 h 2123925"/>
              <a:gd name="connsiteX84" fmla="*/ 3125037 w 3919988"/>
              <a:gd name="connsiteY84" fmla="*/ 254931 h 2123925"/>
              <a:gd name="connsiteX85" fmla="*/ 2924070 w 3919988"/>
              <a:gd name="connsiteY85" fmla="*/ 154448 h 2123925"/>
              <a:gd name="connsiteX86" fmla="*/ 2783393 w 3919988"/>
              <a:gd name="connsiteY86" fmla="*/ 94158 h 2123925"/>
              <a:gd name="connsiteX87" fmla="*/ 2592475 w 3919988"/>
              <a:gd name="connsiteY87" fmla="*/ 64013 h 2123925"/>
              <a:gd name="connsiteX88" fmla="*/ 2280976 w 3919988"/>
              <a:gd name="connsiteY88" fmla="*/ 33867 h 2123925"/>
              <a:gd name="connsiteX89" fmla="*/ 2069960 w 3919988"/>
              <a:gd name="connsiteY89" fmla="*/ 13771 h 2123925"/>
              <a:gd name="connsiteX90" fmla="*/ 1828800 w 3919988"/>
              <a:gd name="connsiteY90"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627833 w 3919988"/>
              <a:gd name="connsiteY62" fmla="*/ 1933006 h 2123925"/>
              <a:gd name="connsiteX63" fmla="*/ 1808703 w 3919988"/>
              <a:gd name="connsiteY63" fmla="*/ 1882764 h 2123925"/>
              <a:gd name="connsiteX64" fmla="*/ 2009670 w 3919988"/>
              <a:gd name="connsiteY64" fmla="*/ 1832522 h 2123925"/>
              <a:gd name="connsiteX65" fmla="*/ 2210637 w 3919988"/>
              <a:gd name="connsiteY65" fmla="*/ 1802377 h 2123925"/>
              <a:gd name="connsiteX66" fmla="*/ 2351314 w 3919988"/>
              <a:gd name="connsiteY66" fmla="*/ 1812426 h 2123925"/>
              <a:gd name="connsiteX67" fmla="*/ 2632668 w 3919988"/>
              <a:gd name="connsiteY67" fmla="*/ 1852619 h 2123925"/>
              <a:gd name="connsiteX68" fmla="*/ 2803490 w 3919988"/>
              <a:gd name="connsiteY68" fmla="*/ 1882764 h 2123925"/>
              <a:gd name="connsiteX69" fmla="*/ 3295859 w 3919988"/>
              <a:gd name="connsiteY69" fmla="*/ 1902861 h 2123925"/>
              <a:gd name="connsiteX70" fmla="*/ 3486778 w 3919988"/>
              <a:gd name="connsiteY70" fmla="*/ 1892813 h 2123925"/>
              <a:gd name="connsiteX71" fmla="*/ 3667648 w 3919988"/>
              <a:gd name="connsiteY71" fmla="*/ 1822474 h 2123925"/>
              <a:gd name="connsiteX72" fmla="*/ 3818374 w 3919988"/>
              <a:gd name="connsiteY72" fmla="*/ 1721991 h 2123925"/>
              <a:gd name="connsiteX73" fmla="*/ 3878664 w 3919988"/>
              <a:gd name="connsiteY73" fmla="*/ 1621507 h 2123925"/>
              <a:gd name="connsiteX74" fmla="*/ 3918857 w 3919988"/>
              <a:gd name="connsiteY74" fmla="*/ 1480830 h 2123925"/>
              <a:gd name="connsiteX75" fmla="*/ 3898760 w 3919988"/>
              <a:gd name="connsiteY75" fmla="*/ 1209525 h 2123925"/>
              <a:gd name="connsiteX76" fmla="*/ 3798277 w 3919988"/>
              <a:gd name="connsiteY76" fmla="*/ 1098993 h 2123925"/>
              <a:gd name="connsiteX77" fmla="*/ 3707842 w 3919988"/>
              <a:gd name="connsiteY77" fmla="*/ 1008558 h 2123925"/>
              <a:gd name="connsiteX78" fmla="*/ 3567165 w 3919988"/>
              <a:gd name="connsiteY78" fmla="*/ 908074 h 2123925"/>
              <a:gd name="connsiteX79" fmla="*/ 3436536 w 3919988"/>
              <a:gd name="connsiteY79" fmla="*/ 797542 h 2123925"/>
              <a:gd name="connsiteX80" fmla="*/ 3366198 w 3919988"/>
              <a:gd name="connsiteY80" fmla="*/ 717155 h 2123925"/>
              <a:gd name="connsiteX81" fmla="*/ 3285811 w 3919988"/>
              <a:gd name="connsiteY81" fmla="*/ 506140 h 2123925"/>
              <a:gd name="connsiteX82" fmla="*/ 3225521 w 3919988"/>
              <a:gd name="connsiteY82" fmla="*/ 395608 h 2123925"/>
              <a:gd name="connsiteX83" fmla="*/ 3125037 w 3919988"/>
              <a:gd name="connsiteY83" fmla="*/ 254931 h 2123925"/>
              <a:gd name="connsiteX84" fmla="*/ 2924070 w 3919988"/>
              <a:gd name="connsiteY84" fmla="*/ 154448 h 2123925"/>
              <a:gd name="connsiteX85" fmla="*/ 2783393 w 3919988"/>
              <a:gd name="connsiteY85" fmla="*/ 94158 h 2123925"/>
              <a:gd name="connsiteX86" fmla="*/ 2592475 w 3919988"/>
              <a:gd name="connsiteY86" fmla="*/ 64013 h 2123925"/>
              <a:gd name="connsiteX87" fmla="*/ 2280976 w 3919988"/>
              <a:gd name="connsiteY87" fmla="*/ 33867 h 2123925"/>
              <a:gd name="connsiteX88" fmla="*/ 2069960 w 3919988"/>
              <a:gd name="connsiteY88" fmla="*/ 13771 h 2123925"/>
              <a:gd name="connsiteX89" fmla="*/ 1828800 w 3919988"/>
              <a:gd name="connsiteY89"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77591 w 3919988"/>
              <a:gd name="connsiteY60" fmla="*/ 1983248 h 2123925"/>
              <a:gd name="connsiteX61" fmla="*/ 1597688 w 3919988"/>
              <a:gd name="connsiteY61" fmla="*/ 1953103 h 2123925"/>
              <a:gd name="connsiteX62" fmla="*/ 1808703 w 3919988"/>
              <a:gd name="connsiteY62" fmla="*/ 1882764 h 2123925"/>
              <a:gd name="connsiteX63" fmla="*/ 2009670 w 3919988"/>
              <a:gd name="connsiteY63" fmla="*/ 1832522 h 2123925"/>
              <a:gd name="connsiteX64" fmla="*/ 2210637 w 3919988"/>
              <a:gd name="connsiteY64" fmla="*/ 1802377 h 2123925"/>
              <a:gd name="connsiteX65" fmla="*/ 2351314 w 3919988"/>
              <a:gd name="connsiteY65" fmla="*/ 1812426 h 2123925"/>
              <a:gd name="connsiteX66" fmla="*/ 2632668 w 3919988"/>
              <a:gd name="connsiteY66" fmla="*/ 1852619 h 2123925"/>
              <a:gd name="connsiteX67" fmla="*/ 2803490 w 3919988"/>
              <a:gd name="connsiteY67" fmla="*/ 1882764 h 2123925"/>
              <a:gd name="connsiteX68" fmla="*/ 3295859 w 3919988"/>
              <a:gd name="connsiteY68" fmla="*/ 1902861 h 2123925"/>
              <a:gd name="connsiteX69" fmla="*/ 3486778 w 3919988"/>
              <a:gd name="connsiteY69" fmla="*/ 1892813 h 2123925"/>
              <a:gd name="connsiteX70" fmla="*/ 3667648 w 3919988"/>
              <a:gd name="connsiteY70" fmla="*/ 1822474 h 2123925"/>
              <a:gd name="connsiteX71" fmla="*/ 3818374 w 3919988"/>
              <a:gd name="connsiteY71" fmla="*/ 1721991 h 2123925"/>
              <a:gd name="connsiteX72" fmla="*/ 3878664 w 3919988"/>
              <a:gd name="connsiteY72" fmla="*/ 1621507 h 2123925"/>
              <a:gd name="connsiteX73" fmla="*/ 3918857 w 3919988"/>
              <a:gd name="connsiteY73" fmla="*/ 1480830 h 2123925"/>
              <a:gd name="connsiteX74" fmla="*/ 3898760 w 3919988"/>
              <a:gd name="connsiteY74" fmla="*/ 1209525 h 2123925"/>
              <a:gd name="connsiteX75" fmla="*/ 3798277 w 3919988"/>
              <a:gd name="connsiteY75" fmla="*/ 1098993 h 2123925"/>
              <a:gd name="connsiteX76" fmla="*/ 3707842 w 3919988"/>
              <a:gd name="connsiteY76" fmla="*/ 1008558 h 2123925"/>
              <a:gd name="connsiteX77" fmla="*/ 3567165 w 3919988"/>
              <a:gd name="connsiteY77" fmla="*/ 908074 h 2123925"/>
              <a:gd name="connsiteX78" fmla="*/ 3436536 w 3919988"/>
              <a:gd name="connsiteY78" fmla="*/ 797542 h 2123925"/>
              <a:gd name="connsiteX79" fmla="*/ 3366198 w 3919988"/>
              <a:gd name="connsiteY79" fmla="*/ 717155 h 2123925"/>
              <a:gd name="connsiteX80" fmla="*/ 3285811 w 3919988"/>
              <a:gd name="connsiteY80" fmla="*/ 506140 h 2123925"/>
              <a:gd name="connsiteX81" fmla="*/ 3225521 w 3919988"/>
              <a:gd name="connsiteY81" fmla="*/ 395608 h 2123925"/>
              <a:gd name="connsiteX82" fmla="*/ 3125037 w 3919988"/>
              <a:gd name="connsiteY82" fmla="*/ 254931 h 2123925"/>
              <a:gd name="connsiteX83" fmla="*/ 2924070 w 3919988"/>
              <a:gd name="connsiteY83" fmla="*/ 154448 h 2123925"/>
              <a:gd name="connsiteX84" fmla="*/ 2783393 w 3919988"/>
              <a:gd name="connsiteY84" fmla="*/ 94158 h 2123925"/>
              <a:gd name="connsiteX85" fmla="*/ 2592475 w 3919988"/>
              <a:gd name="connsiteY85" fmla="*/ 64013 h 2123925"/>
              <a:gd name="connsiteX86" fmla="*/ 2280976 w 3919988"/>
              <a:gd name="connsiteY86" fmla="*/ 33867 h 2123925"/>
              <a:gd name="connsiteX87" fmla="*/ 2069960 w 3919988"/>
              <a:gd name="connsiteY87" fmla="*/ 13771 h 2123925"/>
              <a:gd name="connsiteX88" fmla="*/ 1828800 w 3919988"/>
              <a:gd name="connsiteY88"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47446 w 3919988"/>
              <a:gd name="connsiteY59" fmla="*/ 2003344 h 2123925"/>
              <a:gd name="connsiteX60" fmla="*/ 1597688 w 3919988"/>
              <a:gd name="connsiteY60" fmla="*/ 1953103 h 2123925"/>
              <a:gd name="connsiteX61" fmla="*/ 1808703 w 3919988"/>
              <a:gd name="connsiteY61" fmla="*/ 1882764 h 2123925"/>
              <a:gd name="connsiteX62" fmla="*/ 2009670 w 3919988"/>
              <a:gd name="connsiteY62" fmla="*/ 1832522 h 2123925"/>
              <a:gd name="connsiteX63" fmla="*/ 2210637 w 3919988"/>
              <a:gd name="connsiteY63" fmla="*/ 1802377 h 2123925"/>
              <a:gd name="connsiteX64" fmla="*/ 2351314 w 3919988"/>
              <a:gd name="connsiteY64" fmla="*/ 1812426 h 2123925"/>
              <a:gd name="connsiteX65" fmla="*/ 2632668 w 3919988"/>
              <a:gd name="connsiteY65" fmla="*/ 1852619 h 2123925"/>
              <a:gd name="connsiteX66" fmla="*/ 2803490 w 3919988"/>
              <a:gd name="connsiteY66" fmla="*/ 1882764 h 2123925"/>
              <a:gd name="connsiteX67" fmla="*/ 3295859 w 3919988"/>
              <a:gd name="connsiteY67" fmla="*/ 1902861 h 2123925"/>
              <a:gd name="connsiteX68" fmla="*/ 3486778 w 3919988"/>
              <a:gd name="connsiteY68" fmla="*/ 1892813 h 2123925"/>
              <a:gd name="connsiteX69" fmla="*/ 3667648 w 3919988"/>
              <a:gd name="connsiteY69" fmla="*/ 1822474 h 2123925"/>
              <a:gd name="connsiteX70" fmla="*/ 3818374 w 3919988"/>
              <a:gd name="connsiteY70" fmla="*/ 1721991 h 2123925"/>
              <a:gd name="connsiteX71" fmla="*/ 3878664 w 3919988"/>
              <a:gd name="connsiteY71" fmla="*/ 1621507 h 2123925"/>
              <a:gd name="connsiteX72" fmla="*/ 3918857 w 3919988"/>
              <a:gd name="connsiteY72" fmla="*/ 1480830 h 2123925"/>
              <a:gd name="connsiteX73" fmla="*/ 3898760 w 3919988"/>
              <a:gd name="connsiteY73" fmla="*/ 1209525 h 2123925"/>
              <a:gd name="connsiteX74" fmla="*/ 3798277 w 3919988"/>
              <a:gd name="connsiteY74" fmla="*/ 1098993 h 2123925"/>
              <a:gd name="connsiteX75" fmla="*/ 3707842 w 3919988"/>
              <a:gd name="connsiteY75" fmla="*/ 1008558 h 2123925"/>
              <a:gd name="connsiteX76" fmla="*/ 3567165 w 3919988"/>
              <a:gd name="connsiteY76" fmla="*/ 908074 h 2123925"/>
              <a:gd name="connsiteX77" fmla="*/ 3436536 w 3919988"/>
              <a:gd name="connsiteY77" fmla="*/ 797542 h 2123925"/>
              <a:gd name="connsiteX78" fmla="*/ 3366198 w 3919988"/>
              <a:gd name="connsiteY78" fmla="*/ 717155 h 2123925"/>
              <a:gd name="connsiteX79" fmla="*/ 3285811 w 3919988"/>
              <a:gd name="connsiteY79" fmla="*/ 506140 h 2123925"/>
              <a:gd name="connsiteX80" fmla="*/ 3225521 w 3919988"/>
              <a:gd name="connsiteY80" fmla="*/ 395608 h 2123925"/>
              <a:gd name="connsiteX81" fmla="*/ 3125037 w 3919988"/>
              <a:gd name="connsiteY81" fmla="*/ 254931 h 2123925"/>
              <a:gd name="connsiteX82" fmla="*/ 2924070 w 3919988"/>
              <a:gd name="connsiteY82" fmla="*/ 154448 h 2123925"/>
              <a:gd name="connsiteX83" fmla="*/ 2783393 w 3919988"/>
              <a:gd name="connsiteY83" fmla="*/ 94158 h 2123925"/>
              <a:gd name="connsiteX84" fmla="*/ 2592475 w 3919988"/>
              <a:gd name="connsiteY84" fmla="*/ 64013 h 2123925"/>
              <a:gd name="connsiteX85" fmla="*/ 2280976 w 3919988"/>
              <a:gd name="connsiteY85" fmla="*/ 33867 h 2123925"/>
              <a:gd name="connsiteX86" fmla="*/ 2069960 w 3919988"/>
              <a:gd name="connsiteY86" fmla="*/ 13771 h 2123925"/>
              <a:gd name="connsiteX87" fmla="*/ 1828800 w 3919988"/>
              <a:gd name="connsiteY87"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487156 w 3919988"/>
              <a:gd name="connsiteY58" fmla="*/ 2043538 h 2123925"/>
              <a:gd name="connsiteX59" fmla="*/ 1597688 w 3919988"/>
              <a:gd name="connsiteY59" fmla="*/ 1953103 h 2123925"/>
              <a:gd name="connsiteX60" fmla="*/ 1808703 w 3919988"/>
              <a:gd name="connsiteY60" fmla="*/ 1882764 h 2123925"/>
              <a:gd name="connsiteX61" fmla="*/ 2009670 w 3919988"/>
              <a:gd name="connsiteY61" fmla="*/ 1832522 h 2123925"/>
              <a:gd name="connsiteX62" fmla="*/ 2210637 w 3919988"/>
              <a:gd name="connsiteY62" fmla="*/ 1802377 h 2123925"/>
              <a:gd name="connsiteX63" fmla="*/ 2351314 w 3919988"/>
              <a:gd name="connsiteY63" fmla="*/ 1812426 h 2123925"/>
              <a:gd name="connsiteX64" fmla="*/ 2632668 w 3919988"/>
              <a:gd name="connsiteY64" fmla="*/ 1852619 h 2123925"/>
              <a:gd name="connsiteX65" fmla="*/ 2803490 w 3919988"/>
              <a:gd name="connsiteY65" fmla="*/ 1882764 h 2123925"/>
              <a:gd name="connsiteX66" fmla="*/ 3295859 w 3919988"/>
              <a:gd name="connsiteY66" fmla="*/ 1902861 h 2123925"/>
              <a:gd name="connsiteX67" fmla="*/ 3486778 w 3919988"/>
              <a:gd name="connsiteY67" fmla="*/ 1892813 h 2123925"/>
              <a:gd name="connsiteX68" fmla="*/ 3667648 w 3919988"/>
              <a:gd name="connsiteY68" fmla="*/ 1822474 h 2123925"/>
              <a:gd name="connsiteX69" fmla="*/ 3818374 w 3919988"/>
              <a:gd name="connsiteY69" fmla="*/ 1721991 h 2123925"/>
              <a:gd name="connsiteX70" fmla="*/ 3878664 w 3919988"/>
              <a:gd name="connsiteY70" fmla="*/ 1621507 h 2123925"/>
              <a:gd name="connsiteX71" fmla="*/ 3918857 w 3919988"/>
              <a:gd name="connsiteY71" fmla="*/ 1480830 h 2123925"/>
              <a:gd name="connsiteX72" fmla="*/ 3898760 w 3919988"/>
              <a:gd name="connsiteY72" fmla="*/ 1209525 h 2123925"/>
              <a:gd name="connsiteX73" fmla="*/ 3798277 w 3919988"/>
              <a:gd name="connsiteY73" fmla="*/ 1098993 h 2123925"/>
              <a:gd name="connsiteX74" fmla="*/ 3707842 w 3919988"/>
              <a:gd name="connsiteY74" fmla="*/ 1008558 h 2123925"/>
              <a:gd name="connsiteX75" fmla="*/ 3567165 w 3919988"/>
              <a:gd name="connsiteY75" fmla="*/ 908074 h 2123925"/>
              <a:gd name="connsiteX76" fmla="*/ 3436536 w 3919988"/>
              <a:gd name="connsiteY76" fmla="*/ 797542 h 2123925"/>
              <a:gd name="connsiteX77" fmla="*/ 3366198 w 3919988"/>
              <a:gd name="connsiteY77" fmla="*/ 717155 h 2123925"/>
              <a:gd name="connsiteX78" fmla="*/ 3285811 w 3919988"/>
              <a:gd name="connsiteY78" fmla="*/ 506140 h 2123925"/>
              <a:gd name="connsiteX79" fmla="*/ 3225521 w 3919988"/>
              <a:gd name="connsiteY79" fmla="*/ 395608 h 2123925"/>
              <a:gd name="connsiteX80" fmla="*/ 3125037 w 3919988"/>
              <a:gd name="connsiteY80" fmla="*/ 254931 h 2123925"/>
              <a:gd name="connsiteX81" fmla="*/ 2924070 w 3919988"/>
              <a:gd name="connsiteY81" fmla="*/ 154448 h 2123925"/>
              <a:gd name="connsiteX82" fmla="*/ 2783393 w 3919988"/>
              <a:gd name="connsiteY82" fmla="*/ 94158 h 2123925"/>
              <a:gd name="connsiteX83" fmla="*/ 2592475 w 3919988"/>
              <a:gd name="connsiteY83" fmla="*/ 64013 h 2123925"/>
              <a:gd name="connsiteX84" fmla="*/ 2280976 w 3919988"/>
              <a:gd name="connsiteY84" fmla="*/ 33867 h 2123925"/>
              <a:gd name="connsiteX85" fmla="*/ 2069960 w 3919988"/>
              <a:gd name="connsiteY85" fmla="*/ 13771 h 2123925"/>
              <a:gd name="connsiteX86" fmla="*/ 1828800 w 3919988"/>
              <a:gd name="connsiteY86"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286189 w 3919988"/>
              <a:gd name="connsiteY56" fmla="*/ 2093780 h 2123925"/>
              <a:gd name="connsiteX57" fmla="*/ 1356527 w 3919988"/>
              <a:gd name="connsiteY57" fmla="*/ 2083731 h 2123925"/>
              <a:gd name="connsiteX58" fmla="*/ 1597688 w 3919988"/>
              <a:gd name="connsiteY58" fmla="*/ 1953103 h 2123925"/>
              <a:gd name="connsiteX59" fmla="*/ 1808703 w 3919988"/>
              <a:gd name="connsiteY59" fmla="*/ 1882764 h 2123925"/>
              <a:gd name="connsiteX60" fmla="*/ 2009670 w 3919988"/>
              <a:gd name="connsiteY60" fmla="*/ 1832522 h 2123925"/>
              <a:gd name="connsiteX61" fmla="*/ 2210637 w 3919988"/>
              <a:gd name="connsiteY61" fmla="*/ 1802377 h 2123925"/>
              <a:gd name="connsiteX62" fmla="*/ 2351314 w 3919988"/>
              <a:gd name="connsiteY62" fmla="*/ 1812426 h 2123925"/>
              <a:gd name="connsiteX63" fmla="*/ 2632668 w 3919988"/>
              <a:gd name="connsiteY63" fmla="*/ 1852619 h 2123925"/>
              <a:gd name="connsiteX64" fmla="*/ 2803490 w 3919988"/>
              <a:gd name="connsiteY64" fmla="*/ 1882764 h 2123925"/>
              <a:gd name="connsiteX65" fmla="*/ 3295859 w 3919988"/>
              <a:gd name="connsiteY65" fmla="*/ 1902861 h 2123925"/>
              <a:gd name="connsiteX66" fmla="*/ 3486778 w 3919988"/>
              <a:gd name="connsiteY66" fmla="*/ 1892813 h 2123925"/>
              <a:gd name="connsiteX67" fmla="*/ 3667648 w 3919988"/>
              <a:gd name="connsiteY67" fmla="*/ 1822474 h 2123925"/>
              <a:gd name="connsiteX68" fmla="*/ 3818374 w 3919988"/>
              <a:gd name="connsiteY68" fmla="*/ 1721991 h 2123925"/>
              <a:gd name="connsiteX69" fmla="*/ 3878664 w 3919988"/>
              <a:gd name="connsiteY69" fmla="*/ 1621507 h 2123925"/>
              <a:gd name="connsiteX70" fmla="*/ 3918857 w 3919988"/>
              <a:gd name="connsiteY70" fmla="*/ 1480830 h 2123925"/>
              <a:gd name="connsiteX71" fmla="*/ 3898760 w 3919988"/>
              <a:gd name="connsiteY71" fmla="*/ 1209525 h 2123925"/>
              <a:gd name="connsiteX72" fmla="*/ 3798277 w 3919988"/>
              <a:gd name="connsiteY72" fmla="*/ 1098993 h 2123925"/>
              <a:gd name="connsiteX73" fmla="*/ 3707842 w 3919988"/>
              <a:gd name="connsiteY73" fmla="*/ 1008558 h 2123925"/>
              <a:gd name="connsiteX74" fmla="*/ 3567165 w 3919988"/>
              <a:gd name="connsiteY74" fmla="*/ 908074 h 2123925"/>
              <a:gd name="connsiteX75" fmla="*/ 3436536 w 3919988"/>
              <a:gd name="connsiteY75" fmla="*/ 797542 h 2123925"/>
              <a:gd name="connsiteX76" fmla="*/ 3366198 w 3919988"/>
              <a:gd name="connsiteY76" fmla="*/ 717155 h 2123925"/>
              <a:gd name="connsiteX77" fmla="*/ 3285811 w 3919988"/>
              <a:gd name="connsiteY77" fmla="*/ 506140 h 2123925"/>
              <a:gd name="connsiteX78" fmla="*/ 3225521 w 3919988"/>
              <a:gd name="connsiteY78" fmla="*/ 395608 h 2123925"/>
              <a:gd name="connsiteX79" fmla="*/ 3125037 w 3919988"/>
              <a:gd name="connsiteY79" fmla="*/ 254931 h 2123925"/>
              <a:gd name="connsiteX80" fmla="*/ 2924070 w 3919988"/>
              <a:gd name="connsiteY80" fmla="*/ 154448 h 2123925"/>
              <a:gd name="connsiteX81" fmla="*/ 2783393 w 3919988"/>
              <a:gd name="connsiteY81" fmla="*/ 94158 h 2123925"/>
              <a:gd name="connsiteX82" fmla="*/ 2592475 w 3919988"/>
              <a:gd name="connsiteY82" fmla="*/ 64013 h 2123925"/>
              <a:gd name="connsiteX83" fmla="*/ 2280976 w 3919988"/>
              <a:gd name="connsiteY83" fmla="*/ 33867 h 2123925"/>
              <a:gd name="connsiteX84" fmla="*/ 2069960 w 3919988"/>
              <a:gd name="connsiteY84" fmla="*/ 13771 h 2123925"/>
              <a:gd name="connsiteX85" fmla="*/ 1828800 w 3919988"/>
              <a:gd name="connsiteY8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256044 w 3919988"/>
              <a:gd name="connsiteY55" fmla="*/ 2103828 h 2123925"/>
              <a:gd name="connsiteX56" fmla="*/ 1356527 w 3919988"/>
              <a:gd name="connsiteY56" fmla="*/ 2083731 h 2123925"/>
              <a:gd name="connsiteX57" fmla="*/ 1597688 w 3919988"/>
              <a:gd name="connsiteY57" fmla="*/ 1953103 h 2123925"/>
              <a:gd name="connsiteX58" fmla="*/ 1808703 w 3919988"/>
              <a:gd name="connsiteY58" fmla="*/ 1882764 h 2123925"/>
              <a:gd name="connsiteX59" fmla="*/ 2009670 w 3919988"/>
              <a:gd name="connsiteY59" fmla="*/ 1832522 h 2123925"/>
              <a:gd name="connsiteX60" fmla="*/ 2210637 w 3919988"/>
              <a:gd name="connsiteY60" fmla="*/ 1802377 h 2123925"/>
              <a:gd name="connsiteX61" fmla="*/ 2351314 w 3919988"/>
              <a:gd name="connsiteY61" fmla="*/ 1812426 h 2123925"/>
              <a:gd name="connsiteX62" fmla="*/ 2632668 w 3919988"/>
              <a:gd name="connsiteY62" fmla="*/ 1852619 h 2123925"/>
              <a:gd name="connsiteX63" fmla="*/ 2803490 w 3919988"/>
              <a:gd name="connsiteY63" fmla="*/ 1882764 h 2123925"/>
              <a:gd name="connsiteX64" fmla="*/ 3295859 w 3919988"/>
              <a:gd name="connsiteY64" fmla="*/ 1902861 h 2123925"/>
              <a:gd name="connsiteX65" fmla="*/ 3486778 w 3919988"/>
              <a:gd name="connsiteY65" fmla="*/ 1892813 h 2123925"/>
              <a:gd name="connsiteX66" fmla="*/ 3667648 w 3919988"/>
              <a:gd name="connsiteY66" fmla="*/ 1822474 h 2123925"/>
              <a:gd name="connsiteX67" fmla="*/ 3818374 w 3919988"/>
              <a:gd name="connsiteY67" fmla="*/ 1721991 h 2123925"/>
              <a:gd name="connsiteX68" fmla="*/ 3878664 w 3919988"/>
              <a:gd name="connsiteY68" fmla="*/ 1621507 h 2123925"/>
              <a:gd name="connsiteX69" fmla="*/ 3918857 w 3919988"/>
              <a:gd name="connsiteY69" fmla="*/ 1480830 h 2123925"/>
              <a:gd name="connsiteX70" fmla="*/ 3898760 w 3919988"/>
              <a:gd name="connsiteY70" fmla="*/ 1209525 h 2123925"/>
              <a:gd name="connsiteX71" fmla="*/ 3798277 w 3919988"/>
              <a:gd name="connsiteY71" fmla="*/ 1098993 h 2123925"/>
              <a:gd name="connsiteX72" fmla="*/ 3707842 w 3919988"/>
              <a:gd name="connsiteY72" fmla="*/ 1008558 h 2123925"/>
              <a:gd name="connsiteX73" fmla="*/ 3567165 w 3919988"/>
              <a:gd name="connsiteY73" fmla="*/ 908074 h 2123925"/>
              <a:gd name="connsiteX74" fmla="*/ 3436536 w 3919988"/>
              <a:gd name="connsiteY74" fmla="*/ 797542 h 2123925"/>
              <a:gd name="connsiteX75" fmla="*/ 3366198 w 3919988"/>
              <a:gd name="connsiteY75" fmla="*/ 717155 h 2123925"/>
              <a:gd name="connsiteX76" fmla="*/ 3285811 w 3919988"/>
              <a:gd name="connsiteY76" fmla="*/ 506140 h 2123925"/>
              <a:gd name="connsiteX77" fmla="*/ 3225521 w 3919988"/>
              <a:gd name="connsiteY77" fmla="*/ 395608 h 2123925"/>
              <a:gd name="connsiteX78" fmla="*/ 3125037 w 3919988"/>
              <a:gd name="connsiteY78" fmla="*/ 254931 h 2123925"/>
              <a:gd name="connsiteX79" fmla="*/ 2924070 w 3919988"/>
              <a:gd name="connsiteY79" fmla="*/ 154448 h 2123925"/>
              <a:gd name="connsiteX80" fmla="*/ 2783393 w 3919988"/>
              <a:gd name="connsiteY80" fmla="*/ 94158 h 2123925"/>
              <a:gd name="connsiteX81" fmla="*/ 2592475 w 3919988"/>
              <a:gd name="connsiteY81" fmla="*/ 64013 h 2123925"/>
              <a:gd name="connsiteX82" fmla="*/ 2280976 w 3919988"/>
              <a:gd name="connsiteY82" fmla="*/ 33867 h 2123925"/>
              <a:gd name="connsiteX83" fmla="*/ 2069960 w 3919988"/>
              <a:gd name="connsiteY83" fmla="*/ 13771 h 2123925"/>
              <a:gd name="connsiteX84" fmla="*/ 1828800 w 3919988"/>
              <a:gd name="connsiteY8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45996 w 3919988"/>
              <a:gd name="connsiteY4" fmla="*/ 74061 h 2123925"/>
              <a:gd name="connsiteX5" fmla="*/ 1215850 w 3919988"/>
              <a:gd name="connsiteY5" fmla="*/ 94158 h 2123925"/>
              <a:gd name="connsiteX6" fmla="*/ 1095270 w 3919988"/>
              <a:gd name="connsiteY6" fmla="*/ 104206 h 2123925"/>
              <a:gd name="connsiteX7" fmla="*/ 1034980 w 3919988"/>
              <a:gd name="connsiteY7" fmla="*/ 114254 h 2123925"/>
              <a:gd name="connsiteX8" fmla="*/ 1004835 w 3919988"/>
              <a:gd name="connsiteY8" fmla="*/ 134351 h 2123925"/>
              <a:gd name="connsiteX9" fmla="*/ 964642 w 3919988"/>
              <a:gd name="connsiteY9" fmla="*/ 144399 h 2123925"/>
              <a:gd name="connsiteX10" fmla="*/ 944545 w 3919988"/>
              <a:gd name="connsiteY10" fmla="*/ 174544 h 2123925"/>
              <a:gd name="connsiteX11" fmla="*/ 904352 w 3919988"/>
              <a:gd name="connsiteY11" fmla="*/ 184593 h 2123925"/>
              <a:gd name="connsiteX12" fmla="*/ 864158 w 3919988"/>
              <a:gd name="connsiteY12" fmla="*/ 204689 h 2123925"/>
              <a:gd name="connsiteX13" fmla="*/ 834013 w 3919988"/>
              <a:gd name="connsiteY13" fmla="*/ 214738 h 2123925"/>
              <a:gd name="connsiteX14" fmla="*/ 773723 w 3919988"/>
              <a:gd name="connsiteY14" fmla="*/ 244883 h 2123925"/>
              <a:gd name="connsiteX15" fmla="*/ 683288 w 3919988"/>
              <a:gd name="connsiteY15" fmla="*/ 325270 h 2123925"/>
              <a:gd name="connsiteX16" fmla="*/ 653143 w 3919988"/>
              <a:gd name="connsiteY16" fmla="*/ 385560 h 2123925"/>
              <a:gd name="connsiteX17" fmla="*/ 602901 w 3919988"/>
              <a:gd name="connsiteY17" fmla="*/ 445850 h 2123925"/>
              <a:gd name="connsiteX18" fmla="*/ 592853 w 3919988"/>
              <a:gd name="connsiteY18" fmla="*/ 475995 h 2123925"/>
              <a:gd name="connsiteX19" fmla="*/ 572756 w 3919988"/>
              <a:gd name="connsiteY19" fmla="*/ 516188 h 2123925"/>
              <a:gd name="connsiteX20" fmla="*/ 542611 w 3919988"/>
              <a:gd name="connsiteY20" fmla="*/ 586527 h 2123925"/>
              <a:gd name="connsiteX21" fmla="*/ 532563 w 3919988"/>
              <a:gd name="connsiteY21" fmla="*/ 616672 h 2123925"/>
              <a:gd name="connsiteX22" fmla="*/ 492369 w 3919988"/>
              <a:gd name="connsiteY22" fmla="*/ 687010 h 2123925"/>
              <a:gd name="connsiteX23" fmla="*/ 472272 w 3919988"/>
              <a:gd name="connsiteY23" fmla="*/ 767397 h 2123925"/>
              <a:gd name="connsiteX24" fmla="*/ 452176 w 3919988"/>
              <a:gd name="connsiteY24" fmla="*/ 797542 h 2123925"/>
              <a:gd name="connsiteX25" fmla="*/ 381837 w 3919988"/>
              <a:gd name="connsiteY25" fmla="*/ 908074 h 2123925"/>
              <a:gd name="connsiteX26" fmla="*/ 341644 w 3919988"/>
              <a:gd name="connsiteY26" fmla="*/ 918122 h 2123925"/>
              <a:gd name="connsiteX27" fmla="*/ 261257 w 3919988"/>
              <a:gd name="connsiteY27" fmla="*/ 978413 h 2123925"/>
              <a:gd name="connsiteX28" fmla="*/ 200967 w 3919988"/>
              <a:gd name="connsiteY28" fmla="*/ 988461 h 2123925"/>
              <a:gd name="connsiteX29" fmla="*/ 180870 w 3919988"/>
              <a:gd name="connsiteY29" fmla="*/ 1018606 h 2123925"/>
              <a:gd name="connsiteX30" fmla="*/ 120580 w 3919988"/>
              <a:gd name="connsiteY30" fmla="*/ 1058799 h 2123925"/>
              <a:gd name="connsiteX31" fmla="*/ 100483 w 3919988"/>
              <a:gd name="connsiteY31" fmla="*/ 1119089 h 2123925"/>
              <a:gd name="connsiteX32" fmla="*/ 70338 w 3919988"/>
              <a:gd name="connsiteY32" fmla="*/ 1139186 h 2123925"/>
              <a:gd name="connsiteX33" fmla="*/ 40193 w 3919988"/>
              <a:gd name="connsiteY33" fmla="*/ 1169331 h 2123925"/>
              <a:gd name="connsiteX34" fmla="*/ 20097 w 3919988"/>
              <a:gd name="connsiteY34" fmla="*/ 1229621 h 2123925"/>
              <a:gd name="connsiteX35" fmla="*/ 0 w 3919988"/>
              <a:gd name="connsiteY35" fmla="*/ 1340153 h 2123925"/>
              <a:gd name="connsiteX36" fmla="*/ 10048 w 3919988"/>
              <a:gd name="connsiteY36" fmla="*/ 1661700 h 2123925"/>
              <a:gd name="connsiteX37" fmla="*/ 20097 w 3919988"/>
              <a:gd name="connsiteY37" fmla="*/ 1691845 h 2123925"/>
              <a:gd name="connsiteX38" fmla="*/ 90435 w 3919988"/>
              <a:gd name="connsiteY38" fmla="*/ 1772232 h 2123925"/>
              <a:gd name="connsiteX39" fmla="*/ 170822 w 3919988"/>
              <a:gd name="connsiteY39" fmla="*/ 1792329 h 2123925"/>
              <a:gd name="connsiteX40" fmla="*/ 241160 w 3919988"/>
              <a:gd name="connsiteY40" fmla="*/ 1832522 h 2123925"/>
              <a:gd name="connsiteX41" fmla="*/ 331596 w 3919988"/>
              <a:gd name="connsiteY41" fmla="*/ 1872716 h 2123925"/>
              <a:gd name="connsiteX42" fmla="*/ 401934 w 3919988"/>
              <a:gd name="connsiteY42" fmla="*/ 1902861 h 2123925"/>
              <a:gd name="connsiteX43" fmla="*/ 442127 w 3919988"/>
              <a:gd name="connsiteY43" fmla="*/ 1922958 h 2123925"/>
              <a:gd name="connsiteX44" fmla="*/ 492369 w 3919988"/>
              <a:gd name="connsiteY44" fmla="*/ 1933006 h 2123925"/>
              <a:gd name="connsiteX45" fmla="*/ 542611 w 3919988"/>
              <a:gd name="connsiteY45" fmla="*/ 1953103 h 2123925"/>
              <a:gd name="connsiteX46" fmla="*/ 572756 w 3919988"/>
              <a:gd name="connsiteY46" fmla="*/ 1973199 h 2123925"/>
              <a:gd name="connsiteX47" fmla="*/ 633046 w 3919988"/>
              <a:gd name="connsiteY47" fmla="*/ 1993296 h 2123925"/>
              <a:gd name="connsiteX48" fmla="*/ 663191 w 3919988"/>
              <a:gd name="connsiteY48" fmla="*/ 2013393 h 2123925"/>
              <a:gd name="connsiteX49" fmla="*/ 793820 w 3919988"/>
              <a:gd name="connsiteY49" fmla="*/ 2043538 h 2123925"/>
              <a:gd name="connsiteX50" fmla="*/ 834013 w 3919988"/>
              <a:gd name="connsiteY50" fmla="*/ 2053586 h 2123925"/>
              <a:gd name="connsiteX51" fmla="*/ 904352 w 3919988"/>
              <a:gd name="connsiteY51" fmla="*/ 2073683 h 2123925"/>
              <a:gd name="connsiteX52" fmla="*/ 1024932 w 3919988"/>
              <a:gd name="connsiteY52" fmla="*/ 2093780 h 2123925"/>
              <a:gd name="connsiteX53" fmla="*/ 1095270 w 3919988"/>
              <a:gd name="connsiteY53" fmla="*/ 2113876 h 2123925"/>
              <a:gd name="connsiteX54" fmla="*/ 1125415 w 3919988"/>
              <a:gd name="connsiteY54" fmla="*/ 2123925 h 2123925"/>
              <a:gd name="connsiteX55" fmla="*/ 1356527 w 3919988"/>
              <a:gd name="connsiteY55" fmla="*/ 2083731 h 2123925"/>
              <a:gd name="connsiteX56" fmla="*/ 1597688 w 3919988"/>
              <a:gd name="connsiteY56" fmla="*/ 1953103 h 2123925"/>
              <a:gd name="connsiteX57" fmla="*/ 1808703 w 3919988"/>
              <a:gd name="connsiteY57" fmla="*/ 1882764 h 2123925"/>
              <a:gd name="connsiteX58" fmla="*/ 2009670 w 3919988"/>
              <a:gd name="connsiteY58" fmla="*/ 1832522 h 2123925"/>
              <a:gd name="connsiteX59" fmla="*/ 2210637 w 3919988"/>
              <a:gd name="connsiteY59" fmla="*/ 1802377 h 2123925"/>
              <a:gd name="connsiteX60" fmla="*/ 2351314 w 3919988"/>
              <a:gd name="connsiteY60" fmla="*/ 1812426 h 2123925"/>
              <a:gd name="connsiteX61" fmla="*/ 2632668 w 3919988"/>
              <a:gd name="connsiteY61" fmla="*/ 1852619 h 2123925"/>
              <a:gd name="connsiteX62" fmla="*/ 2803490 w 3919988"/>
              <a:gd name="connsiteY62" fmla="*/ 1882764 h 2123925"/>
              <a:gd name="connsiteX63" fmla="*/ 3295859 w 3919988"/>
              <a:gd name="connsiteY63" fmla="*/ 1902861 h 2123925"/>
              <a:gd name="connsiteX64" fmla="*/ 3486778 w 3919988"/>
              <a:gd name="connsiteY64" fmla="*/ 1892813 h 2123925"/>
              <a:gd name="connsiteX65" fmla="*/ 3667648 w 3919988"/>
              <a:gd name="connsiteY65" fmla="*/ 1822474 h 2123925"/>
              <a:gd name="connsiteX66" fmla="*/ 3818374 w 3919988"/>
              <a:gd name="connsiteY66" fmla="*/ 1721991 h 2123925"/>
              <a:gd name="connsiteX67" fmla="*/ 3878664 w 3919988"/>
              <a:gd name="connsiteY67" fmla="*/ 1621507 h 2123925"/>
              <a:gd name="connsiteX68" fmla="*/ 3918857 w 3919988"/>
              <a:gd name="connsiteY68" fmla="*/ 1480830 h 2123925"/>
              <a:gd name="connsiteX69" fmla="*/ 3898760 w 3919988"/>
              <a:gd name="connsiteY69" fmla="*/ 1209525 h 2123925"/>
              <a:gd name="connsiteX70" fmla="*/ 3798277 w 3919988"/>
              <a:gd name="connsiteY70" fmla="*/ 1098993 h 2123925"/>
              <a:gd name="connsiteX71" fmla="*/ 3707842 w 3919988"/>
              <a:gd name="connsiteY71" fmla="*/ 1008558 h 2123925"/>
              <a:gd name="connsiteX72" fmla="*/ 3567165 w 3919988"/>
              <a:gd name="connsiteY72" fmla="*/ 908074 h 2123925"/>
              <a:gd name="connsiteX73" fmla="*/ 3436536 w 3919988"/>
              <a:gd name="connsiteY73" fmla="*/ 797542 h 2123925"/>
              <a:gd name="connsiteX74" fmla="*/ 3366198 w 3919988"/>
              <a:gd name="connsiteY74" fmla="*/ 717155 h 2123925"/>
              <a:gd name="connsiteX75" fmla="*/ 3285811 w 3919988"/>
              <a:gd name="connsiteY75" fmla="*/ 506140 h 2123925"/>
              <a:gd name="connsiteX76" fmla="*/ 3225521 w 3919988"/>
              <a:gd name="connsiteY76" fmla="*/ 395608 h 2123925"/>
              <a:gd name="connsiteX77" fmla="*/ 3125037 w 3919988"/>
              <a:gd name="connsiteY77" fmla="*/ 254931 h 2123925"/>
              <a:gd name="connsiteX78" fmla="*/ 2924070 w 3919988"/>
              <a:gd name="connsiteY78" fmla="*/ 154448 h 2123925"/>
              <a:gd name="connsiteX79" fmla="*/ 2783393 w 3919988"/>
              <a:gd name="connsiteY79" fmla="*/ 94158 h 2123925"/>
              <a:gd name="connsiteX80" fmla="*/ 2592475 w 3919988"/>
              <a:gd name="connsiteY80" fmla="*/ 64013 h 2123925"/>
              <a:gd name="connsiteX81" fmla="*/ 2280976 w 3919988"/>
              <a:gd name="connsiteY81" fmla="*/ 33867 h 2123925"/>
              <a:gd name="connsiteX82" fmla="*/ 2069960 w 3919988"/>
              <a:gd name="connsiteY82" fmla="*/ 13771 h 2123925"/>
              <a:gd name="connsiteX83" fmla="*/ 1828800 w 3919988"/>
              <a:gd name="connsiteY8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215850 w 3919988"/>
              <a:gd name="connsiteY4" fmla="*/ 94158 h 2123925"/>
              <a:gd name="connsiteX5" fmla="*/ 1095270 w 3919988"/>
              <a:gd name="connsiteY5" fmla="*/ 104206 h 2123925"/>
              <a:gd name="connsiteX6" fmla="*/ 1034980 w 3919988"/>
              <a:gd name="connsiteY6" fmla="*/ 114254 h 2123925"/>
              <a:gd name="connsiteX7" fmla="*/ 1004835 w 3919988"/>
              <a:gd name="connsiteY7" fmla="*/ 134351 h 2123925"/>
              <a:gd name="connsiteX8" fmla="*/ 964642 w 3919988"/>
              <a:gd name="connsiteY8" fmla="*/ 144399 h 2123925"/>
              <a:gd name="connsiteX9" fmla="*/ 944545 w 3919988"/>
              <a:gd name="connsiteY9" fmla="*/ 174544 h 2123925"/>
              <a:gd name="connsiteX10" fmla="*/ 904352 w 3919988"/>
              <a:gd name="connsiteY10" fmla="*/ 184593 h 2123925"/>
              <a:gd name="connsiteX11" fmla="*/ 864158 w 3919988"/>
              <a:gd name="connsiteY11" fmla="*/ 204689 h 2123925"/>
              <a:gd name="connsiteX12" fmla="*/ 834013 w 3919988"/>
              <a:gd name="connsiteY12" fmla="*/ 214738 h 2123925"/>
              <a:gd name="connsiteX13" fmla="*/ 773723 w 3919988"/>
              <a:gd name="connsiteY13" fmla="*/ 244883 h 2123925"/>
              <a:gd name="connsiteX14" fmla="*/ 683288 w 3919988"/>
              <a:gd name="connsiteY14" fmla="*/ 325270 h 2123925"/>
              <a:gd name="connsiteX15" fmla="*/ 653143 w 3919988"/>
              <a:gd name="connsiteY15" fmla="*/ 385560 h 2123925"/>
              <a:gd name="connsiteX16" fmla="*/ 602901 w 3919988"/>
              <a:gd name="connsiteY16" fmla="*/ 445850 h 2123925"/>
              <a:gd name="connsiteX17" fmla="*/ 592853 w 3919988"/>
              <a:gd name="connsiteY17" fmla="*/ 475995 h 2123925"/>
              <a:gd name="connsiteX18" fmla="*/ 572756 w 3919988"/>
              <a:gd name="connsiteY18" fmla="*/ 516188 h 2123925"/>
              <a:gd name="connsiteX19" fmla="*/ 542611 w 3919988"/>
              <a:gd name="connsiteY19" fmla="*/ 586527 h 2123925"/>
              <a:gd name="connsiteX20" fmla="*/ 532563 w 3919988"/>
              <a:gd name="connsiteY20" fmla="*/ 616672 h 2123925"/>
              <a:gd name="connsiteX21" fmla="*/ 492369 w 3919988"/>
              <a:gd name="connsiteY21" fmla="*/ 687010 h 2123925"/>
              <a:gd name="connsiteX22" fmla="*/ 472272 w 3919988"/>
              <a:gd name="connsiteY22" fmla="*/ 767397 h 2123925"/>
              <a:gd name="connsiteX23" fmla="*/ 452176 w 3919988"/>
              <a:gd name="connsiteY23" fmla="*/ 797542 h 2123925"/>
              <a:gd name="connsiteX24" fmla="*/ 381837 w 3919988"/>
              <a:gd name="connsiteY24" fmla="*/ 908074 h 2123925"/>
              <a:gd name="connsiteX25" fmla="*/ 341644 w 3919988"/>
              <a:gd name="connsiteY25" fmla="*/ 918122 h 2123925"/>
              <a:gd name="connsiteX26" fmla="*/ 261257 w 3919988"/>
              <a:gd name="connsiteY26" fmla="*/ 978413 h 2123925"/>
              <a:gd name="connsiteX27" fmla="*/ 200967 w 3919988"/>
              <a:gd name="connsiteY27" fmla="*/ 988461 h 2123925"/>
              <a:gd name="connsiteX28" fmla="*/ 180870 w 3919988"/>
              <a:gd name="connsiteY28" fmla="*/ 1018606 h 2123925"/>
              <a:gd name="connsiteX29" fmla="*/ 120580 w 3919988"/>
              <a:gd name="connsiteY29" fmla="*/ 1058799 h 2123925"/>
              <a:gd name="connsiteX30" fmla="*/ 100483 w 3919988"/>
              <a:gd name="connsiteY30" fmla="*/ 1119089 h 2123925"/>
              <a:gd name="connsiteX31" fmla="*/ 70338 w 3919988"/>
              <a:gd name="connsiteY31" fmla="*/ 1139186 h 2123925"/>
              <a:gd name="connsiteX32" fmla="*/ 40193 w 3919988"/>
              <a:gd name="connsiteY32" fmla="*/ 1169331 h 2123925"/>
              <a:gd name="connsiteX33" fmla="*/ 20097 w 3919988"/>
              <a:gd name="connsiteY33" fmla="*/ 1229621 h 2123925"/>
              <a:gd name="connsiteX34" fmla="*/ 0 w 3919988"/>
              <a:gd name="connsiteY34" fmla="*/ 1340153 h 2123925"/>
              <a:gd name="connsiteX35" fmla="*/ 10048 w 3919988"/>
              <a:gd name="connsiteY35" fmla="*/ 1661700 h 2123925"/>
              <a:gd name="connsiteX36" fmla="*/ 20097 w 3919988"/>
              <a:gd name="connsiteY36" fmla="*/ 1691845 h 2123925"/>
              <a:gd name="connsiteX37" fmla="*/ 90435 w 3919988"/>
              <a:gd name="connsiteY37" fmla="*/ 1772232 h 2123925"/>
              <a:gd name="connsiteX38" fmla="*/ 170822 w 3919988"/>
              <a:gd name="connsiteY38" fmla="*/ 1792329 h 2123925"/>
              <a:gd name="connsiteX39" fmla="*/ 241160 w 3919988"/>
              <a:gd name="connsiteY39" fmla="*/ 1832522 h 2123925"/>
              <a:gd name="connsiteX40" fmla="*/ 331596 w 3919988"/>
              <a:gd name="connsiteY40" fmla="*/ 1872716 h 2123925"/>
              <a:gd name="connsiteX41" fmla="*/ 401934 w 3919988"/>
              <a:gd name="connsiteY41" fmla="*/ 1902861 h 2123925"/>
              <a:gd name="connsiteX42" fmla="*/ 442127 w 3919988"/>
              <a:gd name="connsiteY42" fmla="*/ 1922958 h 2123925"/>
              <a:gd name="connsiteX43" fmla="*/ 492369 w 3919988"/>
              <a:gd name="connsiteY43" fmla="*/ 1933006 h 2123925"/>
              <a:gd name="connsiteX44" fmla="*/ 542611 w 3919988"/>
              <a:gd name="connsiteY44" fmla="*/ 1953103 h 2123925"/>
              <a:gd name="connsiteX45" fmla="*/ 572756 w 3919988"/>
              <a:gd name="connsiteY45" fmla="*/ 1973199 h 2123925"/>
              <a:gd name="connsiteX46" fmla="*/ 633046 w 3919988"/>
              <a:gd name="connsiteY46" fmla="*/ 1993296 h 2123925"/>
              <a:gd name="connsiteX47" fmla="*/ 663191 w 3919988"/>
              <a:gd name="connsiteY47" fmla="*/ 2013393 h 2123925"/>
              <a:gd name="connsiteX48" fmla="*/ 793820 w 3919988"/>
              <a:gd name="connsiteY48" fmla="*/ 2043538 h 2123925"/>
              <a:gd name="connsiteX49" fmla="*/ 834013 w 3919988"/>
              <a:gd name="connsiteY49" fmla="*/ 2053586 h 2123925"/>
              <a:gd name="connsiteX50" fmla="*/ 904352 w 3919988"/>
              <a:gd name="connsiteY50" fmla="*/ 2073683 h 2123925"/>
              <a:gd name="connsiteX51" fmla="*/ 1024932 w 3919988"/>
              <a:gd name="connsiteY51" fmla="*/ 2093780 h 2123925"/>
              <a:gd name="connsiteX52" fmla="*/ 1095270 w 3919988"/>
              <a:gd name="connsiteY52" fmla="*/ 2113876 h 2123925"/>
              <a:gd name="connsiteX53" fmla="*/ 1125415 w 3919988"/>
              <a:gd name="connsiteY53" fmla="*/ 2123925 h 2123925"/>
              <a:gd name="connsiteX54" fmla="*/ 1356527 w 3919988"/>
              <a:gd name="connsiteY54" fmla="*/ 2083731 h 2123925"/>
              <a:gd name="connsiteX55" fmla="*/ 1597688 w 3919988"/>
              <a:gd name="connsiteY55" fmla="*/ 1953103 h 2123925"/>
              <a:gd name="connsiteX56" fmla="*/ 1808703 w 3919988"/>
              <a:gd name="connsiteY56" fmla="*/ 1882764 h 2123925"/>
              <a:gd name="connsiteX57" fmla="*/ 2009670 w 3919988"/>
              <a:gd name="connsiteY57" fmla="*/ 1832522 h 2123925"/>
              <a:gd name="connsiteX58" fmla="*/ 2210637 w 3919988"/>
              <a:gd name="connsiteY58" fmla="*/ 1802377 h 2123925"/>
              <a:gd name="connsiteX59" fmla="*/ 2351314 w 3919988"/>
              <a:gd name="connsiteY59" fmla="*/ 1812426 h 2123925"/>
              <a:gd name="connsiteX60" fmla="*/ 2632668 w 3919988"/>
              <a:gd name="connsiteY60" fmla="*/ 1852619 h 2123925"/>
              <a:gd name="connsiteX61" fmla="*/ 2803490 w 3919988"/>
              <a:gd name="connsiteY61" fmla="*/ 1882764 h 2123925"/>
              <a:gd name="connsiteX62" fmla="*/ 3295859 w 3919988"/>
              <a:gd name="connsiteY62" fmla="*/ 1902861 h 2123925"/>
              <a:gd name="connsiteX63" fmla="*/ 3486778 w 3919988"/>
              <a:gd name="connsiteY63" fmla="*/ 1892813 h 2123925"/>
              <a:gd name="connsiteX64" fmla="*/ 3667648 w 3919988"/>
              <a:gd name="connsiteY64" fmla="*/ 1822474 h 2123925"/>
              <a:gd name="connsiteX65" fmla="*/ 3818374 w 3919988"/>
              <a:gd name="connsiteY65" fmla="*/ 1721991 h 2123925"/>
              <a:gd name="connsiteX66" fmla="*/ 3878664 w 3919988"/>
              <a:gd name="connsiteY66" fmla="*/ 1621507 h 2123925"/>
              <a:gd name="connsiteX67" fmla="*/ 3918857 w 3919988"/>
              <a:gd name="connsiteY67" fmla="*/ 1480830 h 2123925"/>
              <a:gd name="connsiteX68" fmla="*/ 3898760 w 3919988"/>
              <a:gd name="connsiteY68" fmla="*/ 1209525 h 2123925"/>
              <a:gd name="connsiteX69" fmla="*/ 3798277 w 3919988"/>
              <a:gd name="connsiteY69" fmla="*/ 1098993 h 2123925"/>
              <a:gd name="connsiteX70" fmla="*/ 3707842 w 3919988"/>
              <a:gd name="connsiteY70" fmla="*/ 1008558 h 2123925"/>
              <a:gd name="connsiteX71" fmla="*/ 3567165 w 3919988"/>
              <a:gd name="connsiteY71" fmla="*/ 908074 h 2123925"/>
              <a:gd name="connsiteX72" fmla="*/ 3436536 w 3919988"/>
              <a:gd name="connsiteY72" fmla="*/ 797542 h 2123925"/>
              <a:gd name="connsiteX73" fmla="*/ 3366198 w 3919988"/>
              <a:gd name="connsiteY73" fmla="*/ 717155 h 2123925"/>
              <a:gd name="connsiteX74" fmla="*/ 3285811 w 3919988"/>
              <a:gd name="connsiteY74" fmla="*/ 506140 h 2123925"/>
              <a:gd name="connsiteX75" fmla="*/ 3225521 w 3919988"/>
              <a:gd name="connsiteY75" fmla="*/ 395608 h 2123925"/>
              <a:gd name="connsiteX76" fmla="*/ 3125037 w 3919988"/>
              <a:gd name="connsiteY76" fmla="*/ 254931 h 2123925"/>
              <a:gd name="connsiteX77" fmla="*/ 2924070 w 3919988"/>
              <a:gd name="connsiteY77" fmla="*/ 154448 h 2123925"/>
              <a:gd name="connsiteX78" fmla="*/ 2783393 w 3919988"/>
              <a:gd name="connsiteY78" fmla="*/ 94158 h 2123925"/>
              <a:gd name="connsiteX79" fmla="*/ 2592475 w 3919988"/>
              <a:gd name="connsiteY79" fmla="*/ 64013 h 2123925"/>
              <a:gd name="connsiteX80" fmla="*/ 2280976 w 3919988"/>
              <a:gd name="connsiteY80" fmla="*/ 33867 h 2123925"/>
              <a:gd name="connsiteX81" fmla="*/ 2069960 w 3919988"/>
              <a:gd name="connsiteY81" fmla="*/ 13771 h 2123925"/>
              <a:gd name="connsiteX82" fmla="*/ 1828800 w 3919988"/>
              <a:gd name="connsiteY8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1034980 w 3919988"/>
              <a:gd name="connsiteY5" fmla="*/ 114254 h 2123925"/>
              <a:gd name="connsiteX6" fmla="*/ 1004835 w 3919988"/>
              <a:gd name="connsiteY6" fmla="*/ 134351 h 2123925"/>
              <a:gd name="connsiteX7" fmla="*/ 964642 w 3919988"/>
              <a:gd name="connsiteY7" fmla="*/ 144399 h 2123925"/>
              <a:gd name="connsiteX8" fmla="*/ 944545 w 3919988"/>
              <a:gd name="connsiteY8" fmla="*/ 174544 h 2123925"/>
              <a:gd name="connsiteX9" fmla="*/ 904352 w 3919988"/>
              <a:gd name="connsiteY9" fmla="*/ 184593 h 2123925"/>
              <a:gd name="connsiteX10" fmla="*/ 864158 w 3919988"/>
              <a:gd name="connsiteY10" fmla="*/ 204689 h 2123925"/>
              <a:gd name="connsiteX11" fmla="*/ 834013 w 3919988"/>
              <a:gd name="connsiteY11" fmla="*/ 214738 h 2123925"/>
              <a:gd name="connsiteX12" fmla="*/ 773723 w 3919988"/>
              <a:gd name="connsiteY12" fmla="*/ 244883 h 2123925"/>
              <a:gd name="connsiteX13" fmla="*/ 683288 w 3919988"/>
              <a:gd name="connsiteY13" fmla="*/ 325270 h 2123925"/>
              <a:gd name="connsiteX14" fmla="*/ 653143 w 3919988"/>
              <a:gd name="connsiteY14" fmla="*/ 385560 h 2123925"/>
              <a:gd name="connsiteX15" fmla="*/ 602901 w 3919988"/>
              <a:gd name="connsiteY15" fmla="*/ 445850 h 2123925"/>
              <a:gd name="connsiteX16" fmla="*/ 592853 w 3919988"/>
              <a:gd name="connsiteY16" fmla="*/ 475995 h 2123925"/>
              <a:gd name="connsiteX17" fmla="*/ 572756 w 3919988"/>
              <a:gd name="connsiteY17" fmla="*/ 516188 h 2123925"/>
              <a:gd name="connsiteX18" fmla="*/ 542611 w 3919988"/>
              <a:gd name="connsiteY18" fmla="*/ 586527 h 2123925"/>
              <a:gd name="connsiteX19" fmla="*/ 532563 w 3919988"/>
              <a:gd name="connsiteY19" fmla="*/ 616672 h 2123925"/>
              <a:gd name="connsiteX20" fmla="*/ 492369 w 3919988"/>
              <a:gd name="connsiteY20" fmla="*/ 687010 h 2123925"/>
              <a:gd name="connsiteX21" fmla="*/ 472272 w 3919988"/>
              <a:gd name="connsiteY21" fmla="*/ 767397 h 2123925"/>
              <a:gd name="connsiteX22" fmla="*/ 452176 w 3919988"/>
              <a:gd name="connsiteY22" fmla="*/ 797542 h 2123925"/>
              <a:gd name="connsiteX23" fmla="*/ 381837 w 3919988"/>
              <a:gd name="connsiteY23" fmla="*/ 908074 h 2123925"/>
              <a:gd name="connsiteX24" fmla="*/ 341644 w 3919988"/>
              <a:gd name="connsiteY24" fmla="*/ 918122 h 2123925"/>
              <a:gd name="connsiteX25" fmla="*/ 261257 w 3919988"/>
              <a:gd name="connsiteY25" fmla="*/ 978413 h 2123925"/>
              <a:gd name="connsiteX26" fmla="*/ 200967 w 3919988"/>
              <a:gd name="connsiteY26" fmla="*/ 988461 h 2123925"/>
              <a:gd name="connsiteX27" fmla="*/ 180870 w 3919988"/>
              <a:gd name="connsiteY27" fmla="*/ 1018606 h 2123925"/>
              <a:gd name="connsiteX28" fmla="*/ 120580 w 3919988"/>
              <a:gd name="connsiteY28" fmla="*/ 1058799 h 2123925"/>
              <a:gd name="connsiteX29" fmla="*/ 100483 w 3919988"/>
              <a:gd name="connsiteY29" fmla="*/ 1119089 h 2123925"/>
              <a:gd name="connsiteX30" fmla="*/ 70338 w 3919988"/>
              <a:gd name="connsiteY30" fmla="*/ 1139186 h 2123925"/>
              <a:gd name="connsiteX31" fmla="*/ 40193 w 3919988"/>
              <a:gd name="connsiteY31" fmla="*/ 1169331 h 2123925"/>
              <a:gd name="connsiteX32" fmla="*/ 20097 w 3919988"/>
              <a:gd name="connsiteY32" fmla="*/ 1229621 h 2123925"/>
              <a:gd name="connsiteX33" fmla="*/ 0 w 3919988"/>
              <a:gd name="connsiteY33" fmla="*/ 1340153 h 2123925"/>
              <a:gd name="connsiteX34" fmla="*/ 10048 w 3919988"/>
              <a:gd name="connsiteY34" fmla="*/ 1661700 h 2123925"/>
              <a:gd name="connsiteX35" fmla="*/ 20097 w 3919988"/>
              <a:gd name="connsiteY35" fmla="*/ 1691845 h 2123925"/>
              <a:gd name="connsiteX36" fmla="*/ 90435 w 3919988"/>
              <a:gd name="connsiteY36" fmla="*/ 1772232 h 2123925"/>
              <a:gd name="connsiteX37" fmla="*/ 170822 w 3919988"/>
              <a:gd name="connsiteY37" fmla="*/ 1792329 h 2123925"/>
              <a:gd name="connsiteX38" fmla="*/ 241160 w 3919988"/>
              <a:gd name="connsiteY38" fmla="*/ 1832522 h 2123925"/>
              <a:gd name="connsiteX39" fmla="*/ 331596 w 3919988"/>
              <a:gd name="connsiteY39" fmla="*/ 1872716 h 2123925"/>
              <a:gd name="connsiteX40" fmla="*/ 401934 w 3919988"/>
              <a:gd name="connsiteY40" fmla="*/ 1902861 h 2123925"/>
              <a:gd name="connsiteX41" fmla="*/ 442127 w 3919988"/>
              <a:gd name="connsiteY41" fmla="*/ 1922958 h 2123925"/>
              <a:gd name="connsiteX42" fmla="*/ 492369 w 3919988"/>
              <a:gd name="connsiteY42" fmla="*/ 1933006 h 2123925"/>
              <a:gd name="connsiteX43" fmla="*/ 542611 w 3919988"/>
              <a:gd name="connsiteY43" fmla="*/ 1953103 h 2123925"/>
              <a:gd name="connsiteX44" fmla="*/ 572756 w 3919988"/>
              <a:gd name="connsiteY44" fmla="*/ 1973199 h 2123925"/>
              <a:gd name="connsiteX45" fmla="*/ 633046 w 3919988"/>
              <a:gd name="connsiteY45" fmla="*/ 1993296 h 2123925"/>
              <a:gd name="connsiteX46" fmla="*/ 663191 w 3919988"/>
              <a:gd name="connsiteY46" fmla="*/ 2013393 h 2123925"/>
              <a:gd name="connsiteX47" fmla="*/ 793820 w 3919988"/>
              <a:gd name="connsiteY47" fmla="*/ 2043538 h 2123925"/>
              <a:gd name="connsiteX48" fmla="*/ 834013 w 3919988"/>
              <a:gd name="connsiteY48" fmla="*/ 2053586 h 2123925"/>
              <a:gd name="connsiteX49" fmla="*/ 904352 w 3919988"/>
              <a:gd name="connsiteY49" fmla="*/ 2073683 h 2123925"/>
              <a:gd name="connsiteX50" fmla="*/ 1024932 w 3919988"/>
              <a:gd name="connsiteY50" fmla="*/ 2093780 h 2123925"/>
              <a:gd name="connsiteX51" fmla="*/ 1095270 w 3919988"/>
              <a:gd name="connsiteY51" fmla="*/ 2113876 h 2123925"/>
              <a:gd name="connsiteX52" fmla="*/ 1125415 w 3919988"/>
              <a:gd name="connsiteY52" fmla="*/ 2123925 h 2123925"/>
              <a:gd name="connsiteX53" fmla="*/ 1356527 w 3919988"/>
              <a:gd name="connsiteY53" fmla="*/ 2083731 h 2123925"/>
              <a:gd name="connsiteX54" fmla="*/ 1597688 w 3919988"/>
              <a:gd name="connsiteY54" fmla="*/ 1953103 h 2123925"/>
              <a:gd name="connsiteX55" fmla="*/ 1808703 w 3919988"/>
              <a:gd name="connsiteY55" fmla="*/ 1882764 h 2123925"/>
              <a:gd name="connsiteX56" fmla="*/ 2009670 w 3919988"/>
              <a:gd name="connsiteY56" fmla="*/ 1832522 h 2123925"/>
              <a:gd name="connsiteX57" fmla="*/ 2210637 w 3919988"/>
              <a:gd name="connsiteY57" fmla="*/ 1802377 h 2123925"/>
              <a:gd name="connsiteX58" fmla="*/ 2351314 w 3919988"/>
              <a:gd name="connsiteY58" fmla="*/ 1812426 h 2123925"/>
              <a:gd name="connsiteX59" fmla="*/ 2632668 w 3919988"/>
              <a:gd name="connsiteY59" fmla="*/ 1852619 h 2123925"/>
              <a:gd name="connsiteX60" fmla="*/ 2803490 w 3919988"/>
              <a:gd name="connsiteY60" fmla="*/ 1882764 h 2123925"/>
              <a:gd name="connsiteX61" fmla="*/ 3295859 w 3919988"/>
              <a:gd name="connsiteY61" fmla="*/ 1902861 h 2123925"/>
              <a:gd name="connsiteX62" fmla="*/ 3486778 w 3919988"/>
              <a:gd name="connsiteY62" fmla="*/ 1892813 h 2123925"/>
              <a:gd name="connsiteX63" fmla="*/ 3667648 w 3919988"/>
              <a:gd name="connsiteY63" fmla="*/ 1822474 h 2123925"/>
              <a:gd name="connsiteX64" fmla="*/ 3818374 w 3919988"/>
              <a:gd name="connsiteY64" fmla="*/ 1721991 h 2123925"/>
              <a:gd name="connsiteX65" fmla="*/ 3878664 w 3919988"/>
              <a:gd name="connsiteY65" fmla="*/ 1621507 h 2123925"/>
              <a:gd name="connsiteX66" fmla="*/ 3918857 w 3919988"/>
              <a:gd name="connsiteY66" fmla="*/ 1480830 h 2123925"/>
              <a:gd name="connsiteX67" fmla="*/ 3898760 w 3919988"/>
              <a:gd name="connsiteY67" fmla="*/ 1209525 h 2123925"/>
              <a:gd name="connsiteX68" fmla="*/ 3798277 w 3919988"/>
              <a:gd name="connsiteY68" fmla="*/ 1098993 h 2123925"/>
              <a:gd name="connsiteX69" fmla="*/ 3707842 w 3919988"/>
              <a:gd name="connsiteY69" fmla="*/ 1008558 h 2123925"/>
              <a:gd name="connsiteX70" fmla="*/ 3567165 w 3919988"/>
              <a:gd name="connsiteY70" fmla="*/ 908074 h 2123925"/>
              <a:gd name="connsiteX71" fmla="*/ 3436536 w 3919988"/>
              <a:gd name="connsiteY71" fmla="*/ 797542 h 2123925"/>
              <a:gd name="connsiteX72" fmla="*/ 3366198 w 3919988"/>
              <a:gd name="connsiteY72" fmla="*/ 717155 h 2123925"/>
              <a:gd name="connsiteX73" fmla="*/ 3285811 w 3919988"/>
              <a:gd name="connsiteY73" fmla="*/ 506140 h 2123925"/>
              <a:gd name="connsiteX74" fmla="*/ 3225521 w 3919988"/>
              <a:gd name="connsiteY74" fmla="*/ 395608 h 2123925"/>
              <a:gd name="connsiteX75" fmla="*/ 3125037 w 3919988"/>
              <a:gd name="connsiteY75" fmla="*/ 254931 h 2123925"/>
              <a:gd name="connsiteX76" fmla="*/ 2924070 w 3919988"/>
              <a:gd name="connsiteY76" fmla="*/ 154448 h 2123925"/>
              <a:gd name="connsiteX77" fmla="*/ 2783393 w 3919988"/>
              <a:gd name="connsiteY77" fmla="*/ 94158 h 2123925"/>
              <a:gd name="connsiteX78" fmla="*/ 2592475 w 3919988"/>
              <a:gd name="connsiteY78" fmla="*/ 64013 h 2123925"/>
              <a:gd name="connsiteX79" fmla="*/ 2280976 w 3919988"/>
              <a:gd name="connsiteY79" fmla="*/ 33867 h 2123925"/>
              <a:gd name="connsiteX80" fmla="*/ 2069960 w 3919988"/>
              <a:gd name="connsiteY80" fmla="*/ 13771 h 2123925"/>
              <a:gd name="connsiteX81" fmla="*/ 1828800 w 3919988"/>
              <a:gd name="connsiteY81"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1004835 w 3919988"/>
              <a:gd name="connsiteY5" fmla="*/ 134351 h 2123925"/>
              <a:gd name="connsiteX6" fmla="*/ 964642 w 3919988"/>
              <a:gd name="connsiteY6" fmla="*/ 144399 h 2123925"/>
              <a:gd name="connsiteX7" fmla="*/ 944545 w 3919988"/>
              <a:gd name="connsiteY7" fmla="*/ 174544 h 2123925"/>
              <a:gd name="connsiteX8" fmla="*/ 904352 w 3919988"/>
              <a:gd name="connsiteY8" fmla="*/ 184593 h 2123925"/>
              <a:gd name="connsiteX9" fmla="*/ 864158 w 3919988"/>
              <a:gd name="connsiteY9" fmla="*/ 204689 h 2123925"/>
              <a:gd name="connsiteX10" fmla="*/ 834013 w 3919988"/>
              <a:gd name="connsiteY10" fmla="*/ 214738 h 2123925"/>
              <a:gd name="connsiteX11" fmla="*/ 773723 w 3919988"/>
              <a:gd name="connsiteY11" fmla="*/ 244883 h 2123925"/>
              <a:gd name="connsiteX12" fmla="*/ 683288 w 3919988"/>
              <a:gd name="connsiteY12" fmla="*/ 325270 h 2123925"/>
              <a:gd name="connsiteX13" fmla="*/ 653143 w 3919988"/>
              <a:gd name="connsiteY13" fmla="*/ 385560 h 2123925"/>
              <a:gd name="connsiteX14" fmla="*/ 602901 w 3919988"/>
              <a:gd name="connsiteY14" fmla="*/ 445850 h 2123925"/>
              <a:gd name="connsiteX15" fmla="*/ 592853 w 3919988"/>
              <a:gd name="connsiteY15" fmla="*/ 475995 h 2123925"/>
              <a:gd name="connsiteX16" fmla="*/ 572756 w 3919988"/>
              <a:gd name="connsiteY16" fmla="*/ 516188 h 2123925"/>
              <a:gd name="connsiteX17" fmla="*/ 542611 w 3919988"/>
              <a:gd name="connsiteY17" fmla="*/ 586527 h 2123925"/>
              <a:gd name="connsiteX18" fmla="*/ 532563 w 3919988"/>
              <a:gd name="connsiteY18" fmla="*/ 616672 h 2123925"/>
              <a:gd name="connsiteX19" fmla="*/ 492369 w 3919988"/>
              <a:gd name="connsiteY19" fmla="*/ 687010 h 2123925"/>
              <a:gd name="connsiteX20" fmla="*/ 472272 w 3919988"/>
              <a:gd name="connsiteY20" fmla="*/ 767397 h 2123925"/>
              <a:gd name="connsiteX21" fmla="*/ 452176 w 3919988"/>
              <a:gd name="connsiteY21" fmla="*/ 797542 h 2123925"/>
              <a:gd name="connsiteX22" fmla="*/ 381837 w 3919988"/>
              <a:gd name="connsiteY22" fmla="*/ 908074 h 2123925"/>
              <a:gd name="connsiteX23" fmla="*/ 341644 w 3919988"/>
              <a:gd name="connsiteY23" fmla="*/ 918122 h 2123925"/>
              <a:gd name="connsiteX24" fmla="*/ 261257 w 3919988"/>
              <a:gd name="connsiteY24" fmla="*/ 978413 h 2123925"/>
              <a:gd name="connsiteX25" fmla="*/ 200967 w 3919988"/>
              <a:gd name="connsiteY25" fmla="*/ 988461 h 2123925"/>
              <a:gd name="connsiteX26" fmla="*/ 180870 w 3919988"/>
              <a:gd name="connsiteY26" fmla="*/ 1018606 h 2123925"/>
              <a:gd name="connsiteX27" fmla="*/ 120580 w 3919988"/>
              <a:gd name="connsiteY27" fmla="*/ 1058799 h 2123925"/>
              <a:gd name="connsiteX28" fmla="*/ 100483 w 3919988"/>
              <a:gd name="connsiteY28" fmla="*/ 1119089 h 2123925"/>
              <a:gd name="connsiteX29" fmla="*/ 70338 w 3919988"/>
              <a:gd name="connsiteY29" fmla="*/ 1139186 h 2123925"/>
              <a:gd name="connsiteX30" fmla="*/ 40193 w 3919988"/>
              <a:gd name="connsiteY30" fmla="*/ 1169331 h 2123925"/>
              <a:gd name="connsiteX31" fmla="*/ 20097 w 3919988"/>
              <a:gd name="connsiteY31" fmla="*/ 1229621 h 2123925"/>
              <a:gd name="connsiteX32" fmla="*/ 0 w 3919988"/>
              <a:gd name="connsiteY32" fmla="*/ 1340153 h 2123925"/>
              <a:gd name="connsiteX33" fmla="*/ 10048 w 3919988"/>
              <a:gd name="connsiteY33" fmla="*/ 1661700 h 2123925"/>
              <a:gd name="connsiteX34" fmla="*/ 20097 w 3919988"/>
              <a:gd name="connsiteY34" fmla="*/ 1691845 h 2123925"/>
              <a:gd name="connsiteX35" fmla="*/ 90435 w 3919988"/>
              <a:gd name="connsiteY35" fmla="*/ 1772232 h 2123925"/>
              <a:gd name="connsiteX36" fmla="*/ 170822 w 3919988"/>
              <a:gd name="connsiteY36" fmla="*/ 1792329 h 2123925"/>
              <a:gd name="connsiteX37" fmla="*/ 241160 w 3919988"/>
              <a:gd name="connsiteY37" fmla="*/ 1832522 h 2123925"/>
              <a:gd name="connsiteX38" fmla="*/ 331596 w 3919988"/>
              <a:gd name="connsiteY38" fmla="*/ 1872716 h 2123925"/>
              <a:gd name="connsiteX39" fmla="*/ 401934 w 3919988"/>
              <a:gd name="connsiteY39" fmla="*/ 1902861 h 2123925"/>
              <a:gd name="connsiteX40" fmla="*/ 442127 w 3919988"/>
              <a:gd name="connsiteY40" fmla="*/ 1922958 h 2123925"/>
              <a:gd name="connsiteX41" fmla="*/ 492369 w 3919988"/>
              <a:gd name="connsiteY41" fmla="*/ 1933006 h 2123925"/>
              <a:gd name="connsiteX42" fmla="*/ 542611 w 3919988"/>
              <a:gd name="connsiteY42" fmla="*/ 1953103 h 2123925"/>
              <a:gd name="connsiteX43" fmla="*/ 572756 w 3919988"/>
              <a:gd name="connsiteY43" fmla="*/ 1973199 h 2123925"/>
              <a:gd name="connsiteX44" fmla="*/ 633046 w 3919988"/>
              <a:gd name="connsiteY44" fmla="*/ 1993296 h 2123925"/>
              <a:gd name="connsiteX45" fmla="*/ 663191 w 3919988"/>
              <a:gd name="connsiteY45" fmla="*/ 2013393 h 2123925"/>
              <a:gd name="connsiteX46" fmla="*/ 793820 w 3919988"/>
              <a:gd name="connsiteY46" fmla="*/ 2043538 h 2123925"/>
              <a:gd name="connsiteX47" fmla="*/ 834013 w 3919988"/>
              <a:gd name="connsiteY47" fmla="*/ 2053586 h 2123925"/>
              <a:gd name="connsiteX48" fmla="*/ 904352 w 3919988"/>
              <a:gd name="connsiteY48" fmla="*/ 2073683 h 2123925"/>
              <a:gd name="connsiteX49" fmla="*/ 1024932 w 3919988"/>
              <a:gd name="connsiteY49" fmla="*/ 2093780 h 2123925"/>
              <a:gd name="connsiteX50" fmla="*/ 1095270 w 3919988"/>
              <a:gd name="connsiteY50" fmla="*/ 2113876 h 2123925"/>
              <a:gd name="connsiteX51" fmla="*/ 1125415 w 3919988"/>
              <a:gd name="connsiteY51" fmla="*/ 2123925 h 2123925"/>
              <a:gd name="connsiteX52" fmla="*/ 1356527 w 3919988"/>
              <a:gd name="connsiteY52" fmla="*/ 2083731 h 2123925"/>
              <a:gd name="connsiteX53" fmla="*/ 1597688 w 3919988"/>
              <a:gd name="connsiteY53" fmla="*/ 1953103 h 2123925"/>
              <a:gd name="connsiteX54" fmla="*/ 1808703 w 3919988"/>
              <a:gd name="connsiteY54" fmla="*/ 1882764 h 2123925"/>
              <a:gd name="connsiteX55" fmla="*/ 2009670 w 3919988"/>
              <a:gd name="connsiteY55" fmla="*/ 1832522 h 2123925"/>
              <a:gd name="connsiteX56" fmla="*/ 2210637 w 3919988"/>
              <a:gd name="connsiteY56" fmla="*/ 1802377 h 2123925"/>
              <a:gd name="connsiteX57" fmla="*/ 2351314 w 3919988"/>
              <a:gd name="connsiteY57" fmla="*/ 1812426 h 2123925"/>
              <a:gd name="connsiteX58" fmla="*/ 2632668 w 3919988"/>
              <a:gd name="connsiteY58" fmla="*/ 1852619 h 2123925"/>
              <a:gd name="connsiteX59" fmla="*/ 2803490 w 3919988"/>
              <a:gd name="connsiteY59" fmla="*/ 1882764 h 2123925"/>
              <a:gd name="connsiteX60" fmla="*/ 3295859 w 3919988"/>
              <a:gd name="connsiteY60" fmla="*/ 1902861 h 2123925"/>
              <a:gd name="connsiteX61" fmla="*/ 3486778 w 3919988"/>
              <a:gd name="connsiteY61" fmla="*/ 1892813 h 2123925"/>
              <a:gd name="connsiteX62" fmla="*/ 3667648 w 3919988"/>
              <a:gd name="connsiteY62" fmla="*/ 1822474 h 2123925"/>
              <a:gd name="connsiteX63" fmla="*/ 3818374 w 3919988"/>
              <a:gd name="connsiteY63" fmla="*/ 1721991 h 2123925"/>
              <a:gd name="connsiteX64" fmla="*/ 3878664 w 3919988"/>
              <a:gd name="connsiteY64" fmla="*/ 1621507 h 2123925"/>
              <a:gd name="connsiteX65" fmla="*/ 3918857 w 3919988"/>
              <a:gd name="connsiteY65" fmla="*/ 1480830 h 2123925"/>
              <a:gd name="connsiteX66" fmla="*/ 3898760 w 3919988"/>
              <a:gd name="connsiteY66" fmla="*/ 1209525 h 2123925"/>
              <a:gd name="connsiteX67" fmla="*/ 3798277 w 3919988"/>
              <a:gd name="connsiteY67" fmla="*/ 1098993 h 2123925"/>
              <a:gd name="connsiteX68" fmla="*/ 3707842 w 3919988"/>
              <a:gd name="connsiteY68" fmla="*/ 1008558 h 2123925"/>
              <a:gd name="connsiteX69" fmla="*/ 3567165 w 3919988"/>
              <a:gd name="connsiteY69" fmla="*/ 908074 h 2123925"/>
              <a:gd name="connsiteX70" fmla="*/ 3436536 w 3919988"/>
              <a:gd name="connsiteY70" fmla="*/ 797542 h 2123925"/>
              <a:gd name="connsiteX71" fmla="*/ 3366198 w 3919988"/>
              <a:gd name="connsiteY71" fmla="*/ 717155 h 2123925"/>
              <a:gd name="connsiteX72" fmla="*/ 3285811 w 3919988"/>
              <a:gd name="connsiteY72" fmla="*/ 506140 h 2123925"/>
              <a:gd name="connsiteX73" fmla="*/ 3225521 w 3919988"/>
              <a:gd name="connsiteY73" fmla="*/ 395608 h 2123925"/>
              <a:gd name="connsiteX74" fmla="*/ 3125037 w 3919988"/>
              <a:gd name="connsiteY74" fmla="*/ 254931 h 2123925"/>
              <a:gd name="connsiteX75" fmla="*/ 2924070 w 3919988"/>
              <a:gd name="connsiteY75" fmla="*/ 154448 h 2123925"/>
              <a:gd name="connsiteX76" fmla="*/ 2783393 w 3919988"/>
              <a:gd name="connsiteY76" fmla="*/ 94158 h 2123925"/>
              <a:gd name="connsiteX77" fmla="*/ 2592475 w 3919988"/>
              <a:gd name="connsiteY77" fmla="*/ 64013 h 2123925"/>
              <a:gd name="connsiteX78" fmla="*/ 2280976 w 3919988"/>
              <a:gd name="connsiteY78" fmla="*/ 33867 h 2123925"/>
              <a:gd name="connsiteX79" fmla="*/ 2069960 w 3919988"/>
              <a:gd name="connsiteY79" fmla="*/ 13771 h 2123925"/>
              <a:gd name="connsiteX80" fmla="*/ 1828800 w 3919988"/>
              <a:gd name="connsiteY80"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64642 w 3919988"/>
              <a:gd name="connsiteY5" fmla="*/ 144399 h 2123925"/>
              <a:gd name="connsiteX6" fmla="*/ 944545 w 3919988"/>
              <a:gd name="connsiteY6" fmla="*/ 174544 h 2123925"/>
              <a:gd name="connsiteX7" fmla="*/ 904352 w 3919988"/>
              <a:gd name="connsiteY7" fmla="*/ 184593 h 2123925"/>
              <a:gd name="connsiteX8" fmla="*/ 864158 w 3919988"/>
              <a:gd name="connsiteY8" fmla="*/ 204689 h 2123925"/>
              <a:gd name="connsiteX9" fmla="*/ 834013 w 3919988"/>
              <a:gd name="connsiteY9" fmla="*/ 214738 h 2123925"/>
              <a:gd name="connsiteX10" fmla="*/ 773723 w 3919988"/>
              <a:gd name="connsiteY10" fmla="*/ 244883 h 2123925"/>
              <a:gd name="connsiteX11" fmla="*/ 683288 w 3919988"/>
              <a:gd name="connsiteY11" fmla="*/ 325270 h 2123925"/>
              <a:gd name="connsiteX12" fmla="*/ 653143 w 3919988"/>
              <a:gd name="connsiteY12" fmla="*/ 385560 h 2123925"/>
              <a:gd name="connsiteX13" fmla="*/ 602901 w 3919988"/>
              <a:gd name="connsiteY13" fmla="*/ 445850 h 2123925"/>
              <a:gd name="connsiteX14" fmla="*/ 592853 w 3919988"/>
              <a:gd name="connsiteY14" fmla="*/ 475995 h 2123925"/>
              <a:gd name="connsiteX15" fmla="*/ 572756 w 3919988"/>
              <a:gd name="connsiteY15" fmla="*/ 516188 h 2123925"/>
              <a:gd name="connsiteX16" fmla="*/ 542611 w 3919988"/>
              <a:gd name="connsiteY16" fmla="*/ 586527 h 2123925"/>
              <a:gd name="connsiteX17" fmla="*/ 532563 w 3919988"/>
              <a:gd name="connsiteY17" fmla="*/ 616672 h 2123925"/>
              <a:gd name="connsiteX18" fmla="*/ 492369 w 3919988"/>
              <a:gd name="connsiteY18" fmla="*/ 687010 h 2123925"/>
              <a:gd name="connsiteX19" fmla="*/ 472272 w 3919988"/>
              <a:gd name="connsiteY19" fmla="*/ 767397 h 2123925"/>
              <a:gd name="connsiteX20" fmla="*/ 452176 w 3919988"/>
              <a:gd name="connsiteY20" fmla="*/ 797542 h 2123925"/>
              <a:gd name="connsiteX21" fmla="*/ 381837 w 3919988"/>
              <a:gd name="connsiteY21" fmla="*/ 908074 h 2123925"/>
              <a:gd name="connsiteX22" fmla="*/ 341644 w 3919988"/>
              <a:gd name="connsiteY22" fmla="*/ 918122 h 2123925"/>
              <a:gd name="connsiteX23" fmla="*/ 261257 w 3919988"/>
              <a:gd name="connsiteY23" fmla="*/ 978413 h 2123925"/>
              <a:gd name="connsiteX24" fmla="*/ 200967 w 3919988"/>
              <a:gd name="connsiteY24" fmla="*/ 988461 h 2123925"/>
              <a:gd name="connsiteX25" fmla="*/ 180870 w 3919988"/>
              <a:gd name="connsiteY25" fmla="*/ 1018606 h 2123925"/>
              <a:gd name="connsiteX26" fmla="*/ 120580 w 3919988"/>
              <a:gd name="connsiteY26" fmla="*/ 1058799 h 2123925"/>
              <a:gd name="connsiteX27" fmla="*/ 100483 w 3919988"/>
              <a:gd name="connsiteY27" fmla="*/ 1119089 h 2123925"/>
              <a:gd name="connsiteX28" fmla="*/ 70338 w 3919988"/>
              <a:gd name="connsiteY28" fmla="*/ 1139186 h 2123925"/>
              <a:gd name="connsiteX29" fmla="*/ 40193 w 3919988"/>
              <a:gd name="connsiteY29" fmla="*/ 1169331 h 2123925"/>
              <a:gd name="connsiteX30" fmla="*/ 20097 w 3919988"/>
              <a:gd name="connsiteY30" fmla="*/ 1229621 h 2123925"/>
              <a:gd name="connsiteX31" fmla="*/ 0 w 3919988"/>
              <a:gd name="connsiteY31" fmla="*/ 1340153 h 2123925"/>
              <a:gd name="connsiteX32" fmla="*/ 10048 w 3919988"/>
              <a:gd name="connsiteY32" fmla="*/ 1661700 h 2123925"/>
              <a:gd name="connsiteX33" fmla="*/ 20097 w 3919988"/>
              <a:gd name="connsiteY33" fmla="*/ 1691845 h 2123925"/>
              <a:gd name="connsiteX34" fmla="*/ 90435 w 3919988"/>
              <a:gd name="connsiteY34" fmla="*/ 1772232 h 2123925"/>
              <a:gd name="connsiteX35" fmla="*/ 170822 w 3919988"/>
              <a:gd name="connsiteY35" fmla="*/ 1792329 h 2123925"/>
              <a:gd name="connsiteX36" fmla="*/ 241160 w 3919988"/>
              <a:gd name="connsiteY36" fmla="*/ 1832522 h 2123925"/>
              <a:gd name="connsiteX37" fmla="*/ 331596 w 3919988"/>
              <a:gd name="connsiteY37" fmla="*/ 1872716 h 2123925"/>
              <a:gd name="connsiteX38" fmla="*/ 401934 w 3919988"/>
              <a:gd name="connsiteY38" fmla="*/ 1902861 h 2123925"/>
              <a:gd name="connsiteX39" fmla="*/ 442127 w 3919988"/>
              <a:gd name="connsiteY39" fmla="*/ 1922958 h 2123925"/>
              <a:gd name="connsiteX40" fmla="*/ 492369 w 3919988"/>
              <a:gd name="connsiteY40" fmla="*/ 1933006 h 2123925"/>
              <a:gd name="connsiteX41" fmla="*/ 542611 w 3919988"/>
              <a:gd name="connsiteY41" fmla="*/ 1953103 h 2123925"/>
              <a:gd name="connsiteX42" fmla="*/ 572756 w 3919988"/>
              <a:gd name="connsiteY42" fmla="*/ 1973199 h 2123925"/>
              <a:gd name="connsiteX43" fmla="*/ 633046 w 3919988"/>
              <a:gd name="connsiteY43" fmla="*/ 1993296 h 2123925"/>
              <a:gd name="connsiteX44" fmla="*/ 663191 w 3919988"/>
              <a:gd name="connsiteY44" fmla="*/ 2013393 h 2123925"/>
              <a:gd name="connsiteX45" fmla="*/ 793820 w 3919988"/>
              <a:gd name="connsiteY45" fmla="*/ 2043538 h 2123925"/>
              <a:gd name="connsiteX46" fmla="*/ 834013 w 3919988"/>
              <a:gd name="connsiteY46" fmla="*/ 2053586 h 2123925"/>
              <a:gd name="connsiteX47" fmla="*/ 904352 w 3919988"/>
              <a:gd name="connsiteY47" fmla="*/ 2073683 h 2123925"/>
              <a:gd name="connsiteX48" fmla="*/ 1024932 w 3919988"/>
              <a:gd name="connsiteY48" fmla="*/ 2093780 h 2123925"/>
              <a:gd name="connsiteX49" fmla="*/ 1095270 w 3919988"/>
              <a:gd name="connsiteY49" fmla="*/ 2113876 h 2123925"/>
              <a:gd name="connsiteX50" fmla="*/ 1125415 w 3919988"/>
              <a:gd name="connsiteY50" fmla="*/ 2123925 h 2123925"/>
              <a:gd name="connsiteX51" fmla="*/ 1356527 w 3919988"/>
              <a:gd name="connsiteY51" fmla="*/ 2083731 h 2123925"/>
              <a:gd name="connsiteX52" fmla="*/ 1597688 w 3919988"/>
              <a:gd name="connsiteY52" fmla="*/ 1953103 h 2123925"/>
              <a:gd name="connsiteX53" fmla="*/ 1808703 w 3919988"/>
              <a:gd name="connsiteY53" fmla="*/ 1882764 h 2123925"/>
              <a:gd name="connsiteX54" fmla="*/ 2009670 w 3919988"/>
              <a:gd name="connsiteY54" fmla="*/ 1832522 h 2123925"/>
              <a:gd name="connsiteX55" fmla="*/ 2210637 w 3919988"/>
              <a:gd name="connsiteY55" fmla="*/ 1802377 h 2123925"/>
              <a:gd name="connsiteX56" fmla="*/ 2351314 w 3919988"/>
              <a:gd name="connsiteY56" fmla="*/ 1812426 h 2123925"/>
              <a:gd name="connsiteX57" fmla="*/ 2632668 w 3919988"/>
              <a:gd name="connsiteY57" fmla="*/ 1852619 h 2123925"/>
              <a:gd name="connsiteX58" fmla="*/ 2803490 w 3919988"/>
              <a:gd name="connsiteY58" fmla="*/ 1882764 h 2123925"/>
              <a:gd name="connsiteX59" fmla="*/ 3295859 w 3919988"/>
              <a:gd name="connsiteY59" fmla="*/ 1902861 h 2123925"/>
              <a:gd name="connsiteX60" fmla="*/ 3486778 w 3919988"/>
              <a:gd name="connsiteY60" fmla="*/ 1892813 h 2123925"/>
              <a:gd name="connsiteX61" fmla="*/ 3667648 w 3919988"/>
              <a:gd name="connsiteY61" fmla="*/ 1822474 h 2123925"/>
              <a:gd name="connsiteX62" fmla="*/ 3818374 w 3919988"/>
              <a:gd name="connsiteY62" fmla="*/ 1721991 h 2123925"/>
              <a:gd name="connsiteX63" fmla="*/ 3878664 w 3919988"/>
              <a:gd name="connsiteY63" fmla="*/ 1621507 h 2123925"/>
              <a:gd name="connsiteX64" fmla="*/ 3918857 w 3919988"/>
              <a:gd name="connsiteY64" fmla="*/ 1480830 h 2123925"/>
              <a:gd name="connsiteX65" fmla="*/ 3898760 w 3919988"/>
              <a:gd name="connsiteY65" fmla="*/ 1209525 h 2123925"/>
              <a:gd name="connsiteX66" fmla="*/ 3798277 w 3919988"/>
              <a:gd name="connsiteY66" fmla="*/ 1098993 h 2123925"/>
              <a:gd name="connsiteX67" fmla="*/ 3707842 w 3919988"/>
              <a:gd name="connsiteY67" fmla="*/ 1008558 h 2123925"/>
              <a:gd name="connsiteX68" fmla="*/ 3567165 w 3919988"/>
              <a:gd name="connsiteY68" fmla="*/ 908074 h 2123925"/>
              <a:gd name="connsiteX69" fmla="*/ 3436536 w 3919988"/>
              <a:gd name="connsiteY69" fmla="*/ 797542 h 2123925"/>
              <a:gd name="connsiteX70" fmla="*/ 3366198 w 3919988"/>
              <a:gd name="connsiteY70" fmla="*/ 717155 h 2123925"/>
              <a:gd name="connsiteX71" fmla="*/ 3285811 w 3919988"/>
              <a:gd name="connsiteY71" fmla="*/ 506140 h 2123925"/>
              <a:gd name="connsiteX72" fmla="*/ 3225521 w 3919988"/>
              <a:gd name="connsiteY72" fmla="*/ 395608 h 2123925"/>
              <a:gd name="connsiteX73" fmla="*/ 3125037 w 3919988"/>
              <a:gd name="connsiteY73" fmla="*/ 254931 h 2123925"/>
              <a:gd name="connsiteX74" fmla="*/ 2924070 w 3919988"/>
              <a:gd name="connsiteY74" fmla="*/ 154448 h 2123925"/>
              <a:gd name="connsiteX75" fmla="*/ 2783393 w 3919988"/>
              <a:gd name="connsiteY75" fmla="*/ 94158 h 2123925"/>
              <a:gd name="connsiteX76" fmla="*/ 2592475 w 3919988"/>
              <a:gd name="connsiteY76" fmla="*/ 64013 h 2123925"/>
              <a:gd name="connsiteX77" fmla="*/ 2280976 w 3919988"/>
              <a:gd name="connsiteY77" fmla="*/ 33867 h 2123925"/>
              <a:gd name="connsiteX78" fmla="*/ 2069960 w 3919988"/>
              <a:gd name="connsiteY78" fmla="*/ 13771 h 2123925"/>
              <a:gd name="connsiteX79" fmla="*/ 1828800 w 3919988"/>
              <a:gd name="connsiteY79"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904352 w 3919988"/>
              <a:gd name="connsiteY6" fmla="*/ 184593 h 2123925"/>
              <a:gd name="connsiteX7" fmla="*/ 864158 w 3919988"/>
              <a:gd name="connsiteY7" fmla="*/ 204689 h 2123925"/>
              <a:gd name="connsiteX8" fmla="*/ 834013 w 3919988"/>
              <a:gd name="connsiteY8" fmla="*/ 214738 h 2123925"/>
              <a:gd name="connsiteX9" fmla="*/ 773723 w 3919988"/>
              <a:gd name="connsiteY9" fmla="*/ 244883 h 2123925"/>
              <a:gd name="connsiteX10" fmla="*/ 683288 w 3919988"/>
              <a:gd name="connsiteY10" fmla="*/ 325270 h 2123925"/>
              <a:gd name="connsiteX11" fmla="*/ 653143 w 3919988"/>
              <a:gd name="connsiteY11" fmla="*/ 385560 h 2123925"/>
              <a:gd name="connsiteX12" fmla="*/ 602901 w 3919988"/>
              <a:gd name="connsiteY12" fmla="*/ 445850 h 2123925"/>
              <a:gd name="connsiteX13" fmla="*/ 592853 w 3919988"/>
              <a:gd name="connsiteY13" fmla="*/ 475995 h 2123925"/>
              <a:gd name="connsiteX14" fmla="*/ 572756 w 3919988"/>
              <a:gd name="connsiteY14" fmla="*/ 516188 h 2123925"/>
              <a:gd name="connsiteX15" fmla="*/ 542611 w 3919988"/>
              <a:gd name="connsiteY15" fmla="*/ 586527 h 2123925"/>
              <a:gd name="connsiteX16" fmla="*/ 532563 w 3919988"/>
              <a:gd name="connsiteY16" fmla="*/ 616672 h 2123925"/>
              <a:gd name="connsiteX17" fmla="*/ 492369 w 3919988"/>
              <a:gd name="connsiteY17" fmla="*/ 687010 h 2123925"/>
              <a:gd name="connsiteX18" fmla="*/ 472272 w 3919988"/>
              <a:gd name="connsiteY18" fmla="*/ 767397 h 2123925"/>
              <a:gd name="connsiteX19" fmla="*/ 452176 w 3919988"/>
              <a:gd name="connsiteY19" fmla="*/ 797542 h 2123925"/>
              <a:gd name="connsiteX20" fmla="*/ 381837 w 3919988"/>
              <a:gd name="connsiteY20" fmla="*/ 908074 h 2123925"/>
              <a:gd name="connsiteX21" fmla="*/ 341644 w 3919988"/>
              <a:gd name="connsiteY21" fmla="*/ 918122 h 2123925"/>
              <a:gd name="connsiteX22" fmla="*/ 261257 w 3919988"/>
              <a:gd name="connsiteY22" fmla="*/ 978413 h 2123925"/>
              <a:gd name="connsiteX23" fmla="*/ 200967 w 3919988"/>
              <a:gd name="connsiteY23" fmla="*/ 988461 h 2123925"/>
              <a:gd name="connsiteX24" fmla="*/ 180870 w 3919988"/>
              <a:gd name="connsiteY24" fmla="*/ 1018606 h 2123925"/>
              <a:gd name="connsiteX25" fmla="*/ 120580 w 3919988"/>
              <a:gd name="connsiteY25" fmla="*/ 1058799 h 2123925"/>
              <a:gd name="connsiteX26" fmla="*/ 100483 w 3919988"/>
              <a:gd name="connsiteY26" fmla="*/ 1119089 h 2123925"/>
              <a:gd name="connsiteX27" fmla="*/ 70338 w 3919988"/>
              <a:gd name="connsiteY27" fmla="*/ 1139186 h 2123925"/>
              <a:gd name="connsiteX28" fmla="*/ 40193 w 3919988"/>
              <a:gd name="connsiteY28" fmla="*/ 1169331 h 2123925"/>
              <a:gd name="connsiteX29" fmla="*/ 20097 w 3919988"/>
              <a:gd name="connsiteY29" fmla="*/ 1229621 h 2123925"/>
              <a:gd name="connsiteX30" fmla="*/ 0 w 3919988"/>
              <a:gd name="connsiteY30" fmla="*/ 1340153 h 2123925"/>
              <a:gd name="connsiteX31" fmla="*/ 10048 w 3919988"/>
              <a:gd name="connsiteY31" fmla="*/ 1661700 h 2123925"/>
              <a:gd name="connsiteX32" fmla="*/ 20097 w 3919988"/>
              <a:gd name="connsiteY32" fmla="*/ 1691845 h 2123925"/>
              <a:gd name="connsiteX33" fmla="*/ 90435 w 3919988"/>
              <a:gd name="connsiteY33" fmla="*/ 1772232 h 2123925"/>
              <a:gd name="connsiteX34" fmla="*/ 170822 w 3919988"/>
              <a:gd name="connsiteY34" fmla="*/ 1792329 h 2123925"/>
              <a:gd name="connsiteX35" fmla="*/ 241160 w 3919988"/>
              <a:gd name="connsiteY35" fmla="*/ 1832522 h 2123925"/>
              <a:gd name="connsiteX36" fmla="*/ 331596 w 3919988"/>
              <a:gd name="connsiteY36" fmla="*/ 1872716 h 2123925"/>
              <a:gd name="connsiteX37" fmla="*/ 401934 w 3919988"/>
              <a:gd name="connsiteY37" fmla="*/ 1902861 h 2123925"/>
              <a:gd name="connsiteX38" fmla="*/ 442127 w 3919988"/>
              <a:gd name="connsiteY38" fmla="*/ 1922958 h 2123925"/>
              <a:gd name="connsiteX39" fmla="*/ 492369 w 3919988"/>
              <a:gd name="connsiteY39" fmla="*/ 1933006 h 2123925"/>
              <a:gd name="connsiteX40" fmla="*/ 542611 w 3919988"/>
              <a:gd name="connsiteY40" fmla="*/ 1953103 h 2123925"/>
              <a:gd name="connsiteX41" fmla="*/ 572756 w 3919988"/>
              <a:gd name="connsiteY41" fmla="*/ 1973199 h 2123925"/>
              <a:gd name="connsiteX42" fmla="*/ 633046 w 3919988"/>
              <a:gd name="connsiteY42" fmla="*/ 1993296 h 2123925"/>
              <a:gd name="connsiteX43" fmla="*/ 663191 w 3919988"/>
              <a:gd name="connsiteY43" fmla="*/ 2013393 h 2123925"/>
              <a:gd name="connsiteX44" fmla="*/ 793820 w 3919988"/>
              <a:gd name="connsiteY44" fmla="*/ 2043538 h 2123925"/>
              <a:gd name="connsiteX45" fmla="*/ 834013 w 3919988"/>
              <a:gd name="connsiteY45" fmla="*/ 2053586 h 2123925"/>
              <a:gd name="connsiteX46" fmla="*/ 904352 w 3919988"/>
              <a:gd name="connsiteY46" fmla="*/ 2073683 h 2123925"/>
              <a:gd name="connsiteX47" fmla="*/ 1024932 w 3919988"/>
              <a:gd name="connsiteY47" fmla="*/ 2093780 h 2123925"/>
              <a:gd name="connsiteX48" fmla="*/ 1095270 w 3919988"/>
              <a:gd name="connsiteY48" fmla="*/ 2113876 h 2123925"/>
              <a:gd name="connsiteX49" fmla="*/ 1125415 w 3919988"/>
              <a:gd name="connsiteY49" fmla="*/ 2123925 h 2123925"/>
              <a:gd name="connsiteX50" fmla="*/ 1356527 w 3919988"/>
              <a:gd name="connsiteY50" fmla="*/ 2083731 h 2123925"/>
              <a:gd name="connsiteX51" fmla="*/ 1597688 w 3919988"/>
              <a:gd name="connsiteY51" fmla="*/ 1953103 h 2123925"/>
              <a:gd name="connsiteX52" fmla="*/ 1808703 w 3919988"/>
              <a:gd name="connsiteY52" fmla="*/ 1882764 h 2123925"/>
              <a:gd name="connsiteX53" fmla="*/ 2009670 w 3919988"/>
              <a:gd name="connsiteY53" fmla="*/ 1832522 h 2123925"/>
              <a:gd name="connsiteX54" fmla="*/ 2210637 w 3919988"/>
              <a:gd name="connsiteY54" fmla="*/ 1802377 h 2123925"/>
              <a:gd name="connsiteX55" fmla="*/ 2351314 w 3919988"/>
              <a:gd name="connsiteY55" fmla="*/ 1812426 h 2123925"/>
              <a:gd name="connsiteX56" fmla="*/ 2632668 w 3919988"/>
              <a:gd name="connsiteY56" fmla="*/ 1852619 h 2123925"/>
              <a:gd name="connsiteX57" fmla="*/ 2803490 w 3919988"/>
              <a:gd name="connsiteY57" fmla="*/ 1882764 h 2123925"/>
              <a:gd name="connsiteX58" fmla="*/ 3295859 w 3919988"/>
              <a:gd name="connsiteY58" fmla="*/ 1902861 h 2123925"/>
              <a:gd name="connsiteX59" fmla="*/ 3486778 w 3919988"/>
              <a:gd name="connsiteY59" fmla="*/ 1892813 h 2123925"/>
              <a:gd name="connsiteX60" fmla="*/ 3667648 w 3919988"/>
              <a:gd name="connsiteY60" fmla="*/ 1822474 h 2123925"/>
              <a:gd name="connsiteX61" fmla="*/ 3818374 w 3919988"/>
              <a:gd name="connsiteY61" fmla="*/ 1721991 h 2123925"/>
              <a:gd name="connsiteX62" fmla="*/ 3878664 w 3919988"/>
              <a:gd name="connsiteY62" fmla="*/ 1621507 h 2123925"/>
              <a:gd name="connsiteX63" fmla="*/ 3918857 w 3919988"/>
              <a:gd name="connsiteY63" fmla="*/ 1480830 h 2123925"/>
              <a:gd name="connsiteX64" fmla="*/ 3898760 w 3919988"/>
              <a:gd name="connsiteY64" fmla="*/ 1209525 h 2123925"/>
              <a:gd name="connsiteX65" fmla="*/ 3798277 w 3919988"/>
              <a:gd name="connsiteY65" fmla="*/ 1098993 h 2123925"/>
              <a:gd name="connsiteX66" fmla="*/ 3707842 w 3919988"/>
              <a:gd name="connsiteY66" fmla="*/ 1008558 h 2123925"/>
              <a:gd name="connsiteX67" fmla="*/ 3567165 w 3919988"/>
              <a:gd name="connsiteY67" fmla="*/ 908074 h 2123925"/>
              <a:gd name="connsiteX68" fmla="*/ 3436536 w 3919988"/>
              <a:gd name="connsiteY68" fmla="*/ 797542 h 2123925"/>
              <a:gd name="connsiteX69" fmla="*/ 3366198 w 3919988"/>
              <a:gd name="connsiteY69" fmla="*/ 717155 h 2123925"/>
              <a:gd name="connsiteX70" fmla="*/ 3285811 w 3919988"/>
              <a:gd name="connsiteY70" fmla="*/ 506140 h 2123925"/>
              <a:gd name="connsiteX71" fmla="*/ 3225521 w 3919988"/>
              <a:gd name="connsiteY71" fmla="*/ 395608 h 2123925"/>
              <a:gd name="connsiteX72" fmla="*/ 3125037 w 3919988"/>
              <a:gd name="connsiteY72" fmla="*/ 254931 h 2123925"/>
              <a:gd name="connsiteX73" fmla="*/ 2924070 w 3919988"/>
              <a:gd name="connsiteY73" fmla="*/ 154448 h 2123925"/>
              <a:gd name="connsiteX74" fmla="*/ 2783393 w 3919988"/>
              <a:gd name="connsiteY74" fmla="*/ 94158 h 2123925"/>
              <a:gd name="connsiteX75" fmla="*/ 2592475 w 3919988"/>
              <a:gd name="connsiteY75" fmla="*/ 64013 h 2123925"/>
              <a:gd name="connsiteX76" fmla="*/ 2280976 w 3919988"/>
              <a:gd name="connsiteY76" fmla="*/ 33867 h 2123925"/>
              <a:gd name="connsiteX77" fmla="*/ 2069960 w 3919988"/>
              <a:gd name="connsiteY77" fmla="*/ 13771 h 2123925"/>
              <a:gd name="connsiteX78" fmla="*/ 1828800 w 3919988"/>
              <a:gd name="connsiteY78"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864158 w 3919988"/>
              <a:gd name="connsiteY6" fmla="*/ 204689 h 2123925"/>
              <a:gd name="connsiteX7" fmla="*/ 834013 w 3919988"/>
              <a:gd name="connsiteY7" fmla="*/ 214738 h 2123925"/>
              <a:gd name="connsiteX8" fmla="*/ 773723 w 3919988"/>
              <a:gd name="connsiteY8" fmla="*/ 244883 h 2123925"/>
              <a:gd name="connsiteX9" fmla="*/ 683288 w 3919988"/>
              <a:gd name="connsiteY9" fmla="*/ 325270 h 2123925"/>
              <a:gd name="connsiteX10" fmla="*/ 653143 w 3919988"/>
              <a:gd name="connsiteY10" fmla="*/ 385560 h 2123925"/>
              <a:gd name="connsiteX11" fmla="*/ 602901 w 3919988"/>
              <a:gd name="connsiteY11" fmla="*/ 445850 h 2123925"/>
              <a:gd name="connsiteX12" fmla="*/ 592853 w 3919988"/>
              <a:gd name="connsiteY12" fmla="*/ 475995 h 2123925"/>
              <a:gd name="connsiteX13" fmla="*/ 572756 w 3919988"/>
              <a:gd name="connsiteY13" fmla="*/ 516188 h 2123925"/>
              <a:gd name="connsiteX14" fmla="*/ 542611 w 3919988"/>
              <a:gd name="connsiteY14" fmla="*/ 586527 h 2123925"/>
              <a:gd name="connsiteX15" fmla="*/ 532563 w 3919988"/>
              <a:gd name="connsiteY15" fmla="*/ 616672 h 2123925"/>
              <a:gd name="connsiteX16" fmla="*/ 492369 w 3919988"/>
              <a:gd name="connsiteY16" fmla="*/ 687010 h 2123925"/>
              <a:gd name="connsiteX17" fmla="*/ 472272 w 3919988"/>
              <a:gd name="connsiteY17" fmla="*/ 767397 h 2123925"/>
              <a:gd name="connsiteX18" fmla="*/ 452176 w 3919988"/>
              <a:gd name="connsiteY18" fmla="*/ 797542 h 2123925"/>
              <a:gd name="connsiteX19" fmla="*/ 381837 w 3919988"/>
              <a:gd name="connsiteY19" fmla="*/ 908074 h 2123925"/>
              <a:gd name="connsiteX20" fmla="*/ 341644 w 3919988"/>
              <a:gd name="connsiteY20" fmla="*/ 918122 h 2123925"/>
              <a:gd name="connsiteX21" fmla="*/ 261257 w 3919988"/>
              <a:gd name="connsiteY21" fmla="*/ 978413 h 2123925"/>
              <a:gd name="connsiteX22" fmla="*/ 200967 w 3919988"/>
              <a:gd name="connsiteY22" fmla="*/ 988461 h 2123925"/>
              <a:gd name="connsiteX23" fmla="*/ 180870 w 3919988"/>
              <a:gd name="connsiteY23" fmla="*/ 1018606 h 2123925"/>
              <a:gd name="connsiteX24" fmla="*/ 120580 w 3919988"/>
              <a:gd name="connsiteY24" fmla="*/ 1058799 h 2123925"/>
              <a:gd name="connsiteX25" fmla="*/ 100483 w 3919988"/>
              <a:gd name="connsiteY25" fmla="*/ 1119089 h 2123925"/>
              <a:gd name="connsiteX26" fmla="*/ 70338 w 3919988"/>
              <a:gd name="connsiteY26" fmla="*/ 1139186 h 2123925"/>
              <a:gd name="connsiteX27" fmla="*/ 40193 w 3919988"/>
              <a:gd name="connsiteY27" fmla="*/ 1169331 h 2123925"/>
              <a:gd name="connsiteX28" fmla="*/ 20097 w 3919988"/>
              <a:gd name="connsiteY28" fmla="*/ 1229621 h 2123925"/>
              <a:gd name="connsiteX29" fmla="*/ 0 w 3919988"/>
              <a:gd name="connsiteY29" fmla="*/ 1340153 h 2123925"/>
              <a:gd name="connsiteX30" fmla="*/ 10048 w 3919988"/>
              <a:gd name="connsiteY30" fmla="*/ 1661700 h 2123925"/>
              <a:gd name="connsiteX31" fmla="*/ 20097 w 3919988"/>
              <a:gd name="connsiteY31" fmla="*/ 1691845 h 2123925"/>
              <a:gd name="connsiteX32" fmla="*/ 90435 w 3919988"/>
              <a:gd name="connsiteY32" fmla="*/ 1772232 h 2123925"/>
              <a:gd name="connsiteX33" fmla="*/ 170822 w 3919988"/>
              <a:gd name="connsiteY33" fmla="*/ 1792329 h 2123925"/>
              <a:gd name="connsiteX34" fmla="*/ 241160 w 3919988"/>
              <a:gd name="connsiteY34" fmla="*/ 1832522 h 2123925"/>
              <a:gd name="connsiteX35" fmla="*/ 331596 w 3919988"/>
              <a:gd name="connsiteY35" fmla="*/ 1872716 h 2123925"/>
              <a:gd name="connsiteX36" fmla="*/ 401934 w 3919988"/>
              <a:gd name="connsiteY36" fmla="*/ 1902861 h 2123925"/>
              <a:gd name="connsiteX37" fmla="*/ 442127 w 3919988"/>
              <a:gd name="connsiteY37" fmla="*/ 1922958 h 2123925"/>
              <a:gd name="connsiteX38" fmla="*/ 492369 w 3919988"/>
              <a:gd name="connsiteY38" fmla="*/ 1933006 h 2123925"/>
              <a:gd name="connsiteX39" fmla="*/ 542611 w 3919988"/>
              <a:gd name="connsiteY39" fmla="*/ 1953103 h 2123925"/>
              <a:gd name="connsiteX40" fmla="*/ 572756 w 3919988"/>
              <a:gd name="connsiteY40" fmla="*/ 1973199 h 2123925"/>
              <a:gd name="connsiteX41" fmla="*/ 633046 w 3919988"/>
              <a:gd name="connsiteY41" fmla="*/ 1993296 h 2123925"/>
              <a:gd name="connsiteX42" fmla="*/ 663191 w 3919988"/>
              <a:gd name="connsiteY42" fmla="*/ 2013393 h 2123925"/>
              <a:gd name="connsiteX43" fmla="*/ 793820 w 3919988"/>
              <a:gd name="connsiteY43" fmla="*/ 2043538 h 2123925"/>
              <a:gd name="connsiteX44" fmla="*/ 834013 w 3919988"/>
              <a:gd name="connsiteY44" fmla="*/ 2053586 h 2123925"/>
              <a:gd name="connsiteX45" fmla="*/ 904352 w 3919988"/>
              <a:gd name="connsiteY45" fmla="*/ 2073683 h 2123925"/>
              <a:gd name="connsiteX46" fmla="*/ 1024932 w 3919988"/>
              <a:gd name="connsiteY46" fmla="*/ 2093780 h 2123925"/>
              <a:gd name="connsiteX47" fmla="*/ 1095270 w 3919988"/>
              <a:gd name="connsiteY47" fmla="*/ 2113876 h 2123925"/>
              <a:gd name="connsiteX48" fmla="*/ 1125415 w 3919988"/>
              <a:gd name="connsiteY48" fmla="*/ 2123925 h 2123925"/>
              <a:gd name="connsiteX49" fmla="*/ 1356527 w 3919988"/>
              <a:gd name="connsiteY49" fmla="*/ 2083731 h 2123925"/>
              <a:gd name="connsiteX50" fmla="*/ 1597688 w 3919988"/>
              <a:gd name="connsiteY50" fmla="*/ 1953103 h 2123925"/>
              <a:gd name="connsiteX51" fmla="*/ 1808703 w 3919988"/>
              <a:gd name="connsiteY51" fmla="*/ 1882764 h 2123925"/>
              <a:gd name="connsiteX52" fmla="*/ 2009670 w 3919988"/>
              <a:gd name="connsiteY52" fmla="*/ 1832522 h 2123925"/>
              <a:gd name="connsiteX53" fmla="*/ 2210637 w 3919988"/>
              <a:gd name="connsiteY53" fmla="*/ 1802377 h 2123925"/>
              <a:gd name="connsiteX54" fmla="*/ 2351314 w 3919988"/>
              <a:gd name="connsiteY54" fmla="*/ 1812426 h 2123925"/>
              <a:gd name="connsiteX55" fmla="*/ 2632668 w 3919988"/>
              <a:gd name="connsiteY55" fmla="*/ 1852619 h 2123925"/>
              <a:gd name="connsiteX56" fmla="*/ 2803490 w 3919988"/>
              <a:gd name="connsiteY56" fmla="*/ 1882764 h 2123925"/>
              <a:gd name="connsiteX57" fmla="*/ 3295859 w 3919988"/>
              <a:gd name="connsiteY57" fmla="*/ 1902861 h 2123925"/>
              <a:gd name="connsiteX58" fmla="*/ 3486778 w 3919988"/>
              <a:gd name="connsiteY58" fmla="*/ 1892813 h 2123925"/>
              <a:gd name="connsiteX59" fmla="*/ 3667648 w 3919988"/>
              <a:gd name="connsiteY59" fmla="*/ 1822474 h 2123925"/>
              <a:gd name="connsiteX60" fmla="*/ 3818374 w 3919988"/>
              <a:gd name="connsiteY60" fmla="*/ 1721991 h 2123925"/>
              <a:gd name="connsiteX61" fmla="*/ 3878664 w 3919988"/>
              <a:gd name="connsiteY61" fmla="*/ 1621507 h 2123925"/>
              <a:gd name="connsiteX62" fmla="*/ 3918857 w 3919988"/>
              <a:gd name="connsiteY62" fmla="*/ 1480830 h 2123925"/>
              <a:gd name="connsiteX63" fmla="*/ 3898760 w 3919988"/>
              <a:gd name="connsiteY63" fmla="*/ 1209525 h 2123925"/>
              <a:gd name="connsiteX64" fmla="*/ 3798277 w 3919988"/>
              <a:gd name="connsiteY64" fmla="*/ 1098993 h 2123925"/>
              <a:gd name="connsiteX65" fmla="*/ 3707842 w 3919988"/>
              <a:gd name="connsiteY65" fmla="*/ 1008558 h 2123925"/>
              <a:gd name="connsiteX66" fmla="*/ 3567165 w 3919988"/>
              <a:gd name="connsiteY66" fmla="*/ 908074 h 2123925"/>
              <a:gd name="connsiteX67" fmla="*/ 3436536 w 3919988"/>
              <a:gd name="connsiteY67" fmla="*/ 797542 h 2123925"/>
              <a:gd name="connsiteX68" fmla="*/ 3366198 w 3919988"/>
              <a:gd name="connsiteY68" fmla="*/ 717155 h 2123925"/>
              <a:gd name="connsiteX69" fmla="*/ 3285811 w 3919988"/>
              <a:gd name="connsiteY69" fmla="*/ 506140 h 2123925"/>
              <a:gd name="connsiteX70" fmla="*/ 3225521 w 3919988"/>
              <a:gd name="connsiteY70" fmla="*/ 395608 h 2123925"/>
              <a:gd name="connsiteX71" fmla="*/ 3125037 w 3919988"/>
              <a:gd name="connsiteY71" fmla="*/ 254931 h 2123925"/>
              <a:gd name="connsiteX72" fmla="*/ 2924070 w 3919988"/>
              <a:gd name="connsiteY72" fmla="*/ 154448 h 2123925"/>
              <a:gd name="connsiteX73" fmla="*/ 2783393 w 3919988"/>
              <a:gd name="connsiteY73" fmla="*/ 94158 h 2123925"/>
              <a:gd name="connsiteX74" fmla="*/ 2592475 w 3919988"/>
              <a:gd name="connsiteY74" fmla="*/ 64013 h 2123925"/>
              <a:gd name="connsiteX75" fmla="*/ 2280976 w 3919988"/>
              <a:gd name="connsiteY75" fmla="*/ 33867 h 2123925"/>
              <a:gd name="connsiteX76" fmla="*/ 2069960 w 3919988"/>
              <a:gd name="connsiteY76" fmla="*/ 13771 h 2123925"/>
              <a:gd name="connsiteX77" fmla="*/ 1828800 w 3919988"/>
              <a:gd name="connsiteY77"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834013 w 3919988"/>
              <a:gd name="connsiteY6" fmla="*/ 214738 h 2123925"/>
              <a:gd name="connsiteX7" fmla="*/ 773723 w 3919988"/>
              <a:gd name="connsiteY7" fmla="*/ 244883 h 2123925"/>
              <a:gd name="connsiteX8" fmla="*/ 683288 w 3919988"/>
              <a:gd name="connsiteY8" fmla="*/ 325270 h 2123925"/>
              <a:gd name="connsiteX9" fmla="*/ 653143 w 3919988"/>
              <a:gd name="connsiteY9" fmla="*/ 385560 h 2123925"/>
              <a:gd name="connsiteX10" fmla="*/ 602901 w 3919988"/>
              <a:gd name="connsiteY10" fmla="*/ 445850 h 2123925"/>
              <a:gd name="connsiteX11" fmla="*/ 592853 w 3919988"/>
              <a:gd name="connsiteY11" fmla="*/ 475995 h 2123925"/>
              <a:gd name="connsiteX12" fmla="*/ 572756 w 3919988"/>
              <a:gd name="connsiteY12" fmla="*/ 516188 h 2123925"/>
              <a:gd name="connsiteX13" fmla="*/ 542611 w 3919988"/>
              <a:gd name="connsiteY13" fmla="*/ 586527 h 2123925"/>
              <a:gd name="connsiteX14" fmla="*/ 532563 w 3919988"/>
              <a:gd name="connsiteY14" fmla="*/ 616672 h 2123925"/>
              <a:gd name="connsiteX15" fmla="*/ 492369 w 3919988"/>
              <a:gd name="connsiteY15" fmla="*/ 687010 h 2123925"/>
              <a:gd name="connsiteX16" fmla="*/ 472272 w 3919988"/>
              <a:gd name="connsiteY16" fmla="*/ 767397 h 2123925"/>
              <a:gd name="connsiteX17" fmla="*/ 452176 w 3919988"/>
              <a:gd name="connsiteY17" fmla="*/ 797542 h 2123925"/>
              <a:gd name="connsiteX18" fmla="*/ 381837 w 3919988"/>
              <a:gd name="connsiteY18" fmla="*/ 908074 h 2123925"/>
              <a:gd name="connsiteX19" fmla="*/ 341644 w 3919988"/>
              <a:gd name="connsiteY19" fmla="*/ 918122 h 2123925"/>
              <a:gd name="connsiteX20" fmla="*/ 261257 w 3919988"/>
              <a:gd name="connsiteY20" fmla="*/ 978413 h 2123925"/>
              <a:gd name="connsiteX21" fmla="*/ 200967 w 3919988"/>
              <a:gd name="connsiteY21" fmla="*/ 988461 h 2123925"/>
              <a:gd name="connsiteX22" fmla="*/ 180870 w 3919988"/>
              <a:gd name="connsiteY22" fmla="*/ 1018606 h 2123925"/>
              <a:gd name="connsiteX23" fmla="*/ 120580 w 3919988"/>
              <a:gd name="connsiteY23" fmla="*/ 1058799 h 2123925"/>
              <a:gd name="connsiteX24" fmla="*/ 100483 w 3919988"/>
              <a:gd name="connsiteY24" fmla="*/ 1119089 h 2123925"/>
              <a:gd name="connsiteX25" fmla="*/ 70338 w 3919988"/>
              <a:gd name="connsiteY25" fmla="*/ 1139186 h 2123925"/>
              <a:gd name="connsiteX26" fmla="*/ 40193 w 3919988"/>
              <a:gd name="connsiteY26" fmla="*/ 1169331 h 2123925"/>
              <a:gd name="connsiteX27" fmla="*/ 20097 w 3919988"/>
              <a:gd name="connsiteY27" fmla="*/ 1229621 h 2123925"/>
              <a:gd name="connsiteX28" fmla="*/ 0 w 3919988"/>
              <a:gd name="connsiteY28" fmla="*/ 1340153 h 2123925"/>
              <a:gd name="connsiteX29" fmla="*/ 10048 w 3919988"/>
              <a:gd name="connsiteY29" fmla="*/ 1661700 h 2123925"/>
              <a:gd name="connsiteX30" fmla="*/ 20097 w 3919988"/>
              <a:gd name="connsiteY30" fmla="*/ 1691845 h 2123925"/>
              <a:gd name="connsiteX31" fmla="*/ 90435 w 3919988"/>
              <a:gd name="connsiteY31" fmla="*/ 1772232 h 2123925"/>
              <a:gd name="connsiteX32" fmla="*/ 170822 w 3919988"/>
              <a:gd name="connsiteY32" fmla="*/ 1792329 h 2123925"/>
              <a:gd name="connsiteX33" fmla="*/ 241160 w 3919988"/>
              <a:gd name="connsiteY33" fmla="*/ 1832522 h 2123925"/>
              <a:gd name="connsiteX34" fmla="*/ 331596 w 3919988"/>
              <a:gd name="connsiteY34" fmla="*/ 1872716 h 2123925"/>
              <a:gd name="connsiteX35" fmla="*/ 401934 w 3919988"/>
              <a:gd name="connsiteY35" fmla="*/ 1902861 h 2123925"/>
              <a:gd name="connsiteX36" fmla="*/ 442127 w 3919988"/>
              <a:gd name="connsiteY36" fmla="*/ 1922958 h 2123925"/>
              <a:gd name="connsiteX37" fmla="*/ 492369 w 3919988"/>
              <a:gd name="connsiteY37" fmla="*/ 1933006 h 2123925"/>
              <a:gd name="connsiteX38" fmla="*/ 542611 w 3919988"/>
              <a:gd name="connsiteY38" fmla="*/ 1953103 h 2123925"/>
              <a:gd name="connsiteX39" fmla="*/ 572756 w 3919988"/>
              <a:gd name="connsiteY39" fmla="*/ 1973199 h 2123925"/>
              <a:gd name="connsiteX40" fmla="*/ 633046 w 3919988"/>
              <a:gd name="connsiteY40" fmla="*/ 1993296 h 2123925"/>
              <a:gd name="connsiteX41" fmla="*/ 663191 w 3919988"/>
              <a:gd name="connsiteY41" fmla="*/ 2013393 h 2123925"/>
              <a:gd name="connsiteX42" fmla="*/ 793820 w 3919988"/>
              <a:gd name="connsiteY42" fmla="*/ 2043538 h 2123925"/>
              <a:gd name="connsiteX43" fmla="*/ 834013 w 3919988"/>
              <a:gd name="connsiteY43" fmla="*/ 2053586 h 2123925"/>
              <a:gd name="connsiteX44" fmla="*/ 904352 w 3919988"/>
              <a:gd name="connsiteY44" fmla="*/ 2073683 h 2123925"/>
              <a:gd name="connsiteX45" fmla="*/ 1024932 w 3919988"/>
              <a:gd name="connsiteY45" fmla="*/ 2093780 h 2123925"/>
              <a:gd name="connsiteX46" fmla="*/ 1095270 w 3919988"/>
              <a:gd name="connsiteY46" fmla="*/ 2113876 h 2123925"/>
              <a:gd name="connsiteX47" fmla="*/ 1125415 w 3919988"/>
              <a:gd name="connsiteY47" fmla="*/ 2123925 h 2123925"/>
              <a:gd name="connsiteX48" fmla="*/ 1356527 w 3919988"/>
              <a:gd name="connsiteY48" fmla="*/ 2083731 h 2123925"/>
              <a:gd name="connsiteX49" fmla="*/ 1597688 w 3919988"/>
              <a:gd name="connsiteY49" fmla="*/ 1953103 h 2123925"/>
              <a:gd name="connsiteX50" fmla="*/ 1808703 w 3919988"/>
              <a:gd name="connsiteY50" fmla="*/ 1882764 h 2123925"/>
              <a:gd name="connsiteX51" fmla="*/ 2009670 w 3919988"/>
              <a:gd name="connsiteY51" fmla="*/ 1832522 h 2123925"/>
              <a:gd name="connsiteX52" fmla="*/ 2210637 w 3919988"/>
              <a:gd name="connsiteY52" fmla="*/ 1802377 h 2123925"/>
              <a:gd name="connsiteX53" fmla="*/ 2351314 w 3919988"/>
              <a:gd name="connsiteY53" fmla="*/ 1812426 h 2123925"/>
              <a:gd name="connsiteX54" fmla="*/ 2632668 w 3919988"/>
              <a:gd name="connsiteY54" fmla="*/ 1852619 h 2123925"/>
              <a:gd name="connsiteX55" fmla="*/ 2803490 w 3919988"/>
              <a:gd name="connsiteY55" fmla="*/ 1882764 h 2123925"/>
              <a:gd name="connsiteX56" fmla="*/ 3295859 w 3919988"/>
              <a:gd name="connsiteY56" fmla="*/ 1902861 h 2123925"/>
              <a:gd name="connsiteX57" fmla="*/ 3486778 w 3919988"/>
              <a:gd name="connsiteY57" fmla="*/ 1892813 h 2123925"/>
              <a:gd name="connsiteX58" fmla="*/ 3667648 w 3919988"/>
              <a:gd name="connsiteY58" fmla="*/ 1822474 h 2123925"/>
              <a:gd name="connsiteX59" fmla="*/ 3818374 w 3919988"/>
              <a:gd name="connsiteY59" fmla="*/ 1721991 h 2123925"/>
              <a:gd name="connsiteX60" fmla="*/ 3878664 w 3919988"/>
              <a:gd name="connsiteY60" fmla="*/ 1621507 h 2123925"/>
              <a:gd name="connsiteX61" fmla="*/ 3918857 w 3919988"/>
              <a:gd name="connsiteY61" fmla="*/ 1480830 h 2123925"/>
              <a:gd name="connsiteX62" fmla="*/ 3898760 w 3919988"/>
              <a:gd name="connsiteY62" fmla="*/ 1209525 h 2123925"/>
              <a:gd name="connsiteX63" fmla="*/ 3798277 w 3919988"/>
              <a:gd name="connsiteY63" fmla="*/ 1098993 h 2123925"/>
              <a:gd name="connsiteX64" fmla="*/ 3707842 w 3919988"/>
              <a:gd name="connsiteY64" fmla="*/ 1008558 h 2123925"/>
              <a:gd name="connsiteX65" fmla="*/ 3567165 w 3919988"/>
              <a:gd name="connsiteY65" fmla="*/ 908074 h 2123925"/>
              <a:gd name="connsiteX66" fmla="*/ 3436536 w 3919988"/>
              <a:gd name="connsiteY66" fmla="*/ 797542 h 2123925"/>
              <a:gd name="connsiteX67" fmla="*/ 3366198 w 3919988"/>
              <a:gd name="connsiteY67" fmla="*/ 717155 h 2123925"/>
              <a:gd name="connsiteX68" fmla="*/ 3285811 w 3919988"/>
              <a:gd name="connsiteY68" fmla="*/ 506140 h 2123925"/>
              <a:gd name="connsiteX69" fmla="*/ 3225521 w 3919988"/>
              <a:gd name="connsiteY69" fmla="*/ 395608 h 2123925"/>
              <a:gd name="connsiteX70" fmla="*/ 3125037 w 3919988"/>
              <a:gd name="connsiteY70" fmla="*/ 254931 h 2123925"/>
              <a:gd name="connsiteX71" fmla="*/ 2924070 w 3919988"/>
              <a:gd name="connsiteY71" fmla="*/ 154448 h 2123925"/>
              <a:gd name="connsiteX72" fmla="*/ 2783393 w 3919988"/>
              <a:gd name="connsiteY72" fmla="*/ 94158 h 2123925"/>
              <a:gd name="connsiteX73" fmla="*/ 2592475 w 3919988"/>
              <a:gd name="connsiteY73" fmla="*/ 64013 h 2123925"/>
              <a:gd name="connsiteX74" fmla="*/ 2280976 w 3919988"/>
              <a:gd name="connsiteY74" fmla="*/ 33867 h 2123925"/>
              <a:gd name="connsiteX75" fmla="*/ 2069960 w 3919988"/>
              <a:gd name="connsiteY75" fmla="*/ 13771 h 2123925"/>
              <a:gd name="connsiteX76" fmla="*/ 1828800 w 3919988"/>
              <a:gd name="connsiteY76"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83288 w 3919988"/>
              <a:gd name="connsiteY7" fmla="*/ 325270 h 2123925"/>
              <a:gd name="connsiteX8" fmla="*/ 653143 w 3919988"/>
              <a:gd name="connsiteY8" fmla="*/ 385560 h 2123925"/>
              <a:gd name="connsiteX9" fmla="*/ 602901 w 3919988"/>
              <a:gd name="connsiteY9" fmla="*/ 445850 h 2123925"/>
              <a:gd name="connsiteX10" fmla="*/ 592853 w 3919988"/>
              <a:gd name="connsiteY10" fmla="*/ 475995 h 2123925"/>
              <a:gd name="connsiteX11" fmla="*/ 572756 w 3919988"/>
              <a:gd name="connsiteY11" fmla="*/ 516188 h 2123925"/>
              <a:gd name="connsiteX12" fmla="*/ 542611 w 3919988"/>
              <a:gd name="connsiteY12" fmla="*/ 586527 h 2123925"/>
              <a:gd name="connsiteX13" fmla="*/ 532563 w 3919988"/>
              <a:gd name="connsiteY13" fmla="*/ 616672 h 2123925"/>
              <a:gd name="connsiteX14" fmla="*/ 492369 w 3919988"/>
              <a:gd name="connsiteY14" fmla="*/ 687010 h 2123925"/>
              <a:gd name="connsiteX15" fmla="*/ 472272 w 3919988"/>
              <a:gd name="connsiteY15" fmla="*/ 767397 h 2123925"/>
              <a:gd name="connsiteX16" fmla="*/ 452176 w 3919988"/>
              <a:gd name="connsiteY16" fmla="*/ 797542 h 2123925"/>
              <a:gd name="connsiteX17" fmla="*/ 381837 w 3919988"/>
              <a:gd name="connsiteY17" fmla="*/ 908074 h 2123925"/>
              <a:gd name="connsiteX18" fmla="*/ 341644 w 3919988"/>
              <a:gd name="connsiteY18" fmla="*/ 918122 h 2123925"/>
              <a:gd name="connsiteX19" fmla="*/ 261257 w 3919988"/>
              <a:gd name="connsiteY19" fmla="*/ 978413 h 2123925"/>
              <a:gd name="connsiteX20" fmla="*/ 200967 w 3919988"/>
              <a:gd name="connsiteY20" fmla="*/ 988461 h 2123925"/>
              <a:gd name="connsiteX21" fmla="*/ 180870 w 3919988"/>
              <a:gd name="connsiteY21" fmla="*/ 1018606 h 2123925"/>
              <a:gd name="connsiteX22" fmla="*/ 120580 w 3919988"/>
              <a:gd name="connsiteY22" fmla="*/ 1058799 h 2123925"/>
              <a:gd name="connsiteX23" fmla="*/ 100483 w 3919988"/>
              <a:gd name="connsiteY23" fmla="*/ 1119089 h 2123925"/>
              <a:gd name="connsiteX24" fmla="*/ 70338 w 3919988"/>
              <a:gd name="connsiteY24" fmla="*/ 1139186 h 2123925"/>
              <a:gd name="connsiteX25" fmla="*/ 40193 w 3919988"/>
              <a:gd name="connsiteY25" fmla="*/ 1169331 h 2123925"/>
              <a:gd name="connsiteX26" fmla="*/ 20097 w 3919988"/>
              <a:gd name="connsiteY26" fmla="*/ 1229621 h 2123925"/>
              <a:gd name="connsiteX27" fmla="*/ 0 w 3919988"/>
              <a:gd name="connsiteY27" fmla="*/ 1340153 h 2123925"/>
              <a:gd name="connsiteX28" fmla="*/ 10048 w 3919988"/>
              <a:gd name="connsiteY28" fmla="*/ 1661700 h 2123925"/>
              <a:gd name="connsiteX29" fmla="*/ 20097 w 3919988"/>
              <a:gd name="connsiteY29" fmla="*/ 1691845 h 2123925"/>
              <a:gd name="connsiteX30" fmla="*/ 90435 w 3919988"/>
              <a:gd name="connsiteY30" fmla="*/ 1772232 h 2123925"/>
              <a:gd name="connsiteX31" fmla="*/ 170822 w 3919988"/>
              <a:gd name="connsiteY31" fmla="*/ 1792329 h 2123925"/>
              <a:gd name="connsiteX32" fmla="*/ 241160 w 3919988"/>
              <a:gd name="connsiteY32" fmla="*/ 1832522 h 2123925"/>
              <a:gd name="connsiteX33" fmla="*/ 331596 w 3919988"/>
              <a:gd name="connsiteY33" fmla="*/ 1872716 h 2123925"/>
              <a:gd name="connsiteX34" fmla="*/ 401934 w 3919988"/>
              <a:gd name="connsiteY34" fmla="*/ 1902861 h 2123925"/>
              <a:gd name="connsiteX35" fmla="*/ 442127 w 3919988"/>
              <a:gd name="connsiteY35" fmla="*/ 1922958 h 2123925"/>
              <a:gd name="connsiteX36" fmla="*/ 492369 w 3919988"/>
              <a:gd name="connsiteY36" fmla="*/ 1933006 h 2123925"/>
              <a:gd name="connsiteX37" fmla="*/ 542611 w 3919988"/>
              <a:gd name="connsiteY37" fmla="*/ 1953103 h 2123925"/>
              <a:gd name="connsiteX38" fmla="*/ 572756 w 3919988"/>
              <a:gd name="connsiteY38" fmla="*/ 1973199 h 2123925"/>
              <a:gd name="connsiteX39" fmla="*/ 633046 w 3919988"/>
              <a:gd name="connsiteY39" fmla="*/ 1993296 h 2123925"/>
              <a:gd name="connsiteX40" fmla="*/ 663191 w 3919988"/>
              <a:gd name="connsiteY40" fmla="*/ 2013393 h 2123925"/>
              <a:gd name="connsiteX41" fmla="*/ 793820 w 3919988"/>
              <a:gd name="connsiteY41" fmla="*/ 2043538 h 2123925"/>
              <a:gd name="connsiteX42" fmla="*/ 834013 w 3919988"/>
              <a:gd name="connsiteY42" fmla="*/ 2053586 h 2123925"/>
              <a:gd name="connsiteX43" fmla="*/ 904352 w 3919988"/>
              <a:gd name="connsiteY43" fmla="*/ 2073683 h 2123925"/>
              <a:gd name="connsiteX44" fmla="*/ 1024932 w 3919988"/>
              <a:gd name="connsiteY44" fmla="*/ 2093780 h 2123925"/>
              <a:gd name="connsiteX45" fmla="*/ 1095270 w 3919988"/>
              <a:gd name="connsiteY45" fmla="*/ 2113876 h 2123925"/>
              <a:gd name="connsiteX46" fmla="*/ 1125415 w 3919988"/>
              <a:gd name="connsiteY46" fmla="*/ 2123925 h 2123925"/>
              <a:gd name="connsiteX47" fmla="*/ 1356527 w 3919988"/>
              <a:gd name="connsiteY47" fmla="*/ 2083731 h 2123925"/>
              <a:gd name="connsiteX48" fmla="*/ 1597688 w 3919988"/>
              <a:gd name="connsiteY48" fmla="*/ 1953103 h 2123925"/>
              <a:gd name="connsiteX49" fmla="*/ 1808703 w 3919988"/>
              <a:gd name="connsiteY49" fmla="*/ 1882764 h 2123925"/>
              <a:gd name="connsiteX50" fmla="*/ 2009670 w 3919988"/>
              <a:gd name="connsiteY50" fmla="*/ 1832522 h 2123925"/>
              <a:gd name="connsiteX51" fmla="*/ 2210637 w 3919988"/>
              <a:gd name="connsiteY51" fmla="*/ 1802377 h 2123925"/>
              <a:gd name="connsiteX52" fmla="*/ 2351314 w 3919988"/>
              <a:gd name="connsiteY52" fmla="*/ 1812426 h 2123925"/>
              <a:gd name="connsiteX53" fmla="*/ 2632668 w 3919988"/>
              <a:gd name="connsiteY53" fmla="*/ 1852619 h 2123925"/>
              <a:gd name="connsiteX54" fmla="*/ 2803490 w 3919988"/>
              <a:gd name="connsiteY54" fmla="*/ 1882764 h 2123925"/>
              <a:gd name="connsiteX55" fmla="*/ 3295859 w 3919988"/>
              <a:gd name="connsiteY55" fmla="*/ 1902861 h 2123925"/>
              <a:gd name="connsiteX56" fmla="*/ 3486778 w 3919988"/>
              <a:gd name="connsiteY56" fmla="*/ 1892813 h 2123925"/>
              <a:gd name="connsiteX57" fmla="*/ 3667648 w 3919988"/>
              <a:gd name="connsiteY57" fmla="*/ 1822474 h 2123925"/>
              <a:gd name="connsiteX58" fmla="*/ 3818374 w 3919988"/>
              <a:gd name="connsiteY58" fmla="*/ 1721991 h 2123925"/>
              <a:gd name="connsiteX59" fmla="*/ 3878664 w 3919988"/>
              <a:gd name="connsiteY59" fmla="*/ 1621507 h 2123925"/>
              <a:gd name="connsiteX60" fmla="*/ 3918857 w 3919988"/>
              <a:gd name="connsiteY60" fmla="*/ 1480830 h 2123925"/>
              <a:gd name="connsiteX61" fmla="*/ 3898760 w 3919988"/>
              <a:gd name="connsiteY61" fmla="*/ 1209525 h 2123925"/>
              <a:gd name="connsiteX62" fmla="*/ 3798277 w 3919988"/>
              <a:gd name="connsiteY62" fmla="*/ 1098993 h 2123925"/>
              <a:gd name="connsiteX63" fmla="*/ 3707842 w 3919988"/>
              <a:gd name="connsiteY63" fmla="*/ 1008558 h 2123925"/>
              <a:gd name="connsiteX64" fmla="*/ 3567165 w 3919988"/>
              <a:gd name="connsiteY64" fmla="*/ 908074 h 2123925"/>
              <a:gd name="connsiteX65" fmla="*/ 3436536 w 3919988"/>
              <a:gd name="connsiteY65" fmla="*/ 797542 h 2123925"/>
              <a:gd name="connsiteX66" fmla="*/ 3366198 w 3919988"/>
              <a:gd name="connsiteY66" fmla="*/ 717155 h 2123925"/>
              <a:gd name="connsiteX67" fmla="*/ 3285811 w 3919988"/>
              <a:gd name="connsiteY67" fmla="*/ 506140 h 2123925"/>
              <a:gd name="connsiteX68" fmla="*/ 3225521 w 3919988"/>
              <a:gd name="connsiteY68" fmla="*/ 395608 h 2123925"/>
              <a:gd name="connsiteX69" fmla="*/ 3125037 w 3919988"/>
              <a:gd name="connsiteY69" fmla="*/ 254931 h 2123925"/>
              <a:gd name="connsiteX70" fmla="*/ 2924070 w 3919988"/>
              <a:gd name="connsiteY70" fmla="*/ 154448 h 2123925"/>
              <a:gd name="connsiteX71" fmla="*/ 2783393 w 3919988"/>
              <a:gd name="connsiteY71" fmla="*/ 94158 h 2123925"/>
              <a:gd name="connsiteX72" fmla="*/ 2592475 w 3919988"/>
              <a:gd name="connsiteY72" fmla="*/ 64013 h 2123925"/>
              <a:gd name="connsiteX73" fmla="*/ 2280976 w 3919988"/>
              <a:gd name="connsiteY73" fmla="*/ 33867 h 2123925"/>
              <a:gd name="connsiteX74" fmla="*/ 2069960 w 3919988"/>
              <a:gd name="connsiteY74" fmla="*/ 13771 h 2123925"/>
              <a:gd name="connsiteX75" fmla="*/ 1828800 w 3919988"/>
              <a:gd name="connsiteY7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602901 w 3919988"/>
              <a:gd name="connsiteY8" fmla="*/ 445850 h 2123925"/>
              <a:gd name="connsiteX9" fmla="*/ 592853 w 3919988"/>
              <a:gd name="connsiteY9" fmla="*/ 475995 h 2123925"/>
              <a:gd name="connsiteX10" fmla="*/ 572756 w 3919988"/>
              <a:gd name="connsiteY10" fmla="*/ 516188 h 2123925"/>
              <a:gd name="connsiteX11" fmla="*/ 542611 w 3919988"/>
              <a:gd name="connsiteY11" fmla="*/ 586527 h 2123925"/>
              <a:gd name="connsiteX12" fmla="*/ 532563 w 3919988"/>
              <a:gd name="connsiteY12" fmla="*/ 616672 h 2123925"/>
              <a:gd name="connsiteX13" fmla="*/ 492369 w 3919988"/>
              <a:gd name="connsiteY13" fmla="*/ 687010 h 2123925"/>
              <a:gd name="connsiteX14" fmla="*/ 472272 w 3919988"/>
              <a:gd name="connsiteY14" fmla="*/ 767397 h 2123925"/>
              <a:gd name="connsiteX15" fmla="*/ 452176 w 3919988"/>
              <a:gd name="connsiteY15" fmla="*/ 797542 h 2123925"/>
              <a:gd name="connsiteX16" fmla="*/ 381837 w 3919988"/>
              <a:gd name="connsiteY16" fmla="*/ 908074 h 2123925"/>
              <a:gd name="connsiteX17" fmla="*/ 341644 w 3919988"/>
              <a:gd name="connsiteY17" fmla="*/ 918122 h 2123925"/>
              <a:gd name="connsiteX18" fmla="*/ 261257 w 3919988"/>
              <a:gd name="connsiteY18" fmla="*/ 978413 h 2123925"/>
              <a:gd name="connsiteX19" fmla="*/ 200967 w 3919988"/>
              <a:gd name="connsiteY19" fmla="*/ 988461 h 2123925"/>
              <a:gd name="connsiteX20" fmla="*/ 180870 w 3919988"/>
              <a:gd name="connsiteY20" fmla="*/ 1018606 h 2123925"/>
              <a:gd name="connsiteX21" fmla="*/ 120580 w 3919988"/>
              <a:gd name="connsiteY21" fmla="*/ 1058799 h 2123925"/>
              <a:gd name="connsiteX22" fmla="*/ 100483 w 3919988"/>
              <a:gd name="connsiteY22" fmla="*/ 1119089 h 2123925"/>
              <a:gd name="connsiteX23" fmla="*/ 70338 w 3919988"/>
              <a:gd name="connsiteY23" fmla="*/ 1139186 h 2123925"/>
              <a:gd name="connsiteX24" fmla="*/ 40193 w 3919988"/>
              <a:gd name="connsiteY24" fmla="*/ 1169331 h 2123925"/>
              <a:gd name="connsiteX25" fmla="*/ 20097 w 3919988"/>
              <a:gd name="connsiteY25" fmla="*/ 1229621 h 2123925"/>
              <a:gd name="connsiteX26" fmla="*/ 0 w 3919988"/>
              <a:gd name="connsiteY26" fmla="*/ 1340153 h 2123925"/>
              <a:gd name="connsiteX27" fmla="*/ 10048 w 3919988"/>
              <a:gd name="connsiteY27" fmla="*/ 1661700 h 2123925"/>
              <a:gd name="connsiteX28" fmla="*/ 20097 w 3919988"/>
              <a:gd name="connsiteY28" fmla="*/ 1691845 h 2123925"/>
              <a:gd name="connsiteX29" fmla="*/ 90435 w 3919988"/>
              <a:gd name="connsiteY29" fmla="*/ 1772232 h 2123925"/>
              <a:gd name="connsiteX30" fmla="*/ 170822 w 3919988"/>
              <a:gd name="connsiteY30" fmla="*/ 1792329 h 2123925"/>
              <a:gd name="connsiteX31" fmla="*/ 241160 w 3919988"/>
              <a:gd name="connsiteY31" fmla="*/ 1832522 h 2123925"/>
              <a:gd name="connsiteX32" fmla="*/ 331596 w 3919988"/>
              <a:gd name="connsiteY32" fmla="*/ 1872716 h 2123925"/>
              <a:gd name="connsiteX33" fmla="*/ 401934 w 3919988"/>
              <a:gd name="connsiteY33" fmla="*/ 1902861 h 2123925"/>
              <a:gd name="connsiteX34" fmla="*/ 442127 w 3919988"/>
              <a:gd name="connsiteY34" fmla="*/ 1922958 h 2123925"/>
              <a:gd name="connsiteX35" fmla="*/ 492369 w 3919988"/>
              <a:gd name="connsiteY35" fmla="*/ 1933006 h 2123925"/>
              <a:gd name="connsiteX36" fmla="*/ 542611 w 3919988"/>
              <a:gd name="connsiteY36" fmla="*/ 1953103 h 2123925"/>
              <a:gd name="connsiteX37" fmla="*/ 572756 w 3919988"/>
              <a:gd name="connsiteY37" fmla="*/ 1973199 h 2123925"/>
              <a:gd name="connsiteX38" fmla="*/ 633046 w 3919988"/>
              <a:gd name="connsiteY38" fmla="*/ 1993296 h 2123925"/>
              <a:gd name="connsiteX39" fmla="*/ 663191 w 3919988"/>
              <a:gd name="connsiteY39" fmla="*/ 2013393 h 2123925"/>
              <a:gd name="connsiteX40" fmla="*/ 793820 w 3919988"/>
              <a:gd name="connsiteY40" fmla="*/ 2043538 h 2123925"/>
              <a:gd name="connsiteX41" fmla="*/ 834013 w 3919988"/>
              <a:gd name="connsiteY41" fmla="*/ 2053586 h 2123925"/>
              <a:gd name="connsiteX42" fmla="*/ 904352 w 3919988"/>
              <a:gd name="connsiteY42" fmla="*/ 2073683 h 2123925"/>
              <a:gd name="connsiteX43" fmla="*/ 1024932 w 3919988"/>
              <a:gd name="connsiteY43" fmla="*/ 2093780 h 2123925"/>
              <a:gd name="connsiteX44" fmla="*/ 1095270 w 3919988"/>
              <a:gd name="connsiteY44" fmla="*/ 2113876 h 2123925"/>
              <a:gd name="connsiteX45" fmla="*/ 1125415 w 3919988"/>
              <a:gd name="connsiteY45" fmla="*/ 2123925 h 2123925"/>
              <a:gd name="connsiteX46" fmla="*/ 1356527 w 3919988"/>
              <a:gd name="connsiteY46" fmla="*/ 2083731 h 2123925"/>
              <a:gd name="connsiteX47" fmla="*/ 1597688 w 3919988"/>
              <a:gd name="connsiteY47" fmla="*/ 1953103 h 2123925"/>
              <a:gd name="connsiteX48" fmla="*/ 1808703 w 3919988"/>
              <a:gd name="connsiteY48" fmla="*/ 1882764 h 2123925"/>
              <a:gd name="connsiteX49" fmla="*/ 2009670 w 3919988"/>
              <a:gd name="connsiteY49" fmla="*/ 1832522 h 2123925"/>
              <a:gd name="connsiteX50" fmla="*/ 2210637 w 3919988"/>
              <a:gd name="connsiteY50" fmla="*/ 1802377 h 2123925"/>
              <a:gd name="connsiteX51" fmla="*/ 2351314 w 3919988"/>
              <a:gd name="connsiteY51" fmla="*/ 1812426 h 2123925"/>
              <a:gd name="connsiteX52" fmla="*/ 2632668 w 3919988"/>
              <a:gd name="connsiteY52" fmla="*/ 1852619 h 2123925"/>
              <a:gd name="connsiteX53" fmla="*/ 2803490 w 3919988"/>
              <a:gd name="connsiteY53" fmla="*/ 1882764 h 2123925"/>
              <a:gd name="connsiteX54" fmla="*/ 3295859 w 3919988"/>
              <a:gd name="connsiteY54" fmla="*/ 1902861 h 2123925"/>
              <a:gd name="connsiteX55" fmla="*/ 3486778 w 3919988"/>
              <a:gd name="connsiteY55" fmla="*/ 1892813 h 2123925"/>
              <a:gd name="connsiteX56" fmla="*/ 3667648 w 3919988"/>
              <a:gd name="connsiteY56" fmla="*/ 1822474 h 2123925"/>
              <a:gd name="connsiteX57" fmla="*/ 3818374 w 3919988"/>
              <a:gd name="connsiteY57" fmla="*/ 1721991 h 2123925"/>
              <a:gd name="connsiteX58" fmla="*/ 3878664 w 3919988"/>
              <a:gd name="connsiteY58" fmla="*/ 1621507 h 2123925"/>
              <a:gd name="connsiteX59" fmla="*/ 3918857 w 3919988"/>
              <a:gd name="connsiteY59" fmla="*/ 1480830 h 2123925"/>
              <a:gd name="connsiteX60" fmla="*/ 3898760 w 3919988"/>
              <a:gd name="connsiteY60" fmla="*/ 1209525 h 2123925"/>
              <a:gd name="connsiteX61" fmla="*/ 3798277 w 3919988"/>
              <a:gd name="connsiteY61" fmla="*/ 1098993 h 2123925"/>
              <a:gd name="connsiteX62" fmla="*/ 3707842 w 3919988"/>
              <a:gd name="connsiteY62" fmla="*/ 1008558 h 2123925"/>
              <a:gd name="connsiteX63" fmla="*/ 3567165 w 3919988"/>
              <a:gd name="connsiteY63" fmla="*/ 908074 h 2123925"/>
              <a:gd name="connsiteX64" fmla="*/ 3436536 w 3919988"/>
              <a:gd name="connsiteY64" fmla="*/ 797542 h 2123925"/>
              <a:gd name="connsiteX65" fmla="*/ 3366198 w 3919988"/>
              <a:gd name="connsiteY65" fmla="*/ 717155 h 2123925"/>
              <a:gd name="connsiteX66" fmla="*/ 3285811 w 3919988"/>
              <a:gd name="connsiteY66" fmla="*/ 506140 h 2123925"/>
              <a:gd name="connsiteX67" fmla="*/ 3225521 w 3919988"/>
              <a:gd name="connsiteY67" fmla="*/ 395608 h 2123925"/>
              <a:gd name="connsiteX68" fmla="*/ 3125037 w 3919988"/>
              <a:gd name="connsiteY68" fmla="*/ 254931 h 2123925"/>
              <a:gd name="connsiteX69" fmla="*/ 2924070 w 3919988"/>
              <a:gd name="connsiteY69" fmla="*/ 154448 h 2123925"/>
              <a:gd name="connsiteX70" fmla="*/ 2783393 w 3919988"/>
              <a:gd name="connsiteY70" fmla="*/ 94158 h 2123925"/>
              <a:gd name="connsiteX71" fmla="*/ 2592475 w 3919988"/>
              <a:gd name="connsiteY71" fmla="*/ 64013 h 2123925"/>
              <a:gd name="connsiteX72" fmla="*/ 2280976 w 3919988"/>
              <a:gd name="connsiteY72" fmla="*/ 33867 h 2123925"/>
              <a:gd name="connsiteX73" fmla="*/ 2069960 w 3919988"/>
              <a:gd name="connsiteY73" fmla="*/ 13771 h 2123925"/>
              <a:gd name="connsiteX74" fmla="*/ 1828800 w 3919988"/>
              <a:gd name="connsiteY7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92853 w 3919988"/>
              <a:gd name="connsiteY8" fmla="*/ 475995 h 2123925"/>
              <a:gd name="connsiteX9" fmla="*/ 572756 w 3919988"/>
              <a:gd name="connsiteY9" fmla="*/ 516188 h 2123925"/>
              <a:gd name="connsiteX10" fmla="*/ 542611 w 3919988"/>
              <a:gd name="connsiteY10" fmla="*/ 586527 h 2123925"/>
              <a:gd name="connsiteX11" fmla="*/ 532563 w 3919988"/>
              <a:gd name="connsiteY11" fmla="*/ 616672 h 2123925"/>
              <a:gd name="connsiteX12" fmla="*/ 492369 w 3919988"/>
              <a:gd name="connsiteY12" fmla="*/ 687010 h 2123925"/>
              <a:gd name="connsiteX13" fmla="*/ 472272 w 3919988"/>
              <a:gd name="connsiteY13" fmla="*/ 767397 h 2123925"/>
              <a:gd name="connsiteX14" fmla="*/ 452176 w 3919988"/>
              <a:gd name="connsiteY14" fmla="*/ 797542 h 2123925"/>
              <a:gd name="connsiteX15" fmla="*/ 381837 w 3919988"/>
              <a:gd name="connsiteY15" fmla="*/ 908074 h 2123925"/>
              <a:gd name="connsiteX16" fmla="*/ 341644 w 3919988"/>
              <a:gd name="connsiteY16" fmla="*/ 918122 h 2123925"/>
              <a:gd name="connsiteX17" fmla="*/ 261257 w 3919988"/>
              <a:gd name="connsiteY17" fmla="*/ 978413 h 2123925"/>
              <a:gd name="connsiteX18" fmla="*/ 200967 w 3919988"/>
              <a:gd name="connsiteY18" fmla="*/ 988461 h 2123925"/>
              <a:gd name="connsiteX19" fmla="*/ 180870 w 3919988"/>
              <a:gd name="connsiteY19" fmla="*/ 1018606 h 2123925"/>
              <a:gd name="connsiteX20" fmla="*/ 120580 w 3919988"/>
              <a:gd name="connsiteY20" fmla="*/ 1058799 h 2123925"/>
              <a:gd name="connsiteX21" fmla="*/ 100483 w 3919988"/>
              <a:gd name="connsiteY21" fmla="*/ 1119089 h 2123925"/>
              <a:gd name="connsiteX22" fmla="*/ 70338 w 3919988"/>
              <a:gd name="connsiteY22" fmla="*/ 1139186 h 2123925"/>
              <a:gd name="connsiteX23" fmla="*/ 40193 w 3919988"/>
              <a:gd name="connsiteY23" fmla="*/ 1169331 h 2123925"/>
              <a:gd name="connsiteX24" fmla="*/ 20097 w 3919988"/>
              <a:gd name="connsiteY24" fmla="*/ 1229621 h 2123925"/>
              <a:gd name="connsiteX25" fmla="*/ 0 w 3919988"/>
              <a:gd name="connsiteY25" fmla="*/ 1340153 h 2123925"/>
              <a:gd name="connsiteX26" fmla="*/ 10048 w 3919988"/>
              <a:gd name="connsiteY26" fmla="*/ 1661700 h 2123925"/>
              <a:gd name="connsiteX27" fmla="*/ 20097 w 3919988"/>
              <a:gd name="connsiteY27" fmla="*/ 1691845 h 2123925"/>
              <a:gd name="connsiteX28" fmla="*/ 90435 w 3919988"/>
              <a:gd name="connsiteY28" fmla="*/ 1772232 h 2123925"/>
              <a:gd name="connsiteX29" fmla="*/ 170822 w 3919988"/>
              <a:gd name="connsiteY29" fmla="*/ 1792329 h 2123925"/>
              <a:gd name="connsiteX30" fmla="*/ 241160 w 3919988"/>
              <a:gd name="connsiteY30" fmla="*/ 1832522 h 2123925"/>
              <a:gd name="connsiteX31" fmla="*/ 331596 w 3919988"/>
              <a:gd name="connsiteY31" fmla="*/ 1872716 h 2123925"/>
              <a:gd name="connsiteX32" fmla="*/ 401934 w 3919988"/>
              <a:gd name="connsiteY32" fmla="*/ 1902861 h 2123925"/>
              <a:gd name="connsiteX33" fmla="*/ 442127 w 3919988"/>
              <a:gd name="connsiteY33" fmla="*/ 1922958 h 2123925"/>
              <a:gd name="connsiteX34" fmla="*/ 492369 w 3919988"/>
              <a:gd name="connsiteY34" fmla="*/ 1933006 h 2123925"/>
              <a:gd name="connsiteX35" fmla="*/ 542611 w 3919988"/>
              <a:gd name="connsiteY35" fmla="*/ 1953103 h 2123925"/>
              <a:gd name="connsiteX36" fmla="*/ 572756 w 3919988"/>
              <a:gd name="connsiteY36" fmla="*/ 1973199 h 2123925"/>
              <a:gd name="connsiteX37" fmla="*/ 633046 w 3919988"/>
              <a:gd name="connsiteY37" fmla="*/ 1993296 h 2123925"/>
              <a:gd name="connsiteX38" fmla="*/ 663191 w 3919988"/>
              <a:gd name="connsiteY38" fmla="*/ 2013393 h 2123925"/>
              <a:gd name="connsiteX39" fmla="*/ 793820 w 3919988"/>
              <a:gd name="connsiteY39" fmla="*/ 2043538 h 2123925"/>
              <a:gd name="connsiteX40" fmla="*/ 834013 w 3919988"/>
              <a:gd name="connsiteY40" fmla="*/ 2053586 h 2123925"/>
              <a:gd name="connsiteX41" fmla="*/ 904352 w 3919988"/>
              <a:gd name="connsiteY41" fmla="*/ 2073683 h 2123925"/>
              <a:gd name="connsiteX42" fmla="*/ 1024932 w 3919988"/>
              <a:gd name="connsiteY42" fmla="*/ 2093780 h 2123925"/>
              <a:gd name="connsiteX43" fmla="*/ 1095270 w 3919988"/>
              <a:gd name="connsiteY43" fmla="*/ 2113876 h 2123925"/>
              <a:gd name="connsiteX44" fmla="*/ 1125415 w 3919988"/>
              <a:gd name="connsiteY44" fmla="*/ 2123925 h 2123925"/>
              <a:gd name="connsiteX45" fmla="*/ 1356527 w 3919988"/>
              <a:gd name="connsiteY45" fmla="*/ 2083731 h 2123925"/>
              <a:gd name="connsiteX46" fmla="*/ 1597688 w 3919988"/>
              <a:gd name="connsiteY46" fmla="*/ 1953103 h 2123925"/>
              <a:gd name="connsiteX47" fmla="*/ 1808703 w 3919988"/>
              <a:gd name="connsiteY47" fmla="*/ 1882764 h 2123925"/>
              <a:gd name="connsiteX48" fmla="*/ 2009670 w 3919988"/>
              <a:gd name="connsiteY48" fmla="*/ 1832522 h 2123925"/>
              <a:gd name="connsiteX49" fmla="*/ 2210637 w 3919988"/>
              <a:gd name="connsiteY49" fmla="*/ 1802377 h 2123925"/>
              <a:gd name="connsiteX50" fmla="*/ 2351314 w 3919988"/>
              <a:gd name="connsiteY50" fmla="*/ 1812426 h 2123925"/>
              <a:gd name="connsiteX51" fmla="*/ 2632668 w 3919988"/>
              <a:gd name="connsiteY51" fmla="*/ 1852619 h 2123925"/>
              <a:gd name="connsiteX52" fmla="*/ 2803490 w 3919988"/>
              <a:gd name="connsiteY52" fmla="*/ 1882764 h 2123925"/>
              <a:gd name="connsiteX53" fmla="*/ 3295859 w 3919988"/>
              <a:gd name="connsiteY53" fmla="*/ 1902861 h 2123925"/>
              <a:gd name="connsiteX54" fmla="*/ 3486778 w 3919988"/>
              <a:gd name="connsiteY54" fmla="*/ 1892813 h 2123925"/>
              <a:gd name="connsiteX55" fmla="*/ 3667648 w 3919988"/>
              <a:gd name="connsiteY55" fmla="*/ 1822474 h 2123925"/>
              <a:gd name="connsiteX56" fmla="*/ 3818374 w 3919988"/>
              <a:gd name="connsiteY56" fmla="*/ 1721991 h 2123925"/>
              <a:gd name="connsiteX57" fmla="*/ 3878664 w 3919988"/>
              <a:gd name="connsiteY57" fmla="*/ 1621507 h 2123925"/>
              <a:gd name="connsiteX58" fmla="*/ 3918857 w 3919988"/>
              <a:gd name="connsiteY58" fmla="*/ 1480830 h 2123925"/>
              <a:gd name="connsiteX59" fmla="*/ 3898760 w 3919988"/>
              <a:gd name="connsiteY59" fmla="*/ 1209525 h 2123925"/>
              <a:gd name="connsiteX60" fmla="*/ 3798277 w 3919988"/>
              <a:gd name="connsiteY60" fmla="*/ 1098993 h 2123925"/>
              <a:gd name="connsiteX61" fmla="*/ 3707842 w 3919988"/>
              <a:gd name="connsiteY61" fmla="*/ 1008558 h 2123925"/>
              <a:gd name="connsiteX62" fmla="*/ 3567165 w 3919988"/>
              <a:gd name="connsiteY62" fmla="*/ 908074 h 2123925"/>
              <a:gd name="connsiteX63" fmla="*/ 3436536 w 3919988"/>
              <a:gd name="connsiteY63" fmla="*/ 797542 h 2123925"/>
              <a:gd name="connsiteX64" fmla="*/ 3366198 w 3919988"/>
              <a:gd name="connsiteY64" fmla="*/ 717155 h 2123925"/>
              <a:gd name="connsiteX65" fmla="*/ 3285811 w 3919988"/>
              <a:gd name="connsiteY65" fmla="*/ 506140 h 2123925"/>
              <a:gd name="connsiteX66" fmla="*/ 3225521 w 3919988"/>
              <a:gd name="connsiteY66" fmla="*/ 395608 h 2123925"/>
              <a:gd name="connsiteX67" fmla="*/ 3125037 w 3919988"/>
              <a:gd name="connsiteY67" fmla="*/ 254931 h 2123925"/>
              <a:gd name="connsiteX68" fmla="*/ 2924070 w 3919988"/>
              <a:gd name="connsiteY68" fmla="*/ 154448 h 2123925"/>
              <a:gd name="connsiteX69" fmla="*/ 2783393 w 3919988"/>
              <a:gd name="connsiteY69" fmla="*/ 94158 h 2123925"/>
              <a:gd name="connsiteX70" fmla="*/ 2592475 w 3919988"/>
              <a:gd name="connsiteY70" fmla="*/ 64013 h 2123925"/>
              <a:gd name="connsiteX71" fmla="*/ 2280976 w 3919988"/>
              <a:gd name="connsiteY71" fmla="*/ 33867 h 2123925"/>
              <a:gd name="connsiteX72" fmla="*/ 2069960 w 3919988"/>
              <a:gd name="connsiteY72" fmla="*/ 13771 h 2123925"/>
              <a:gd name="connsiteX73" fmla="*/ 1828800 w 3919988"/>
              <a:gd name="connsiteY7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542611 w 3919988"/>
              <a:gd name="connsiteY9" fmla="*/ 586527 h 2123925"/>
              <a:gd name="connsiteX10" fmla="*/ 532563 w 3919988"/>
              <a:gd name="connsiteY10" fmla="*/ 616672 h 2123925"/>
              <a:gd name="connsiteX11" fmla="*/ 492369 w 3919988"/>
              <a:gd name="connsiteY11" fmla="*/ 687010 h 2123925"/>
              <a:gd name="connsiteX12" fmla="*/ 472272 w 3919988"/>
              <a:gd name="connsiteY12" fmla="*/ 767397 h 2123925"/>
              <a:gd name="connsiteX13" fmla="*/ 452176 w 3919988"/>
              <a:gd name="connsiteY13" fmla="*/ 797542 h 2123925"/>
              <a:gd name="connsiteX14" fmla="*/ 381837 w 3919988"/>
              <a:gd name="connsiteY14" fmla="*/ 908074 h 2123925"/>
              <a:gd name="connsiteX15" fmla="*/ 341644 w 3919988"/>
              <a:gd name="connsiteY15" fmla="*/ 918122 h 2123925"/>
              <a:gd name="connsiteX16" fmla="*/ 261257 w 3919988"/>
              <a:gd name="connsiteY16" fmla="*/ 978413 h 2123925"/>
              <a:gd name="connsiteX17" fmla="*/ 200967 w 3919988"/>
              <a:gd name="connsiteY17" fmla="*/ 988461 h 2123925"/>
              <a:gd name="connsiteX18" fmla="*/ 180870 w 3919988"/>
              <a:gd name="connsiteY18" fmla="*/ 1018606 h 2123925"/>
              <a:gd name="connsiteX19" fmla="*/ 120580 w 3919988"/>
              <a:gd name="connsiteY19" fmla="*/ 1058799 h 2123925"/>
              <a:gd name="connsiteX20" fmla="*/ 100483 w 3919988"/>
              <a:gd name="connsiteY20" fmla="*/ 1119089 h 2123925"/>
              <a:gd name="connsiteX21" fmla="*/ 70338 w 3919988"/>
              <a:gd name="connsiteY21" fmla="*/ 1139186 h 2123925"/>
              <a:gd name="connsiteX22" fmla="*/ 40193 w 3919988"/>
              <a:gd name="connsiteY22" fmla="*/ 1169331 h 2123925"/>
              <a:gd name="connsiteX23" fmla="*/ 20097 w 3919988"/>
              <a:gd name="connsiteY23" fmla="*/ 1229621 h 2123925"/>
              <a:gd name="connsiteX24" fmla="*/ 0 w 3919988"/>
              <a:gd name="connsiteY24" fmla="*/ 1340153 h 2123925"/>
              <a:gd name="connsiteX25" fmla="*/ 10048 w 3919988"/>
              <a:gd name="connsiteY25" fmla="*/ 1661700 h 2123925"/>
              <a:gd name="connsiteX26" fmla="*/ 20097 w 3919988"/>
              <a:gd name="connsiteY26" fmla="*/ 1691845 h 2123925"/>
              <a:gd name="connsiteX27" fmla="*/ 90435 w 3919988"/>
              <a:gd name="connsiteY27" fmla="*/ 1772232 h 2123925"/>
              <a:gd name="connsiteX28" fmla="*/ 170822 w 3919988"/>
              <a:gd name="connsiteY28" fmla="*/ 1792329 h 2123925"/>
              <a:gd name="connsiteX29" fmla="*/ 241160 w 3919988"/>
              <a:gd name="connsiteY29" fmla="*/ 1832522 h 2123925"/>
              <a:gd name="connsiteX30" fmla="*/ 331596 w 3919988"/>
              <a:gd name="connsiteY30" fmla="*/ 1872716 h 2123925"/>
              <a:gd name="connsiteX31" fmla="*/ 401934 w 3919988"/>
              <a:gd name="connsiteY31" fmla="*/ 1902861 h 2123925"/>
              <a:gd name="connsiteX32" fmla="*/ 442127 w 3919988"/>
              <a:gd name="connsiteY32" fmla="*/ 1922958 h 2123925"/>
              <a:gd name="connsiteX33" fmla="*/ 492369 w 3919988"/>
              <a:gd name="connsiteY33" fmla="*/ 1933006 h 2123925"/>
              <a:gd name="connsiteX34" fmla="*/ 542611 w 3919988"/>
              <a:gd name="connsiteY34" fmla="*/ 1953103 h 2123925"/>
              <a:gd name="connsiteX35" fmla="*/ 572756 w 3919988"/>
              <a:gd name="connsiteY35" fmla="*/ 1973199 h 2123925"/>
              <a:gd name="connsiteX36" fmla="*/ 633046 w 3919988"/>
              <a:gd name="connsiteY36" fmla="*/ 1993296 h 2123925"/>
              <a:gd name="connsiteX37" fmla="*/ 663191 w 3919988"/>
              <a:gd name="connsiteY37" fmla="*/ 2013393 h 2123925"/>
              <a:gd name="connsiteX38" fmla="*/ 793820 w 3919988"/>
              <a:gd name="connsiteY38" fmla="*/ 2043538 h 2123925"/>
              <a:gd name="connsiteX39" fmla="*/ 834013 w 3919988"/>
              <a:gd name="connsiteY39" fmla="*/ 2053586 h 2123925"/>
              <a:gd name="connsiteX40" fmla="*/ 904352 w 3919988"/>
              <a:gd name="connsiteY40" fmla="*/ 2073683 h 2123925"/>
              <a:gd name="connsiteX41" fmla="*/ 1024932 w 3919988"/>
              <a:gd name="connsiteY41" fmla="*/ 2093780 h 2123925"/>
              <a:gd name="connsiteX42" fmla="*/ 1095270 w 3919988"/>
              <a:gd name="connsiteY42" fmla="*/ 2113876 h 2123925"/>
              <a:gd name="connsiteX43" fmla="*/ 1125415 w 3919988"/>
              <a:gd name="connsiteY43" fmla="*/ 2123925 h 2123925"/>
              <a:gd name="connsiteX44" fmla="*/ 1356527 w 3919988"/>
              <a:gd name="connsiteY44" fmla="*/ 2083731 h 2123925"/>
              <a:gd name="connsiteX45" fmla="*/ 1597688 w 3919988"/>
              <a:gd name="connsiteY45" fmla="*/ 1953103 h 2123925"/>
              <a:gd name="connsiteX46" fmla="*/ 1808703 w 3919988"/>
              <a:gd name="connsiteY46" fmla="*/ 1882764 h 2123925"/>
              <a:gd name="connsiteX47" fmla="*/ 2009670 w 3919988"/>
              <a:gd name="connsiteY47" fmla="*/ 1832522 h 2123925"/>
              <a:gd name="connsiteX48" fmla="*/ 2210637 w 3919988"/>
              <a:gd name="connsiteY48" fmla="*/ 1802377 h 2123925"/>
              <a:gd name="connsiteX49" fmla="*/ 2351314 w 3919988"/>
              <a:gd name="connsiteY49" fmla="*/ 1812426 h 2123925"/>
              <a:gd name="connsiteX50" fmla="*/ 2632668 w 3919988"/>
              <a:gd name="connsiteY50" fmla="*/ 1852619 h 2123925"/>
              <a:gd name="connsiteX51" fmla="*/ 2803490 w 3919988"/>
              <a:gd name="connsiteY51" fmla="*/ 1882764 h 2123925"/>
              <a:gd name="connsiteX52" fmla="*/ 3295859 w 3919988"/>
              <a:gd name="connsiteY52" fmla="*/ 1902861 h 2123925"/>
              <a:gd name="connsiteX53" fmla="*/ 3486778 w 3919988"/>
              <a:gd name="connsiteY53" fmla="*/ 1892813 h 2123925"/>
              <a:gd name="connsiteX54" fmla="*/ 3667648 w 3919988"/>
              <a:gd name="connsiteY54" fmla="*/ 1822474 h 2123925"/>
              <a:gd name="connsiteX55" fmla="*/ 3818374 w 3919988"/>
              <a:gd name="connsiteY55" fmla="*/ 1721991 h 2123925"/>
              <a:gd name="connsiteX56" fmla="*/ 3878664 w 3919988"/>
              <a:gd name="connsiteY56" fmla="*/ 1621507 h 2123925"/>
              <a:gd name="connsiteX57" fmla="*/ 3918857 w 3919988"/>
              <a:gd name="connsiteY57" fmla="*/ 1480830 h 2123925"/>
              <a:gd name="connsiteX58" fmla="*/ 3898760 w 3919988"/>
              <a:gd name="connsiteY58" fmla="*/ 1209525 h 2123925"/>
              <a:gd name="connsiteX59" fmla="*/ 3798277 w 3919988"/>
              <a:gd name="connsiteY59" fmla="*/ 1098993 h 2123925"/>
              <a:gd name="connsiteX60" fmla="*/ 3707842 w 3919988"/>
              <a:gd name="connsiteY60" fmla="*/ 1008558 h 2123925"/>
              <a:gd name="connsiteX61" fmla="*/ 3567165 w 3919988"/>
              <a:gd name="connsiteY61" fmla="*/ 908074 h 2123925"/>
              <a:gd name="connsiteX62" fmla="*/ 3436536 w 3919988"/>
              <a:gd name="connsiteY62" fmla="*/ 797542 h 2123925"/>
              <a:gd name="connsiteX63" fmla="*/ 3366198 w 3919988"/>
              <a:gd name="connsiteY63" fmla="*/ 717155 h 2123925"/>
              <a:gd name="connsiteX64" fmla="*/ 3285811 w 3919988"/>
              <a:gd name="connsiteY64" fmla="*/ 506140 h 2123925"/>
              <a:gd name="connsiteX65" fmla="*/ 3225521 w 3919988"/>
              <a:gd name="connsiteY65" fmla="*/ 395608 h 2123925"/>
              <a:gd name="connsiteX66" fmla="*/ 3125037 w 3919988"/>
              <a:gd name="connsiteY66" fmla="*/ 254931 h 2123925"/>
              <a:gd name="connsiteX67" fmla="*/ 2924070 w 3919988"/>
              <a:gd name="connsiteY67" fmla="*/ 154448 h 2123925"/>
              <a:gd name="connsiteX68" fmla="*/ 2783393 w 3919988"/>
              <a:gd name="connsiteY68" fmla="*/ 94158 h 2123925"/>
              <a:gd name="connsiteX69" fmla="*/ 2592475 w 3919988"/>
              <a:gd name="connsiteY69" fmla="*/ 64013 h 2123925"/>
              <a:gd name="connsiteX70" fmla="*/ 2280976 w 3919988"/>
              <a:gd name="connsiteY70" fmla="*/ 33867 h 2123925"/>
              <a:gd name="connsiteX71" fmla="*/ 2069960 w 3919988"/>
              <a:gd name="connsiteY71" fmla="*/ 13771 h 2123925"/>
              <a:gd name="connsiteX72" fmla="*/ 1828800 w 3919988"/>
              <a:gd name="connsiteY7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532563 w 3919988"/>
              <a:gd name="connsiteY9" fmla="*/ 616672 h 2123925"/>
              <a:gd name="connsiteX10" fmla="*/ 492369 w 3919988"/>
              <a:gd name="connsiteY10" fmla="*/ 687010 h 2123925"/>
              <a:gd name="connsiteX11" fmla="*/ 472272 w 3919988"/>
              <a:gd name="connsiteY11" fmla="*/ 767397 h 2123925"/>
              <a:gd name="connsiteX12" fmla="*/ 452176 w 3919988"/>
              <a:gd name="connsiteY12" fmla="*/ 797542 h 2123925"/>
              <a:gd name="connsiteX13" fmla="*/ 381837 w 3919988"/>
              <a:gd name="connsiteY13" fmla="*/ 908074 h 2123925"/>
              <a:gd name="connsiteX14" fmla="*/ 341644 w 3919988"/>
              <a:gd name="connsiteY14" fmla="*/ 918122 h 2123925"/>
              <a:gd name="connsiteX15" fmla="*/ 261257 w 3919988"/>
              <a:gd name="connsiteY15" fmla="*/ 978413 h 2123925"/>
              <a:gd name="connsiteX16" fmla="*/ 200967 w 3919988"/>
              <a:gd name="connsiteY16" fmla="*/ 988461 h 2123925"/>
              <a:gd name="connsiteX17" fmla="*/ 180870 w 3919988"/>
              <a:gd name="connsiteY17" fmla="*/ 1018606 h 2123925"/>
              <a:gd name="connsiteX18" fmla="*/ 120580 w 3919988"/>
              <a:gd name="connsiteY18" fmla="*/ 1058799 h 2123925"/>
              <a:gd name="connsiteX19" fmla="*/ 100483 w 3919988"/>
              <a:gd name="connsiteY19" fmla="*/ 1119089 h 2123925"/>
              <a:gd name="connsiteX20" fmla="*/ 70338 w 3919988"/>
              <a:gd name="connsiteY20" fmla="*/ 1139186 h 2123925"/>
              <a:gd name="connsiteX21" fmla="*/ 40193 w 3919988"/>
              <a:gd name="connsiteY21" fmla="*/ 1169331 h 2123925"/>
              <a:gd name="connsiteX22" fmla="*/ 20097 w 3919988"/>
              <a:gd name="connsiteY22" fmla="*/ 1229621 h 2123925"/>
              <a:gd name="connsiteX23" fmla="*/ 0 w 3919988"/>
              <a:gd name="connsiteY23" fmla="*/ 1340153 h 2123925"/>
              <a:gd name="connsiteX24" fmla="*/ 10048 w 3919988"/>
              <a:gd name="connsiteY24" fmla="*/ 1661700 h 2123925"/>
              <a:gd name="connsiteX25" fmla="*/ 20097 w 3919988"/>
              <a:gd name="connsiteY25" fmla="*/ 1691845 h 2123925"/>
              <a:gd name="connsiteX26" fmla="*/ 90435 w 3919988"/>
              <a:gd name="connsiteY26" fmla="*/ 1772232 h 2123925"/>
              <a:gd name="connsiteX27" fmla="*/ 170822 w 3919988"/>
              <a:gd name="connsiteY27" fmla="*/ 1792329 h 2123925"/>
              <a:gd name="connsiteX28" fmla="*/ 241160 w 3919988"/>
              <a:gd name="connsiteY28" fmla="*/ 1832522 h 2123925"/>
              <a:gd name="connsiteX29" fmla="*/ 331596 w 3919988"/>
              <a:gd name="connsiteY29" fmla="*/ 1872716 h 2123925"/>
              <a:gd name="connsiteX30" fmla="*/ 401934 w 3919988"/>
              <a:gd name="connsiteY30" fmla="*/ 1902861 h 2123925"/>
              <a:gd name="connsiteX31" fmla="*/ 442127 w 3919988"/>
              <a:gd name="connsiteY31" fmla="*/ 1922958 h 2123925"/>
              <a:gd name="connsiteX32" fmla="*/ 492369 w 3919988"/>
              <a:gd name="connsiteY32" fmla="*/ 1933006 h 2123925"/>
              <a:gd name="connsiteX33" fmla="*/ 542611 w 3919988"/>
              <a:gd name="connsiteY33" fmla="*/ 1953103 h 2123925"/>
              <a:gd name="connsiteX34" fmla="*/ 572756 w 3919988"/>
              <a:gd name="connsiteY34" fmla="*/ 1973199 h 2123925"/>
              <a:gd name="connsiteX35" fmla="*/ 633046 w 3919988"/>
              <a:gd name="connsiteY35" fmla="*/ 1993296 h 2123925"/>
              <a:gd name="connsiteX36" fmla="*/ 663191 w 3919988"/>
              <a:gd name="connsiteY36" fmla="*/ 2013393 h 2123925"/>
              <a:gd name="connsiteX37" fmla="*/ 793820 w 3919988"/>
              <a:gd name="connsiteY37" fmla="*/ 2043538 h 2123925"/>
              <a:gd name="connsiteX38" fmla="*/ 834013 w 3919988"/>
              <a:gd name="connsiteY38" fmla="*/ 2053586 h 2123925"/>
              <a:gd name="connsiteX39" fmla="*/ 904352 w 3919988"/>
              <a:gd name="connsiteY39" fmla="*/ 2073683 h 2123925"/>
              <a:gd name="connsiteX40" fmla="*/ 1024932 w 3919988"/>
              <a:gd name="connsiteY40" fmla="*/ 2093780 h 2123925"/>
              <a:gd name="connsiteX41" fmla="*/ 1095270 w 3919988"/>
              <a:gd name="connsiteY41" fmla="*/ 2113876 h 2123925"/>
              <a:gd name="connsiteX42" fmla="*/ 1125415 w 3919988"/>
              <a:gd name="connsiteY42" fmla="*/ 2123925 h 2123925"/>
              <a:gd name="connsiteX43" fmla="*/ 1356527 w 3919988"/>
              <a:gd name="connsiteY43" fmla="*/ 2083731 h 2123925"/>
              <a:gd name="connsiteX44" fmla="*/ 1597688 w 3919988"/>
              <a:gd name="connsiteY44" fmla="*/ 1953103 h 2123925"/>
              <a:gd name="connsiteX45" fmla="*/ 1808703 w 3919988"/>
              <a:gd name="connsiteY45" fmla="*/ 1882764 h 2123925"/>
              <a:gd name="connsiteX46" fmla="*/ 2009670 w 3919988"/>
              <a:gd name="connsiteY46" fmla="*/ 1832522 h 2123925"/>
              <a:gd name="connsiteX47" fmla="*/ 2210637 w 3919988"/>
              <a:gd name="connsiteY47" fmla="*/ 1802377 h 2123925"/>
              <a:gd name="connsiteX48" fmla="*/ 2351314 w 3919988"/>
              <a:gd name="connsiteY48" fmla="*/ 1812426 h 2123925"/>
              <a:gd name="connsiteX49" fmla="*/ 2632668 w 3919988"/>
              <a:gd name="connsiteY49" fmla="*/ 1852619 h 2123925"/>
              <a:gd name="connsiteX50" fmla="*/ 2803490 w 3919988"/>
              <a:gd name="connsiteY50" fmla="*/ 1882764 h 2123925"/>
              <a:gd name="connsiteX51" fmla="*/ 3295859 w 3919988"/>
              <a:gd name="connsiteY51" fmla="*/ 1902861 h 2123925"/>
              <a:gd name="connsiteX52" fmla="*/ 3486778 w 3919988"/>
              <a:gd name="connsiteY52" fmla="*/ 1892813 h 2123925"/>
              <a:gd name="connsiteX53" fmla="*/ 3667648 w 3919988"/>
              <a:gd name="connsiteY53" fmla="*/ 1822474 h 2123925"/>
              <a:gd name="connsiteX54" fmla="*/ 3818374 w 3919988"/>
              <a:gd name="connsiteY54" fmla="*/ 1721991 h 2123925"/>
              <a:gd name="connsiteX55" fmla="*/ 3878664 w 3919988"/>
              <a:gd name="connsiteY55" fmla="*/ 1621507 h 2123925"/>
              <a:gd name="connsiteX56" fmla="*/ 3918857 w 3919988"/>
              <a:gd name="connsiteY56" fmla="*/ 1480830 h 2123925"/>
              <a:gd name="connsiteX57" fmla="*/ 3898760 w 3919988"/>
              <a:gd name="connsiteY57" fmla="*/ 1209525 h 2123925"/>
              <a:gd name="connsiteX58" fmla="*/ 3798277 w 3919988"/>
              <a:gd name="connsiteY58" fmla="*/ 1098993 h 2123925"/>
              <a:gd name="connsiteX59" fmla="*/ 3707842 w 3919988"/>
              <a:gd name="connsiteY59" fmla="*/ 1008558 h 2123925"/>
              <a:gd name="connsiteX60" fmla="*/ 3567165 w 3919988"/>
              <a:gd name="connsiteY60" fmla="*/ 908074 h 2123925"/>
              <a:gd name="connsiteX61" fmla="*/ 3436536 w 3919988"/>
              <a:gd name="connsiteY61" fmla="*/ 797542 h 2123925"/>
              <a:gd name="connsiteX62" fmla="*/ 3366198 w 3919988"/>
              <a:gd name="connsiteY62" fmla="*/ 717155 h 2123925"/>
              <a:gd name="connsiteX63" fmla="*/ 3285811 w 3919988"/>
              <a:gd name="connsiteY63" fmla="*/ 506140 h 2123925"/>
              <a:gd name="connsiteX64" fmla="*/ 3225521 w 3919988"/>
              <a:gd name="connsiteY64" fmla="*/ 395608 h 2123925"/>
              <a:gd name="connsiteX65" fmla="*/ 3125037 w 3919988"/>
              <a:gd name="connsiteY65" fmla="*/ 254931 h 2123925"/>
              <a:gd name="connsiteX66" fmla="*/ 2924070 w 3919988"/>
              <a:gd name="connsiteY66" fmla="*/ 154448 h 2123925"/>
              <a:gd name="connsiteX67" fmla="*/ 2783393 w 3919988"/>
              <a:gd name="connsiteY67" fmla="*/ 94158 h 2123925"/>
              <a:gd name="connsiteX68" fmla="*/ 2592475 w 3919988"/>
              <a:gd name="connsiteY68" fmla="*/ 64013 h 2123925"/>
              <a:gd name="connsiteX69" fmla="*/ 2280976 w 3919988"/>
              <a:gd name="connsiteY69" fmla="*/ 33867 h 2123925"/>
              <a:gd name="connsiteX70" fmla="*/ 2069960 w 3919988"/>
              <a:gd name="connsiteY70" fmla="*/ 13771 h 2123925"/>
              <a:gd name="connsiteX71" fmla="*/ 1828800 w 3919988"/>
              <a:gd name="connsiteY71"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72272 w 3919988"/>
              <a:gd name="connsiteY10" fmla="*/ 767397 h 2123925"/>
              <a:gd name="connsiteX11" fmla="*/ 452176 w 3919988"/>
              <a:gd name="connsiteY11" fmla="*/ 797542 h 2123925"/>
              <a:gd name="connsiteX12" fmla="*/ 381837 w 3919988"/>
              <a:gd name="connsiteY12" fmla="*/ 908074 h 2123925"/>
              <a:gd name="connsiteX13" fmla="*/ 341644 w 3919988"/>
              <a:gd name="connsiteY13" fmla="*/ 918122 h 2123925"/>
              <a:gd name="connsiteX14" fmla="*/ 261257 w 3919988"/>
              <a:gd name="connsiteY14" fmla="*/ 978413 h 2123925"/>
              <a:gd name="connsiteX15" fmla="*/ 200967 w 3919988"/>
              <a:gd name="connsiteY15" fmla="*/ 988461 h 2123925"/>
              <a:gd name="connsiteX16" fmla="*/ 180870 w 3919988"/>
              <a:gd name="connsiteY16" fmla="*/ 1018606 h 2123925"/>
              <a:gd name="connsiteX17" fmla="*/ 120580 w 3919988"/>
              <a:gd name="connsiteY17" fmla="*/ 1058799 h 2123925"/>
              <a:gd name="connsiteX18" fmla="*/ 100483 w 3919988"/>
              <a:gd name="connsiteY18" fmla="*/ 1119089 h 2123925"/>
              <a:gd name="connsiteX19" fmla="*/ 70338 w 3919988"/>
              <a:gd name="connsiteY19" fmla="*/ 1139186 h 2123925"/>
              <a:gd name="connsiteX20" fmla="*/ 40193 w 3919988"/>
              <a:gd name="connsiteY20" fmla="*/ 1169331 h 2123925"/>
              <a:gd name="connsiteX21" fmla="*/ 20097 w 3919988"/>
              <a:gd name="connsiteY21" fmla="*/ 1229621 h 2123925"/>
              <a:gd name="connsiteX22" fmla="*/ 0 w 3919988"/>
              <a:gd name="connsiteY22" fmla="*/ 1340153 h 2123925"/>
              <a:gd name="connsiteX23" fmla="*/ 10048 w 3919988"/>
              <a:gd name="connsiteY23" fmla="*/ 1661700 h 2123925"/>
              <a:gd name="connsiteX24" fmla="*/ 20097 w 3919988"/>
              <a:gd name="connsiteY24" fmla="*/ 1691845 h 2123925"/>
              <a:gd name="connsiteX25" fmla="*/ 90435 w 3919988"/>
              <a:gd name="connsiteY25" fmla="*/ 1772232 h 2123925"/>
              <a:gd name="connsiteX26" fmla="*/ 170822 w 3919988"/>
              <a:gd name="connsiteY26" fmla="*/ 1792329 h 2123925"/>
              <a:gd name="connsiteX27" fmla="*/ 241160 w 3919988"/>
              <a:gd name="connsiteY27" fmla="*/ 1832522 h 2123925"/>
              <a:gd name="connsiteX28" fmla="*/ 331596 w 3919988"/>
              <a:gd name="connsiteY28" fmla="*/ 1872716 h 2123925"/>
              <a:gd name="connsiteX29" fmla="*/ 401934 w 3919988"/>
              <a:gd name="connsiteY29" fmla="*/ 1902861 h 2123925"/>
              <a:gd name="connsiteX30" fmla="*/ 442127 w 3919988"/>
              <a:gd name="connsiteY30" fmla="*/ 1922958 h 2123925"/>
              <a:gd name="connsiteX31" fmla="*/ 492369 w 3919988"/>
              <a:gd name="connsiteY31" fmla="*/ 1933006 h 2123925"/>
              <a:gd name="connsiteX32" fmla="*/ 542611 w 3919988"/>
              <a:gd name="connsiteY32" fmla="*/ 1953103 h 2123925"/>
              <a:gd name="connsiteX33" fmla="*/ 572756 w 3919988"/>
              <a:gd name="connsiteY33" fmla="*/ 1973199 h 2123925"/>
              <a:gd name="connsiteX34" fmla="*/ 633046 w 3919988"/>
              <a:gd name="connsiteY34" fmla="*/ 1993296 h 2123925"/>
              <a:gd name="connsiteX35" fmla="*/ 663191 w 3919988"/>
              <a:gd name="connsiteY35" fmla="*/ 2013393 h 2123925"/>
              <a:gd name="connsiteX36" fmla="*/ 793820 w 3919988"/>
              <a:gd name="connsiteY36" fmla="*/ 2043538 h 2123925"/>
              <a:gd name="connsiteX37" fmla="*/ 834013 w 3919988"/>
              <a:gd name="connsiteY37" fmla="*/ 2053586 h 2123925"/>
              <a:gd name="connsiteX38" fmla="*/ 904352 w 3919988"/>
              <a:gd name="connsiteY38" fmla="*/ 2073683 h 2123925"/>
              <a:gd name="connsiteX39" fmla="*/ 1024932 w 3919988"/>
              <a:gd name="connsiteY39" fmla="*/ 2093780 h 2123925"/>
              <a:gd name="connsiteX40" fmla="*/ 1095270 w 3919988"/>
              <a:gd name="connsiteY40" fmla="*/ 2113876 h 2123925"/>
              <a:gd name="connsiteX41" fmla="*/ 1125415 w 3919988"/>
              <a:gd name="connsiteY41" fmla="*/ 2123925 h 2123925"/>
              <a:gd name="connsiteX42" fmla="*/ 1356527 w 3919988"/>
              <a:gd name="connsiteY42" fmla="*/ 2083731 h 2123925"/>
              <a:gd name="connsiteX43" fmla="*/ 1597688 w 3919988"/>
              <a:gd name="connsiteY43" fmla="*/ 1953103 h 2123925"/>
              <a:gd name="connsiteX44" fmla="*/ 1808703 w 3919988"/>
              <a:gd name="connsiteY44" fmla="*/ 1882764 h 2123925"/>
              <a:gd name="connsiteX45" fmla="*/ 2009670 w 3919988"/>
              <a:gd name="connsiteY45" fmla="*/ 1832522 h 2123925"/>
              <a:gd name="connsiteX46" fmla="*/ 2210637 w 3919988"/>
              <a:gd name="connsiteY46" fmla="*/ 1802377 h 2123925"/>
              <a:gd name="connsiteX47" fmla="*/ 2351314 w 3919988"/>
              <a:gd name="connsiteY47" fmla="*/ 1812426 h 2123925"/>
              <a:gd name="connsiteX48" fmla="*/ 2632668 w 3919988"/>
              <a:gd name="connsiteY48" fmla="*/ 1852619 h 2123925"/>
              <a:gd name="connsiteX49" fmla="*/ 2803490 w 3919988"/>
              <a:gd name="connsiteY49" fmla="*/ 1882764 h 2123925"/>
              <a:gd name="connsiteX50" fmla="*/ 3295859 w 3919988"/>
              <a:gd name="connsiteY50" fmla="*/ 1902861 h 2123925"/>
              <a:gd name="connsiteX51" fmla="*/ 3486778 w 3919988"/>
              <a:gd name="connsiteY51" fmla="*/ 1892813 h 2123925"/>
              <a:gd name="connsiteX52" fmla="*/ 3667648 w 3919988"/>
              <a:gd name="connsiteY52" fmla="*/ 1822474 h 2123925"/>
              <a:gd name="connsiteX53" fmla="*/ 3818374 w 3919988"/>
              <a:gd name="connsiteY53" fmla="*/ 1721991 h 2123925"/>
              <a:gd name="connsiteX54" fmla="*/ 3878664 w 3919988"/>
              <a:gd name="connsiteY54" fmla="*/ 1621507 h 2123925"/>
              <a:gd name="connsiteX55" fmla="*/ 3918857 w 3919988"/>
              <a:gd name="connsiteY55" fmla="*/ 1480830 h 2123925"/>
              <a:gd name="connsiteX56" fmla="*/ 3898760 w 3919988"/>
              <a:gd name="connsiteY56" fmla="*/ 1209525 h 2123925"/>
              <a:gd name="connsiteX57" fmla="*/ 3798277 w 3919988"/>
              <a:gd name="connsiteY57" fmla="*/ 1098993 h 2123925"/>
              <a:gd name="connsiteX58" fmla="*/ 3707842 w 3919988"/>
              <a:gd name="connsiteY58" fmla="*/ 1008558 h 2123925"/>
              <a:gd name="connsiteX59" fmla="*/ 3567165 w 3919988"/>
              <a:gd name="connsiteY59" fmla="*/ 908074 h 2123925"/>
              <a:gd name="connsiteX60" fmla="*/ 3436536 w 3919988"/>
              <a:gd name="connsiteY60" fmla="*/ 797542 h 2123925"/>
              <a:gd name="connsiteX61" fmla="*/ 3366198 w 3919988"/>
              <a:gd name="connsiteY61" fmla="*/ 717155 h 2123925"/>
              <a:gd name="connsiteX62" fmla="*/ 3285811 w 3919988"/>
              <a:gd name="connsiteY62" fmla="*/ 506140 h 2123925"/>
              <a:gd name="connsiteX63" fmla="*/ 3225521 w 3919988"/>
              <a:gd name="connsiteY63" fmla="*/ 395608 h 2123925"/>
              <a:gd name="connsiteX64" fmla="*/ 3125037 w 3919988"/>
              <a:gd name="connsiteY64" fmla="*/ 254931 h 2123925"/>
              <a:gd name="connsiteX65" fmla="*/ 2924070 w 3919988"/>
              <a:gd name="connsiteY65" fmla="*/ 154448 h 2123925"/>
              <a:gd name="connsiteX66" fmla="*/ 2783393 w 3919988"/>
              <a:gd name="connsiteY66" fmla="*/ 94158 h 2123925"/>
              <a:gd name="connsiteX67" fmla="*/ 2592475 w 3919988"/>
              <a:gd name="connsiteY67" fmla="*/ 64013 h 2123925"/>
              <a:gd name="connsiteX68" fmla="*/ 2280976 w 3919988"/>
              <a:gd name="connsiteY68" fmla="*/ 33867 h 2123925"/>
              <a:gd name="connsiteX69" fmla="*/ 2069960 w 3919988"/>
              <a:gd name="connsiteY69" fmla="*/ 13771 h 2123925"/>
              <a:gd name="connsiteX70" fmla="*/ 1828800 w 3919988"/>
              <a:gd name="connsiteY70"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81837 w 3919988"/>
              <a:gd name="connsiteY11" fmla="*/ 908074 h 2123925"/>
              <a:gd name="connsiteX12" fmla="*/ 341644 w 3919988"/>
              <a:gd name="connsiteY12" fmla="*/ 918122 h 2123925"/>
              <a:gd name="connsiteX13" fmla="*/ 261257 w 3919988"/>
              <a:gd name="connsiteY13" fmla="*/ 978413 h 2123925"/>
              <a:gd name="connsiteX14" fmla="*/ 200967 w 3919988"/>
              <a:gd name="connsiteY14" fmla="*/ 988461 h 2123925"/>
              <a:gd name="connsiteX15" fmla="*/ 180870 w 3919988"/>
              <a:gd name="connsiteY15" fmla="*/ 1018606 h 2123925"/>
              <a:gd name="connsiteX16" fmla="*/ 120580 w 3919988"/>
              <a:gd name="connsiteY16" fmla="*/ 1058799 h 2123925"/>
              <a:gd name="connsiteX17" fmla="*/ 100483 w 3919988"/>
              <a:gd name="connsiteY17" fmla="*/ 1119089 h 2123925"/>
              <a:gd name="connsiteX18" fmla="*/ 70338 w 3919988"/>
              <a:gd name="connsiteY18" fmla="*/ 1139186 h 2123925"/>
              <a:gd name="connsiteX19" fmla="*/ 40193 w 3919988"/>
              <a:gd name="connsiteY19" fmla="*/ 1169331 h 2123925"/>
              <a:gd name="connsiteX20" fmla="*/ 20097 w 3919988"/>
              <a:gd name="connsiteY20" fmla="*/ 1229621 h 2123925"/>
              <a:gd name="connsiteX21" fmla="*/ 0 w 3919988"/>
              <a:gd name="connsiteY21" fmla="*/ 1340153 h 2123925"/>
              <a:gd name="connsiteX22" fmla="*/ 10048 w 3919988"/>
              <a:gd name="connsiteY22" fmla="*/ 1661700 h 2123925"/>
              <a:gd name="connsiteX23" fmla="*/ 20097 w 3919988"/>
              <a:gd name="connsiteY23" fmla="*/ 1691845 h 2123925"/>
              <a:gd name="connsiteX24" fmla="*/ 90435 w 3919988"/>
              <a:gd name="connsiteY24" fmla="*/ 1772232 h 2123925"/>
              <a:gd name="connsiteX25" fmla="*/ 170822 w 3919988"/>
              <a:gd name="connsiteY25" fmla="*/ 1792329 h 2123925"/>
              <a:gd name="connsiteX26" fmla="*/ 241160 w 3919988"/>
              <a:gd name="connsiteY26" fmla="*/ 1832522 h 2123925"/>
              <a:gd name="connsiteX27" fmla="*/ 331596 w 3919988"/>
              <a:gd name="connsiteY27" fmla="*/ 1872716 h 2123925"/>
              <a:gd name="connsiteX28" fmla="*/ 401934 w 3919988"/>
              <a:gd name="connsiteY28" fmla="*/ 1902861 h 2123925"/>
              <a:gd name="connsiteX29" fmla="*/ 442127 w 3919988"/>
              <a:gd name="connsiteY29" fmla="*/ 1922958 h 2123925"/>
              <a:gd name="connsiteX30" fmla="*/ 492369 w 3919988"/>
              <a:gd name="connsiteY30" fmla="*/ 1933006 h 2123925"/>
              <a:gd name="connsiteX31" fmla="*/ 542611 w 3919988"/>
              <a:gd name="connsiteY31" fmla="*/ 1953103 h 2123925"/>
              <a:gd name="connsiteX32" fmla="*/ 572756 w 3919988"/>
              <a:gd name="connsiteY32" fmla="*/ 1973199 h 2123925"/>
              <a:gd name="connsiteX33" fmla="*/ 633046 w 3919988"/>
              <a:gd name="connsiteY33" fmla="*/ 1993296 h 2123925"/>
              <a:gd name="connsiteX34" fmla="*/ 663191 w 3919988"/>
              <a:gd name="connsiteY34" fmla="*/ 2013393 h 2123925"/>
              <a:gd name="connsiteX35" fmla="*/ 793820 w 3919988"/>
              <a:gd name="connsiteY35" fmla="*/ 2043538 h 2123925"/>
              <a:gd name="connsiteX36" fmla="*/ 834013 w 3919988"/>
              <a:gd name="connsiteY36" fmla="*/ 2053586 h 2123925"/>
              <a:gd name="connsiteX37" fmla="*/ 904352 w 3919988"/>
              <a:gd name="connsiteY37" fmla="*/ 2073683 h 2123925"/>
              <a:gd name="connsiteX38" fmla="*/ 1024932 w 3919988"/>
              <a:gd name="connsiteY38" fmla="*/ 2093780 h 2123925"/>
              <a:gd name="connsiteX39" fmla="*/ 1095270 w 3919988"/>
              <a:gd name="connsiteY39" fmla="*/ 2113876 h 2123925"/>
              <a:gd name="connsiteX40" fmla="*/ 1125415 w 3919988"/>
              <a:gd name="connsiteY40" fmla="*/ 2123925 h 2123925"/>
              <a:gd name="connsiteX41" fmla="*/ 1356527 w 3919988"/>
              <a:gd name="connsiteY41" fmla="*/ 2083731 h 2123925"/>
              <a:gd name="connsiteX42" fmla="*/ 1597688 w 3919988"/>
              <a:gd name="connsiteY42" fmla="*/ 1953103 h 2123925"/>
              <a:gd name="connsiteX43" fmla="*/ 1808703 w 3919988"/>
              <a:gd name="connsiteY43" fmla="*/ 1882764 h 2123925"/>
              <a:gd name="connsiteX44" fmla="*/ 2009670 w 3919988"/>
              <a:gd name="connsiteY44" fmla="*/ 1832522 h 2123925"/>
              <a:gd name="connsiteX45" fmla="*/ 2210637 w 3919988"/>
              <a:gd name="connsiteY45" fmla="*/ 1802377 h 2123925"/>
              <a:gd name="connsiteX46" fmla="*/ 2351314 w 3919988"/>
              <a:gd name="connsiteY46" fmla="*/ 1812426 h 2123925"/>
              <a:gd name="connsiteX47" fmla="*/ 2632668 w 3919988"/>
              <a:gd name="connsiteY47" fmla="*/ 1852619 h 2123925"/>
              <a:gd name="connsiteX48" fmla="*/ 2803490 w 3919988"/>
              <a:gd name="connsiteY48" fmla="*/ 1882764 h 2123925"/>
              <a:gd name="connsiteX49" fmla="*/ 3295859 w 3919988"/>
              <a:gd name="connsiteY49" fmla="*/ 1902861 h 2123925"/>
              <a:gd name="connsiteX50" fmla="*/ 3486778 w 3919988"/>
              <a:gd name="connsiteY50" fmla="*/ 1892813 h 2123925"/>
              <a:gd name="connsiteX51" fmla="*/ 3667648 w 3919988"/>
              <a:gd name="connsiteY51" fmla="*/ 1822474 h 2123925"/>
              <a:gd name="connsiteX52" fmla="*/ 3818374 w 3919988"/>
              <a:gd name="connsiteY52" fmla="*/ 1721991 h 2123925"/>
              <a:gd name="connsiteX53" fmla="*/ 3878664 w 3919988"/>
              <a:gd name="connsiteY53" fmla="*/ 1621507 h 2123925"/>
              <a:gd name="connsiteX54" fmla="*/ 3918857 w 3919988"/>
              <a:gd name="connsiteY54" fmla="*/ 1480830 h 2123925"/>
              <a:gd name="connsiteX55" fmla="*/ 3898760 w 3919988"/>
              <a:gd name="connsiteY55" fmla="*/ 1209525 h 2123925"/>
              <a:gd name="connsiteX56" fmla="*/ 3798277 w 3919988"/>
              <a:gd name="connsiteY56" fmla="*/ 1098993 h 2123925"/>
              <a:gd name="connsiteX57" fmla="*/ 3707842 w 3919988"/>
              <a:gd name="connsiteY57" fmla="*/ 1008558 h 2123925"/>
              <a:gd name="connsiteX58" fmla="*/ 3567165 w 3919988"/>
              <a:gd name="connsiteY58" fmla="*/ 908074 h 2123925"/>
              <a:gd name="connsiteX59" fmla="*/ 3436536 w 3919988"/>
              <a:gd name="connsiteY59" fmla="*/ 797542 h 2123925"/>
              <a:gd name="connsiteX60" fmla="*/ 3366198 w 3919988"/>
              <a:gd name="connsiteY60" fmla="*/ 717155 h 2123925"/>
              <a:gd name="connsiteX61" fmla="*/ 3285811 w 3919988"/>
              <a:gd name="connsiteY61" fmla="*/ 506140 h 2123925"/>
              <a:gd name="connsiteX62" fmla="*/ 3225521 w 3919988"/>
              <a:gd name="connsiteY62" fmla="*/ 395608 h 2123925"/>
              <a:gd name="connsiteX63" fmla="*/ 3125037 w 3919988"/>
              <a:gd name="connsiteY63" fmla="*/ 254931 h 2123925"/>
              <a:gd name="connsiteX64" fmla="*/ 2924070 w 3919988"/>
              <a:gd name="connsiteY64" fmla="*/ 154448 h 2123925"/>
              <a:gd name="connsiteX65" fmla="*/ 2783393 w 3919988"/>
              <a:gd name="connsiteY65" fmla="*/ 94158 h 2123925"/>
              <a:gd name="connsiteX66" fmla="*/ 2592475 w 3919988"/>
              <a:gd name="connsiteY66" fmla="*/ 64013 h 2123925"/>
              <a:gd name="connsiteX67" fmla="*/ 2280976 w 3919988"/>
              <a:gd name="connsiteY67" fmla="*/ 33867 h 2123925"/>
              <a:gd name="connsiteX68" fmla="*/ 2069960 w 3919988"/>
              <a:gd name="connsiteY68" fmla="*/ 13771 h 2123925"/>
              <a:gd name="connsiteX69" fmla="*/ 1828800 w 3919988"/>
              <a:gd name="connsiteY69"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261257 w 3919988"/>
              <a:gd name="connsiteY12" fmla="*/ 978413 h 2123925"/>
              <a:gd name="connsiteX13" fmla="*/ 200967 w 3919988"/>
              <a:gd name="connsiteY13" fmla="*/ 988461 h 2123925"/>
              <a:gd name="connsiteX14" fmla="*/ 180870 w 3919988"/>
              <a:gd name="connsiteY14" fmla="*/ 1018606 h 2123925"/>
              <a:gd name="connsiteX15" fmla="*/ 120580 w 3919988"/>
              <a:gd name="connsiteY15" fmla="*/ 1058799 h 2123925"/>
              <a:gd name="connsiteX16" fmla="*/ 100483 w 3919988"/>
              <a:gd name="connsiteY16" fmla="*/ 1119089 h 2123925"/>
              <a:gd name="connsiteX17" fmla="*/ 70338 w 3919988"/>
              <a:gd name="connsiteY17" fmla="*/ 1139186 h 2123925"/>
              <a:gd name="connsiteX18" fmla="*/ 40193 w 3919988"/>
              <a:gd name="connsiteY18" fmla="*/ 1169331 h 2123925"/>
              <a:gd name="connsiteX19" fmla="*/ 20097 w 3919988"/>
              <a:gd name="connsiteY19" fmla="*/ 1229621 h 2123925"/>
              <a:gd name="connsiteX20" fmla="*/ 0 w 3919988"/>
              <a:gd name="connsiteY20" fmla="*/ 1340153 h 2123925"/>
              <a:gd name="connsiteX21" fmla="*/ 10048 w 3919988"/>
              <a:gd name="connsiteY21" fmla="*/ 1661700 h 2123925"/>
              <a:gd name="connsiteX22" fmla="*/ 20097 w 3919988"/>
              <a:gd name="connsiteY22" fmla="*/ 1691845 h 2123925"/>
              <a:gd name="connsiteX23" fmla="*/ 90435 w 3919988"/>
              <a:gd name="connsiteY23" fmla="*/ 1772232 h 2123925"/>
              <a:gd name="connsiteX24" fmla="*/ 170822 w 3919988"/>
              <a:gd name="connsiteY24" fmla="*/ 1792329 h 2123925"/>
              <a:gd name="connsiteX25" fmla="*/ 241160 w 3919988"/>
              <a:gd name="connsiteY25" fmla="*/ 1832522 h 2123925"/>
              <a:gd name="connsiteX26" fmla="*/ 331596 w 3919988"/>
              <a:gd name="connsiteY26" fmla="*/ 1872716 h 2123925"/>
              <a:gd name="connsiteX27" fmla="*/ 401934 w 3919988"/>
              <a:gd name="connsiteY27" fmla="*/ 1902861 h 2123925"/>
              <a:gd name="connsiteX28" fmla="*/ 442127 w 3919988"/>
              <a:gd name="connsiteY28" fmla="*/ 1922958 h 2123925"/>
              <a:gd name="connsiteX29" fmla="*/ 492369 w 3919988"/>
              <a:gd name="connsiteY29" fmla="*/ 1933006 h 2123925"/>
              <a:gd name="connsiteX30" fmla="*/ 542611 w 3919988"/>
              <a:gd name="connsiteY30" fmla="*/ 1953103 h 2123925"/>
              <a:gd name="connsiteX31" fmla="*/ 572756 w 3919988"/>
              <a:gd name="connsiteY31" fmla="*/ 1973199 h 2123925"/>
              <a:gd name="connsiteX32" fmla="*/ 633046 w 3919988"/>
              <a:gd name="connsiteY32" fmla="*/ 1993296 h 2123925"/>
              <a:gd name="connsiteX33" fmla="*/ 663191 w 3919988"/>
              <a:gd name="connsiteY33" fmla="*/ 2013393 h 2123925"/>
              <a:gd name="connsiteX34" fmla="*/ 793820 w 3919988"/>
              <a:gd name="connsiteY34" fmla="*/ 2043538 h 2123925"/>
              <a:gd name="connsiteX35" fmla="*/ 834013 w 3919988"/>
              <a:gd name="connsiteY35" fmla="*/ 2053586 h 2123925"/>
              <a:gd name="connsiteX36" fmla="*/ 904352 w 3919988"/>
              <a:gd name="connsiteY36" fmla="*/ 2073683 h 2123925"/>
              <a:gd name="connsiteX37" fmla="*/ 1024932 w 3919988"/>
              <a:gd name="connsiteY37" fmla="*/ 2093780 h 2123925"/>
              <a:gd name="connsiteX38" fmla="*/ 1095270 w 3919988"/>
              <a:gd name="connsiteY38" fmla="*/ 2113876 h 2123925"/>
              <a:gd name="connsiteX39" fmla="*/ 1125415 w 3919988"/>
              <a:gd name="connsiteY39" fmla="*/ 2123925 h 2123925"/>
              <a:gd name="connsiteX40" fmla="*/ 1356527 w 3919988"/>
              <a:gd name="connsiteY40" fmla="*/ 2083731 h 2123925"/>
              <a:gd name="connsiteX41" fmla="*/ 1597688 w 3919988"/>
              <a:gd name="connsiteY41" fmla="*/ 1953103 h 2123925"/>
              <a:gd name="connsiteX42" fmla="*/ 1808703 w 3919988"/>
              <a:gd name="connsiteY42" fmla="*/ 1882764 h 2123925"/>
              <a:gd name="connsiteX43" fmla="*/ 2009670 w 3919988"/>
              <a:gd name="connsiteY43" fmla="*/ 1832522 h 2123925"/>
              <a:gd name="connsiteX44" fmla="*/ 2210637 w 3919988"/>
              <a:gd name="connsiteY44" fmla="*/ 1802377 h 2123925"/>
              <a:gd name="connsiteX45" fmla="*/ 2351314 w 3919988"/>
              <a:gd name="connsiteY45" fmla="*/ 1812426 h 2123925"/>
              <a:gd name="connsiteX46" fmla="*/ 2632668 w 3919988"/>
              <a:gd name="connsiteY46" fmla="*/ 1852619 h 2123925"/>
              <a:gd name="connsiteX47" fmla="*/ 2803490 w 3919988"/>
              <a:gd name="connsiteY47" fmla="*/ 1882764 h 2123925"/>
              <a:gd name="connsiteX48" fmla="*/ 3295859 w 3919988"/>
              <a:gd name="connsiteY48" fmla="*/ 1902861 h 2123925"/>
              <a:gd name="connsiteX49" fmla="*/ 3486778 w 3919988"/>
              <a:gd name="connsiteY49" fmla="*/ 1892813 h 2123925"/>
              <a:gd name="connsiteX50" fmla="*/ 3667648 w 3919988"/>
              <a:gd name="connsiteY50" fmla="*/ 1822474 h 2123925"/>
              <a:gd name="connsiteX51" fmla="*/ 3818374 w 3919988"/>
              <a:gd name="connsiteY51" fmla="*/ 1721991 h 2123925"/>
              <a:gd name="connsiteX52" fmla="*/ 3878664 w 3919988"/>
              <a:gd name="connsiteY52" fmla="*/ 1621507 h 2123925"/>
              <a:gd name="connsiteX53" fmla="*/ 3918857 w 3919988"/>
              <a:gd name="connsiteY53" fmla="*/ 1480830 h 2123925"/>
              <a:gd name="connsiteX54" fmla="*/ 3898760 w 3919988"/>
              <a:gd name="connsiteY54" fmla="*/ 1209525 h 2123925"/>
              <a:gd name="connsiteX55" fmla="*/ 3798277 w 3919988"/>
              <a:gd name="connsiteY55" fmla="*/ 1098993 h 2123925"/>
              <a:gd name="connsiteX56" fmla="*/ 3707842 w 3919988"/>
              <a:gd name="connsiteY56" fmla="*/ 1008558 h 2123925"/>
              <a:gd name="connsiteX57" fmla="*/ 3567165 w 3919988"/>
              <a:gd name="connsiteY57" fmla="*/ 908074 h 2123925"/>
              <a:gd name="connsiteX58" fmla="*/ 3436536 w 3919988"/>
              <a:gd name="connsiteY58" fmla="*/ 797542 h 2123925"/>
              <a:gd name="connsiteX59" fmla="*/ 3366198 w 3919988"/>
              <a:gd name="connsiteY59" fmla="*/ 717155 h 2123925"/>
              <a:gd name="connsiteX60" fmla="*/ 3285811 w 3919988"/>
              <a:gd name="connsiteY60" fmla="*/ 506140 h 2123925"/>
              <a:gd name="connsiteX61" fmla="*/ 3225521 w 3919988"/>
              <a:gd name="connsiteY61" fmla="*/ 395608 h 2123925"/>
              <a:gd name="connsiteX62" fmla="*/ 3125037 w 3919988"/>
              <a:gd name="connsiteY62" fmla="*/ 254931 h 2123925"/>
              <a:gd name="connsiteX63" fmla="*/ 2924070 w 3919988"/>
              <a:gd name="connsiteY63" fmla="*/ 154448 h 2123925"/>
              <a:gd name="connsiteX64" fmla="*/ 2783393 w 3919988"/>
              <a:gd name="connsiteY64" fmla="*/ 94158 h 2123925"/>
              <a:gd name="connsiteX65" fmla="*/ 2592475 w 3919988"/>
              <a:gd name="connsiteY65" fmla="*/ 64013 h 2123925"/>
              <a:gd name="connsiteX66" fmla="*/ 2280976 w 3919988"/>
              <a:gd name="connsiteY66" fmla="*/ 33867 h 2123925"/>
              <a:gd name="connsiteX67" fmla="*/ 2069960 w 3919988"/>
              <a:gd name="connsiteY67" fmla="*/ 13771 h 2123925"/>
              <a:gd name="connsiteX68" fmla="*/ 1828800 w 3919988"/>
              <a:gd name="connsiteY68"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200967 w 3919988"/>
              <a:gd name="connsiteY12" fmla="*/ 988461 h 2123925"/>
              <a:gd name="connsiteX13" fmla="*/ 180870 w 3919988"/>
              <a:gd name="connsiteY13" fmla="*/ 1018606 h 2123925"/>
              <a:gd name="connsiteX14" fmla="*/ 120580 w 3919988"/>
              <a:gd name="connsiteY14" fmla="*/ 1058799 h 2123925"/>
              <a:gd name="connsiteX15" fmla="*/ 100483 w 3919988"/>
              <a:gd name="connsiteY15" fmla="*/ 1119089 h 2123925"/>
              <a:gd name="connsiteX16" fmla="*/ 70338 w 3919988"/>
              <a:gd name="connsiteY16" fmla="*/ 1139186 h 2123925"/>
              <a:gd name="connsiteX17" fmla="*/ 40193 w 3919988"/>
              <a:gd name="connsiteY17" fmla="*/ 1169331 h 2123925"/>
              <a:gd name="connsiteX18" fmla="*/ 20097 w 3919988"/>
              <a:gd name="connsiteY18" fmla="*/ 1229621 h 2123925"/>
              <a:gd name="connsiteX19" fmla="*/ 0 w 3919988"/>
              <a:gd name="connsiteY19" fmla="*/ 1340153 h 2123925"/>
              <a:gd name="connsiteX20" fmla="*/ 10048 w 3919988"/>
              <a:gd name="connsiteY20" fmla="*/ 1661700 h 2123925"/>
              <a:gd name="connsiteX21" fmla="*/ 20097 w 3919988"/>
              <a:gd name="connsiteY21" fmla="*/ 1691845 h 2123925"/>
              <a:gd name="connsiteX22" fmla="*/ 90435 w 3919988"/>
              <a:gd name="connsiteY22" fmla="*/ 1772232 h 2123925"/>
              <a:gd name="connsiteX23" fmla="*/ 170822 w 3919988"/>
              <a:gd name="connsiteY23" fmla="*/ 1792329 h 2123925"/>
              <a:gd name="connsiteX24" fmla="*/ 241160 w 3919988"/>
              <a:gd name="connsiteY24" fmla="*/ 1832522 h 2123925"/>
              <a:gd name="connsiteX25" fmla="*/ 331596 w 3919988"/>
              <a:gd name="connsiteY25" fmla="*/ 1872716 h 2123925"/>
              <a:gd name="connsiteX26" fmla="*/ 401934 w 3919988"/>
              <a:gd name="connsiteY26" fmla="*/ 1902861 h 2123925"/>
              <a:gd name="connsiteX27" fmla="*/ 442127 w 3919988"/>
              <a:gd name="connsiteY27" fmla="*/ 1922958 h 2123925"/>
              <a:gd name="connsiteX28" fmla="*/ 492369 w 3919988"/>
              <a:gd name="connsiteY28" fmla="*/ 1933006 h 2123925"/>
              <a:gd name="connsiteX29" fmla="*/ 542611 w 3919988"/>
              <a:gd name="connsiteY29" fmla="*/ 1953103 h 2123925"/>
              <a:gd name="connsiteX30" fmla="*/ 572756 w 3919988"/>
              <a:gd name="connsiteY30" fmla="*/ 1973199 h 2123925"/>
              <a:gd name="connsiteX31" fmla="*/ 633046 w 3919988"/>
              <a:gd name="connsiteY31" fmla="*/ 1993296 h 2123925"/>
              <a:gd name="connsiteX32" fmla="*/ 663191 w 3919988"/>
              <a:gd name="connsiteY32" fmla="*/ 2013393 h 2123925"/>
              <a:gd name="connsiteX33" fmla="*/ 793820 w 3919988"/>
              <a:gd name="connsiteY33" fmla="*/ 2043538 h 2123925"/>
              <a:gd name="connsiteX34" fmla="*/ 834013 w 3919988"/>
              <a:gd name="connsiteY34" fmla="*/ 2053586 h 2123925"/>
              <a:gd name="connsiteX35" fmla="*/ 904352 w 3919988"/>
              <a:gd name="connsiteY35" fmla="*/ 2073683 h 2123925"/>
              <a:gd name="connsiteX36" fmla="*/ 1024932 w 3919988"/>
              <a:gd name="connsiteY36" fmla="*/ 2093780 h 2123925"/>
              <a:gd name="connsiteX37" fmla="*/ 1095270 w 3919988"/>
              <a:gd name="connsiteY37" fmla="*/ 2113876 h 2123925"/>
              <a:gd name="connsiteX38" fmla="*/ 1125415 w 3919988"/>
              <a:gd name="connsiteY38" fmla="*/ 2123925 h 2123925"/>
              <a:gd name="connsiteX39" fmla="*/ 1356527 w 3919988"/>
              <a:gd name="connsiteY39" fmla="*/ 2083731 h 2123925"/>
              <a:gd name="connsiteX40" fmla="*/ 1597688 w 3919988"/>
              <a:gd name="connsiteY40" fmla="*/ 1953103 h 2123925"/>
              <a:gd name="connsiteX41" fmla="*/ 1808703 w 3919988"/>
              <a:gd name="connsiteY41" fmla="*/ 1882764 h 2123925"/>
              <a:gd name="connsiteX42" fmla="*/ 2009670 w 3919988"/>
              <a:gd name="connsiteY42" fmla="*/ 1832522 h 2123925"/>
              <a:gd name="connsiteX43" fmla="*/ 2210637 w 3919988"/>
              <a:gd name="connsiteY43" fmla="*/ 1802377 h 2123925"/>
              <a:gd name="connsiteX44" fmla="*/ 2351314 w 3919988"/>
              <a:gd name="connsiteY44" fmla="*/ 1812426 h 2123925"/>
              <a:gd name="connsiteX45" fmla="*/ 2632668 w 3919988"/>
              <a:gd name="connsiteY45" fmla="*/ 1852619 h 2123925"/>
              <a:gd name="connsiteX46" fmla="*/ 2803490 w 3919988"/>
              <a:gd name="connsiteY46" fmla="*/ 1882764 h 2123925"/>
              <a:gd name="connsiteX47" fmla="*/ 3295859 w 3919988"/>
              <a:gd name="connsiteY47" fmla="*/ 1902861 h 2123925"/>
              <a:gd name="connsiteX48" fmla="*/ 3486778 w 3919988"/>
              <a:gd name="connsiteY48" fmla="*/ 1892813 h 2123925"/>
              <a:gd name="connsiteX49" fmla="*/ 3667648 w 3919988"/>
              <a:gd name="connsiteY49" fmla="*/ 1822474 h 2123925"/>
              <a:gd name="connsiteX50" fmla="*/ 3818374 w 3919988"/>
              <a:gd name="connsiteY50" fmla="*/ 1721991 h 2123925"/>
              <a:gd name="connsiteX51" fmla="*/ 3878664 w 3919988"/>
              <a:gd name="connsiteY51" fmla="*/ 1621507 h 2123925"/>
              <a:gd name="connsiteX52" fmla="*/ 3918857 w 3919988"/>
              <a:gd name="connsiteY52" fmla="*/ 1480830 h 2123925"/>
              <a:gd name="connsiteX53" fmla="*/ 3898760 w 3919988"/>
              <a:gd name="connsiteY53" fmla="*/ 1209525 h 2123925"/>
              <a:gd name="connsiteX54" fmla="*/ 3798277 w 3919988"/>
              <a:gd name="connsiteY54" fmla="*/ 1098993 h 2123925"/>
              <a:gd name="connsiteX55" fmla="*/ 3707842 w 3919988"/>
              <a:gd name="connsiteY55" fmla="*/ 1008558 h 2123925"/>
              <a:gd name="connsiteX56" fmla="*/ 3567165 w 3919988"/>
              <a:gd name="connsiteY56" fmla="*/ 908074 h 2123925"/>
              <a:gd name="connsiteX57" fmla="*/ 3436536 w 3919988"/>
              <a:gd name="connsiteY57" fmla="*/ 797542 h 2123925"/>
              <a:gd name="connsiteX58" fmla="*/ 3366198 w 3919988"/>
              <a:gd name="connsiteY58" fmla="*/ 717155 h 2123925"/>
              <a:gd name="connsiteX59" fmla="*/ 3285811 w 3919988"/>
              <a:gd name="connsiteY59" fmla="*/ 506140 h 2123925"/>
              <a:gd name="connsiteX60" fmla="*/ 3225521 w 3919988"/>
              <a:gd name="connsiteY60" fmla="*/ 395608 h 2123925"/>
              <a:gd name="connsiteX61" fmla="*/ 3125037 w 3919988"/>
              <a:gd name="connsiteY61" fmla="*/ 254931 h 2123925"/>
              <a:gd name="connsiteX62" fmla="*/ 2924070 w 3919988"/>
              <a:gd name="connsiteY62" fmla="*/ 154448 h 2123925"/>
              <a:gd name="connsiteX63" fmla="*/ 2783393 w 3919988"/>
              <a:gd name="connsiteY63" fmla="*/ 94158 h 2123925"/>
              <a:gd name="connsiteX64" fmla="*/ 2592475 w 3919988"/>
              <a:gd name="connsiteY64" fmla="*/ 64013 h 2123925"/>
              <a:gd name="connsiteX65" fmla="*/ 2280976 w 3919988"/>
              <a:gd name="connsiteY65" fmla="*/ 33867 h 2123925"/>
              <a:gd name="connsiteX66" fmla="*/ 2069960 w 3919988"/>
              <a:gd name="connsiteY66" fmla="*/ 13771 h 2123925"/>
              <a:gd name="connsiteX67" fmla="*/ 1828800 w 3919988"/>
              <a:gd name="connsiteY67"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120580 w 3919988"/>
              <a:gd name="connsiteY13" fmla="*/ 1058799 h 2123925"/>
              <a:gd name="connsiteX14" fmla="*/ 100483 w 3919988"/>
              <a:gd name="connsiteY14" fmla="*/ 1119089 h 2123925"/>
              <a:gd name="connsiteX15" fmla="*/ 70338 w 3919988"/>
              <a:gd name="connsiteY15" fmla="*/ 1139186 h 2123925"/>
              <a:gd name="connsiteX16" fmla="*/ 40193 w 3919988"/>
              <a:gd name="connsiteY16" fmla="*/ 1169331 h 2123925"/>
              <a:gd name="connsiteX17" fmla="*/ 20097 w 3919988"/>
              <a:gd name="connsiteY17" fmla="*/ 1229621 h 2123925"/>
              <a:gd name="connsiteX18" fmla="*/ 0 w 3919988"/>
              <a:gd name="connsiteY18" fmla="*/ 1340153 h 2123925"/>
              <a:gd name="connsiteX19" fmla="*/ 10048 w 3919988"/>
              <a:gd name="connsiteY19" fmla="*/ 1661700 h 2123925"/>
              <a:gd name="connsiteX20" fmla="*/ 20097 w 3919988"/>
              <a:gd name="connsiteY20" fmla="*/ 1691845 h 2123925"/>
              <a:gd name="connsiteX21" fmla="*/ 90435 w 3919988"/>
              <a:gd name="connsiteY21" fmla="*/ 1772232 h 2123925"/>
              <a:gd name="connsiteX22" fmla="*/ 170822 w 3919988"/>
              <a:gd name="connsiteY22" fmla="*/ 1792329 h 2123925"/>
              <a:gd name="connsiteX23" fmla="*/ 241160 w 3919988"/>
              <a:gd name="connsiteY23" fmla="*/ 1832522 h 2123925"/>
              <a:gd name="connsiteX24" fmla="*/ 331596 w 3919988"/>
              <a:gd name="connsiteY24" fmla="*/ 1872716 h 2123925"/>
              <a:gd name="connsiteX25" fmla="*/ 401934 w 3919988"/>
              <a:gd name="connsiteY25" fmla="*/ 1902861 h 2123925"/>
              <a:gd name="connsiteX26" fmla="*/ 442127 w 3919988"/>
              <a:gd name="connsiteY26" fmla="*/ 1922958 h 2123925"/>
              <a:gd name="connsiteX27" fmla="*/ 492369 w 3919988"/>
              <a:gd name="connsiteY27" fmla="*/ 1933006 h 2123925"/>
              <a:gd name="connsiteX28" fmla="*/ 542611 w 3919988"/>
              <a:gd name="connsiteY28" fmla="*/ 1953103 h 2123925"/>
              <a:gd name="connsiteX29" fmla="*/ 572756 w 3919988"/>
              <a:gd name="connsiteY29" fmla="*/ 1973199 h 2123925"/>
              <a:gd name="connsiteX30" fmla="*/ 633046 w 3919988"/>
              <a:gd name="connsiteY30" fmla="*/ 1993296 h 2123925"/>
              <a:gd name="connsiteX31" fmla="*/ 663191 w 3919988"/>
              <a:gd name="connsiteY31" fmla="*/ 2013393 h 2123925"/>
              <a:gd name="connsiteX32" fmla="*/ 793820 w 3919988"/>
              <a:gd name="connsiteY32" fmla="*/ 2043538 h 2123925"/>
              <a:gd name="connsiteX33" fmla="*/ 834013 w 3919988"/>
              <a:gd name="connsiteY33" fmla="*/ 2053586 h 2123925"/>
              <a:gd name="connsiteX34" fmla="*/ 904352 w 3919988"/>
              <a:gd name="connsiteY34" fmla="*/ 2073683 h 2123925"/>
              <a:gd name="connsiteX35" fmla="*/ 1024932 w 3919988"/>
              <a:gd name="connsiteY35" fmla="*/ 2093780 h 2123925"/>
              <a:gd name="connsiteX36" fmla="*/ 1095270 w 3919988"/>
              <a:gd name="connsiteY36" fmla="*/ 2113876 h 2123925"/>
              <a:gd name="connsiteX37" fmla="*/ 1125415 w 3919988"/>
              <a:gd name="connsiteY37" fmla="*/ 2123925 h 2123925"/>
              <a:gd name="connsiteX38" fmla="*/ 1356527 w 3919988"/>
              <a:gd name="connsiteY38" fmla="*/ 2083731 h 2123925"/>
              <a:gd name="connsiteX39" fmla="*/ 1597688 w 3919988"/>
              <a:gd name="connsiteY39" fmla="*/ 1953103 h 2123925"/>
              <a:gd name="connsiteX40" fmla="*/ 1808703 w 3919988"/>
              <a:gd name="connsiteY40" fmla="*/ 1882764 h 2123925"/>
              <a:gd name="connsiteX41" fmla="*/ 2009670 w 3919988"/>
              <a:gd name="connsiteY41" fmla="*/ 1832522 h 2123925"/>
              <a:gd name="connsiteX42" fmla="*/ 2210637 w 3919988"/>
              <a:gd name="connsiteY42" fmla="*/ 1802377 h 2123925"/>
              <a:gd name="connsiteX43" fmla="*/ 2351314 w 3919988"/>
              <a:gd name="connsiteY43" fmla="*/ 1812426 h 2123925"/>
              <a:gd name="connsiteX44" fmla="*/ 2632668 w 3919988"/>
              <a:gd name="connsiteY44" fmla="*/ 1852619 h 2123925"/>
              <a:gd name="connsiteX45" fmla="*/ 2803490 w 3919988"/>
              <a:gd name="connsiteY45" fmla="*/ 1882764 h 2123925"/>
              <a:gd name="connsiteX46" fmla="*/ 3295859 w 3919988"/>
              <a:gd name="connsiteY46" fmla="*/ 1902861 h 2123925"/>
              <a:gd name="connsiteX47" fmla="*/ 3486778 w 3919988"/>
              <a:gd name="connsiteY47" fmla="*/ 1892813 h 2123925"/>
              <a:gd name="connsiteX48" fmla="*/ 3667648 w 3919988"/>
              <a:gd name="connsiteY48" fmla="*/ 1822474 h 2123925"/>
              <a:gd name="connsiteX49" fmla="*/ 3818374 w 3919988"/>
              <a:gd name="connsiteY49" fmla="*/ 1721991 h 2123925"/>
              <a:gd name="connsiteX50" fmla="*/ 3878664 w 3919988"/>
              <a:gd name="connsiteY50" fmla="*/ 1621507 h 2123925"/>
              <a:gd name="connsiteX51" fmla="*/ 3918857 w 3919988"/>
              <a:gd name="connsiteY51" fmla="*/ 1480830 h 2123925"/>
              <a:gd name="connsiteX52" fmla="*/ 3898760 w 3919988"/>
              <a:gd name="connsiteY52" fmla="*/ 1209525 h 2123925"/>
              <a:gd name="connsiteX53" fmla="*/ 3798277 w 3919988"/>
              <a:gd name="connsiteY53" fmla="*/ 1098993 h 2123925"/>
              <a:gd name="connsiteX54" fmla="*/ 3707842 w 3919988"/>
              <a:gd name="connsiteY54" fmla="*/ 1008558 h 2123925"/>
              <a:gd name="connsiteX55" fmla="*/ 3567165 w 3919988"/>
              <a:gd name="connsiteY55" fmla="*/ 908074 h 2123925"/>
              <a:gd name="connsiteX56" fmla="*/ 3436536 w 3919988"/>
              <a:gd name="connsiteY56" fmla="*/ 797542 h 2123925"/>
              <a:gd name="connsiteX57" fmla="*/ 3366198 w 3919988"/>
              <a:gd name="connsiteY57" fmla="*/ 717155 h 2123925"/>
              <a:gd name="connsiteX58" fmla="*/ 3285811 w 3919988"/>
              <a:gd name="connsiteY58" fmla="*/ 506140 h 2123925"/>
              <a:gd name="connsiteX59" fmla="*/ 3225521 w 3919988"/>
              <a:gd name="connsiteY59" fmla="*/ 395608 h 2123925"/>
              <a:gd name="connsiteX60" fmla="*/ 3125037 w 3919988"/>
              <a:gd name="connsiteY60" fmla="*/ 254931 h 2123925"/>
              <a:gd name="connsiteX61" fmla="*/ 2924070 w 3919988"/>
              <a:gd name="connsiteY61" fmla="*/ 154448 h 2123925"/>
              <a:gd name="connsiteX62" fmla="*/ 2783393 w 3919988"/>
              <a:gd name="connsiteY62" fmla="*/ 94158 h 2123925"/>
              <a:gd name="connsiteX63" fmla="*/ 2592475 w 3919988"/>
              <a:gd name="connsiteY63" fmla="*/ 64013 h 2123925"/>
              <a:gd name="connsiteX64" fmla="*/ 2280976 w 3919988"/>
              <a:gd name="connsiteY64" fmla="*/ 33867 h 2123925"/>
              <a:gd name="connsiteX65" fmla="*/ 2069960 w 3919988"/>
              <a:gd name="connsiteY65" fmla="*/ 13771 h 2123925"/>
              <a:gd name="connsiteX66" fmla="*/ 1828800 w 3919988"/>
              <a:gd name="connsiteY66"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100483 w 3919988"/>
              <a:gd name="connsiteY13" fmla="*/ 1119089 h 2123925"/>
              <a:gd name="connsiteX14" fmla="*/ 70338 w 3919988"/>
              <a:gd name="connsiteY14" fmla="*/ 1139186 h 2123925"/>
              <a:gd name="connsiteX15" fmla="*/ 40193 w 3919988"/>
              <a:gd name="connsiteY15" fmla="*/ 1169331 h 2123925"/>
              <a:gd name="connsiteX16" fmla="*/ 20097 w 3919988"/>
              <a:gd name="connsiteY16" fmla="*/ 1229621 h 2123925"/>
              <a:gd name="connsiteX17" fmla="*/ 0 w 3919988"/>
              <a:gd name="connsiteY17" fmla="*/ 1340153 h 2123925"/>
              <a:gd name="connsiteX18" fmla="*/ 10048 w 3919988"/>
              <a:gd name="connsiteY18" fmla="*/ 1661700 h 2123925"/>
              <a:gd name="connsiteX19" fmla="*/ 20097 w 3919988"/>
              <a:gd name="connsiteY19" fmla="*/ 1691845 h 2123925"/>
              <a:gd name="connsiteX20" fmla="*/ 90435 w 3919988"/>
              <a:gd name="connsiteY20" fmla="*/ 1772232 h 2123925"/>
              <a:gd name="connsiteX21" fmla="*/ 170822 w 3919988"/>
              <a:gd name="connsiteY21" fmla="*/ 1792329 h 2123925"/>
              <a:gd name="connsiteX22" fmla="*/ 241160 w 3919988"/>
              <a:gd name="connsiteY22" fmla="*/ 1832522 h 2123925"/>
              <a:gd name="connsiteX23" fmla="*/ 331596 w 3919988"/>
              <a:gd name="connsiteY23" fmla="*/ 1872716 h 2123925"/>
              <a:gd name="connsiteX24" fmla="*/ 401934 w 3919988"/>
              <a:gd name="connsiteY24" fmla="*/ 1902861 h 2123925"/>
              <a:gd name="connsiteX25" fmla="*/ 442127 w 3919988"/>
              <a:gd name="connsiteY25" fmla="*/ 1922958 h 2123925"/>
              <a:gd name="connsiteX26" fmla="*/ 492369 w 3919988"/>
              <a:gd name="connsiteY26" fmla="*/ 1933006 h 2123925"/>
              <a:gd name="connsiteX27" fmla="*/ 542611 w 3919988"/>
              <a:gd name="connsiteY27" fmla="*/ 1953103 h 2123925"/>
              <a:gd name="connsiteX28" fmla="*/ 572756 w 3919988"/>
              <a:gd name="connsiteY28" fmla="*/ 1973199 h 2123925"/>
              <a:gd name="connsiteX29" fmla="*/ 633046 w 3919988"/>
              <a:gd name="connsiteY29" fmla="*/ 1993296 h 2123925"/>
              <a:gd name="connsiteX30" fmla="*/ 663191 w 3919988"/>
              <a:gd name="connsiteY30" fmla="*/ 2013393 h 2123925"/>
              <a:gd name="connsiteX31" fmla="*/ 793820 w 3919988"/>
              <a:gd name="connsiteY31" fmla="*/ 2043538 h 2123925"/>
              <a:gd name="connsiteX32" fmla="*/ 834013 w 3919988"/>
              <a:gd name="connsiteY32" fmla="*/ 2053586 h 2123925"/>
              <a:gd name="connsiteX33" fmla="*/ 904352 w 3919988"/>
              <a:gd name="connsiteY33" fmla="*/ 2073683 h 2123925"/>
              <a:gd name="connsiteX34" fmla="*/ 1024932 w 3919988"/>
              <a:gd name="connsiteY34" fmla="*/ 2093780 h 2123925"/>
              <a:gd name="connsiteX35" fmla="*/ 1095270 w 3919988"/>
              <a:gd name="connsiteY35" fmla="*/ 2113876 h 2123925"/>
              <a:gd name="connsiteX36" fmla="*/ 1125415 w 3919988"/>
              <a:gd name="connsiteY36" fmla="*/ 2123925 h 2123925"/>
              <a:gd name="connsiteX37" fmla="*/ 1356527 w 3919988"/>
              <a:gd name="connsiteY37" fmla="*/ 2083731 h 2123925"/>
              <a:gd name="connsiteX38" fmla="*/ 1597688 w 3919988"/>
              <a:gd name="connsiteY38" fmla="*/ 1953103 h 2123925"/>
              <a:gd name="connsiteX39" fmla="*/ 1808703 w 3919988"/>
              <a:gd name="connsiteY39" fmla="*/ 1882764 h 2123925"/>
              <a:gd name="connsiteX40" fmla="*/ 2009670 w 3919988"/>
              <a:gd name="connsiteY40" fmla="*/ 1832522 h 2123925"/>
              <a:gd name="connsiteX41" fmla="*/ 2210637 w 3919988"/>
              <a:gd name="connsiteY41" fmla="*/ 1802377 h 2123925"/>
              <a:gd name="connsiteX42" fmla="*/ 2351314 w 3919988"/>
              <a:gd name="connsiteY42" fmla="*/ 1812426 h 2123925"/>
              <a:gd name="connsiteX43" fmla="*/ 2632668 w 3919988"/>
              <a:gd name="connsiteY43" fmla="*/ 1852619 h 2123925"/>
              <a:gd name="connsiteX44" fmla="*/ 2803490 w 3919988"/>
              <a:gd name="connsiteY44" fmla="*/ 1882764 h 2123925"/>
              <a:gd name="connsiteX45" fmla="*/ 3295859 w 3919988"/>
              <a:gd name="connsiteY45" fmla="*/ 1902861 h 2123925"/>
              <a:gd name="connsiteX46" fmla="*/ 3486778 w 3919988"/>
              <a:gd name="connsiteY46" fmla="*/ 1892813 h 2123925"/>
              <a:gd name="connsiteX47" fmla="*/ 3667648 w 3919988"/>
              <a:gd name="connsiteY47" fmla="*/ 1822474 h 2123925"/>
              <a:gd name="connsiteX48" fmla="*/ 3818374 w 3919988"/>
              <a:gd name="connsiteY48" fmla="*/ 1721991 h 2123925"/>
              <a:gd name="connsiteX49" fmla="*/ 3878664 w 3919988"/>
              <a:gd name="connsiteY49" fmla="*/ 1621507 h 2123925"/>
              <a:gd name="connsiteX50" fmla="*/ 3918857 w 3919988"/>
              <a:gd name="connsiteY50" fmla="*/ 1480830 h 2123925"/>
              <a:gd name="connsiteX51" fmla="*/ 3898760 w 3919988"/>
              <a:gd name="connsiteY51" fmla="*/ 1209525 h 2123925"/>
              <a:gd name="connsiteX52" fmla="*/ 3798277 w 3919988"/>
              <a:gd name="connsiteY52" fmla="*/ 1098993 h 2123925"/>
              <a:gd name="connsiteX53" fmla="*/ 3707842 w 3919988"/>
              <a:gd name="connsiteY53" fmla="*/ 1008558 h 2123925"/>
              <a:gd name="connsiteX54" fmla="*/ 3567165 w 3919988"/>
              <a:gd name="connsiteY54" fmla="*/ 908074 h 2123925"/>
              <a:gd name="connsiteX55" fmla="*/ 3436536 w 3919988"/>
              <a:gd name="connsiteY55" fmla="*/ 797542 h 2123925"/>
              <a:gd name="connsiteX56" fmla="*/ 3366198 w 3919988"/>
              <a:gd name="connsiteY56" fmla="*/ 717155 h 2123925"/>
              <a:gd name="connsiteX57" fmla="*/ 3285811 w 3919988"/>
              <a:gd name="connsiteY57" fmla="*/ 506140 h 2123925"/>
              <a:gd name="connsiteX58" fmla="*/ 3225521 w 3919988"/>
              <a:gd name="connsiteY58" fmla="*/ 395608 h 2123925"/>
              <a:gd name="connsiteX59" fmla="*/ 3125037 w 3919988"/>
              <a:gd name="connsiteY59" fmla="*/ 254931 h 2123925"/>
              <a:gd name="connsiteX60" fmla="*/ 2924070 w 3919988"/>
              <a:gd name="connsiteY60" fmla="*/ 154448 h 2123925"/>
              <a:gd name="connsiteX61" fmla="*/ 2783393 w 3919988"/>
              <a:gd name="connsiteY61" fmla="*/ 94158 h 2123925"/>
              <a:gd name="connsiteX62" fmla="*/ 2592475 w 3919988"/>
              <a:gd name="connsiteY62" fmla="*/ 64013 h 2123925"/>
              <a:gd name="connsiteX63" fmla="*/ 2280976 w 3919988"/>
              <a:gd name="connsiteY63" fmla="*/ 33867 h 2123925"/>
              <a:gd name="connsiteX64" fmla="*/ 2069960 w 3919988"/>
              <a:gd name="connsiteY64" fmla="*/ 13771 h 2123925"/>
              <a:gd name="connsiteX65" fmla="*/ 1828800 w 3919988"/>
              <a:gd name="connsiteY65"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70338 w 3919988"/>
              <a:gd name="connsiteY13" fmla="*/ 1139186 h 2123925"/>
              <a:gd name="connsiteX14" fmla="*/ 40193 w 3919988"/>
              <a:gd name="connsiteY14" fmla="*/ 1169331 h 2123925"/>
              <a:gd name="connsiteX15" fmla="*/ 20097 w 3919988"/>
              <a:gd name="connsiteY15" fmla="*/ 1229621 h 2123925"/>
              <a:gd name="connsiteX16" fmla="*/ 0 w 3919988"/>
              <a:gd name="connsiteY16" fmla="*/ 1340153 h 2123925"/>
              <a:gd name="connsiteX17" fmla="*/ 10048 w 3919988"/>
              <a:gd name="connsiteY17" fmla="*/ 1661700 h 2123925"/>
              <a:gd name="connsiteX18" fmla="*/ 20097 w 3919988"/>
              <a:gd name="connsiteY18" fmla="*/ 1691845 h 2123925"/>
              <a:gd name="connsiteX19" fmla="*/ 90435 w 3919988"/>
              <a:gd name="connsiteY19" fmla="*/ 1772232 h 2123925"/>
              <a:gd name="connsiteX20" fmla="*/ 170822 w 3919988"/>
              <a:gd name="connsiteY20" fmla="*/ 1792329 h 2123925"/>
              <a:gd name="connsiteX21" fmla="*/ 241160 w 3919988"/>
              <a:gd name="connsiteY21" fmla="*/ 1832522 h 2123925"/>
              <a:gd name="connsiteX22" fmla="*/ 331596 w 3919988"/>
              <a:gd name="connsiteY22" fmla="*/ 1872716 h 2123925"/>
              <a:gd name="connsiteX23" fmla="*/ 401934 w 3919988"/>
              <a:gd name="connsiteY23" fmla="*/ 1902861 h 2123925"/>
              <a:gd name="connsiteX24" fmla="*/ 442127 w 3919988"/>
              <a:gd name="connsiteY24" fmla="*/ 1922958 h 2123925"/>
              <a:gd name="connsiteX25" fmla="*/ 492369 w 3919988"/>
              <a:gd name="connsiteY25" fmla="*/ 1933006 h 2123925"/>
              <a:gd name="connsiteX26" fmla="*/ 542611 w 3919988"/>
              <a:gd name="connsiteY26" fmla="*/ 1953103 h 2123925"/>
              <a:gd name="connsiteX27" fmla="*/ 572756 w 3919988"/>
              <a:gd name="connsiteY27" fmla="*/ 1973199 h 2123925"/>
              <a:gd name="connsiteX28" fmla="*/ 633046 w 3919988"/>
              <a:gd name="connsiteY28" fmla="*/ 1993296 h 2123925"/>
              <a:gd name="connsiteX29" fmla="*/ 663191 w 3919988"/>
              <a:gd name="connsiteY29" fmla="*/ 2013393 h 2123925"/>
              <a:gd name="connsiteX30" fmla="*/ 793820 w 3919988"/>
              <a:gd name="connsiteY30" fmla="*/ 2043538 h 2123925"/>
              <a:gd name="connsiteX31" fmla="*/ 834013 w 3919988"/>
              <a:gd name="connsiteY31" fmla="*/ 2053586 h 2123925"/>
              <a:gd name="connsiteX32" fmla="*/ 904352 w 3919988"/>
              <a:gd name="connsiteY32" fmla="*/ 2073683 h 2123925"/>
              <a:gd name="connsiteX33" fmla="*/ 1024932 w 3919988"/>
              <a:gd name="connsiteY33" fmla="*/ 2093780 h 2123925"/>
              <a:gd name="connsiteX34" fmla="*/ 1095270 w 3919988"/>
              <a:gd name="connsiteY34" fmla="*/ 2113876 h 2123925"/>
              <a:gd name="connsiteX35" fmla="*/ 1125415 w 3919988"/>
              <a:gd name="connsiteY35" fmla="*/ 2123925 h 2123925"/>
              <a:gd name="connsiteX36" fmla="*/ 1356527 w 3919988"/>
              <a:gd name="connsiteY36" fmla="*/ 2083731 h 2123925"/>
              <a:gd name="connsiteX37" fmla="*/ 1597688 w 3919988"/>
              <a:gd name="connsiteY37" fmla="*/ 1953103 h 2123925"/>
              <a:gd name="connsiteX38" fmla="*/ 1808703 w 3919988"/>
              <a:gd name="connsiteY38" fmla="*/ 1882764 h 2123925"/>
              <a:gd name="connsiteX39" fmla="*/ 2009670 w 3919988"/>
              <a:gd name="connsiteY39" fmla="*/ 1832522 h 2123925"/>
              <a:gd name="connsiteX40" fmla="*/ 2210637 w 3919988"/>
              <a:gd name="connsiteY40" fmla="*/ 1802377 h 2123925"/>
              <a:gd name="connsiteX41" fmla="*/ 2351314 w 3919988"/>
              <a:gd name="connsiteY41" fmla="*/ 1812426 h 2123925"/>
              <a:gd name="connsiteX42" fmla="*/ 2632668 w 3919988"/>
              <a:gd name="connsiteY42" fmla="*/ 1852619 h 2123925"/>
              <a:gd name="connsiteX43" fmla="*/ 2803490 w 3919988"/>
              <a:gd name="connsiteY43" fmla="*/ 1882764 h 2123925"/>
              <a:gd name="connsiteX44" fmla="*/ 3295859 w 3919988"/>
              <a:gd name="connsiteY44" fmla="*/ 1902861 h 2123925"/>
              <a:gd name="connsiteX45" fmla="*/ 3486778 w 3919988"/>
              <a:gd name="connsiteY45" fmla="*/ 1892813 h 2123925"/>
              <a:gd name="connsiteX46" fmla="*/ 3667648 w 3919988"/>
              <a:gd name="connsiteY46" fmla="*/ 1822474 h 2123925"/>
              <a:gd name="connsiteX47" fmla="*/ 3818374 w 3919988"/>
              <a:gd name="connsiteY47" fmla="*/ 1721991 h 2123925"/>
              <a:gd name="connsiteX48" fmla="*/ 3878664 w 3919988"/>
              <a:gd name="connsiteY48" fmla="*/ 1621507 h 2123925"/>
              <a:gd name="connsiteX49" fmla="*/ 3918857 w 3919988"/>
              <a:gd name="connsiteY49" fmla="*/ 1480830 h 2123925"/>
              <a:gd name="connsiteX50" fmla="*/ 3898760 w 3919988"/>
              <a:gd name="connsiteY50" fmla="*/ 1209525 h 2123925"/>
              <a:gd name="connsiteX51" fmla="*/ 3798277 w 3919988"/>
              <a:gd name="connsiteY51" fmla="*/ 1098993 h 2123925"/>
              <a:gd name="connsiteX52" fmla="*/ 3707842 w 3919988"/>
              <a:gd name="connsiteY52" fmla="*/ 1008558 h 2123925"/>
              <a:gd name="connsiteX53" fmla="*/ 3567165 w 3919988"/>
              <a:gd name="connsiteY53" fmla="*/ 908074 h 2123925"/>
              <a:gd name="connsiteX54" fmla="*/ 3436536 w 3919988"/>
              <a:gd name="connsiteY54" fmla="*/ 797542 h 2123925"/>
              <a:gd name="connsiteX55" fmla="*/ 3366198 w 3919988"/>
              <a:gd name="connsiteY55" fmla="*/ 717155 h 2123925"/>
              <a:gd name="connsiteX56" fmla="*/ 3285811 w 3919988"/>
              <a:gd name="connsiteY56" fmla="*/ 506140 h 2123925"/>
              <a:gd name="connsiteX57" fmla="*/ 3225521 w 3919988"/>
              <a:gd name="connsiteY57" fmla="*/ 395608 h 2123925"/>
              <a:gd name="connsiteX58" fmla="*/ 3125037 w 3919988"/>
              <a:gd name="connsiteY58" fmla="*/ 254931 h 2123925"/>
              <a:gd name="connsiteX59" fmla="*/ 2924070 w 3919988"/>
              <a:gd name="connsiteY59" fmla="*/ 154448 h 2123925"/>
              <a:gd name="connsiteX60" fmla="*/ 2783393 w 3919988"/>
              <a:gd name="connsiteY60" fmla="*/ 94158 h 2123925"/>
              <a:gd name="connsiteX61" fmla="*/ 2592475 w 3919988"/>
              <a:gd name="connsiteY61" fmla="*/ 64013 h 2123925"/>
              <a:gd name="connsiteX62" fmla="*/ 2280976 w 3919988"/>
              <a:gd name="connsiteY62" fmla="*/ 33867 h 2123925"/>
              <a:gd name="connsiteX63" fmla="*/ 2069960 w 3919988"/>
              <a:gd name="connsiteY63" fmla="*/ 13771 h 2123925"/>
              <a:gd name="connsiteX64" fmla="*/ 1828800 w 3919988"/>
              <a:gd name="connsiteY64"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40193 w 3919988"/>
              <a:gd name="connsiteY13" fmla="*/ 1169331 h 2123925"/>
              <a:gd name="connsiteX14" fmla="*/ 20097 w 3919988"/>
              <a:gd name="connsiteY14" fmla="*/ 1229621 h 2123925"/>
              <a:gd name="connsiteX15" fmla="*/ 0 w 3919988"/>
              <a:gd name="connsiteY15" fmla="*/ 1340153 h 2123925"/>
              <a:gd name="connsiteX16" fmla="*/ 10048 w 3919988"/>
              <a:gd name="connsiteY16" fmla="*/ 1661700 h 2123925"/>
              <a:gd name="connsiteX17" fmla="*/ 20097 w 3919988"/>
              <a:gd name="connsiteY17" fmla="*/ 1691845 h 2123925"/>
              <a:gd name="connsiteX18" fmla="*/ 90435 w 3919988"/>
              <a:gd name="connsiteY18" fmla="*/ 1772232 h 2123925"/>
              <a:gd name="connsiteX19" fmla="*/ 170822 w 3919988"/>
              <a:gd name="connsiteY19" fmla="*/ 1792329 h 2123925"/>
              <a:gd name="connsiteX20" fmla="*/ 241160 w 3919988"/>
              <a:gd name="connsiteY20" fmla="*/ 1832522 h 2123925"/>
              <a:gd name="connsiteX21" fmla="*/ 331596 w 3919988"/>
              <a:gd name="connsiteY21" fmla="*/ 1872716 h 2123925"/>
              <a:gd name="connsiteX22" fmla="*/ 401934 w 3919988"/>
              <a:gd name="connsiteY22" fmla="*/ 1902861 h 2123925"/>
              <a:gd name="connsiteX23" fmla="*/ 442127 w 3919988"/>
              <a:gd name="connsiteY23" fmla="*/ 1922958 h 2123925"/>
              <a:gd name="connsiteX24" fmla="*/ 492369 w 3919988"/>
              <a:gd name="connsiteY24" fmla="*/ 1933006 h 2123925"/>
              <a:gd name="connsiteX25" fmla="*/ 542611 w 3919988"/>
              <a:gd name="connsiteY25" fmla="*/ 1953103 h 2123925"/>
              <a:gd name="connsiteX26" fmla="*/ 572756 w 3919988"/>
              <a:gd name="connsiteY26" fmla="*/ 1973199 h 2123925"/>
              <a:gd name="connsiteX27" fmla="*/ 633046 w 3919988"/>
              <a:gd name="connsiteY27" fmla="*/ 1993296 h 2123925"/>
              <a:gd name="connsiteX28" fmla="*/ 663191 w 3919988"/>
              <a:gd name="connsiteY28" fmla="*/ 2013393 h 2123925"/>
              <a:gd name="connsiteX29" fmla="*/ 793820 w 3919988"/>
              <a:gd name="connsiteY29" fmla="*/ 2043538 h 2123925"/>
              <a:gd name="connsiteX30" fmla="*/ 834013 w 3919988"/>
              <a:gd name="connsiteY30" fmla="*/ 2053586 h 2123925"/>
              <a:gd name="connsiteX31" fmla="*/ 904352 w 3919988"/>
              <a:gd name="connsiteY31" fmla="*/ 2073683 h 2123925"/>
              <a:gd name="connsiteX32" fmla="*/ 1024932 w 3919988"/>
              <a:gd name="connsiteY32" fmla="*/ 2093780 h 2123925"/>
              <a:gd name="connsiteX33" fmla="*/ 1095270 w 3919988"/>
              <a:gd name="connsiteY33" fmla="*/ 2113876 h 2123925"/>
              <a:gd name="connsiteX34" fmla="*/ 1125415 w 3919988"/>
              <a:gd name="connsiteY34" fmla="*/ 2123925 h 2123925"/>
              <a:gd name="connsiteX35" fmla="*/ 1356527 w 3919988"/>
              <a:gd name="connsiteY35" fmla="*/ 2083731 h 2123925"/>
              <a:gd name="connsiteX36" fmla="*/ 1597688 w 3919988"/>
              <a:gd name="connsiteY36" fmla="*/ 1953103 h 2123925"/>
              <a:gd name="connsiteX37" fmla="*/ 1808703 w 3919988"/>
              <a:gd name="connsiteY37" fmla="*/ 1882764 h 2123925"/>
              <a:gd name="connsiteX38" fmla="*/ 2009670 w 3919988"/>
              <a:gd name="connsiteY38" fmla="*/ 1832522 h 2123925"/>
              <a:gd name="connsiteX39" fmla="*/ 2210637 w 3919988"/>
              <a:gd name="connsiteY39" fmla="*/ 1802377 h 2123925"/>
              <a:gd name="connsiteX40" fmla="*/ 2351314 w 3919988"/>
              <a:gd name="connsiteY40" fmla="*/ 1812426 h 2123925"/>
              <a:gd name="connsiteX41" fmla="*/ 2632668 w 3919988"/>
              <a:gd name="connsiteY41" fmla="*/ 1852619 h 2123925"/>
              <a:gd name="connsiteX42" fmla="*/ 2803490 w 3919988"/>
              <a:gd name="connsiteY42" fmla="*/ 1882764 h 2123925"/>
              <a:gd name="connsiteX43" fmla="*/ 3295859 w 3919988"/>
              <a:gd name="connsiteY43" fmla="*/ 1902861 h 2123925"/>
              <a:gd name="connsiteX44" fmla="*/ 3486778 w 3919988"/>
              <a:gd name="connsiteY44" fmla="*/ 1892813 h 2123925"/>
              <a:gd name="connsiteX45" fmla="*/ 3667648 w 3919988"/>
              <a:gd name="connsiteY45" fmla="*/ 1822474 h 2123925"/>
              <a:gd name="connsiteX46" fmla="*/ 3818374 w 3919988"/>
              <a:gd name="connsiteY46" fmla="*/ 1721991 h 2123925"/>
              <a:gd name="connsiteX47" fmla="*/ 3878664 w 3919988"/>
              <a:gd name="connsiteY47" fmla="*/ 1621507 h 2123925"/>
              <a:gd name="connsiteX48" fmla="*/ 3918857 w 3919988"/>
              <a:gd name="connsiteY48" fmla="*/ 1480830 h 2123925"/>
              <a:gd name="connsiteX49" fmla="*/ 3898760 w 3919988"/>
              <a:gd name="connsiteY49" fmla="*/ 1209525 h 2123925"/>
              <a:gd name="connsiteX50" fmla="*/ 3798277 w 3919988"/>
              <a:gd name="connsiteY50" fmla="*/ 1098993 h 2123925"/>
              <a:gd name="connsiteX51" fmla="*/ 3707842 w 3919988"/>
              <a:gd name="connsiteY51" fmla="*/ 1008558 h 2123925"/>
              <a:gd name="connsiteX52" fmla="*/ 3567165 w 3919988"/>
              <a:gd name="connsiteY52" fmla="*/ 908074 h 2123925"/>
              <a:gd name="connsiteX53" fmla="*/ 3436536 w 3919988"/>
              <a:gd name="connsiteY53" fmla="*/ 797542 h 2123925"/>
              <a:gd name="connsiteX54" fmla="*/ 3366198 w 3919988"/>
              <a:gd name="connsiteY54" fmla="*/ 717155 h 2123925"/>
              <a:gd name="connsiteX55" fmla="*/ 3285811 w 3919988"/>
              <a:gd name="connsiteY55" fmla="*/ 506140 h 2123925"/>
              <a:gd name="connsiteX56" fmla="*/ 3225521 w 3919988"/>
              <a:gd name="connsiteY56" fmla="*/ 395608 h 2123925"/>
              <a:gd name="connsiteX57" fmla="*/ 3125037 w 3919988"/>
              <a:gd name="connsiteY57" fmla="*/ 254931 h 2123925"/>
              <a:gd name="connsiteX58" fmla="*/ 2924070 w 3919988"/>
              <a:gd name="connsiteY58" fmla="*/ 154448 h 2123925"/>
              <a:gd name="connsiteX59" fmla="*/ 2783393 w 3919988"/>
              <a:gd name="connsiteY59" fmla="*/ 94158 h 2123925"/>
              <a:gd name="connsiteX60" fmla="*/ 2592475 w 3919988"/>
              <a:gd name="connsiteY60" fmla="*/ 64013 h 2123925"/>
              <a:gd name="connsiteX61" fmla="*/ 2280976 w 3919988"/>
              <a:gd name="connsiteY61" fmla="*/ 33867 h 2123925"/>
              <a:gd name="connsiteX62" fmla="*/ 2069960 w 3919988"/>
              <a:gd name="connsiteY62" fmla="*/ 13771 h 2123925"/>
              <a:gd name="connsiteX63" fmla="*/ 1828800 w 3919988"/>
              <a:gd name="connsiteY63"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40193 w 3919988"/>
              <a:gd name="connsiteY13" fmla="*/ 1169331 h 2123925"/>
              <a:gd name="connsiteX14" fmla="*/ 0 w 3919988"/>
              <a:gd name="connsiteY14" fmla="*/ 1340153 h 2123925"/>
              <a:gd name="connsiteX15" fmla="*/ 10048 w 3919988"/>
              <a:gd name="connsiteY15" fmla="*/ 1661700 h 2123925"/>
              <a:gd name="connsiteX16" fmla="*/ 20097 w 3919988"/>
              <a:gd name="connsiteY16" fmla="*/ 1691845 h 2123925"/>
              <a:gd name="connsiteX17" fmla="*/ 90435 w 3919988"/>
              <a:gd name="connsiteY17" fmla="*/ 1772232 h 2123925"/>
              <a:gd name="connsiteX18" fmla="*/ 170822 w 3919988"/>
              <a:gd name="connsiteY18" fmla="*/ 1792329 h 2123925"/>
              <a:gd name="connsiteX19" fmla="*/ 241160 w 3919988"/>
              <a:gd name="connsiteY19" fmla="*/ 1832522 h 2123925"/>
              <a:gd name="connsiteX20" fmla="*/ 331596 w 3919988"/>
              <a:gd name="connsiteY20" fmla="*/ 1872716 h 2123925"/>
              <a:gd name="connsiteX21" fmla="*/ 401934 w 3919988"/>
              <a:gd name="connsiteY21" fmla="*/ 1902861 h 2123925"/>
              <a:gd name="connsiteX22" fmla="*/ 442127 w 3919988"/>
              <a:gd name="connsiteY22" fmla="*/ 1922958 h 2123925"/>
              <a:gd name="connsiteX23" fmla="*/ 492369 w 3919988"/>
              <a:gd name="connsiteY23" fmla="*/ 1933006 h 2123925"/>
              <a:gd name="connsiteX24" fmla="*/ 542611 w 3919988"/>
              <a:gd name="connsiteY24" fmla="*/ 1953103 h 2123925"/>
              <a:gd name="connsiteX25" fmla="*/ 572756 w 3919988"/>
              <a:gd name="connsiteY25" fmla="*/ 1973199 h 2123925"/>
              <a:gd name="connsiteX26" fmla="*/ 633046 w 3919988"/>
              <a:gd name="connsiteY26" fmla="*/ 1993296 h 2123925"/>
              <a:gd name="connsiteX27" fmla="*/ 663191 w 3919988"/>
              <a:gd name="connsiteY27" fmla="*/ 2013393 h 2123925"/>
              <a:gd name="connsiteX28" fmla="*/ 793820 w 3919988"/>
              <a:gd name="connsiteY28" fmla="*/ 2043538 h 2123925"/>
              <a:gd name="connsiteX29" fmla="*/ 834013 w 3919988"/>
              <a:gd name="connsiteY29" fmla="*/ 2053586 h 2123925"/>
              <a:gd name="connsiteX30" fmla="*/ 904352 w 3919988"/>
              <a:gd name="connsiteY30" fmla="*/ 2073683 h 2123925"/>
              <a:gd name="connsiteX31" fmla="*/ 1024932 w 3919988"/>
              <a:gd name="connsiteY31" fmla="*/ 2093780 h 2123925"/>
              <a:gd name="connsiteX32" fmla="*/ 1095270 w 3919988"/>
              <a:gd name="connsiteY32" fmla="*/ 2113876 h 2123925"/>
              <a:gd name="connsiteX33" fmla="*/ 1125415 w 3919988"/>
              <a:gd name="connsiteY33" fmla="*/ 2123925 h 2123925"/>
              <a:gd name="connsiteX34" fmla="*/ 1356527 w 3919988"/>
              <a:gd name="connsiteY34" fmla="*/ 2083731 h 2123925"/>
              <a:gd name="connsiteX35" fmla="*/ 1597688 w 3919988"/>
              <a:gd name="connsiteY35" fmla="*/ 1953103 h 2123925"/>
              <a:gd name="connsiteX36" fmla="*/ 1808703 w 3919988"/>
              <a:gd name="connsiteY36" fmla="*/ 1882764 h 2123925"/>
              <a:gd name="connsiteX37" fmla="*/ 2009670 w 3919988"/>
              <a:gd name="connsiteY37" fmla="*/ 1832522 h 2123925"/>
              <a:gd name="connsiteX38" fmla="*/ 2210637 w 3919988"/>
              <a:gd name="connsiteY38" fmla="*/ 1802377 h 2123925"/>
              <a:gd name="connsiteX39" fmla="*/ 2351314 w 3919988"/>
              <a:gd name="connsiteY39" fmla="*/ 1812426 h 2123925"/>
              <a:gd name="connsiteX40" fmla="*/ 2632668 w 3919988"/>
              <a:gd name="connsiteY40" fmla="*/ 1852619 h 2123925"/>
              <a:gd name="connsiteX41" fmla="*/ 2803490 w 3919988"/>
              <a:gd name="connsiteY41" fmla="*/ 1882764 h 2123925"/>
              <a:gd name="connsiteX42" fmla="*/ 3295859 w 3919988"/>
              <a:gd name="connsiteY42" fmla="*/ 1902861 h 2123925"/>
              <a:gd name="connsiteX43" fmla="*/ 3486778 w 3919988"/>
              <a:gd name="connsiteY43" fmla="*/ 1892813 h 2123925"/>
              <a:gd name="connsiteX44" fmla="*/ 3667648 w 3919988"/>
              <a:gd name="connsiteY44" fmla="*/ 1822474 h 2123925"/>
              <a:gd name="connsiteX45" fmla="*/ 3818374 w 3919988"/>
              <a:gd name="connsiteY45" fmla="*/ 1721991 h 2123925"/>
              <a:gd name="connsiteX46" fmla="*/ 3878664 w 3919988"/>
              <a:gd name="connsiteY46" fmla="*/ 1621507 h 2123925"/>
              <a:gd name="connsiteX47" fmla="*/ 3918857 w 3919988"/>
              <a:gd name="connsiteY47" fmla="*/ 1480830 h 2123925"/>
              <a:gd name="connsiteX48" fmla="*/ 3898760 w 3919988"/>
              <a:gd name="connsiteY48" fmla="*/ 1209525 h 2123925"/>
              <a:gd name="connsiteX49" fmla="*/ 3798277 w 3919988"/>
              <a:gd name="connsiteY49" fmla="*/ 1098993 h 2123925"/>
              <a:gd name="connsiteX50" fmla="*/ 3707842 w 3919988"/>
              <a:gd name="connsiteY50" fmla="*/ 1008558 h 2123925"/>
              <a:gd name="connsiteX51" fmla="*/ 3567165 w 3919988"/>
              <a:gd name="connsiteY51" fmla="*/ 908074 h 2123925"/>
              <a:gd name="connsiteX52" fmla="*/ 3436536 w 3919988"/>
              <a:gd name="connsiteY52" fmla="*/ 797542 h 2123925"/>
              <a:gd name="connsiteX53" fmla="*/ 3366198 w 3919988"/>
              <a:gd name="connsiteY53" fmla="*/ 717155 h 2123925"/>
              <a:gd name="connsiteX54" fmla="*/ 3285811 w 3919988"/>
              <a:gd name="connsiteY54" fmla="*/ 506140 h 2123925"/>
              <a:gd name="connsiteX55" fmla="*/ 3225521 w 3919988"/>
              <a:gd name="connsiteY55" fmla="*/ 395608 h 2123925"/>
              <a:gd name="connsiteX56" fmla="*/ 3125037 w 3919988"/>
              <a:gd name="connsiteY56" fmla="*/ 254931 h 2123925"/>
              <a:gd name="connsiteX57" fmla="*/ 2924070 w 3919988"/>
              <a:gd name="connsiteY57" fmla="*/ 154448 h 2123925"/>
              <a:gd name="connsiteX58" fmla="*/ 2783393 w 3919988"/>
              <a:gd name="connsiteY58" fmla="*/ 94158 h 2123925"/>
              <a:gd name="connsiteX59" fmla="*/ 2592475 w 3919988"/>
              <a:gd name="connsiteY59" fmla="*/ 64013 h 2123925"/>
              <a:gd name="connsiteX60" fmla="*/ 2280976 w 3919988"/>
              <a:gd name="connsiteY60" fmla="*/ 33867 h 2123925"/>
              <a:gd name="connsiteX61" fmla="*/ 2069960 w 3919988"/>
              <a:gd name="connsiteY61" fmla="*/ 13771 h 2123925"/>
              <a:gd name="connsiteX62" fmla="*/ 1828800 w 3919988"/>
              <a:gd name="connsiteY62" fmla="*/ 3722 h 2123925"/>
              <a:gd name="connsiteX0" fmla="*/ 1828800 w 3919988"/>
              <a:gd name="connsiteY0" fmla="*/ 3722 h 2123925"/>
              <a:gd name="connsiteX1" fmla="*/ 1828800 w 3919988"/>
              <a:gd name="connsiteY1" fmla="*/ 3722 h 2123925"/>
              <a:gd name="connsiteX2" fmla="*/ 1617785 w 3919988"/>
              <a:gd name="connsiteY2" fmla="*/ 3722 h 2123925"/>
              <a:gd name="connsiteX3" fmla="*/ 1306286 w 3919988"/>
              <a:gd name="connsiteY3" fmla="*/ 53964 h 2123925"/>
              <a:gd name="connsiteX4" fmla="*/ 1095270 w 3919988"/>
              <a:gd name="connsiteY4" fmla="*/ 104206 h 2123925"/>
              <a:gd name="connsiteX5" fmla="*/ 944545 w 3919988"/>
              <a:gd name="connsiteY5" fmla="*/ 174544 h 2123925"/>
              <a:gd name="connsiteX6" fmla="*/ 773723 w 3919988"/>
              <a:gd name="connsiteY6" fmla="*/ 244883 h 2123925"/>
              <a:gd name="connsiteX7" fmla="*/ 653143 w 3919988"/>
              <a:gd name="connsiteY7" fmla="*/ 385560 h 2123925"/>
              <a:gd name="connsiteX8" fmla="*/ 572756 w 3919988"/>
              <a:gd name="connsiteY8" fmla="*/ 516188 h 2123925"/>
              <a:gd name="connsiteX9" fmla="*/ 492369 w 3919988"/>
              <a:gd name="connsiteY9" fmla="*/ 687010 h 2123925"/>
              <a:gd name="connsiteX10" fmla="*/ 452176 w 3919988"/>
              <a:gd name="connsiteY10" fmla="*/ 797542 h 2123925"/>
              <a:gd name="connsiteX11" fmla="*/ 341644 w 3919988"/>
              <a:gd name="connsiteY11" fmla="*/ 918122 h 2123925"/>
              <a:gd name="connsiteX12" fmla="*/ 180870 w 3919988"/>
              <a:gd name="connsiteY12" fmla="*/ 1018606 h 2123925"/>
              <a:gd name="connsiteX13" fmla="*/ 40193 w 3919988"/>
              <a:gd name="connsiteY13" fmla="*/ 1169331 h 2123925"/>
              <a:gd name="connsiteX14" fmla="*/ 0 w 3919988"/>
              <a:gd name="connsiteY14" fmla="*/ 1340153 h 2123925"/>
              <a:gd name="connsiteX15" fmla="*/ 10048 w 3919988"/>
              <a:gd name="connsiteY15" fmla="*/ 1661700 h 2123925"/>
              <a:gd name="connsiteX16" fmla="*/ 90435 w 3919988"/>
              <a:gd name="connsiteY16" fmla="*/ 1772232 h 2123925"/>
              <a:gd name="connsiteX17" fmla="*/ 170822 w 3919988"/>
              <a:gd name="connsiteY17" fmla="*/ 1792329 h 2123925"/>
              <a:gd name="connsiteX18" fmla="*/ 241160 w 3919988"/>
              <a:gd name="connsiteY18" fmla="*/ 1832522 h 2123925"/>
              <a:gd name="connsiteX19" fmla="*/ 331596 w 3919988"/>
              <a:gd name="connsiteY19" fmla="*/ 1872716 h 2123925"/>
              <a:gd name="connsiteX20" fmla="*/ 401934 w 3919988"/>
              <a:gd name="connsiteY20" fmla="*/ 1902861 h 2123925"/>
              <a:gd name="connsiteX21" fmla="*/ 442127 w 3919988"/>
              <a:gd name="connsiteY21" fmla="*/ 1922958 h 2123925"/>
              <a:gd name="connsiteX22" fmla="*/ 492369 w 3919988"/>
              <a:gd name="connsiteY22" fmla="*/ 1933006 h 2123925"/>
              <a:gd name="connsiteX23" fmla="*/ 542611 w 3919988"/>
              <a:gd name="connsiteY23" fmla="*/ 1953103 h 2123925"/>
              <a:gd name="connsiteX24" fmla="*/ 572756 w 3919988"/>
              <a:gd name="connsiteY24" fmla="*/ 1973199 h 2123925"/>
              <a:gd name="connsiteX25" fmla="*/ 633046 w 3919988"/>
              <a:gd name="connsiteY25" fmla="*/ 1993296 h 2123925"/>
              <a:gd name="connsiteX26" fmla="*/ 663191 w 3919988"/>
              <a:gd name="connsiteY26" fmla="*/ 2013393 h 2123925"/>
              <a:gd name="connsiteX27" fmla="*/ 793820 w 3919988"/>
              <a:gd name="connsiteY27" fmla="*/ 2043538 h 2123925"/>
              <a:gd name="connsiteX28" fmla="*/ 834013 w 3919988"/>
              <a:gd name="connsiteY28" fmla="*/ 2053586 h 2123925"/>
              <a:gd name="connsiteX29" fmla="*/ 904352 w 3919988"/>
              <a:gd name="connsiteY29" fmla="*/ 2073683 h 2123925"/>
              <a:gd name="connsiteX30" fmla="*/ 1024932 w 3919988"/>
              <a:gd name="connsiteY30" fmla="*/ 2093780 h 2123925"/>
              <a:gd name="connsiteX31" fmla="*/ 1095270 w 3919988"/>
              <a:gd name="connsiteY31" fmla="*/ 2113876 h 2123925"/>
              <a:gd name="connsiteX32" fmla="*/ 1125415 w 3919988"/>
              <a:gd name="connsiteY32" fmla="*/ 2123925 h 2123925"/>
              <a:gd name="connsiteX33" fmla="*/ 1356527 w 3919988"/>
              <a:gd name="connsiteY33" fmla="*/ 2083731 h 2123925"/>
              <a:gd name="connsiteX34" fmla="*/ 1597688 w 3919988"/>
              <a:gd name="connsiteY34" fmla="*/ 1953103 h 2123925"/>
              <a:gd name="connsiteX35" fmla="*/ 1808703 w 3919988"/>
              <a:gd name="connsiteY35" fmla="*/ 1882764 h 2123925"/>
              <a:gd name="connsiteX36" fmla="*/ 2009670 w 3919988"/>
              <a:gd name="connsiteY36" fmla="*/ 1832522 h 2123925"/>
              <a:gd name="connsiteX37" fmla="*/ 2210637 w 3919988"/>
              <a:gd name="connsiteY37" fmla="*/ 1802377 h 2123925"/>
              <a:gd name="connsiteX38" fmla="*/ 2351314 w 3919988"/>
              <a:gd name="connsiteY38" fmla="*/ 1812426 h 2123925"/>
              <a:gd name="connsiteX39" fmla="*/ 2632668 w 3919988"/>
              <a:gd name="connsiteY39" fmla="*/ 1852619 h 2123925"/>
              <a:gd name="connsiteX40" fmla="*/ 2803490 w 3919988"/>
              <a:gd name="connsiteY40" fmla="*/ 1882764 h 2123925"/>
              <a:gd name="connsiteX41" fmla="*/ 3295859 w 3919988"/>
              <a:gd name="connsiteY41" fmla="*/ 1902861 h 2123925"/>
              <a:gd name="connsiteX42" fmla="*/ 3486778 w 3919988"/>
              <a:gd name="connsiteY42" fmla="*/ 1892813 h 2123925"/>
              <a:gd name="connsiteX43" fmla="*/ 3667648 w 3919988"/>
              <a:gd name="connsiteY43" fmla="*/ 1822474 h 2123925"/>
              <a:gd name="connsiteX44" fmla="*/ 3818374 w 3919988"/>
              <a:gd name="connsiteY44" fmla="*/ 1721991 h 2123925"/>
              <a:gd name="connsiteX45" fmla="*/ 3878664 w 3919988"/>
              <a:gd name="connsiteY45" fmla="*/ 1621507 h 2123925"/>
              <a:gd name="connsiteX46" fmla="*/ 3918857 w 3919988"/>
              <a:gd name="connsiteY46" fmla="*/ 1480830 h 2123925"/>
              <a:gd name="connsiteX47" fmla="*/ 3898760 w 3919988"/>
              <a:gd name="connsiteY47" fmla="*/ 1209525 h 2123925"/>
              <a:gd name="connsiteX48" fmla="*/ 3798277 w 3919988"/>
              <a:gd name="connsiteY48" fmla="*/ 1098993 h 2123925"/>
              <a:gd name="connsiteX49" fmla="*/ 3707842 w 3919988"/>
              <a:gd name="connsiteY49" fmla="*/ 1008558 h 2123925"/>
              <a:gd name="connsiteX50" fmla="*/ 3567165 w 3919988"/>
              <a:gd name="connsiteY50" fmla="*/ 908074 h 2123925"/>
              <a:gd name="connsiteX51" fmla="*/ 3436536 w 3919988"/>
              <a:gd name="connsiteY51" fmla="*/ 797542 h 2123925"/>
              <a:gd name="connsiteX52" fmla="*/ 3366198 w 3919988"/>
              <a:gd name="connsiteY52" fmla="*/ 717155 h 2123925"/>
              <a:gd name="connsiteX53" fmla="*/ 3285811 w 3919988"/>
              <a:gd name="connsiteY53" fmla="*/ 506140 h 2123925"/>
              <a:gd name="connsiteX54" fmla="*/ 3225521 w 3919988"/>
              <a:gd name="connsiteY54" fmla="*/ 395608 h 2123925"/>
              <a:gd name="connsiteX55" fmla="*/ 3125037 w 3919988"/>
              <a:gd name="connsiteY55" fmla="*/ 254931 h 2123925"/>
              <a:gd name="connsiteX56" fmla="*/ 2924070 w 3919988"/>
              <a:gd name="connsiteY56" fmla="*/ 154448 h 2123925"/>
              <a:gd name="connsiteX57" fmla="*/ 2783393 w 3919988"/>
              <a:gd name="connsiteY57" fmla="*/ 94158 h 2123925"/>
              <a:gd name="connsiteX58" fmla="*/ 2592475 w 3919988"/>
              <a:gd name="connsiteY58" fmla="*/ 64013 h 2123925"/>
              <a:gd name="connsiteX59" fmla="*/ 2280976 w 3919988"/>
              <a:gd name="connsiteY59" fmla="*/ 33867 h 2123925"/>
              <a:gd name="connsiteX60" fmla="*/ 2069960 w 3919988"/>
              <a:gd name="connsiteY60" fmla="*/ 13771 h 2123925"/>
              <a:gd name="connsiteX61" fmla="*/ 1828800 w 3919988"/>
              <a:gd name="connsiteY61"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245987 w 3924815"/>
              <a:gd name="connsiteY17" fmla="*/ 1832522 h 2123925"/>
              <a:gd name="connsiteX18" fmla="*/ 336423 w 3924815"/>
              <a:gd name="connsiteY18" fmla="*/ 1872716 h 2123925"/>
              <a:gd name="connsiteX19" fmla="*/ 406761 w 3924815"/>
              <a:gd name="connsiteY19" fmla="*/ 1902861 h 2123925"/>
              <a:gd name="connsiteX20" fmla="*/ 446954 w 3924815"/>
              <a:gd name="connsiteY20" fmla="*/ 1922958 h 2123925"/>
              <a:gd name="connsiteX21" fmla="*/ 497196 w 3924815"/>
              <a:gd name="connsiteY21" fmla="*/ 1933006 h 2123925"/>
              <a:gd name="connsiteX22" fmla="*/ 547438 w 3924815"/>
              <a:gd name="connsiteY22" fmla="*/ 1953103 h 2123925"/>
              <a:gd name="connsiteX23" fmla="*/ 577583 w 3924815"/>
              <a:gd name="connsiteY23" fmla="*/ 1973199 h 2123925"/>
              <a:gd name="connsiteX24" fmla="*/ 637873 w 3924815"/>
              <a:gd name="connsiteY24" fmla="*/ 1993296 h 2123925"/>
              <a:gd name="connsiteX25" fmla="*/ 668018 w 3924815"/>
              <a:gd name="connsiteY25" fmla="*/ 2013393 h 2123925"/>
              <a:gd name="connsiteX26" fmla="*/ 798647 w 3924815"/>
              <a:gd name="connsiteY26" fmla="*/ 2043538 h 2123925"/>
              <a:gd name="connsiteX27" fmla="*/ 838840 w 3924815"/>
              <a:gd name="connsiteY27" fmla="*/ 2053586 h 2123925"/>
              <a:gd name="connsiteX28" fmla="*/ 909179 w 3924815"/>
              <a:gd name="connsiteY28" fmla="*/ 2073683 h 2123925"/>
              <a:gd name="connsiteX29" fmla="*/ 1029759 w 3924815"/>
              <a:gd name="connsiteY29" fmla="*/ 2093780 h 2123925"/>
              <a:gd name="connsiteX30" fmla="*/ 1100097 w 3924815"/>
              <a:gd name="connsiteY30" fmla="*/ 2113876 h 2123925"/>
              <a:gd name="connsiteX31" fmla="*/ 1130242 w 3924815"/>
              <a:gd name="connsiteY31" fmla="*/ 2123925 h 2123925"/>
              <a:gd name="connsiteX32" fmla="*/ 1361354 w 3924815"/>
              <a:gd name="connsiteY32" fmla="*/ 2083731 h 2123925"/>
              <a:gd name="connsiteX33" fmla="*/ 1602515 w 3924815"/>
              <a:gd name="connsiteY33" fmla="*/ 1953103 h 2123925"/>
              <a:gd name="connsiteX34" fmla="*/ 1813530 w 3924815"/>
              <a:gd name="connsiteY34" fmla="*/ 1882764 h 2123925"/>
              <a:gd name="connsiteX35" fmla="*/ 2014497 w 3924815"/>
              <a:gd name="connsiteY35" fmla="*/ 1832522 h 2123925"/>
              <a:gd name="connsiteX36" fmla="*/ 2215464 w 3924815"/>
              <a:gd name="connsiteY36" fmla="*/ 1802377 h 2123925"/>
              <a:gd name="connsiteX37" fmla="*/ 2356141 w 3924815"/>
              <a:gd name="connsiteY37" fmla="*/ 1812426 h 2123925"/>
              <a:gd name="connsiteX38" fmla="*/ 2637495 w 3924815"/>
              <a:gd name="connsiteY38" fmla="*/ 1852619 h 2123925"/>
              <a:gd name="connsiteX39" fmla="*/ 2808317 w 3924815"/>
              <a:gd name="connsiteY39" fmla="*/ 1882764 h 2123925"/>
              <a:gd name="connsiteX40" fmla="*/ 3300686 w 3924815"/>
              <a:gd name="connsiteY40" fmla="*/ 1902861 h 2123925"/>
              <a:gd name="connsiteX41" fmla="*/ 3491605 w 3924815"/>
              <a:gd name="connsiteY41" fmla="*/ 1892813 h 2123925"/>
              <a:gd name="connsiteX42" fmla="*/ 3672475 w 3924815"/>
              <a:gd name="connsiteY42" fmla="*/ 1822474 h 2123925"/>
              <a:gd name="connsiteX43" fmla="*/ 3823201 w 3924815"/>
              <a:gd name="connsiteY43" fmla="*/ 1721991 h 2123925"/>
              <a:gd name="connsiteX44" fmla="*/ 3883491 w 3924815"/>
              <a:gd name="connsiteY44" fmla="*/ 1621507 h 2123925"/>
              <a:gd name="connsiteX45" fmla="*/ 3923684 w 3924815"/>
              <a:gd name="connsiteY45" fmla="*/ 1480830 h 2123925"/>
              <a:gd name="connsiteX46" fmla="*/ 3903587 w 3924815"/>
              <a:gd name="connsiteY46" fmla="*/ 1209525 h 2123925"/>
              <a:gd name="connsiteX47" fmla="*/ 3803104 w 3924815"/>
              <a:gd name="connsiteY47" fmla="*/ 1098993 h 2123925"/>
              <a:gd name="connsiteX48" fmla="*/ 3712669 w 3924815"/>
              <a:gd name="connsiteY48" fmla="*/ 1008558 h 2123925"/>
              <a:gd name="connsiteX49" fmla="*/ 3571992 w 3924815"/>
              <a:gd name="connsiteY49" fmla="*/ 908074 h 2123925"/>
              <a:gd name="connsiteX50" fmla="*/ 3441363 w 3924815"/>
              <a:gd name="connsiteY50" fmla="*/ 797542 h 2123925"/>
              <a:gd name="connsiteX51" fmla="*/ 3371025 w 3924815"/>
              <a:gd name="connsiteY51" fmla="*/ 717155 h 2123925"/>
              <a:gd name="connsiteX52" fmla="*/ 3290638 w 3924815"/>
              <a:gd name="connsiteY52" fmla="*/ 506140 h 2123925"/>
              <a:gd name="connsiteX53" fmla="*/ 3230348 w 3924815"/>
              <a:gd name="connsiteY53" fmla="*/ 395608 h 2123925"/>
              <a:gd name="connsiteX54" fmla="*/ 3129864 w 3924815"/>
              <a:gd name="connsiteY54" fmla="*/ 254931 h 2123925"/>
              <a:gd name="connsiteX55" fmla="*/ 2928897 w 3924815"/>
              <a:gd name="connsiteY55" fmla="*/ 154448 h 2123925"/>
              <a:gd name="connsiteX56" fmla="*/ 2788220 w 3924815"/>
              <a:gd name="connsiteY56" fmla="*/ 94158 h 2123925"/>
              <a:gd name="connsiteX57" fmla="*/ 2597302 w 3924815"/>
              <a:gd name="connsiteY57" fmla="*/ 64013 h 2123925"/>
              <a:gd name="connsiteX58" fmla="*/ 2285803 w 3924815"/>
              <a:gd name="connsiteY58" fmla="*/ 33867 h 2123925"/>
              <a:gd name="connsiteX59" fmla="*/ 2074787 w 3924815"/>
              <a:gd name="connsiteY59" fmla="*/ 13771 h 2123925"/>
              <a:gd name="connsiteX60" fmla="*/ 1833627 w 3924815"/>
              <a:gd name="connsiteY60"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06761 w 3924815"/>
              <a:gd name="connsiteY18" fmla="*/ 1902861 h 2123925"/>
              <a:gd name="connsiteX19" fmla="*/ 446954 w 3924815"/>
              <a:gd name="connsiteY19" fmla="*/ 1922958 h 2123925"/>
              <a:gd name="connsiteX20" fmla="*/ 497196 w 3924815"/>
              <a:gd name="connsiteY20" fmla="*/ 1933006 h 2123925"/>
              <a:gd name="connsiteX21" fmla="*/ 547438 w 3924815"/>
              <a:gd name="connsiteY21" fmla="*/ 1953103 h 2123925"/>
              <a:gd name="connsiteX22" fmla="*/ 577583 w 3924815"/>
              <a:gd name="connsiteY22" fmla="*/ 1973199 h 2123925"/>
              <a:gd name="connsiteX23" fmla="*/ 637873 w 3924815"/>
              <a:gd name="connsiteY23" fmla="*/ 1993296 h 2123925"/>
              <a:gd name="connsiteX24" fmla="*/ 668018 w 3924815"/>
              <a:gd name="connsiteY24" fmla="*/ 2013393 h 2123925"/>
              <a:gd name="connsiteX25" fmla="*/ 798647 w 3924815"/>
              <a:gd name="connsiteY25" fmla="*/ 2043538 h 2123925"/>
              <a:gd name="connsiteX26" fmla="*/ 838840 w 3924815"/>
              <a:gd name="connsiteY26" fmla="*/ 2053586 h 2123925"/>
              <a:gd name="connsiteX27" fmla="*/ 909179 w 3924815"/>
              <a:gd name="connsiteY27" fmla="*/ 2073683 h 2123925"/>
              <a:gd name="connsiteX28" fmla="*/ 1029759 w 3924815"/>
              <a:gd name="connsiteY28" fmla="*/ 2093780 h 2123925"/>
              <a:gd name="connsiteX29" fmla="*/ 1100097 w 3924815"/>
              <a:gd name="connsiteY29" fmla="*/ 2113876 h 2123925"/>
              <a:gd name="connsiteX30" fmla="*/ 1130242 w 3924815"/>
              <a:gd name="connsiteY30" fmla="*/ 2123925 h 2123925"/>
              <a:gd name="connsiteX31" fmla="*/ 1361354 w 3924815"/>
              <a:gd name="connsiteY31" fmla="*/ 2083731 h 2123925"/>
              <a:gd name="connsiteX32" fmla="*/ 1602515 w 3924815"/>
              <a:gd name="connsiteY32" fmla="*/ 1953103 h 2123925"/>
              <a:gd name="connsiteX33" fmla="*/ 1813530 w 3924815"/>
              <a:gd name="connsiteY33" fmla="*/ 1882764 h 2123925"/>
              <a:gd name="connsiteX34" fmla="*/ 2014497 w 3924815"/>
              <a:gd name="connsiteY34" fmla="*/ 1832522 h 2123925"/>
              <a:gd name="connsiteX35" fmla="*/ 2215464 w 3924815"/>
              <a:gd name="connsiteY35" fmla="*/ 1802377 h 2123925"/>
              <a:gd name="connsiteX36" fmla="*/ 2356141 w 3924815"/>
              <a:gd name="connsiteY36" fmla="*/ 1812426 h 2123925"/>
              <a:gd name="connsiteX37" fmla="*/ 2637495 w 3924815"/>
              <a:gd name="connsiteY37" fmla="*/ 1852619 h 2123925"/>
              <a:gd name="connsiteX38" fmla="*/ 2808317 w 3924815"/>
              <a:gd name="connsiteY38" fmla="*/ 1882764 h 2123925"/>
              <a:gd name="connsiteX39" fmla="*/ 3300686 w 3924815"/>
              <a:gd name="connsiteY39" fmla="*/ 1902861 h 2123925"/>
              <a:gd name="connsiteX40" fmla="*/ 3491605 w 3924815"/>
              <a:gd name="connsiteY40" fmla="*/ 1892813 h 2123925"/>
              <a:gd name="connsiteX41" fmla="*/ 3672475 w 3924815"/>
              <a:gd name="connsiteY41" fmla="*/ 1822474 h 2123925"/>
              <a:gd name="connsiteX42" fmla="*/ 3823201 w 3924815"/>
              <a:gd name="connsiteY42" fmla="*/ 1721991 h 2123925"/>
              <a:gd name="connsiteX43" fmla="*/ 3883491 w 3924815"/>
              <a:gd name="connsiteY43" fmla="*/ 1621507 h 2123925"/>
              <a:gd name="connsiteX44" fmla="*/ 3923684 w 3924815"/>
              <a:gd name="connsiteY44" fmla="*/ 1480830 h 2123925"/>
              <a:gd name="connsiteX45" fmla="*/ 3903587 w 3924815"/>
              <a:gd name="connsiteY45" fmla="*/ 1209525 h 2123925"/>
              <a:gd name="connsiteX46" fmla="*/ 3803104 w 3924815"/>
              <a:gd name="connsiteY46" fmla="*/ 1098993 h 2123925"/>
              <a:gd name="connsiteX47" fmla="*/ 3712669 w 3924815"/>
              <a:gd name="connsiteY47" fmla="*/ 1008558 h 2123925"/>
              <a:gd name="connsiteX48" fmla="*/ 3571992 w 3924815"/>
              <a:gd name="connsiteY48" fmla="*/ 908074 h 2123925"/>
              <a:gd name="connsiteX49" fmla="*/ 3441363 w 3924815"/>
              <a:gd name="connsiteY49" fmla="*/ 797542 h 2123925"/>
              <a:gd name="connsiteX50" fmla="*/ 3371025 w 3924815"/>
              <a:gd name="connsiteY50" fmla="*/ 717155 h 2123925"/>
              <a:gd name="connsiteX51" fmla="*/ 3290638 w 3924815"/>
              <a:gd name="connsiteY51" fmla="*/ 506140 h 2123925"/>
              <a:gd name="connsiteX52" fmla="*/ 3230348 w 3924815"/>
              <a:gd name="connsiteY52" fmla="*/ 395608 h 2123925"/>
              <a:gd name="connsiteX53" fmla="*/ 3129864 w 3924815"/>
              <a:gd name="connsiteY53" fmla="*/ 254931 h 2123925"/>
              <a:gd name="connsiteX54" fmla="*/ 2928897 w 3924815"/>
              <a:gd name="connsiteY54" fmla="*/ 154448 h 2123925"/>
              <a:gd name="connsiteX55" fmla="*/ 2788220 w 3924815"/>
              <a:gd name="connsiteY55" fmla="*/ 94158 h 2123925"/>
              <a:gd name="connsiteX56" fmla="*/ 2597302 w 3924815"/>
              <a:gd name="connsiteY56" fmla="*/ 64013 h 2123925"/>
              <a:gd name="connsiteX57" fmla="*/ 2285803 w 3924815"/>
              <a:gd name="connsiteY57" fmla="*/ 33867 h 2123925"/>
              <a:gd name="connsiteX58" fmla="*/ 2074787 w 3924815"/>
              <a:gd name="connsiteY58" fmla="*/ 13771 h 2123925"/>
              <a:gd name="connsiteX59" fmla="*/ 1833627 w 3924815"/>
              <a:gd name="connsiteY59"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46954 w 3924815"/>
              <a:gd name="connsiteY18" fmla="*/ 1922958 h 2123925"/>
              <a:gd name="connsiteX19" fmla="*/ 497196 w 3924815"/>
              <a:gd name="connsiteY19" fmla="*/ 1933006 h 2123925"/>
              <a:gd name="connsiteX20" fmla="*/ 547438 w 3924815"/>
              <a:gd name="connsiteY20" fmla="*/ 1953103 h 2123925"/>
              <a:gd name="connsiteX21" fmla="*/ 577583 w 3924815"/>
              <a:gd name="connsiteY21" fmla="*/ 1973199 h 2123925"/>
              <a:gd name="connsiteX22" fmla="*/ 637873 w 3924815"/>
              <a:gd name="connsiteY22" fmla="*/ 1993296 h 2123925"/>
              <a:gd name="connsiteX23" fmla="*/ 668018 w 3924815"/>
              <a:gd name="connsiteY23" fmla="*/ 2013393 h 2123925"/>
              <a:gd name="connsiteX24" fmla="*/ 798647 w 3924815"/>
              <a:gd name="connsiteY24" fmla="*/ 2043538 h 2123925"/>
              <a:gd name="connsiteX25" fmla="*/ 838840 w 3924815"/>
              <a:gd name="connsiteY25" fmla="*/ 2053586 h 2123925"/>
              <a:gd name="connsiteX26" fmla="*/ 909179 w 3924815"/>
              <a:gd name="connsiteY26" fmla="*/ 2073683 h 2123925"/>
              <a:gd name="connsiteX27" fmla="*/ 1029759 w 3924815"/>
              <a:gd name="connsiteY27" fmla="*/ 2093780 h 2123925"/>
              <a:gd name="connsiteX28" fmla="*/ 1100097 w 3924815"/>
              <a:gd name="connsiteY28" fmla="*/ 2113876 h 2123925"/>
              <a:gd name="connsiteX29" fmla="*/ 1130242 w 3924815"/>
              <a:gd name="connsiteY29" fmla="*/ 2123925 h 2123925"/>
              <a:gd name="connsiteX30" fmla="*/ 1361354 w 3924815"/>
              <a:gd name="connsiteY30" fmla="*/ 2083731 h 2123925"/>
              <a:gd name="connsiteX31" fmla="*/ 1602515 w 3924815"/>
              <a:gd name="connsiteY31" fmla="*/ 1953103 h 2123925"/>
              <a:gd name="connsiteX32" fmla="*/ 1813530 w 3924815"/>
              <a:gd name="connsiteY32" fmla="*/ 1882764 h 2123925"/>
              <a:gd name="connsiteX33" fmla="*/ 2014497 w 3924815"/>
              <a:gd name="connsiteY33" fmla="*/ 1832522 h 2123925"/>
              <a:gd name="connsiteX34" fmla="*/ 2215464 w 3924815"/>
              <a:gd name="connsiteY34" fmla="*/ 1802377 h 2123925"/>
              <a:gd name="connsiteX35" fmla="*/ 2356141 w 3924815"/>
              <a:gd name="connsiteY35" fmla="*/ 1812426 h 2123925"/>
              <a:gd name="connsiteX36" fmla="*/ 2637495 w 3924815"/>
              <a:gd name="connsiteY36" fmla="*/ 1852619 h 2123925"/>
              <a:gd name="connsiteX37" fmla="*/ 2808317 w 3924815"/>
              <a:gd name="connsiteY37" fmla="*/ 1882764 h 2123925"/>
              <a:gd name="connsiteX38" fmla="*/ 3300686 w 3924815"/>
              <a:gd name="connsiteY38" fmla="*/ 1902861 h 2123925"/>
              <a:gd name="connsiteX39" fmla="*/ 3491605 w 3924815"/>
              <a:gd name="connsiteY39" fmla="*/ 1892813 h 2123925"/>
              <a:gd name="connsiteX40" fmla="*/ 3672475 w 3924815"/>
              <a:gd name="connsiteY40" fmla="*/ 1822474 h 2123925"/>
              <a:gd name="connsiteX41" fmla="*/ 3823201 w 3924815"/>
              <a:gd name="connsiteY41" fmla="*/ 1721991 h 2123925"/>
              <a:gd name="connsiteX42" fmla="*/ 3883491 w 3924815"/>
              <a:gd name="connsiteY42" fmla="*/ 1621507 h 2123925"/>
              <a:gd name="connsiteX43" fmla="*/ 3923684 w 3924815"/>
              <a:gd name="connsiteY43" fmla="*/ 1480830 h 2123925"/>
              <a:gd name="connsiteX44" fmla="*/ 3903587 w 3924815"/>
              <a:gd name="connsiteY44" fmla="*/ 1209525 h 2123925"/>
              <a:gd name="connsiteX45" fmla="*/ 3803104 w 3924815"/>
              <a:gd name="connsiteY45" fmla="*/ 1098993 h 2123925"/>
              <a:gd name="connsiteX46" fmla="*/ 3712669 w 3924815"/>
              <a:gd name="connsiteY46" fmla="*/ 1008558 h 2123925"/>
              <a:gd name="connsiteX47" fmla="*/ 3571992 w 3924815"/>
              <a:gd name="connsiteY47" fmla="*/ 908074 h 2123925"/>
              <a:gd name="connsiteX48" fmla="*/ 3441363 w 3924815"/>
              <a:gd name="connsiteY48" fmla="*/ 797542 h 2123925"/>
              <a:gd name="connsiteX49" fmla="*/ 3371025 w 3924815"/>
              <a:gd name="connsiteY49" fmla="*/ 717155 h 2123925"/>
              <a:gd name="connsiteX50" fmla="*/ 3290638 w 3924815"/>
              <a:gd name="connsiteY50" fmla="*/ 506140 h 2123925"/>
              <a:gd name="connsiteX51" fmla="*/ 3230348 w 3924815"/>
              <a:gd name="connsiteY51" fmla="*/ 395608 h 2123925"/>
              <a:gd name="connsiteX52" fmla="*/ 3129864 w 3924815"/>
              <a:gd name="connsiteY52" fmla="*/ 254931 h 2123925"/>
              <a:gd name="connsiteX53" fmla="*/ 2928897 w 3924815"/>
              <a:gd name="connsiteY53" fmla="*/ 154448 h 2123925"/>
              <a:gd name="connsiteX54" fmla="*/ 2788220 w 3924815"/>
              <a:gd name="connsiteY54" fmla="*/ 94158 h 2123925"/>
              <a:gd name="connsiteX55" fmla="*/ 2597302 w 3924815"/>
              <a:gd name="connsiteY55" fmla="*/ 64013 h 2123925"/>
              <a:gd name="connsiteX56" fmla="*/ 2285803 w 3924815"/>
              <a:gd name="connsiteY56" fmla="*/ 33867 h 2123925"/>
              <a:gd name="connsiteX57" fmla="*/ 2074787 w 3924815"/>
              <a:gd name="connsiteY57" fmla="*/ 13771 h 2123925"/>
              <a:gd name="connsiteX58" fmla="*/ 1833627 w 3924815"/>
              <a:gd name="connsiteY58"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547438 w 3924815"/>
              <a:gd name="connsiteY19" fmla="*/ 1953103 h 2123925"/>
              <a:gd name="connsiteX20" fmla="*/ 577583 w 3924815"/>
              <a:gd name="connsiteY20" fmla="*/ 1973199 h 2123925"/>
              <a:gd name="connsiteX21" fmla="*/ 637873 w 3924815"/>
              <a:gd name="connsiteY21" fmla="*/ 1993296 h 2123925"/>
              <a:gd name="connsiteX22" fmla="*/ 668018 w 3924815"/>
              <a:gd name="connsiteY22" fmla="*/ 2013393 h 2123925"/>
              <a:gd name="connsiteX23" fmla="*/ 798647 w 3924815"/>
              <a:gd name="connsiteY23" fmla="*/ 2043538 h 2123925"/>
              <a:gd name="connsiteX24" fmla="*/ 838840 w 3924815"/>
              <a:gd name="connsiteY24" fmla="*/ 2053586 h 2123925"/>
              <a:gd name="connsiteX25" fmla="*/ 909179 w 3924815"/>
              <a:gd name="connsiteY25" fmla="*/ 2073683 h 2123925"/>
              <a:gd name="connsiteX26" fmla="*/ 1029759 w 3924815"/>
              <a:gd name="connsiteY26" fmla="*/ 2093780 h 2123925"/>
              <a:gd name="connsiteX27" fmla="*/ 1100097 w 3924815"/>
              <a:gd name="connsiteY27" fmla="*/ 2113876 h 2123925"/>
              <a:gd name="connsiteX28" fmla="*/ 1130242 w 3924815"/>
              <a:gd name="connsiteY28" fmla="*/ 2123925 h 2123925"/>
              <a:gd name="connsiteX29" fmla="*/ 1361354 w 3924815"/>
              <a:gd name="connsiteY29" fmla="*/ 2083731 h 2123925"/>
              <a:gd name="connsiteX30" fmla="*/ 1602515 w 3924815"/>
              <a:gd name="connsiteY30" fmla="*/ 1953103 h 2123925"/>
              <a:gd name="connsiteX31" fmla="*/ 1813530 w 3924815"/>
              <a:gd name="connsiteY31" fmla="*/ 1882764 h 2123925"/>
              <a:gd name="connsiteX32" fmla="*/ 2014497 w 3924815"/>
              <a:gd name="connsiteY32" fmla="*/ 1832522 h 2123925"/>
              <a:gd name="connsiteX33" fmla="*/ 2215464 w 3924815"/>
              <a:gd name="connsiteY33" fmla="*/ 1802377 h 2123925"/>
              <a:gd name="connsiteX34" fmla="*/ 2356141 w 3924815"/>
              <a:gd name="connsiteY34" fmla="*/ 1812426 h 2123925"/>
              <a:gd name="connsiteX35" fmla="*/ 2637495 w 3924815"/>
              <a:gd name="connsiteY35" fmla="*/ 1852619 h 2123925"/>
              <a:gd name="connsiteX36" fmla="*/ 2808317 w 3924815"/>
              <a:gd name="connsiteY36" fmla="*/ 1882764 h 2123925"/>
              <a:gd name="connsiteX37" fmla="*/ 3300686 w 3924815"/>
              <a:gd name="connsiteY37" fmla="*/ 1902861 h 2123925"/>
              <a:gd name="connsiteX38" fmla="*/ 3491605 w 3924815"/>
              <a:gd name="connsiteY38" fmla="*/ 1892813 h 2123925"/>
              <a:gd name="connsiteX39" fmla="*/ 3672475 w 3924815"/>
              <a:gd name="connsiteY39" fmla="*/ 1822474 h 2123925"/>
              <a:gd name="connsiteX40" fmla="*/ 3823201 w 3924815"/>
              <a:gd name="connsiteY40" fmla="*/ 1721991 h 2123925"/>
              <a:gd name="connsiteX41" fmla="*/ 3883491 w 3924815"/>
              <a:gd name="connsiteY41" fmla="*/ 1621507 h 2123925"/>
              <a:gd name="connsiteX42" fmla="*/ 3923684 w 3924815"/>
              <a:gd name="connsiteY42" fmla="*/ 1480830 h 2123925"/>
              <a:gd name="connsiteX43" fmla="*/ 3903587 w 3924815"/>
              <a:gd name="connsiteY43" fmla="*/ 1209525 h 2123925"/>
              <a:gd name="connsiteX44" fmla="*/ 3803104 w 3924815"/>
              <a:gd name="connsiteY44" fmla="*/ 1098993 h 2123925"/>
              <a:gd name="connsiteX45" fmla="*/ 3712669 w 3924815"/>
              <a:gd name="connsiteY45" fmla="*/ 1008558 h 2123925"/>
              <a:gd name="connsiteX46" fmla="*/ 3571992 w 3924815"/>
              <a:gd name="connsiteY46" fmla="*/ 908074 h 2123925"/>
              <a:gd name="connsiteX47" fmla="*/ 3441363 w 3924815"/>
              <a:gd name="connsiteY47" fmla="*/ 797542 h 2123925"/>
              <a:gd name="connsiteX48" fmla="*/ 3371025 w 3924815"/>
              <a:gd name="connsiteY48" fmla="*/ 717155 h 2123925"/>
              <a:gd name="connsiteX49" fmla="*/ 3290638 w 3924815"/>
              <a:gd name="connsiteY49" fmla="*/ 506140 h 2123925"/>
              <a:gd name="connsiteX50" fmla="*/ 3230348 w 3924815"/>
              <a:gd name="connsiteY50" fmla="*/ 395608 h 2123925"/>
              <a:gd name="connsiteX51" fmla="*/ 3129864 w 3924815"/>
              <a:gd name="connsiteY51" fmla="*/ 254931 h 2123925"/>
              <a:gd name="connsiteX52" fmla="*/ 2928897 w 3924815"/>
              <a:gd name="connsiteY52" fmla="*/ 154448 h 2123925"/>
              <a:gd name="connsiteX53" fmla="*/ 2788220 w 3924815"/>
              <a:gd name="connsiteY53" fmla="*/ 94158 h 2123925"/>
              <a:gd name="connsiteX54" fmla="*/ 2597302 w 3924815"/>
              <a:gd name="connsiteY54" fmla="*/ 64013 h 2123925"/>
              <a:gd name="connsiteX55" fmla="*/ 2285803 w 3924815"/>
              <a:gd name="connsiteY55" fmla="*/ 33867 h 2123925"/>
              <a:gd name="connsiteX56" fmla="*/ 2074787 w 3924815"/>
              <a:gd name="connsiteY56" fmla="*/ 13771 h 2123925"/>
              <a:gd name="connsiteX57" fmla="*/ 1833627 w 3924815"/>
              <a:gd name="connsiteY57"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577583 w 3924815"/>
              <a:gd name="connsiteY19" fmla="*/ 1973199 h 2123925"/>
              <a:gd name="connsiteX20" fmla="*/ 637873 w 3924815"/>
              <a:gd name="connsiteY20" fmla="*/ 1993296 h 2123925"/>
              <a:gd name="connsiteX21" fmla="*/ 668018 w 3924815"/>
              <a:gd name="connsiteY21" fmla="*/ 2013393 h 2123925"/>
              <a:gd name="connsiteX22" fmla="*/ 798647 w 3924815"/>
              <a:gd name="connsiteY22" fmla="*/ 2043538 h 2123925"/>
              <a:gd name="connsiteX23" fmla="*/ 838840 w 3924815"/>
              <a:gd name="connsiteY23" fmla="*/ 2053586 h 2123925"/>
              <a:gd name="connsiteX24" fmla="*/ 909179 w 3924815"/>
              <a:gd name="connsiteY24" fmla="*/ 2073683 h 2123925"/>
              <a:gd name="connsiteX25" fmla="*/ 1029759 w 3924815"/>
              <a:gd name="connsiteY25" fmla="*/ 2093780 h 2123925"/>
              <a:gd name="connsiteX26" fmla="*/ 1100097 w 3924815"/>
              <a:gd name="connsiteY26" fmla="*/ 2113876 h 2123925"/>
              <a:gd name="connsiteX27" fmla="*/ 1130242 w 3924815"/>
              <a:gd name="connsiteY27" fmla="*/ 2123925 h 2123925"/>
              <a:gd name="connsiteX28" fmla="*/ 1361354 w 3924815"/>
              <a:gd name="connsiteY28" fmla="*/ 2083731 h 2123925"/>
              <a:gd name="connsiteX29" fmla="*/ 1602515 w 3924815"/>
              <a:gd name="connsiteY29" fmla="*/ 1953103 h 2123925"/>
              <a:gd name="connsiteX30" fmla="*/ 1813530 w 3924815"/>
              <a:gd name="connsiteY30" fmla="*/ 1882764 h 2123925"/>
              <a:gd name="connsiteX31" fmla="*/ 2014497 w 3924815"/>
              <a:gd name="connsiteY31" fmla="*/ 1832522 h 2123925"/>
              <a:gd name="connsiteX32" fmla="*/ 2215464 w 3924815"/>
              <a:gd name="connsiteY32" fmla="*/ 1802377 h 2123925"/>
              <a:gd name="connsiteX33" fmla="*/ 2356141 w 3924815"/>
              <a:gd name="connsiteY33" fmla="*/ 1812426 h 2123925"/>
              <a:gd name="connsiteX34" fmla="*/ 2637495 w 3924815"/>
              <a:gd name="connsiteY34" fmla="*/ 1852619 h 2123925"/>
              <a:gd name="connsiteX35" fmla="*/ 2808317 w 3924815"/>
              <a:gd name="connsiteY35" fmla="*/ 1882764 h 2123925"/>
              <a:gd name="connsiteX36" fmla="*/ 3300686 w 3924815"/>
              <a:gd name="connsiteY36" fmla="*/ 1902861 h 2123925"/>
              <a:gd name="connsiteX37" fmla="*/ 3491605 w 3924815"/>
              <a:gd name="connsiteY37" fmla="*/ 1892813 h 2123925"/>
              <a:gd name="connsiteX38" fmla="*/ 3672475 w 3924815"/>
              <a:gd name="connsiteY38" fmla="*/ 1822474 h 2123925"/>
              <a:gd name="connsiteX39" fmla="*/ 3823201 w 3924815"/>
              <a:gd name="connsiteY39" fmla="*/ 1721991 h 2123925"/>
              <a:gd name="connsiteX40" fmla="*/ 3883491 w 3924815"/>
              <a:gd name="connsiteY40" fmla="*/ 1621507 h 2123925"/>
              <a:gd name="connsiteX41" fmla="*/ 3923684 w 3924815"/>
              <a:gd name="connsiteY41" fmla="*/ 1480830 h 2123925"/>
              <a:gd name="connsiteX42" fmla="*/ 3903587 w 3924815"/>
              <a:gd name="connsiteY42" fmla="*/ 1209525 h 2123925"/>
              <a:gd name="connsiteX43" fmla="*/ 3803104 w 3924815"/>
              <a:gd name="connsiteY43" fmla="*/ 1098993 h 2123925"/>
              <a:gd name="connsiteX44" fmla="*/ 3712669 w 3924815"/>
              <a:gd name="connsiteY44" fmla="*/ 1008558 h 2123925"/>
              <a:gd name="connsiteX45" fmla="*/ 3571992 w 3924815"/>
              <a:gd name="connsiteY45" fmla="*/ 908074 h 2123925"/>
              <a:gd name="connsiteX46" fmla="*/ 3441363 w 3924815"/>
              <a:gd name="connsiteY46" fmla="*/ 797542 h 2123925"/>
              <a:gd name="connsiteX47" fmla="*/ 3371025 w 3924815"/>
              <a:gd name="connsiteY47" fmla="*/ 717155 h 2123925"/>
              <a:gd name="connsiteX48" fmla="*/ 3290638 w 3924815"/>
              <a:gd name="connsiteY48" fmla="*/ 506140 h 2123925"/>
              <a:gd name="connsiteX49" fmla="*/ 3230348 w 3924815"/>
              <a:gd name="connsiteY49" fmla="*/ 395608 h 2123925"/>
              <a:gd name="connsiteX50" fmla="*/ 3129864 w 3924815"/>
              <a:gd name="connsiteY50" fmla="*/ 254931 h 2123925"/>
              <a:gd name="connsiteX51" fmla="*/ 2928897 w 3924815"/>
              <a:gd name="connsiteY51" fmla="*/ 154448 h 2123925"/>
              <a:gd name="connsiteX52" fmla="*/ 2788220 w 3924815"/>
              <a:gd name="connsiteY52" fmla="*/ 94158 h 2123925"/>
              <a:gd name="connsiteX53" fmla="*/ 2597302 w 3924815"/>
              <a:gd name="connsiteY53" fmla="*/ 64013 h 2123925"/>
              <a:gd name="connsiteX54" fmla="*/ 2285803 w 3924815"/>
              <a:gd name="connsiteY54" fmla="*/ 33867 h 2123925"/>
              <a:gd name="connsiteX55" fmla="*/ 2074787 w 3924815"/>
              <a:gd name="connsiteY55" fmla="*/ 13771 h 2123925"/>
              <a:gd name="connsiteX56" fmla="*/ 1833627 w 3924815"/>
              <a:gd name="connsiteY56"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637873 w 3924815"/>
              <a:gd name="connsiteY19" fmla="*/ 1993296 h 2123925"/>
              <a:gd name="connsiteX20" fmla="*/ 668018 w 3924815"/>
              <a:gd name="connsiteY20" fmla="*/ 2013393 h 2123925"/>
              <a:gd name="connsiteX21" fmla="*/ 798647 w 3924815"/>
              <a:gd name="connsiteY21" fmla="*/ 2043538 h 2123925"/>
              <a:gd name="connsiteX22" fmla="*/ 838840 w 3924815"/>
              <a:gd name="connsiteY22" fmla="*/ 2053586 h 2123925"/>
              <a:gd name="connsiteX23" fmla="*/ 909179 w 3924815"/>
              <a:gd name="connsiteY23" fmla="*/ 2073683 h 2123925"/>
              <a:gd name="connsiteX24" fmla="*/ 1029759 w 3924815"/>
              <a:gd name="connsiteY24" fmla="*/ 2093780 h 2123925"/>
              <a:gd name="connsiteX25" fmla="*/ 1100097 w 3924815"/>
              <a:gd name="connsiteY25" fmla="*/ 2113876 h 2123925"/>
              <a:gd name="connsiteX26" fmla="*/ 1130242 w 3924815"/>
              <a:gd name="connsiteY26" fmla="*/ 2123925 h 2123925"/>
              <a:gd name="connsiteX27" fmla="*/ 1361354 w 3924815"/>
              <a:gd name="connsiteY27" fmla="*/ 2083731 h 2123925"/>
              <a:gd name="connsiteX28" fmla="*/ 1602515 w 3924815"/>
              <a:gd name="connsiteY28" fmla="*/ 1953103 h 2123925"/>
              <a:gd name="connsiteX29" fmla="*/ 1813530 w 3924815"/>
              <a:gd name="connsiteY29" fmla="*/ 1882764 h 2123925"/>
              <a:gd name="connsiteX30" fmla="*/ 2014497 w 3924815"/>
              <a:gd name="connsiteY30" fmla="*/ 1832522 h 2123925"/>
              <a:gd name="connsiteX31" fmla="*/ 2215464 w 3924815"/>
              <a:gd name="connsiteY31" fmla="*/ 1802377 h 2123925"/>
              <a:gd name="connsiteX32" fmla="*/ 2356141 w 3924815"/>
              <a:gd name="connsiteY32" fmla="*/ 1812426 h 2123925"/>
              <a:gd name="connsiteX33" fmla="*/ 2637495 w 3924815"/>
              <a:gd name="connsiteY33" fmla="*/ 1852619 h 2123925"/>
              <a:gd name="connsiteX34" fmla="*/ 2808317 w 3924815"/>
              <a:gd name="connsiteY34" fmla="*/ 1882764 h 2123925"/>
              <a:gd name="connsiteX35" fmla="*/ 3300686 w 3924815"/>
              <a:gd name="connsiteY35" fmla="*/ 1902861 h 2123925"/>
              <a:gd name="connsiteX36" fmla="*/ 3491605 w 3924815"/>
              <a:gd name="connsiteY36" fmla="*/ 1892813 h 2123925"/>
              <a:gd name="connsiteX37" fmla="*/ 3672475 w 3924815"/>
              <a:gd name="connsiteY37" fmla="*/ 1822474 h 2123925"/>
              <a:gd name="connsiteX38" fmla="*/ 3823201 w 3924815"/>
              <a:gd name="connsiteY38" fmla="*/ 1721991 h 2123925"/>
              <a:gd name="connsiteX39" fmla="*/ 3883491 w 3924815"/>
              <a:gd name="connsiteY39" fmla="*/ 1621507 h 2123925"/>
              <a:gd name="connsiteX40" fmla="*/ 3923684 w 3924815"/>
              <a:gd name="connsiteY40" fmla="*/ 1480830 h 2123925"/>
              <a:gd name="connsiteX41" fmla="*/ 3903587 w 3924815"/>
              <a:gd name="connsiteY41" fmla="*/ 1209525 h 2123925"/>
              <a:gd name="connsiteX42" fmla="*/ 3803104 w 3924815"/>
              <a:gd name="connsiteY42" fmla="*/ 1098993 h 2123925"/>
              <a:gd name="connsiteX43" fmla="*/ 3712669 w 3924815"/>
              <a:gd name="connsiteY43" fmla="*/ 1008558 h 2123925"/>
              <a:gd name="connsiteX44" fmla="*/ 3571992 w 3924815"/>
              <a:gd name="connsiteY44" fmla="*/ 908074 h 2123925"/>
              <a:gd name="connsiteX45" fmla="*/ 3441363 w 3924815"/>
              <a:gd name="connsiteY45" fmla="*/ 797542 h 2123925"/>
              <a:gd name="connsiteX46" fmla="*/ 3371025 w 3924815"/>
              <a:gd name="connsiteY46" fmla="*/ 717155 h 2123925"/>
              <a:gd name="connsiteX47" fmla="*/ 3290638 w 3924815"/>
              <a:gd name="connsiteY47" fmla="*/ 506140 h 2123925"/>
              <a:gd name="connsiteX48" fmla="*/ 3230348 w 3924815"/>
              <a:gd name="connsiteY48" fmla="*/ 395608 h 2123925"/>
              <a:gd name="connsiteX49" fmla="*/ 3129864 w 3924815"/>
              <a:gd name="connsiteY49" fmla="*/ 254931 h 2123925"/>
              <a:gd name="connsiteX50" fmla="*/ 2928897 w 3924815"/>
              <a:gd name="connsiteY50" fmla="*/ 154448 h 2123925"/>
              <a:gd name="connsiteX51" fmla="*/ 2788220 w 3924815"/>
              <a:gd name="connsiteY51" fmla="*/ 94158 h 2123925"/>
              <a:gd name="connsiteX52" fmla="*/ 2597302 w 3924815"/>
              <a:gd name="connsiteY52" fmla="*/ 64013 h 2123925"/>
              <a:gd name="connsiteX53" fmla="*/ 2285803 w 3924815"/>
              <a:gd name="connsiteY53" fmla="*/ 33867 h 2123925"/>
              <a:gd name="connsiteX54" fmla="*/ 2074787 w 3924815"/>
              <a:gd name="connsiteY54" fmla="*/ 13771 h 2123925"/>
              <a:gd name="connsiteX55" fmla="*/ 1833627 w 3924815"/>
              <a:gd name="connsiteY55"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668018 w 3924815"/>
              <a:gd name="connsiteY19" fmla="*/ 2013393 h 2123925"/>
              <a:gd name="connsiteX20" fmla="*/ 798647 w 3924815"/>
              <a:gd name="connsiteY20" fmla="*/ 2043538 h 2123925"/>
              <a:gd name="connsiteX21" fmla="*/ 838840 w 3924815"/>
              <a:gd name="connsiteY21" fmla="*/ 2053586 h 2123925"/>
              <a:gd name="connsiteX22" fmla="*/ 909179 w 3924815"/>
              <a:gd name="connsiteY22" fmla="*/ 2073683 h 2123925"/>
              <a:gd name="connsiteX23" fmla="*/ 1029759 w 3924815"/>
              <a:gd name="connsiteY23" fmla="*/ 2093780 h 2123925"/>
              <a:gd name="connsiteX24" fmla="*/ 1100097 w 3924815"/>
              <a:gd name="connsiteY24" fmla="*/ 2113876 h 2123925"/>
              <a:gd name="connsiteX25" fmla="*/ 1130242 w 3924815"/>
              <a:gd name="connsiteY25" fmla="*/ 2123925 h 2123925"/>
              <a:gd name="connsiteX26" fmla="*/ 1361354 w 3924815"/>
              <a:gd name="connsiteY26" fmla="*/ 2083731 h 2123925"/>
              <a:gd name="connsiteX27" fmla="*/ 1602515 w 3924815"/>
              <a:gd name="connsiteY27" fmla="*/ 1953103 h 2123925"/>
              <a:gd name="connsiteX28" fmla="*/ 1813530 w 3924815"/>
              <a:gd name="connsiteY28" fmla="*/ 1882764 h 2123925"/>
              <a:gd name="connsiteX29" fmla="*/ 2014497 w 3924815"/>
              <a:gd name="connsiteY29" fmla="*/ 1832522 h 2123925"/>
              <a:gd name="connsiteX30" fmla="*/ 2215464 w 3924815"/>
              <a:gd name="connsiteY30" fmla="*/ 1802377 h 2123925"/>
              <a:gd name="connsiteX31" fmla="*/ 2356141 w 3924815"/>
              <a:gd name="connsiteY31" fmla="*/ 1812426 h 2123925"/>
              <a:gd name="connsiteX32" fmla="*/ 2637495 w 3924815"/>
              <a:gd name="connsiteY32" fmla="*/ 1852619 h 2123925"/>
              <a:gd name="connsiteX33" fmla="*/ 2808317 w 3924815"/>
              <a:gd name="connsiteY33" fmla="*/ 1882764 h 2123925"/>
              <a:gd name="connsiteX34" fmla="*/ 3300686 w 3924815"/>
              <a:gd name="connsiteY34" fmla="*/ 1902861 h 2123925"/>
              <a:gd name="connsiteX35" fmla="*/ 3491605 w 3924815"/>
              <a:gd name="connsiteY35" fmla="*/ 1892813 h 2123925"/>
              <a:gd name="connsiteX36" fmla="*/ 3672475 w 3924815"/>
              <a:gd name="connsiteY36" fmla="*/ 1822474 h 2123925"/>
              <a:gd name="connsiteX37" fmla="*/ 3823201 w 3924815"/>
              <a:gd name="connsiteY37" fmla="*/ 1721991 h 2123925"/>
              <a:gd name="connsiteX38" fmla="*/ 3883491 w 3924815"/>
              <a:gd name="connsiteY38" fmla="*/ 1621507 h 2123925"/>
              <a:gd name="connsiteX39" fmla="*/ 3923684 w 3924815"/>
              <a:gd name="connsiteY39" fmla="*/ 1480830 h 2123925"/>
              <a:gd name="connsiteX40" fmla="*/ 3903587 w 3924815"/>
              <a:gd name="connsiteY40" fmla="*/ 1209525 h 2123925"/>
              <a:gd name="connsiteX41" fmla="*/ 3803104 w 3924815"/>
              <a:gd name="connsiteY41" fmla="*/ 1098993 h 2123925"/>
              <a:gd name="connsiteX42" fmla="*/ 3712669 w 3924815"/>
              <a:gd name="connsiteY42" fmla="*/ 1008558 h 2123925"/>
              <a:gd name="connsiteX43" fmla="*/ 3571992 w 3924815"/>
              <a:gd name="connsiteY43" fmla="*/ 908074 h 2123925"/>
              <a:gd name="connsiteX44" fmla="*/ 3441363 w 3924815"/>
              <a:gd name="connsiteY44" fmla="*/ 797542 h 2123925"/>
              <a:gd name="connsiteX45" fmla="*/ 3371025 w 3924815"/>
              <a:gd name="connsiteY45" fmla="*/ 717155 h 2123925"/>
              <a:gd name="connsiteX46" fmla="*/ 3290638 w 3924815"/>
              <a:gd name="connsiteY46" fmla="*/ 506140 h 2123925"/>
              <a:gd name="connsiteX47" fmla="*/ 3230348 w 3924815"/>
              <a:gd name="connsiteY47" fmla="*/ 395608 h 2123925"/>
              <a:gd name="connsiteX48" fmla="*/ 3129864 w 3924815"/>
              <a:gd name="connsiteY48" fmla="*/ 254931 h 2123925"/>
              <a:gd name="connsiteX49" fmla="*/ 2928897 w 3924815"/>
              <a:gd name="connsiteY49" fmla="*/ 154448 h 2123925"/>
              <a:gd name="connsiteX50" fmla="*/ 2788220 w 3924815"/>
              <a:gd name="connsiteY50" fmla="*/ 94158 h 2123925"/>
              <a:gd name="connsiteX51" fmla="*/ 2597302 w 3924815"/>
              <a:gd name="connsiteY51" fmla="*/ 64013 h 2123925"/>
              <a:gd name="connsiteX52" fmla="*/ 2285803 w 3924815"/>
              <a:gd name="connsiteY52" fmla="*/ 33867 h 2123925"/>
              <a:gd name="connsiteX53" fmla="*/ 2074787 w 3924815"/>
              <a:gd name="connsiteY53" fmla="*/ 13771 h 2123925"/>
              <a:gd name="connsiteX54" fmla="*/ 1833627 w 3924815"/>
              <a:gd name="connsiteY54"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668018 w 3924815"/>
              <a:gd name="connsiteY19" fmla="*/ 2013393 h 2123925"/>
              <a:gd name="connsiteX20" fmla="*/ 838840 w 3924815"/>
              <a:gd name="connsiteY20" fmla="*/ 2053586 h 2123925"/>
              <a:gd name="connsiteX21" fmla="*/ 909179 w 3924815"/>
              <a:gd name="connsiteY21" fmla="*/ 2073683 h 2123925"/>
              <a:gd name="connsiteX22" fmla="*/ 1029759 w 3924815"/>
              <a:gd name="connsiteY22" fmla="*/ 2093780 h 2123925"/>
              <a:gd name="connsiteX23" fmla="*/ 1100097 w 3924815"/>
              <a:gd name="connsiteY23" fmla="*/ 2113876 h 2123925"/>
              <a:gd name="connsiteX24" fmla="*/ 1130242 w 3924815"/>
              <a:gd name="connsiteY24" fmla="*/ 2123925 h 2123925"/>
              <a:gd name="connsiteX25" fmla="*/ 1361354 w 3924815"/>
              <a:gd name="connsiteY25" fmla="*/ 2083731 h 2123925"/>
              <a:gd name="connsiteX26" fmla="*/ 1602515 w 3924815"/>
              <a:gd name="connsiteY26" fmla="*/ 1953103 h 2123925"/>
              <a:gd name="connsiteX27" fmla="*/ 1813530 w 3924815"/>
              <a:gd name="connsiteY27" fmla="*/ 1882764 h 2123925"/>
              <a:gd name="connsiteX28" fmla="*/ 2014497 w 3924815"/>
              <a:gd name="connsiteY28" fmla="*/ 1832522 h 2123925"/>
              <a:gd name="connsiteX29" fmla="*/ 2215464 w 3924815"/>
              <a:gd name="connsiteY29" fmla="*/ 1802377 h 2123925"/>
              <a:gd name="connsiteX30" fmla="*/ 2356141 w 3924815"/>
              <a:gd name="connsiteY30" fmla="*/ 1812426 h 2123925"/>
              <a:gd name="connsiteX31" fmla="*/ 2637495 w 3924815"/>
              <a:gd name="connsiteY31" fmla="*/ 1852619 h 2123925"/>
              <a:gd name="connsiteX32" fmla="*/ 2808317 w 3924815"/>
              <a:gd name="connsiteY32" fmla="*/ 1882764 h 2123925"/>
              <a:gd name="connsiteX33" fmla="*/ 3300686 w 3924815"/>
              <a:gd name="connsiteY33" fmla="*/ 1902861 h 2123925"/>
              <a:gd name="connsiteX34" fmla="*/ 3491605 w 3924815"/>
              <a:gd name="connsiteY34" fmla="*/ 1892813 h 2123925"/>
              <a:gd name="connsiteX35" fmla="*/ 3672475 w 3924815"/>
              <a:gd name="connsiteY35" fmla="*/ 1822474 h 2123925"/>
              <a:gd name="connsiteX36" fmla="*/ 3823201 w 3924815"/>
              <a:gd name="connsiteY36" fmla="*/ 1721991 h 2123925"/>
              <a:gd name="connsiteX37" fmla="*/ 3883491 w 3924815"/>
              <a:gd name="connsiteY37" fmla="*/ 1621507 h 2123925"/>
              <a:gd name="connsiteX38" fmla="*/ 3923684 w 3924815"/>
              <a:gd name="connsiteY38" fmla="*/ 1480830 h 2123925"/>
              <a:gd name="connsiteX39" fmla="*/ 3903587 w 3924815"/>
              <a:gd name="connsiteY39" fmla="*/ 1209525 h 2123925"/>
              <a:gd name="connsiteX40" fmla="*/ 3803104 w 3924815"/>
              <a:gd name="connsiteY40" fmla="*/ 1098993 h 2123925"/>
              <a:gd name="connsiteX41" fmla="*/ 3712669 w 3924815"/>
              <a:gd name="connsiteY41" fmla="*/ 1008558 h 2123925"/>
              <a:gd name="connsiteX42" fmla="*/ 3571992 w 3924815"/>
              <a:gd name="connsiteY42" fmla="*/ 908074 h 2123925"/>
              <a:gd name="connsiteX43" fmla="*/ 3441363 w 3924815"/>
              <a:gd name="connsiteY43" fmla="*/ 797542 h 2123925"/>
              <a:gd name="connsiteX44" fmla="*/ 3371025 w 3924815"/>
              <a:gd name="connsiteY44" fmla="*/ 717155 h 2123925"/>
              <a:gd name="connsiteX45" fmla="*/ 3290638 w 3924815"/>
              <a:gd name="connsiteY45" fmla="*/ 506140 h 2123925"/>
              <a:gd name="connsiteX46" fmla="*/ 3230348 w 3924815"/>
              <a:gd name="connsiteY46" fmla="*/ 395608 h 2123925"/>
              <a:gd name="connsiteX47" fmla="*/ 3129864 w 3924815"/>
              <a:gd name="connsiteY47" fmla="*/ 254931 h 2123925"/>
              <a:gd name="connsiteX48" fmla="*/ 2928897 w 3924815"/>
              <a:gd name="connsiteY48" fmla="*/ 154448 h 2123925"/>
              <a:gd name="connsiteX49" fmla="*/ 2788220 w 3924815"/>
              <a:gd name="connsiteY49" fmla="*/ 94158 h 2123925"/>
              <a:gd name="connsiteX50" fmla="*/ 2597302 w 3924815"/>
              <a:gd name="connsiteY50" fmla="*/ 64013 h 2123925"/>
              <a:gd name="connsiteX51" fmla="*/ 2285803 w 3924815"/>
              <a:gd name="connsiteY51" fmla="*/ 33867 h 2123925"/>
              <a:gd name="connsiteX52" fmla="*/ 2074787 w 3924815"/>
              <a:gd name="connsiteY52" fmla="*/ 13771 h 2123925"/>
              <a:gd name="connsiteX53" fmla="*/ 1833627 w 3924815"/>
              <a:gd name="connsiteY53" fmla="*/ 3722 h 2123925"/>
              <a:gd name="connsiteX0" fmla="*/ 1833627 w 3924815"/>
              <a:gd name="connsiteY0" fmla="*/ 3722 h 2123925"/>
              <a:gd name="connsiteX1" fmla="*/ 1833627 w 3924815"/>
              <a:gd name="connsiteY1" fmla="*/ 3722 h 2123925"/>
              <a:gd name="connsiteX2" fmla="*/ 1622612 w 3924815"/>
              <a:gd name="connsiteY2" fmla="*/ 3722 h 2123925"/>
              <a:gd name="connsiteX3" fmla="*/ 1311113 w 3924815"/>
              <a:gd name="connsiteY3" fmla="*/ 53964 h 2123925"/>
              <a:gd name="connsiteX4" fmla="*/ 1100097 w 3924815"/>
              <a:gd name="connsiteY4" fmla="*/ 104206 h 2123925"/>
              <a:gd name="connsiteX5" fmla="*/ 949372 w 3924815"/>
              <a:gd name="connsiteY5" fmla="*/ 174544 h 2123925"/>
              <a:gd name="connsiteX6" fmla="*/ 778550 w 3924815"/>
              <a:gd name="connsiteY6" fmla="*/ 244883 h 2123925"/>
              <a:gd name="connsiteX7" fmla="*/ 657970 w 3924815"/>
              <a:gd name="connsiteY7" fmla="*/ 385560 h 2123925"/>
              <a:gd name="connsiteX8" fmla="*/ 577583 w 3924815"/>
              <a:gd name="connsiteY8" fmla="*/ 516188 h 2123925"/>
              <a:gd name="connsiteX9" fmla="*/ 497196 w 3924815"/>
              <a:gd name="connsiteY9" fmla="*/ 687010 h 2123925"/>
              <a:gd name="connsiteX10" fmla="*/ 457003 w 3924815"/>
              <a:gd name="connsiteY10" fmla="*/ 797542 h 2123925"/>
              <a:gd name="connsiteX11" fmla="*/ 346471 w 3924815"/>
              <a:gd name="connsiteY11" fmla="*/ 918122 h 2123925"/>
              <a:gd name="connsiteX12" fmla="*/ 185697 w 3924815"/>
              <a:gd name="connsiteY12" fmla="*/ 1018606 h 2123925"/>
              <a:gd name="connsiteX13" fmla="*/ 45020 w 3924815"/>
              <a:gd name="connsiteY13" fmla="*/ 1169331 h 2123925"/>
              <a:gd name="connsiteX14" fmla="*/ 4827 w 3924815"/>
              <a:gd name="connsiteY14" fmla="*/ 1340153 h 2123925"/>
              <a:gd name="connsiteX15" fmla="*/ 14875 w 3924815"/>
              <a:gd name="connsiteY15" fmla="*/ 1661700 h 2123925"/>
              <a:gd name="connsiteX16" fmla="*/ 175649 w 3924815"/>
              <a:gd name="connsiteY16" fmla="*/ 1792329 h 2123925"/>
              <a:gd name="connsiteX17" fmla="*/ 336423 w 3924815"/>
              <a:gd name="connsiteY17" fmla="*/ 1872716 h 2123925"/>
              <a:gd name="connsiteX18" fmla="*/ 497196 w 3924815"/>
              <a:gd name="connsiteY18" fmla="*/ 1933006 h 2123925"/>
              <a:gd name="connsiteX19" fmla="*/ 668018 w 3924815"/>
              <a:gd name="connsiteY19" fmla="*/ 2013393 h 2123925"/>
              <a:gd name="connsiteX20" fmla="*/ 838840 w 3924815"/>
              <a:gd name="connsiteY20" fmla="*/ 2053586 h 2123925"/>
              <a:gd name="connsiteX21" fmla="*/ 1029759 w 3924815"/>
              <a:gd name="connsiteY21" fmla="*/ 2093780 h 2123925"/>
              <a:gd name="connsiteX22" fmla="*/ 1100097 w 3924815"/>
              <a:gd name="connsiteY22" fmla="*/ 2113876 h 2123925"/>
              <a:gd name="connsiteX23" fmla="*/ 1130242 w 3924815"/>
              <a:gd name="connsiteY23" fmla="*/ 2123925 h 2123925"/>
              <a:gd name="connsiteX24" fmla="*/ 1361354 w 3924815"/>
              <a:gd name="connsiteY24" fmla="*/ 2083731 h 2123925"/>
              <a:gd name="connsiteX25" fmla="*/ 1602515 w 3924815"/>
              <a:gd name="connsiteY25" fmla="*/ 1953103 h 2123925"/>
              <a:gd name="connsiteX26" fmla="*/ 1813530 w 3924815"/>
              <a:gd name="connsiteY26" fmla="*/ 1882764 h 2123925"/>
              <a:gd name="connsiteX27" fmla="*/ 2014497 w 3924815"/>
              <a:gd name="connsiteY27" fmla="*/ 1832522 h 2123925"/>
              <a:gd name="connsiteX28" fmla="*/ 2215464 w 3924815"/>
              <a:gd name="connsiteY28" fmla="*/ 1802377 h 2123925"/>
              <a:gd name="connsiteX29" fmla="*/ 2356141 w 3924815"/>
              <a:gd name="connsiteY29" fmla="*/ 1812426 h 2123925"/>
              <a:gd name="connsiteX30" fmla="*/ 2637495 w 3924815"/>
              <a:gd name="connsiteY30" fmla="*/ 1852619 h 2123925"/>
              <a:gd name="connsiteX31" fmla="*/ 2808317 w 3924815"/>
              <a:gd name="connsiteY31" fmla="*/ 1882764 h 2123925"/>
              <a:gd name="connsiteX32" fmla="*/ 3300686 w 3924815"/>
              <a:gd name="connsiteY32" fmla="*/ 1902861 h 2123925"/>
              <a:gd name="connsiteX33" fmla="*/ 3491605 w 3924815"/>
              <a:gd name="connsiteY33" fmla="*/ 1892813 h 2123925"/>
              <a:gd name="connsiteX34" fmla="*/ 3672475 w 3924815"/>
              <a:gd name="connsiteY34" fmla="*/ 1822474 h 2123925"/>
              <a:gd name="connsiteX35" fmla="*/ 3823201 w 3924815"/>
              <a:gd name="connsiteY35" fmla="*/ 1721991 h 2123925"/>
              <a:gd name="connsiteX36" fmla="*/ 3883491 w 3924815"/>
              <a:gd name="connsiteY36" fmla="*/ 1621507 h 2123925"/>
              <a:gd name="connsiteX37" fmla="*/ 3923684 w 3924815"/>
              <a:gd name="connsiteY37" fmla="*/ 1480830 h 2123925"/>
              <a:gd name="connsiteX38" fmla="*/ 3903587 w 3924815"/>
              <a:gd name="connsiteY38" fmla="*/ 1209525 h 2123925"/>
              <a:gd name="connsiteX39" fmla="*/ 3803104 w 3924815"/>
              <a:gd name="connsiteY39" fmla="*/ 1098993 h 2123925"/>
              <a:gd name="connsiteX40" fmla="*/ 3712669 w 3924815"/>
              <a:gd name="connsiteY40" fmla="*/ 1008558 h 2123925"/>
              <a:gd name="connsiteX41" fmla="*/ 3571992 w 3924815"/>
              <a:gd name="connsiteY41" fmla="*/ 908074 h 2123925"/>
              <a:gd name="connsiteX42" fmla="*/ 3441363 w 3924815"/>
              <a:gd name="connsiteY42" fmla="*/ 797542 h 2123925"/>
              <a:gd name="connsiteX43" fmla="*/ 3371025 w 3924815"/>
              <a:gd name="connsiteY43" fmla="*/ 717155 h 2123925"/>
              <a:gd name="connsiteX44" fmla="*/ 3290638 w 3924815"/>
              <a:gd name="connsiteY44" fmla="*/ 506140 h 2123925"/>
              <a:gd name="connsiteX45" fmla="*/ 3230348 w 3924815"/>
              <a:gd name="connsiteY45" fmla="*/ 395608 h 2123925"/>
              <a:gd name="connsiteX46" fmla="*/ 3129864 w 3924815"/>
              <a:gd name="connsiteY46" fmla="*/ 254931 h 2123925"/>
              <a:gd name="connsiteX47" fmla="*/ 2928897 w 3924815"/>
              <a:gd name="connsiteY47" fmla="*/ 154448 h 2123925"/>
              <a:gd name="connsiteX48" fmla="*/ 2788220 w 3924815"/>
              <a:gd name="connsiteY48" fmla="*/ 94158 h 2123925"/>
              <a:gd name="connsiteX49" fmla="*/ 2597302 w 3924815"/>
              <a:gd name="connsiteY49" fmla="*/ 64013 h 2123925"/>
              <a:gd name="connsiteX50" fmla="*/ 2285803 w 3924815"/>
              <a:gd name="connsiteY50" fmla="*/ 33867 h 2123925"/>
              <a:gd name="connsiteX51" fmla="*/ 2074787 w 3924815"/>
              <a:gd name="connsiteY51" fmla="*/ 13771 h 2123925"/>
              <a:gd name="connsiteX52" fmla="*/ 1833627 w 3924815"/>
              <a:gd name="connsiteY52" fmla="*/ 3722 h 2123925"/>
              <a:gd name="connsiteX0" fmla="*/ 1833627 w 3924815"/>
              <a:gd name="connsiteY0" fmla="*/ 3722 h 2124023"/>
              <a:gd name="connsiteX1" fmla="*/ 1833627 w 3924815"/>
              <a:gd name="connsiteY1" fmla="*/ 3722 h 2124023"/>
              <a:gd name="connsiteX2" fmla="*/ 1622612 w 3924815"/>
              <a:gd name="connsiteY2" fmla="*/ 3722 h 2124023"/>
              <a:gd name="connsiteX3" fmla="*/ 1311113 w 3924815"/>
              <a:gd name="connsiteY3" fmla="*/ 53964 h 2124023"/>
              <a:gd name="connsiteX4" fmla="*/ 1100097 w 3924815"/>
              <a:gd name="connsiteY4" fmla="*/ 104206 h 2124023"/>
              <a:gd name="connsiteX5" fmla="*/ 949372 w 3924815"/>
              <a:gd name="connsiteY5" fmla="*/ 174544 h 2124023"/>
              <a:gd name="connsiteX6" fmla="*/ 778550 w 3924815"/>
              <a:gd name="connsiteY6" fmla="*/ 244883 h 2124023"/>
              <a:gd name="connsiteX7" fmla="*/ 657970 w 3924815"/>
              <a:gd name="connsiteY7" fmla="*/ 385560 h 2124023"/>
              <a:gd name="connsiteX8" fmla="*/ 577583 w 3924815"/>
              <a:gd name="connsiteY8" fmla="*/ 516188 h 2124023"/>
              <a:gd name="connsiteX9" fmla="*/ 497196 w 3924815"/>
              <a:gd name="connsiteY9" fmla="*/ 687010 h 2124023"/>
              <a:gd name="connsiteX10" fmla="*/ 457003 w 3924815"/>
              <a:gd name="connsiteY10" fmla="*/ 797542 h 2124023"/>
              <a:gd name="connsiteX11" fmla="*/ 346471 w 3924815"/>
              <a:gd name="connsiteY11" fmla="*/ 918122 h 2124023"/>
              <a:gd name="connsiteX12" fmla="*/ 185697 w 3924815"/>
              <a:gd name="connsiteY12" fmla="*/ 1018606 h 2124023"/>
              <a:gd name="connsiteX13" fmla="*/ 45020 w 3924815"/>
              <a:gd name="connsiteY13" fmla="*/ 1169331 h 2124023"/>
              <a:gd name="connsiteX14" fmla="*/ 4827 w 3924815"/>
              <a:gd name="connsiteY14" fmla="*/ 1340153 h 2124023"/>
              <a:gd name="connsiteX15" fmla="*/ 14875 w 3924815"/>
              <a:gd name="connsiteY15" fmla="*/ 1661700 h 2124023"/>
              <a:gd name="connsiteX16" fmla="*/ 175649 w 3924815"/>
              <a:gd name="connsiteY16" fmla="*/ 1792329 h 2124023"/>
              <a:gd name="connsiteX17" fmla="*/ 336423 w 3924815"/>
              <a:gd name="connsiteY17" fmla="*/ 1872716 h 2124023"/>
              <a:gd name="connsiteX18" fmla="*/ 497196 w 3924815"/>
              <a:gd name="connsiteY18" fmla="*/ 1933006 h 2124023"/>
              <a:gd name="connsiteX19" fmla="*/ 668018 w 3924815"/>
              <a:gd name="connsiteY19" fmla="*/ 2013393 h 2124023"/>
              <a:gd name="connsiteX20" fmla="*/ 838840 w 3924815"/>
              <a:gd name="connsiteY20" fmla="*/ 2053586 h 2124023"/>
              <a:gd name="connsiteX21" fmla="*/ 1029759 w 3924815"/>
              <a:gd name="connsiteY21" fmla="*/ 2093780 h 2124023"/>
              <a:gd name="connsiteX22" fmla="*/ 1130242 w 3924815"/>
              <a:gd name="connsiteY22" fmla="*/ 2123925 h 2124023"/>
              <a:gd name="connsiteX23" fmla="*/ 1361354 w 3924815"/>
              <a:gd name="connsiteY23" fmla="*/ 2083731 h 2124023"/>
              <a:gd name="connsiteX24" fmla="*/ 1602515 w 3924815"/>
              <a:gd name="connsiteY24" fmla="*/ 1953103 h 2124023"/>
              <a:gd name="connsiteX25" fmla="*/ 1813530 w 3924815"/>
              <a:gd name="connsiteY25" fmla="*/ 1882764 h 2124023"/>
              <a:gd name="connsiteX26" fmla="*/ 2014497 w 3924815"/>
              <a:gd name="connsiteY26" fmla="*/ 1832522 h 2124023"/>
              <a:gd name="connsiteX27" fmla="*/ 2215464 w 3924815"/>
              <a:gd name="connsiteY27" fmla="*/ 1802377 h 2124023"/>
              <a:gd name="connsiteX28" fmla="*/ 2356141 w 3924815"/>
              <a:gd name="connsiteY28" fmla="*/ 1812426 h 2124023"/>
              <a:gd name="connsiteX29" fmla="*/ 2637495 w 3924815"/>
              <a:gd name="connsiteY29" fmla="*/ 1852619 h 2124023"/>
              <a:gd name="connsiteX30" fmla="*/ 2808317 w 3924815"/>
              <a:gd name="connsiteY30" fmla="*/ 1882764 h 2124023"/>
              <a:gd name="connsiteX31" fmla="*/ 3300686 w 3924815"/>
              <a:gd name="connsiteY31" fmla="*/ 1902861 h 2124023"/>
              <a:gd name="connsiteX32" fmla="*/ 3491605 w 3924815"/>
              <a:gd name="connsiteY32" fmla="*/ 1892813 h 2124023"/>
              <a:gd name="connsiteX33" fmla="*/ 3672475 w 3924815"/>
              <a:gd name="connsiteY33" fmla="*/ 1822474 h 2124023"/>
              <a:gd name="connsiteX34" fmla="*/ 3823201 w 3924815"/>
              <a:gd name="connsiteY34" fmla="*/ 1721991 h 2124023"/>
              <a:gd name="connsiteX35" fmla="*/ 3883491 w 3924815"/>
              <a:gd name="connsiteY35" fmla="*/ 1621507 h 2124023"/>
              <a:gd name="connsiteX36" fmla="*/ 3923684 w 3924815"/>
              <a:gd name="connsiteY36" fmla="*/ 1480830 h 2124023"/>
              <a:gd name="connsiteX37" fmla="*/ 3903587 w 3924815"/>
              <a:gd name="connsiteY37" fmla="*/ 1209525 h 2124023"/>
              <a:gd name="connsiteX38" fmla="*/ 3803104 w 3924815"/>
              <a:gd name="connsiteY38" fmla="*/ 1098993 h 2124023"/>
              <a:gd name="connsiteX39" fmla="*/ 3712669 w 3924815"/>
              <a:gd name="connsiteY39" fmla="*/ 1008558 h 2124023"/>
              <a:gd name="connsiteX40" fmla="*/ 3571992 w 3924815"/>
              <a:gd name="connsiteY40" fmla="*/ 908074 h 2124023"/>
              <a:gd name="connsiteX41" fmla="*/ 3441363 w 3924815"/>
              <a:gd name="connsiteY41" fmla="*/ 797542 h 2124023"/>
              <a:gd name="connsiteX42" fmla="*/ 3371025 w 3924815"/>
              <a:gd name="connsiteY42" fmla="*/ 717155 h 2124023"/>
              <a:gd name="connsiteX43" fmla="*/ 3290638 w 3924815"/>
              <a:gd name="connsiteY43" fmla="*/ 506140 h 2124023"/>
              <a:gd name="connsiteX44" fmla="*/ 3230348 w 3924815"/>
              <a:gd name="connsiteY44" fmla="*/ 395608 h 2124023"/>
              <a:gd name="connsiteX45" fmla="*/ 3129864 w 3924815"/>
              <a:gd name="connsiteY45" fmla="*/ 254931 h 2124023"/>
              <a:gd name="connsiteX46" fmla="*/ 2928897 w 3924815"/>
              <a:gd name="connsiteY46" fmla="*/ 154448 h 2124023"/>
              <a:gd name="connsiteX47" fmla="*/ 2788220 w 3924815"/>
              <a:gd name="connsiteY47" fmla="*/ 94158 h 2124023"/>
              <a:gd name="connsiteX48" fmla="*/ 2597302 w 3924815"/>
              <a:gd name="connsiteY48" fmla="*/ 64013 h 2124023"/>
              <a:gd name="connsiteX49" fmla="*/ 2285803 w 3924815"/>
              <a:gd name="connsiteY49" fmla="*/ 33867 h 2124023"/>
              <a:gd name="connsiteX50" fmla="*/ 2074787 w 3924815"/>
              <a:gd name="connsiteY50" fmla="*/ 13771 h 2124023"/>
              <a:gd name="connsiteX51" fmla="*/ 1833627 w 3924815"/>
              <a:gd name="connsiteY51" fmla="*/ 3722 h 2124023"/>
              <a:gd name="connsiteX0" fmla="*/ 1833627 w 3924815"/>
              <a:gd name="connsiteY0" fmla="*/ 3722 h 2124810"/>
              <a:gd name="connsiteX1" fmla="*/ 1833627 w 3924815"/>
              <a:gd name="connsiteY1" fmla="*/ 3722 h 2124810"/>
              <a:gd name="connsiteX2" fmla="*/ 1622612 w 3924815"/>
              <a:gd name="connsiteY2" fmla="*/ 3722 h 2124810"/>
              <a:gd name="connsiteX3" fmla="*/ 1311113 w 3924815"/>
              <a:gd name="connsiteY3" fmla="*/ 53964 h 2124810"/>
              <a:gd name="connsiteX4" fmla="*/ 1100097 w 3924815"/>
              <a:gd name="connsiteY4" fmla="*/ 104206 h 2124810"/>
              <a:gd name="connsiteX5" fmla="*/ 949372 w 3924815"/>
              <a:gd name="connsiteY5" fmla="*/ 174544 h 2124810"/>
              <a:gd name="connsiteX6" fmla="*/ 778550 w 3924815"/>
              <a:gd name="connsiteY6" fmla="*/ 244883 h 2124810"/>
              <a:gd name="connsiteX7" fmla="*/ 657970 w 3924815"/>
              <a:gd name="connsiteY7" fmla="*/ 385560 h 2124810"/>
              <a:gd name="connsiteX8" fmla="*/ 577583 w 3924815"/>
              <a:gd name="connsiteY8" fmla="*/ 516188 h 2124810"/>
              <a:gd name="connsiteX9" fmla="*/ 497196 w 3924815"/>
              <a:gd name="connsiteY9" fmla="*/ 687010 h 2124810"/>
              <a:gd name="connsiteX10" fmla="*/ 457003 w 3924815"/>
              <a:gd name="connsiteY10" fmla="*/ 797542 h 2124810"/>
              <a:gd name="connsiteX11" fmla="*/ 346471 w 3924815"/>
              <a:gd name="connsiteY11" fmla="*/ 918122 h 2124810"/>
              <a:gd name="connsiteX12" fmla="*/ 185697 w 3924815"/>
              <a:gd name="connsiteY12" fmla="*/ 1018606 h 2124810"/>
              <a:gd name="connsiteX13" fmla="*/ 45020 w 3924815"/>
              <a:gd name="connsiteY13" fmla="*/ 1169331 h 2124810"/>
              <a:gd name="connsiteX14" fmla="*/ 4827 w 3924815"/>
              <a:gd name="connsiteY14" fmla="*/ 1340153 h 2124810"/>
              <a:gd name="connsiteX15" fmla="*/ 14875 w 3924815"/>
              <a:gd name="connsiteY15" fmla="*/ 1661700 h 2124810"/>
              <a:gd name="connsiteX16" fmla="*/ 175649 w 3924815"/>
              <a:gd name="connsiteY16" fmla="*/ 1792329 h 2124810"/>
              <a:gd name="connsiteX17" fmla="*/ 336423 w 3924815"/>
              <a:gd name="connsiteY17" fmla="*/ 1872716 h 2124810"/>
              <a:gd name="connsiteX18" fmla="*/ 497196 w 3924815"/>
              <a:gd name="connsiteY18" fmla="*/ 1933006 h 2124810"/>
              <a:gd name="connsiteX19" fmla="*/ 668018 w 3924815"/>
              <a:gd name="connsiteY19" fmla="*/ 2013393 h 2124810"/>
              <a:gd name="connsiteX20" fmla="*/ 838840 w 3924815"/>
              <a:gd name="connsiteY20" fmla="*/ 2053586 h 2124810"/>
              <a:gd name="connsiteX21" fmla="*/ 1130242 w 3924815"/>
              <a:gd name="connsiteY21" fmla="*/ 2123925 h 2124810"/>
              <a:gd name="connsiteX22" fmla="*/ 1361354 w 3924815"/>
              <a:gd name="connsiteY22" fmla="*/ 2083731 h 2124810"/>
              <a:gd name="connsiteX23" fmla="*/ 1602515 w 3924815"/>
              <a:gd name="connsiteY23" fmla="*/ 1953103 h 2124810"/>
              <a:gd name="connsiteX24" fmla="*/ 1813530 w 3924815"/>
              <a:gd name="connsiteY24" fmla="*/ 1882764 h 2124810"/>
              <a:gd name="connsiteX25" fmla="*/ 2014497 w 3924815"/>
              <a:gd name="connsiteY25" fmla="*/ 1832522 h 2124810"/>
              <a:gd name="connsiteX26" fmla="*/ 2215464 w 3924815"/>
              <a:gd name="connsiteY26" fmla="*/ 1802377 h 2124810"/>
              <a:gd name="connsiteX27" fmla="*/ 2356141 w 3924815"/>
              <a:gd name="connsiteY27" fmla="*/ 1812426 h 2124810"/>
              <a:gd name="connsiteX28" fmla="*/ 2637495 w 3924815"/>
              <a:gd name="connsiteY28" fmla="*/ 1852619 h 2124810"/>
              <a:gd name="connsiteX29" fmla="*/ 2808317 w 3924815"/>
              <a:gd name="connsiteY29" fmla="*/ 1882764 h 2124810"/>
              <a:gd name="connsiteX30" fmla="*/ 3300686 w 3924815"/>
              <a:gd name="connsiteY30" fmla="*/ 1902861 h 2124810"/>
              <a:gd name="connsiteX31" fmla="*/ 3491605 w 3924815"/>
              <a:gd name="connsiteY31" fmla="*/ 1892813 h 2124810"/>
              <a:gd name="connsiteX32" fmla="*/ 3672475 w 3924815"/>
              <a:gd name="connsiteY32" fmla="*/ 1822474 h 2124810"/>
              <a:gd name="connsiteX33" fmla="*/ 3823201 w 3924815"/>
              <a:gd name="connsiteY33" fmla="*/ 1721991 h 2124810"/>
              <a:gd name="connsiteX34" fmla="*/ 3883491 w 3924815"/>
              <a:gd name="connsiteY34" fmla="*/ 1621507 h 2124810"/>
              <a:gd name="connsiteX35" fmla="*/ 3923684 w 3924815"/>
              <a:gd name="connsiteY35" fmla="*/ 1480830 h 2124810"/>
              <a:gd name="connsiteX36" fmla="*/ 3903587 w 3924815"/>
              <a:gd name="connsiteY36" fmla="*/ 1209525 h 2124810"/>
              <a:gd name="connsiteX37" fmla="*/ 3803104 w 3924815"/>
              <a:gd name="connsiteY37" fmla="*/ 1098993 h 2124810"/>
              <a:gd name="connsiteX38" fmla="*/ 3712669 w 3924815"/>
              <a:gd name="connsiteY38" fmla="*/ 1008558 h 2124810"/>
              <a:gd name="connsiteX39" fmla="*/ 3571992 w 3924815"/>
              <a:gd name="connsiteY39" fmla="*/ 908074 h 2124810"/>
              <a:gd name="connsiteX40" fmla="*/ 3441363 w 3924815"/>
              <a:gd name="connsiteY40" fmla="*/ 797542 h 2124810"/>
              <a:gd name="connsiteX41" fmla="*/ 3371025 w 3924815"/>
              <a:gd name="connsiteY41" fmla="*/ 717155 h 2124810"/>
              <a:gd name="connsiteX42" fmla="*/ 3290638 w 3924815"/>
              <a:gd name="connsiteY42" fmla="*/ 506140 h 2124810"/>
              <a:gd name="connsiteX43" fmla="*/ 3230348 w 3924815"/>
              <a:gd name="connsiteY43" fmla="*/ 395608 h 2124810"/>
              <a:gd name="connsiteX44" fmla="*/ 3129864 w 3924815"/>
              <a:gd name="connsiteY44" fmla="*/ 254931 h 2124810"/>
              <a:gd name="connsiteX45" fmla="*/ 2928897 w 3924815"/>
              <a:gd name="connsiteY45" fmla="*/ 154448 h 2124810"/>
              <a:gd name="connsiteX46" fmla="*/ 2788220 w 3924815"/>
              <a:gd name="connsiteY46" fmla="*/ 94158 h 2124810"/>
              <a:gd name="connsiteX47" fmla="*/ 2597302 w 3924815"/>
              <a:gd name="connsiteY47" fmla="*/ 64013 h 2124810"/>
              <a:gd name="connsiteX48" fmla="*/ 2285803 w 3924815"/>
              <a:gd name="connsiteY48" fmla="*/ 33867 h 2124810"/>
              <a:gd name="connsiteX49" fmla="*/ 2074787 w 3924815"/>
              <a:gd name="connsiteY49" fmla="*/ 13771 h 2124810"/>
              <a:gd name="connsiteX50" fmla="*/ 1833627 w 3924815"/>
              <a:gd name="connsiteY50" fmla="*/ 3722 h 2124810"/>
              <a:gd name="connsiteX0" fmla="*/ 1833627 w 3924815"/>
              <a:gd name="connsiteY0" fmla="*/ 3722 h 2124810"/>
              <a:gd name="connsiteX1" fmla="*/ 1833627 w 3924815"/>
              <a:gd name="connsiteY1" fmla="*/ 3722 h 2124810"/>
              <a:gd name="connsiteX2" fmla="*/ 1622612 w 3924815"/>
              <a:gd name="connsiteY2" fmla="*/ 3722 h 2124810"/>
              <a:gd name="connsiteX3" fmla="*/ 1311113 w 3924815"/>
              <a:gd name="connsiteY3" fmla="*/ 53964 h 2124810"/>
              <a:gd name="connsiteX4" fmla="*/ 1100097 w 3924815"/>
              <a:gd name="connsiteY4" fmla="*/ 104206 h 2124810"/>
              <a:gd name="connsiteX5" fmla="*/ 949372 w 3924815"/>
              <a:gd name="connsiteY5" fmla="*/ 174544 h 2124810"/>
              <a:gd name="connsiteX6" fmla="*/ 778550 w 3924815"/>
              <a:gd name="connsiteY6" fmla="*/ 244883 h 2124810"/>
              <a:gd name="connsiteX7" fmla="*/ 657970 w 3924815"/>
              <a:gd name="connsiteY7" fmla="*/ 385560 h 2124810"/>
              <a:gd name="connsiteX8" fmla="*/ 577583 w 3924815"/>
              <a:gd name="connsiteY8" fmla="*/ 516188 h 2124810"/>
              <a:gd name="connsiteX9" fmla="*/ 497196 w 3924815"/>
              <a:gd name="connsiteY9" fmla="*/ 687010 h 2124810"/>
              <a:gd name="connsiteX10" fmla="*/ 457003 w 3924815"/>
              <a:gd name="connsiteY10" fmla="*/ 797542 h 2124810"/>
              <a:gd name="connsiteX11" fmla="*/ 346471 w 3924815"/>
              <a:gd name="connsiteY11" fmla="*/ 918122 h 2124810"/>
              <a:gd name="connsiteX12" fmla="*/ 185697 w 3924815"/>
              <a:gd name="connsiteY12" fmla="*/ 1018606 h 2124810"/>
              <a:gd name="connsiteX13" fmla="*/ 45020 w 3924815"/>
              <a:gd name="connsiteY13" fmla="*/ 1169331 h 2124810"/>
              <a:gd name="connsiteX14" fmla="*/ 4827 w 3924815"/>
              <a:gd name="connsiteY14" fmla="*/ 1340153 h 2124810"/>
              <a:gd name="connsiteX15" fmla="*/ 14875 w 3924815"/>
              <a:gd name="connsiteY15" fmla="*/ 1661700 h 2124810"/>
              <a:gd name="connsiteX16" fmla="*/ 175649 w 3924815"/>
              <a:gd name="connsiteY16" fmla="*/ 1792329 h 2124810"/>
              <a:gd name="connsiteX17" fmla="*/ 497196 w 3924815"/>
              <a:gd name="connsiteY17" fmla="*/ 1933006 h 2124810"/>
              <a:gd name="connsiteX18" fmla="*/ 668018 w 3924815"/>
              <a:gd name="connsiteY18" fmla="*/ 2013393 h 2124810"/>
              <a:gd name="connsiteX19" fmla="*/ 838840 w 3924815"/>
              <a:gd name="connsiteY19" fmla="*/ 2053586 h 2124810"/>
              <a:gd name="connsiteX20" fmla="*/ 1130242 w 3924815"/>
              <a:gd name="connsiteY20" fmla="*/ 2123925 h 2124810"/>
              <a:gd name="connsiteX21" fmla="*/ 1361354 w 3924815"/>
              <a:gd name="connsiteY21" fmla="*/ 2083731 h 2124810"/>
              <a:gd name="connsiteX22" fmla="*/ 1602515 w 3924815"/>
              <a:gd name="connsiteY22" fmla="*/ 1953103 h 2124810"/>
              <a:gd name="connsiteX23" fmla="*/ 1813530 w 3924815"/>
              <a:gd name="connsiteY23" fmla="*/ 1882764 h 2124810"/>
              <a:gd name="connsiteX24" fmla="*/ 2014497 w 3924815"/>
              <a:gd name="connsiteY24" fmla="*/ 1832522 h 2124810"/>
              <a:gd name="connsiteX25" fmla="*/ 2215464 w 3924815"/>
              <a:gd name="connsiteY25" fmla="*/ 1802377 h 2124810"/>
              <a:gd name="connsiteX26" fmla="*/ 2356141 w 3924815"/>
              <a:gd name="connsiteY26" fmla="*/ 1812426 h 2124810"/>
              <a:gd name="connsiteX27" fmla="*/ 2637495 w 3924815"/>
              <a:gd name="connsiteY27" fmla="*/ 1852619 h 2124810"/>
              <a:gd name="connsiteX28" fmla="*/ 2808317 w 3924815"/>
              <a:gd name="connsiteY28" fmla="*/ 1882764 h 2124810"/>
              <a:gd name="connsiteX29" fmla="*/ 3300686 w 3924815"/>
              <a:gd name="connsiteY29" fmla="*/ 1902861 h 2124810"/>
              <a:gd name="connsiteX30" fmla="*/ 3491605 w 3924815"/>
              <a:gd name="connsiteY30" fmla="*/ 1892813 h 2124810"/>
              <a:gd name="connsiteX31" fmla="*/ 3672475 w 3924815"/>
              <a:gd name="connsiteY31" fmla="*/ 1822474 h 2124810"/>
              <a:gd name="connsiteX32" fmla="*/ 3823201 w 3924815"/>
              <a:gd name="connsiteY32" fmla="*/ 1721991 h 2124810"/>
              <a:gd name="connsiteX33" fmla="*/ 3883491 w 3924815"/>
              <a:gd name="connsiteY33" fmla="*/ 1621507 h 2124810"/>
              <a:gd name="connsiteX34" fmla="*/ 3923684 w 3924815"/>
              <a:gd name="connsiteY34" fmla="*/ 1480830 h 2124810"/>
              <a:gd name="connsiteX35" fmla="*/ 3903587 w 3924815"/>
              <a:gd name="connsiteY35" fmla="*/ 1209525 h 2124810"/>
              <a:gd name="connsiteX36" fmla="*/ 3803104 w 3924815"/>
              <a:gd name="connsiteY36" fmla="*/ 1098993 h 2124810"/>
              <a:gd name="connsiteX37" fmla="*/ 3712669 w 3924815"/>
              <a:gd name="connsiteY37" fmla="*/ 1008558 h 2124810"/>
              <a:gd name="connsiteX38" fmla="*/ 3571992 w 3924815"/>
              <a:gd name="connsiteY38" fmla="*/ 908074 h 2124810"/>
              <a:gd name="connsiteX39" fmla="*/ 3441363 w 3924815"/>
              <a:gd name="connsiteY39" fmla="*/ 797542 h 2124810"/>
              <a:gd name="connsiteX40" fmla="*/ 3371025 w 3924815"/>
              <a:gd name="connsiteY40" fmla="*/ 717155 h 2124810"/>
              <a:gd name="connsiteX41" fmla="*/ 3290638 w 3924815"/>
              <a:gd name="connsiteY41" fmla="*/ 506140 h 2124810"/>
              <a:gd name="connsiteX42" fmla="*/ 3230348 w 3924815"/>
              <a:gd name="connsiteY42" fmla="*/ 395608 h 2124810"/>
              <a:gd name="connsiteX43" fmla="*/ 3129864 w 3924815"/>
              <a:gd name="connsiteY43" fmla="*/ 254931 h 2124810"/>
              <a:gd name="connsiteX44" fmla="*/ 2928897 w 3924815"/>
              <a:gd name="connsiteY44" fmla="*/ 154448 h 2124810"/>
              <a:gd name="connsiteX45" fmla="*/ 2788220 w 3924815"/>
              <a:gd name="connsiteY45" fmla="*/ 94158 h 2124810"/>
              <a:gd name="connsiteX46" fmla="*/ 2597302 w 3924815"/>
              <a:gd name="connsiteY46" fmla="*/ 64013 h 2124810"/>
              <a:gd name="connsiteX47" fmla="*/ 2285803 w 3924815"/>
              <a:gd name="connsiteY47" fmla="*/ 33867 h 2124810"/>
              <a:gd name="connsiteX48" fmla="*/ 2074787 w 3924815"/>
              <a:gd name="connsiteY48" fmla="*/ 13771 h 2124810"/>
              <a:gd name="connsiteX49" fmla="*/ 1833627 w 3924815"/>
              <a:gd name="connsiteY49" fmla="*/ 3722 h 2124810"/>
              <a:gd name="connsiteX0" fmla="*/ 1857194 w 3948382"/>
              <a:gd name="connsiteY0" fmla="*/ 3722 h 2124810"/>
              <a:gd name="connsiteX1" fmla="*/ 1857194 w 3948382"/>
              <a:gd name="connsiteY1" fmla="*/ 3722 h 2124810"/>
              <a:gd name="connsiteX2" fmla="*/ 1646179 w 3948382"/>
              <a:gd name="connsiteY2" fmla="*/ 3722 h 2124810"/>
              <a:gd name="connsiteX3" fmla="*/ 1334680 w 3948382"/>
              <a:gd name="connsiteY3" fmla="*/ 53964 h 2124810"/>
              <a:gd name="connsiteX4" fmla="*/ 1123664 w 3948382"/>
              <a:gd name="connsiteY4" fmla="*/ 104206 h 2124810"/>
              <a:gd name="connsiteX5" fmla="*/ 972939 w 3948382"/>
              <a:gd name="connsiteY5" fmla="*/ 174544 h 2124810"/>
              <a:gd name="connsiteX6" fmla="*/ 802117 w 3948382"/>
              <a:gd name="connsiteY6" fmla="*/ 244883 h 2124810"/>
              <a:gd name="connsiteX7" fmla="*/ 681537 w 3948382"/>
              <a:gd name="connsiteY7" fmla="*/ 385560 h 2124810"/>
              <a:gd name="connsiteX8" fmla="*/ 601150 w 3948382"/>
              <a:gd name="connsiteY8" fmla="*/ 516188 h 2124810"/>
              <a:gd name="connsiteX9" fmla="*/ 520763 w 3948382"/>
              <a:gd name="connsiteY9" fmla="*/ 687010 h 2124810"/>
              <a:gd name="connsiteX10" fmla="*/ 480570 w 3948382"/>
              <a:gd name="connsiteY10" fmla="*/ 797542 h 2124810"/>
              <a:gd name="connsiteX11" fmla="*/ 370038 w 3948382"/>
              <a:gd name="connsiteY11" fmla="*/ 918122 h 2124810"/>
              <a:gd name="connsiteX12" fmla="*/ 209264 w 3948382"/>
              <a:gd name="connsiteY12" fmla="*/ 1018606 h 2124810"/>
              <a:gd name="connsiteX13" fmla="*/ 68587 w 3948382"/>
              <a:gd name="connsiteY13" fmla="*/ 1169331 h 2124810"/>
              <a:gd name="connsiteX14" fmla="*/ 28394 w 3948382"/>
              <a:gd name="connsiteY14" fmla="*/ 1340153 h 2124810"/>
              <a:gd name="connsiteX15" fmla="*/ 38442 w 3948382"/>
              <a:gd name="connsiteY15" fmla="*/ 1661700 h 2124810"/>
              <a:gd name="connsiteX16" fmla="*/ 520763 w 3948382"/>
              <a:gd name="connsiteY16" fmla="*/ 1933006 h 2124810"/>
              <a:gd name="connsiteX17" fmla="*/ 691585 w 3948382"/>
              <a:gd name="connsiteY17" fmla="*/ 2013393 h 2124810"/>
              <a:gd name="connsiteX18" fmla="*/ 862407 w 3948382"/>
              <a:gd name="connsiteY18" fmla="*/ 2053586 h 2124810"/>
              <a:gd name="connsiteX19" fmla="*/ 1153809 w 3948382"/>
              <a:gd name="connsiteY19" fmla="*/ 2123925 h 2124810"/>
              <a:gd name="connsiteX20" fmla="*/ 1384921 w 3948382"/>
              <a:gd name="connsiteY20" fmla="*/ 2083731 h 2124810"/>
              <a:gd name="connsiteX21" fmla="*/ 1626082 w 3948382"/>
              <a:gd name="connsiteY21" fmla="*/ 1953103 h 2124810"/>
              <a:gd name="connsiteX22" fmla="*/ 1837097 w 3948382"/>
              <a:gd name="connsiteY22" fmla="*/ 1882764 h 2124810"/>
              <a:gd name="connsiteX23" fmla="*/ 2038064 w 3948382"/>
              <a:gd name="connsiteY23" fmla="*/ 1832522 h 2124810"/>
              <a:gd name="connsiteX24" fmla="*/ 2239031 w 3948382"/>
              <a:gd name="connsiteY24" fmla="*/ 1802377 h 2124810"/>
              <a:gd name="connsiteX25" fmla="*/ 2379708 w 3948382"/>
              <a:gd name="connsiteY25" fmla="*/ 1812426 h 2124810"/>
              <a:gd name="connsiteX26" fmla="*/ 2661062 w 3948382"/>
              <a:gd name="connsiteY26" fmla="*/ 1852619 h 2124810"/>
              <a:gd name="connsiteX27" fmla="*/ 2831884 w 3948382"/>
              <a:gd name="connsiteY27" fmla="*/ 1882764 h 2124810"/>
              <a:gd name="connsiteX28" fmla="*/ 3324253 w 3948382"/>
              <a:gd name="connsiteY28" fmla="*/ 1902861 h 2124810"/>
              <a:gd name="connsiteX29" fmla="*/ 3515172 w 3948382"/>
              <a:gd name="connsiteY29" fmla="*/ 1892813 h 2124810"/>
              <a:gd name="connsiteX30" fmla="*/ 3696042 w 3948382"/>
              <a:gd name="connsiteY30" fmla="*/ 1822474 h 2124810"/>
              <a:gd name="connsiteX31" fmla="*/ 3846768 w 3948382"/>
              <a:gd name="connsiteY31" fmla="*/ 1721991 h 2124810"/>
              <a:gd name="connsiteX32" fmla="*/ 3907058 w 3948382"/>
              <a:gd name="connsiteY32" fmla="*/ 1621507 h 2124810"/>
              <a:gd name="connsiteX33" fmla="*/ 3947251 w 3948382"/>
              <a:gd name="connsiteY33" fmla="*/ 1480830 h 2124810"/>
              <a:gd name="connsiteX34" fmla="*/ 3927154 w 3948382"/>
              <a:gd name="connsiteY34" fmla="*/ 1209525 h 2124810"/>
              <a:gd name="connsiteX35" fmla="*/ 3826671 w 3948382"/>
              <a:gd name="connsiteY35" fmla="*/ 1098993 h 2124810"/>
              <a:gd name="connsiteX36" fmla="*/ 3736236 w 3948382"/>
              <a:gd name="connsiteY36" fmla="*/ 1008558 h 2124810"/>
              <a:gd name="connsiteX37" fmla="*/ 3595559 w 3948382"/>
              <a:gd name="connsiteY37" fmla="*/ 908074 h 2124810"/>
              <a:gd name="connsiteX38" fmla="*/ 3464930 w 3948382"/>
              <a:gd name="connsiteY38" fmla="*/ 797542 h 2124810"/>
              <a:gd name="connsiteX39" fmla="*/ 3394592 w 3948382"/>
              <a:gd name="connsiteY39" fmla="*/ 717155 h 2124810"/>
              <a:gd name="connsiteX40" fmla="*/ 3314205 w 3948382"/>
              <a:gd name="connsiteY40" fmla="*/ 506140 h 2124810"/>
              <a:gd name="connsiteX41" fmla="*/ 3253915 w 3948382"/>
              <a:gd name="connsiteY41" fmla="*/ 395608 h 2124810"/>
              <a:gd name="connsiteX42" fmla="*/ 3153431 w 3948382"/>
              <a:gd name="connsiteY42" fmla="*/ 254931 h 2124810"/>
              <a:gd name="connsiteX43" fmla="*/ 2952464 w 3948382"/>
              <a:gd name="connsiteY43" fmla="*/ 154448 h 2124810"/>
              <a:gd name="connsiteX44" fmla="*/ 2811787 w 3948382"/>
              <a:gd name="connsiteY44" fmla="*/ 94158 h 2124810"/>
              <a:gd name="connsiteX45" fmla="*/ 2620869 w 3948382"/>
              <a:gd name="connsiteY45" fmla="*/ 64013 h 2124810"/>
              <a:gd name="connsiteX46" fmla="*/ 2309370 w 3948382"/>
              <a:gd name="connsiteY46" fmla="*/ 33867 h 2124810"/>
              <a:gd name="connsiteX47" fmla="*/ 2098354 w 3948382"/>
              <a:gd name="connsiteY47" fmla="*/ 13771 h 2124810"/>
              <a:gd name="connsiteX48" fmla="*/ 1857194 w 3948382"/>
              <a:gd name="connsiteY48" fmla="*/ 3722 h 2124810"/>
              <a:gd name="connsiteX0" fmla="*/ 1828800 w 3919988"/>
              <a:gd name="connsiteY0" fmla="*/ 3722 h 2124810"/>
              <a:gd name="connsiteX1" fmla="*/ 1828800 w 3919988"/>
              <a:gd name="connsiteY1" fmla="*/ 3722 h 2124810"/>
              <a:gd name="connsiteX2" fmla="*/ 1617785 w 3919988"/>
              <a:gd name="connsiteY2" fmla="*/ 3722 h 2124810"/>
              <a:gd name="connsiteX3" fmla="*/ 1306286 w 3919988"/>
              <a:gd name="connsiteY3" fmla="*/ 53964 h 2124810"/>
              <a:gd name="connsiteX4" fmla="*/ 1095270 w 3919988"/>
              <a:gd name="connsiteY4" fmla="*/ 104206 h 2124810"/>
              <a:gd name="connsiteX5" fmla="*/ 944545 w 3919988"/>
              <a:gd name="connsiteY5" fmla="*/ 174544 h 2124810"/>
              <a:gd name="connsiteX6" fmla="*/ 773723 w 3919988"/>
              <a:gd name="connsiteY6" fmla="*/ 244883 h 2124810"/>
              <a:gd name="connsiteX7" fmla="*/ 653143 w 3919988"/>
              <a:gd name="connsiteY7" fmla="*/ 385560 h 2124810"/>
              <a:gd name="connsiteX8" fmla="*/ 572756 w 3919988"/>
              <a:gd name="connsiteY8" fmla="*/ 516188 h 2124810"/>
              <a:gd name="connsiteX9" fmla="*/ 492369 w 3919988"/>
              <a:gd name="connsiteY9" fmla="*/ 687010 h 2124810"/>
              <a:gd name="connsiteX10" fmla="*/ 452176 w 3919988"/>
              <a:gd name="connsiteY10" fmla="*/ 797542 h 2124810"/>
              <a:gd name="connsiteX11" fmla="*/ 341644 w 3919988"/>
              <a:gd name="connsiteY11" fmla="*/ 918122 h 2124810"/>
              <a:gd name="connsiteX12" fmla="*/ 180870 w 3919988"/>
              <a:gd name="connsiteY12" fmla="*/ 1018606 h 2124810"/>
              <a:gd name="connsiteX13" fmla="*/ 40193 w 3919988"/>
              <a:gd name="connsiteY13" fmla="*/ 1169331 h 2124810"/>
              <a:gd name="connsiteX14" fmla="*/ 0 w 3919988"/>
              <a:gd name="connsiteY14" fmla="*/ 1340153 h 2124810"/>
              <a:gd name="connsiteX15" fmla="*/ 492369 w 3919988"/>
              <a:gd name="connsiteY15" fmla="*/ 1933006 h 2124810"/>
              <a:gd name="connsiteX16" fmla="*/ 663191 w 3919988"/>
              <a:gd name="connsiteY16" fmla="*/ 2013393 h 2124810"/>
              <a:gd name="connsiteX17" fmla="*/ 834013 w 3919988"/>
              <a:gd name="connsiteY17" fmla="*/ 2053586 h 2124810"/>
              <a:gd name="connsiteX18" fmla="*/ 1125415 w 3919988"/>
              <a:gd name="connsiteY18" fmla="*/ 2123925 h 2124810"/>
              <a:gd name="connsiteX19" fmla="*/ 1356527 w 3919988"/>
              <a:gd name="connsiteY19" fmla="*/ 2083731 h 2124810"/>
              <a:gd name="connsiteX20" fmla="*/ 1597688 w 3919988"/>
              <a:gd name="connsiteY20" fmla="*/ 1953103 h 2124810"/>
              <a:gd name="connsiteX21" fmla="*/ 1808703 w 3919988"/>
              <a:gd name="connsiteY21" fmla="*/ 1882764 h 2124810"/>
              <a:gd name="connsiteX22" fmla="*/ 2009670 w 3919988"/>
              <a:gd name="connsiteY22" fmla="*/ 1832522 h 2124810"/>
              <a:gd name="connsiteX23" fmla="*/ 2210637 w 3919988"/>
              <a:gd name="connsiteY23" fmla="*/ 1802377 h 2124810"/>
              <a:gd name="connsiteX24" fmla="*/ 2351314 w 3919988"/>
              <a:gd name="connsiteY24" fmla="*/ 1812426 h 2124810"/>
              <a:gd name="connsiteX25" fmla="*/ 2632668 w 3919988"/>
              <a:gd name="connsiteY25" fmla="*/ 1852619 h 2124810"/>
              <a:gd name="connsiteX26" fmla="*/ 2803490 w 3919988"/>
              <a:gd name="connsiteY26" fmla="*/ 1882764 h 2124810"/>
              <a:gd name="connsiteX27" fmla="*/ 3295859 w 3919988"/>
              <a:gd name="connsiteY27" fmla="*/ 1902861 h 2124810"/>
              <a:gd name="connsiteX28" fmla="*/ 3486778 w 3919988"/>
              <a:gd name="connsiteY28" fmla="*/ 1892813 h 2124810"/>
              <a:gd name="connsiteX29" fmla="*/ 3667648 w 3919988"/>
              <a:gd name="connsiteY29" fmla="*/ 1822474 h 2124810"/>
              <a:gd name="connsiteX30" fmla="*/ 3818374 w 3919988"/>
              <a:gd name="connsiteY30" fmla="*/ 1721991 h 2124810"/>
              <a:gd name="connsiteX31" fmla="*/ 3878664 w 3919988"/>
              <a:gd name="connsiteY31" fmla="*/ 1621507 h 2124810"/>
              <a:gd name="connsiteX32" fmla="*/ 3918857 w 3919988"/>
              <a:gd name="connsiteY32" fmla="*/ 1480830 h 2124810"/>
              <a:gd name="connsiteX33" fmla="*/ 3898760 w 3919988"/>
              <a:gd name="connsiteY33" fmla="*/ 1209525 h 2124810"/>
              <a:gd name="connsiteX34" fmla="*/ 3798277 w 3919988"/>
              <a:gd name="connsiteY34" fmla="*/ 1098993 h 2124810"/>
              <a:gd name="connsiteX35" fmla="*/ 3707842 w 3919988"/>
              <a:gd name="connsiteY35" fmla="*/ 1008558 h 2124810"/>
              <a:gd name="connsiteX36" fmla="*/ 3567165 w 3919988"/>
              <a:gd name="connsiteY36" fmla="*/ 908074 h 2124810"/>
              <a:gd name="connsiteX37" fmla="*/ 3436536 w 3919988"/>
              <a:gd name="connsiteY37" fmla="*/ 797542 h 2124810"/>
              <a:gd name="connsiteX38" fmla="*/ 3366198 w 3919988"/>
              <a:gd name="connsiteY38" fmla="*/ 717155 h 2124810"/>
              <a:gd name="connsiteX39" fmla="*/ 3285811 w 3919988"/>
              <a:gd name="connsiteY39" fmla="*/ 506140 h 2124810"/>
              <a:gd name="connsiteX40" fmla="*/ 3225521 w 3919988"/>
              <a:gd name="connsiteY40" fmla="*/ 395608 h 2124810"/>
              <a:gd name="connsiteX41" fmla="*/ 3125037 w 3919988"/>
              <a:gd name="connsiteY41" fmla="*/ 254931 h 2124810"/>
              <a:gd name="connsiteX42" fmla="*/ 2924070 w 3919988"/>
              <a:gd name="connsiteY42" fmla="*/ 154448 h 2124810"/>
              <a:gd name="connsiteX43" fmla="*/ 2783393 w 3919988"/>
              <a:gd name="connsiteY43" fmla="*/ 94158 h 2124810"/>
              <a:gd name="connsiteX44" fmla="*/ 2592475 w 3919988"/>
              <a:gd name="connsiteY44" fmla="*/ 64013 h 2124810"/>
              <a:gd name="connsiteX45" fmla="*/ 2280976 w 3919988"/>
              <a:gd name="connsiteY45" fmla="*/ 33867 h 2124810"/>
              <a:gd name="connsiteX46" fmla="*/ 2069960 w 3919988"/>
              <a:gd name="connsiteY46" fmla="*/ 13771 h 2124810"/>
              <a:gd name="connsiteX47" fmla="*/ 1828800 w 3919988"/>
              <a:gd name="connsiteY47" fmla="*/ 3722 h 2124810"/>
              <a:gd name="connsiteX0" fmla="*/ 1788607 w 3879795"/>
              <a:gd name="connsiteY0" fmla="*/ 3722 h 2124810"/>
              <a:gd name="connsiteX1" fmla="*/ 1788607 w 3879795"/>
              <a:gd name="connsiteY1" fmla="*/ 3722 h 2124810"/>
              <a:gd name="connsiteX2" fmla="*/ 1577592 w 3879795"/>
              <a:gd name="connsiteY2" fmla="*/ 3722 h 2124810"/>
              <a:gd name="connsiteX3" fmla="*/ 1266093 w 3879795"/>
              <a:gd name="connsiteY3" fmla="*/ 53964 h 2124810"/>
              <a:gd name="connsiteX4" fmla="*/ 1055077 w 3879795"/>
              <a:gd name="connsiteY4" fmla="*/ 104206 h 2124810"/>
              <a:gd name="connsiteX5" fmla="*/ 904352 w 3879795"/>
              <a:gd name="connsiteY5" fmla="*/ 174544 h 2124810"/>
              <a:gd name="connsiteX6" fmla="*/ 733530 w 3879795"/>
              <a:gd name="connsiteY6" fmla="*/ 244883 h 2124810"/>
              <a:gd name="connsiteX7" fmla="*/ 612950 w 3879795"/>
              <a:gd name="connsiteY7" fmla="*/ 385560 h 2124810"/>
              <a:gd name="connsiteX8" fmla="*/ 532563 w 3879795"/>
              <a:gd name="connsiteY8" fmla="*/ 516188 h 2124810"/>
              <a:gd name="connsiteX9" fmla="*/ 452176 w 3879795"/>
              <a:gd name="connsiteY9" fmla="*/ 687010 h 2124810"/>
              <a:gd name="connsiteX10" fmla="*/ 411983 w 3879795"/>
              <a:gd name="connsiteY10" fmla="*/ 797542 h 2124810"/>
              <a:gd name="connsiteX11" fmla="*/ 301451 w 3879795"/>
              <a:gd name="connsiteY11" fmla="*/ 918122 h 2124810"/>
              <a:gd name="connsiteX12" fmla="*/ 140677 w 3879795"/>
              <a:gd name="connsiteY12" fmla="*/ 1018606 h 2124810"/>
              <a:gd name="connsiteX13" fmla="*/ 0 w 3879795"/>
              <a:gd name="connsiteY13" fmla="*/ 1169331 h 2124810"/>
              <a:gd name="connsiteX14" fmla="*/ 452176 w 3879795"/>
              <a:gd name="connsiteY14" fmla="*/ 1933006 h 2124810"/>
              <a:gd name="connsiteX15" fmla="*/ 622998 w 3879795"/>
              <a:gd name="connsiteY15" fmla="*/ 2013393 h 2124810"/>
              <a:gd name="connsiteX16" fmla="*/ 793820 w 3879795"/>
              <a:gd name="connsiteY16" fmla="*/ 2053586 h 2124810"/>
              <a:gd name="connsiteX17" fmla="*/ 1085222 w 3879795"/>
              <a:gd name="connsiteY17" fmla="*/ 2123925 h 2124810"/>
              <a:gd name="connsiteX18" fmla="*/ 1316334 w 3879795"/>
              <a:gd name="connsiteY18" fmla="*/ 2083731 h 2124810"/>
              <a:gd name="connsiteX19" fmla="*/ 1557495 w 3879795"/>
              <a:gd name="connsiteY19" fmla="*/ 1953103 h 2124810"/>
              <a:gd name="connsiteX20" fmla="*/ 1768510 w 3879795"/>
              <a:gd name="connsiteY20" fmla="*/ 1882764 h 2124810"/>
              <a:gd name="connsiteX21" fmla="*/ 1969477 w 3879795"/>
              <a:gd name="connsiteY21" fmla="*/ 1832522 h 2124810"/>
              <a:gd name="connsiteX22" fmla="*/ 2170444 w 3879795"/>
              <a:gd name="connsiteY22" fmla="*/ 1802377 h 2124810"/>
              <a:gd name="connsiteX23" fmla="*/ 2311121 w 3879795"/>
              <a:gd name="connsiteY23" fmla="*/ 1812426 h 2124810"/>
              <a:gd name="connsiteX24" fmla="*/ 2592475 w 3879795"/>
              <a:gd name="connsiteY24" fmla="*/ 1852619 h 2124810"/>
              <a:gd name="connsiteX25" fmla="*/ 2763297 w 3879795"/>
              <a:gd name="connsiteY25" fmla="*/ 1882764 h 2124810"/>
              <a:gd name="connsiteX26" fmla="*/ 3255666 w 3879795"/>
              <a:gd name="connsiteY26" fmla="*/ 1902861 h 2124810"/>
              <a:gd name="connsiteX27" fmla="*/ 3446585 w 3879795"/>
              <a:gd name="connsiteY27" fmla="*/ 1892813 h 2124810"/>
              <a:gd name="connsiteX28" fmla="*/ 3627455 w 3879795"/>
              <a:gd name="connsiteY28" fmla="*/ 1822474 h 2124810"/>
              <a:gd name="connsiteX29" fmla="*/ 3778181 w 3879795"/>
              <a:gd name="connsiteY29" fmla="*/ 1721991 h 2124810"/>
              <a:gd name="connsiteX30" fmla="*/ 3838471 w 3879795"/>
              <a:gd name="connsiteY30" fmla="*/ 1621507 h 2124810"/>
              <a:gd name="connsiteX31" fmla="*/ 3878664 w 3879795"/>
              <a:gd name="connsiteY31" fmla="*/ 1480830 h 2124810"/>
              <a:gd name="connsiteX32" fmla="*/ 3858567 w 3879795"/>
              <a:gd name="connsiteY32" fmla="*/ 1209525 h 2124810"/>
              <a:gd name="connsiteX33" fmla="*/ 3758084 w 3879795"/>
              <a:gd name="connsiteY33" fmla="*/ 1098993 h 2124810"/>
              <a:gd name="connsiteX34" fmla="*/ 3667649 w 3879795"/>
              <a:gd name="connsiteY34" fmla="*/ 1008558 h 2124810"/>
              <a:gd name="connsiteX35" fmla="*/ 3526972 w 3879795"/>
              <a:gd name="connsiteY35" fmla="*/ 908074 h 2124810"/>
              <a:gd name="connsiteX36" fmla="*/ 3396343 w 3879795"/>
              <a:gd name="connsiteY36" fmla="*/ 797542 h 2124810"/>
              <a:gd name="connsiteX37" fmla="*/ 3326005 w 3879795"/>
              <a:gd name="connsiteY37" fmla="*/ 717155 h 2124810"/>
              <a:gd name="connsiteX38" fmla="*/ 3245618 w 3879795"/>
              <a:gd name="connsiteY38" fmla="*/ 506140 h 2124810"/>
              <a:gd name="connsiteX39" fmla="*/ 3185328 w 3879795"/>
              <a:gd name="connsiteY39" fmla="*/ 395608 h 2124810"/>
              <a:gd name="connsiteX40" fmla="*/ 3084844 w 3879795"/>
              <a:gd name="connsiteY40" fmla="*/ 254931 h 2124810"/>
              <a:gd name="connsiteX41" fmla="*/ 2883877 w 3879795"/>
              <a:gd name="connsiteY41" fmla="*/ 154448 h 2124810"/>
              <a:gd name="connsiteX42" fmla="*/ 2743200 w 3879795"/>
              <a:gd name="connsiteY42" fmla="*/ 94158 h 2124810"/>
              <a:gd name="connsiteX43" fmla="*/ 2552282 w 3879795"/>
              <a:gd name="connsiteY43" fmla="*/ 64013 h 2124810"/>
              <a:gd name="connsiteX44" fmla="*/ 2240783 w 3879795"/>
              <a:gd name="connsiteY44" fmla="*/ 33867 h 2124810"/>
              <a:gd name="connsiteX45" fmla="*/ 2029767 w 3879795"/>
              <a:gd name="connsiteY45" fmla="*/ 13771 h 2124810"/>
              <a:gd name="connsiteX46" fmla="*/ 1788607 w 3879795"/>
              <a:gd name="connsiteY46" fmla="*/ 3722 h 2124810"/>
              <a:gd name="connsiteX0" fmla="*/ 1650910 w 3742098"/>
              <a:gd name="connsiteY0" fmla="*/ 3722 h 2124810"/>
              <a:gd name="connsiteX1" fmla="*/ 1650910 w 3742098"/>
              <a:gd name="connsiteY1" fmla="*/ 3722 h 2124810"/>
              <a:gd name="connsiteX2" fmla="*/ 1439895 w 3742098"/>
              <a:gd name="connsiteY2" fmla="*/ 3722 h 2124810"/>
              <a:gd name="connsiteX3" fmla="*/ 1128396 w 3742098"/>
              <a:gd name="connsiteY3" fmla="*/ 53964 h 2124810"/>
              <a:gd name="connsiteX4" fmla="*/ 917380 w 3742098"/>
              <a:gd name="connsiteY4" fmla="*/ 104206 h 2124810"/>
              <a:gd name="connsiteX5" fmla="*/ 766655 w 3742098"/>
              <a:gd name="connsiteY5" fmla="*/ 174544 h 2124810"/>
              <a:gd name="connsiteX6" fmla="*/ 595833 w 3742098"/>
              <a:gd name="connsiteY6" fmla="*/ 244883 h 2124810"/>
              <a:gd name="connsiteX7" fmla="*/ 475253 w 3742098"/>
              <a:gd name="connsiteY7" fmla="*/ 385560 h 2124810"/>
              <a:gd name="connsiteX8" fmla="*/ 394866 w 3742098"/>
              <a:gd name="connsiteY8" fmla="*/ 516188 h 2124810"/>
              <a:gd name="connsiteX9" fmla="*/ 314479 w 3742098"/>
              <a:gd name="connsiteY9" fmla="*/ 687010 h 2124810"/>
              <a:gd name="connsiteX10" fmla="*/ 274286 w 3742098"/>
              <a:gd name="connsiteY10" fmla="*/ 797542 h 2124810"/>
              <a:gd name="connsiteX11" fmla="*/ 163754 w 3742098"/>
              <a:gd name="connsiteY11" fmla="*/ 918122 h 2124810"/>
              <a:gd name="connsiteX12" fmla="*/ 2980 w 3742098"/>
              <a:gd name="connsiteY12" fmla="*/ 1018606 h 2124810"/>
              <a:gd name="connsiteX13" fmla="*/ 314479 w 3742098"/>
              <a:gd name="connsiteY13" fmla="*/ 1933006 h 2124810"/>
              <a:gd name="connsiteX14" fmla="*/ 485301 w 3742098"/>
              <a:gd name="connsiteY14" fmla="*/ 2013393 h 2124810"/>
              <a:gd name="connsiteX15" fmla="*/ 656123 w 3742098"/>
              <a:gd name="connsiteY15" fmla="*/ 2053586 h 2124810"/>
              <a:gd name="connsiteX16" fmla="*/ 947525 w 3742098"/>
              <a:gd name="connsiteY16" fmla="*/ 2123925 h 2124810"/>
              <a:gd name="connsiteX17" fmla="*/ 1178637 w 3742098"/>
              <a:gd name="connsiteY17" fmla="*/ 2083731 h 2124810"/>
              <a:gd name="connsiteX18" fmla="*/ 1419798 w 3742098"/>
              <a:gd name="connsiteY18" fmla="*/ 1953103 h 2124810"/>
              <a:gd name="connsiteX19" fmla="*/ 1630813 w 3742098"/>
              <a:gd name="connsiteY19" fmla="*/ 1882764 h 2124810"/>
              <a:gd name="connsiteX20" fmla="*/ 1831780 w 3742098"/>
              <a:gd name="connsiteY20" fmla="*/ 1832522 h 2124810"/>
              <a:gd name="connsiteX21" fmla="*/ 2032747 w 3742098"/>
              <a:gd name="connsiteY21" fmla="*/ 1802377 h 2124810"/>
              <a:gd name="connsiteX22" fmla="*/ 2173424 w 3742098"/>
              <a:gd name="connsiteY22" fmla="*/ 1812426 h 2124810"/>
              <a:gd name="connsiteX23" fmla="*/ 2454778 w 3742098"/>
              <a:gd name="connsiteY23" fmla="*/ 1852619 h 2124810"/>
              <a:gd name="connsiteX24" fmla="*/ 2625600 w 3742098"/>
              <a:gd name="connsiteY24" fmla="*/ 1882764 h 2124810"/>
              <a:gd name="connsiteX25" fmla="*/ 3117969 w 3742098"/>
              <a:gd name="connsiteY25" fmla="*/ 1902861 h 2124810"/>
              <a:gd name="connsiteX26" fmla="*/ 3308888 w 3742098"/>
              <a:gd name="connsiteY26" fmla="*/ 1892813 h 2124810"/>
              <a:gd name="connsiteX27" fmla="*/ 3489758 w 3742098"/>
              <a:gd name="connsiteY27" fmla="*/ 1822474 h 2124810"/>
              <a:gd name="connsiteX28" fmla="*/ 3640484 w 3742098"/>
              <a:gd name="connsiteY28" fmla="*/ 1721991 h 2124810"/>
              <a:gd name="connsiteX29" fmla="*/ 3700774 w 3742098"/>
              <a:gd name="connsiteY29" fmla="*/ 1621507 h 2124810"/>
              <a:gd name="connsiteX30" fmla="*/ 3740967 w 3742098"/>
              <a:gd name="connsiteY30" fmla="*/ 1480830 h 2124810"/>
              <a:gd name="connsiteX31" fmla="*/ 3720870 w 3742098"/>
              <a:gd name="connsiteY31" fmla="*/ 1209525 h 2124810"/>
              <a:gd name="connsiteX32" fmla="*/ 3620387 w 3742098"/>
              <a:gd name="connsiteY32" fmla="*/ 1098993 h 2124810"/>
              <a:gd name="connsiteX33" fmla="*/ 3529952 w 3742098"/>
              <a:gd name="connsiteY33" fmla="*/ 1008558 h 2124810"/>
              <a:gd name="connsiteX34" fmla="*/ 3389275 w 3742098"/>
              <a:gd name="connsiteY34" fmla="*/ 908074 h 2124810"/>
              <a:gd name="connsiteX35" fmla="*/ 3258646 w 3742098"/>
              <a:gd name="connsiteY35" fmla="*/ 797542 h 2124810"/>
              <a:gd name="connsiteX36" fmla="*/ 3188308 w 3742098"/>
              <a:gd name="connsiteY36" fmla="*/ 717155 h 2124810"/>
              <a:gd name="connsiteX37" fmla="*/ 3107921 w 3742098"/>
              <a:gd name="connsiteY37" fmla="*/ 506140 h 2124810"/>
              <a:gd name="connsiteX38" fmla="*/ 3047631 w 3742098"/>
              <a:gd name="connsiteY38" fmla="*/ 395608 h 2124810"/>
              <a:gd name="connsiteX39" fmla="*/ 2947147 w 3742098"/>
              <a:gd name="connsiteY39" fmla="*/ 254931 h 2124810"/>
              <a:gd name="connsiteX40" fmla="*/ 2746180 w 3742098"/>
              <a:gd name="connsiteY40" fmla="*/ 154448 h 2124810"/>
              <a:gd name="connsiteX41" fmla="*/ 2605503 w 3742098"/>
              <a:gd name="connsiteY41" fmla="*/ 94158 h 2124810"/>
              <a:gd name="connsiteX42" fmla="*/ 2414585 w 3742098"/>
              <a:gd name="connsiteY42" fmla="*/ 64013 h 2124810"/>
              <a:gd name="connsiteX43" fmla="*/ 2103086 w 3742098"/>
              <a:gd name="connsiteY43" fmla="*/ 33867 h 2124810"/>
              <a:gd name="connsiteX44" fmla="*/ 1892070 w 3742098"/>
              <a:gd name="connsiteY44" fmla="*/ 13771 h 2124810"/>
              <a:gd name="connsiteX45" fmla="*/ 1650910 w 3742098"/>
              <a:gd name="connsiteY45" fmla="*/ 3722 h 2124810"/>
              <a:gd name="connsiteX0" fmla="*/ 1487156 w 3578344"/>
              <a:gd name="connsiteY0" fmla="*/ 3722 h 2124810"/>
              <a:gd name="connsiteX1" fmla="*/ 1487156 w 3578344"/>
              <a:gd name="connsiteY1" fmla="*/ 3722 h 2124810"/>
              <a:gd name="connsiteX2" fmla="*/ 1276141 w 3578344"/>
              <a:gd name="connsiteY2" fmla="*/ 3722 h 2124810"/>
              <a:gd name="connsiteX3" fmla="*/ 964642 w 3578344"/>
              <a:gd name="connsiteY3" fmla="*/ 53964 h 2124810"/>
              <a:gd name="connsiteX4" fmla="*/ 753626 w 3578344"/>
              <a:gd name="connsiteY4" fmla="*/ 104206 h 2124810"/>
              <a:gd name="connsiteX5" fmla="*/ 602901 w 3578344"/>
              <a:gd name="connsiteY5" fmla="*/ 174544 h 2124810"/>
              <a:gd name="connsiteX6" fmla="*/ 432079 w 3578344"/>
              <a:gd name="connsiteY6" fmla="*/ 244883 h 2124810"/>
              <a:gd name="connsiteX7" fmla="*/ 311499 w 3578344"/>
              <a:gd name="connsiteY7" fmla="*/ 385560 h 2124810"/>
              <a:gd name="connsiteX8" fmla="*/ 231112 w 3578344"/>
              <a:gd name="connsiteY8" fmla="*/ 516188 h 2124810"/>
              <a:gd name="connsiteX9" fmla="*/ 150725 w 3578344"/>
              <a:gd name="connsiteY9" fmla="*/ 687010 h 2124810"/>
              <a:gd name="connsiteX10" fmla="*/ 110532 w 3578344"/>
              <a:gd name="connsiteY10" fmla="*/ 797542 h 2124810"/>
              <a:gd name="connsiteX11" fmla="*/ 0 w 3578344"/>
              <a:gd name="connsiteY11" fmla="*/ 918122 h 2124810"/>
              <a:gd name="connsiteX12" fmla="*/ 150725 w 3578344"/>
              <a:gd name="connsiteY12" fmla="*/ 1933006 h 2124810"/>
              <a:gd name="connsiteX13" fmla="*/ 321547 w 3578344"/>
              <a:gd name="connsiteY13" fmla="*/ 2013393 h 2124810"/>
              <a:gd name="connsiteX14" fmla="*/ 492369 w 3578344"/>
              <a:gd name="connsiteY14" fmla="*/ 2053586 h 2124810"/>
              <a:gd name="connsiteX15" fmla="*/ 783771 w 3578344"/>
              <a:gd name="connsiteY15" fmla="*/ 2123925 h 2124810"/>
              <a:gd name="connsiteX16" fmla="*/ 1014883 w 3578344"/>
              <a:gd name="connsiteY16" fmla="*/ 2083731 h 2124810"/>
              <a:gd name="connsiteX17" fmla="*/ 1256044 w 3578344"/>
              <a:gd name="connsiteY17" fmla="*/ 1953103 h 2124810"/>
              <a:gd name="connsiteX18" fmla="*/ 1467059 w 3578344"/>
              <a:gd name="connsiteY18" fmla="*/ 1882764 h 2124810"/>
              <a:gd name="connsiteX19" fmla="*/ 1668026 w 3578344"/>
              <a:gd name="connsiteY19" fmla="*/ 1832522 h 2124810"/>
              <a:gd name="connsiteX20" fmla="*/ 1868993 w 3578344"/>
              <a:gd name="connsiteY20" fmla="*/ 1802377 h 2124810"/>
              <a:gd name="connsiteX21" fmla="*/ 2009670 w 3578344"/>
              <a:gd name="connsiteY21" fmla="*/ 1812426 h 2124810"/>
              <a:gd name="connsiteX22" fmla="*/ 2291024 w 3578344"/>
              <a:gd name="connsiteY22" fmla="*/ 1852619 h 2124810"/>
              <a:gd name="connsiteX23" fmla="*/ 2461846 w 3578344"/>
              <a:gd name="connsiteY23" fmla="*/ 1882764 h 2124810"/>
              <a:gd name="connsiteX24" fmla="*/ 2954215 w 3578344"/>
              <a:gd name="connsiteY24" fmla="*/ 1902861 h 2124810"/>
              <a:gd name="connsiteX25" fmla="*/ 3145134 w 3578344"/>
              <a:gd name="connsiteY25" fmla="*/ 1892813 h 2124810"/>
              <a:gd name="connsiteX26" fmla="*/ 3326004 w 3578344"/>
              <a:gd name="connsiteY26" fmla="*/ 1822474 h 2124810"/>
              <a:gd name="connsiteX27" fmla="*/ 3476730 w 3578344"/>
              <a:gd name="connsiteY27" fmla="*/ 1721991 h 2124810"/>
              <a:gd name="connsiteX28" fmla="*/ 3537020 w 3578344"/>
              <a:gd name="connsiteY28" fmla="*/ 1621507 h 2124810"/>
              <a:gd name="connsiteX29" fmla="*/ 3577213 w 3578344"/>
              <a:gd name="connsiteY29" fmla="*/ 1480830 h 2124810"/>
              <a:gd name="connsiteX30" fmla="*/ 3557116 w 3578344"/>
              <a:gd name="connsiteY30" fmla="*/ 1209525 h 2124810"/>
              <a:gd name="connsiteX31" fmla="*/ 3456633 w 3578344"/>
              <a:gd name="connsiteY31" fmla="*/ 1098993 h 2124810"/>
              <a:gd name="connsiteX32" fmla="*/ 3366198 w 3578344"/>
              <a:gd name="connsiteY32" fmla="*/ 1008558 h 2124810"/>
              <a:gd name="connsiteX33" fmla="*/ 3225521 w 3578344"/>
              <a:gd name="connsiteY33" fmla="*/ 908074 h 2124810"/>
              <a:gd name="connsiteX34" fmla="*/ 3094892 w 3578344"/>
              <a:gd name="connsiteY34" fmla="*/ 797542 h 2124810"/>
              <a:gd name="connsiteX35" fmla="*/ 3024554 w 3578344"/>
              <a:gd name="connsiteY35" fmla="*/ 717155 h 2124810"/>
              <a:gd name="connsiteX36" fmla="*/ 2944167 w 3578344"/>
              <a:gd name="connsiteY36" fmla="*/ 506140 h 2124810"/>
              <a:gd name="connsiteX37" fmla="*/ 2883877 w 3578344"/>
              <a:gd name="connsiteY37" fmla="*/ 395608 h 2124810"/>
              <a:gd name="connsiteX38" fmla="*/ 2783393 w 3578344"/>
              <a:gd name="connsiteY38" fmla="*/ 254931 h 2124810"/>
              <a:gd name="connsiteX39" fmla="*/ 2582426 w 3578344"/>
              <a:gd name="connsiteY39" fmla="*/ 154448 h 2124810"/>
              <a:gd name="connsiteX40" fmla="*/ 2441749 w 3578344"/>
              <a:gd name="connsiteY40" fmla="*/ 94158 h 2124810"/>
              <a:gd name="connsiteX41" fmla="*/ 2250831 w 3578344"/>
              <a:gd name="connsiteY41" fmla="*/ 64013 h 2124810"/>
              <a:gd name="connsiteX42" fmla="*/ 1939332 w 3578344"/>
              <a:gd name="connsiteY42" fmla="*/ 33867 h 2124810"/>
              <a:gd name="connsiteX43" fmla="*/ 1728316 w 3578344"/>
              <a:gd name="connsiteY43" fmla="*/ 13771 h 2124810"/>
              <a:gd name="connsiteX44" fmla="*/ 1487156 w 3578344"/>
              <a:gd name="connsiteY44" fmla="*/ 3722 h 2124810"/>
              <a:gd name="connsiteX0" fmla="*/ 1376624 w 3467812"/>
              <a:gd name="connsiteY0" fmla="*/ 3722 h 2124810"/>
              <a:gd name="connsiteX1" fmla="*/ 1376624 w 3467812"/>
              <a:gd name="connsiteY1" fmla="*/ 3722 h 2124810"/>
              <a:gd name="connsiteX2" fmla="*/ 1165609 w 3467812"/>
              <a:gd name="connsiteY2" fmla="*/ 3722 h 2124810"/>
              <a:gd name="connsiteX3" fmla="*/ 854110 w 3467812"/>
              <a:gd name="connsiteY3" fmla="*/ 53964 h 2124810"/>
              <a:gd name="connsiteX4" fmla="*/ 643094 w 3467812"/>
              <a:gd name="connsiteY4" fmla="*/ 104206 h 2124810"/>
              <a:gd name="connsiteX5" fmla="*/ 492369 w 3467812"/>
              <a:gd name="connsiteY5" fmla="*/ 174544 h 2124810"/>
              <a:gd name="connsiteX6" fmla="*/ 321547 w 3467812"/>
              <a:gd name="connsiteY6" fmla="*/ 244883 h 2124810"/>
              <a:gd name="connsiteX7" fmla="*/ 200967 w 3467812"/>
              <a:gd name="connsiteY7" fmla="*/ 385560 h 2124810"/>
              <a:gd name="connsiteX8" fmla="*/ 120580 w 3467812"/>
              <a:gd name="connsiteY8" fmla="*/ 516188 h 2124810"/>
              <a:gd name="connsiteX9" fmla="*/ 40193 w 3467812"/>
              <a:gd name="connsiteY9" fmla="*/ 687010 h 2124810"/>
              <a:gd name="connsiteX10" fmla="*/ 0 w 3467812"/>
              <a:gd name="connsiteY10" fmla="*/ 797542 h 2124810"/>
              <a:gd name="connsiteX11" fmla="*/ 40193 w 3467812"/>
              <a:gd name="connsiteY11" fmla="*/ 1933006 h 2124810"/>
              <a:gd name="connsiteX12" fmla="*/ 211015 w 3467812"/>
              <a:gd name="connsiteY12" fmla="*/ 2013393 h 2124810"/>
              <a:gd name="connsiteX13" fmla="*/ 381837 w 3467812"/>
              <a:gd name="connsiteY13" fmla="*/ 2053586 h 2124810"/>
              <a:gd name="connsiteX14" fmla="*/ 673239 w 3467812"/>
              <a:gd name="connsiteY14" fmla="*/ 2123925 h 2124810"/>
              <a:gd name="connsiteX15" fmla="*/ 904351 w 3467812"/>
              <a:gd name="connsiteY15" fmla="*/ 2083731 h 2124810"/>
              <a:gd name="connsiteX16" fmla="*/ 1145512 w 3467812"/>
              <a:gd name="connsiteY16" fmla="*/ 1953103 h 2124810"/>
              <a:gd name="connsiteX17" fmla="*/ 1356527 w 3467812"/>
              <a:gd name="connsiteY17" fmla="*/ 1882764 h 2124810"/>
              <a:gd name="connsiteX18" fmla="*/ 1557494 w 3467812"/>
              <a:gd name="connsiteY18" fmla="*/ 1832522 h 2124810"/>
              <a:gd name="connsiteX19" fmla="*/ 1758461 w 3467812"/>
              <a:gd name="connsiteY19" fmla="*/ 1802377 h 2124810"/>
              <a:gd name="connsiteX20" fmla="*/ 1899138 w 3467812"/>
              <a:gd name="connsiteY20" fmla="*/ 1812426 h 2124810"/>
              <a:gd name="connsiteX21" fmla="*/ 2180492 w 3467812"/>
              <a:gd name="connsiteY21" fmla="*/ 1852619 h 2124810"/>
              <a:gd name="connsiteX22" fmla="*/ 2351314 w 3467812"/>
              <a:gd name="connsiteY22" fmla="*/ 1882764 h 2124810"/>
              <a:gd name="connsiteX23" fmla="*/ 2843683 w 3467812"/>
              <a:gd name="connsiteY23" fmla="*/ 1902861 h 2124810"/>
              <a:gd name="connsiteX24" fmla="*/ 3034602 w 3467812"/>
              <a:gd name="connsiteY24" fmla="*/ 1892813 h 2124810"/>
              <a:gd name="connsiteX25" fmla="*/ 3215472 w 3467812"/>
              <a:gd name="connsiteY25" fmla="*/ 1822474 h 2124810"/>
              <a:gd name="connsiteX26" fmla="*/ 3366198 w 3467812"/>
              <a:gd name="connsiteY26" fmla="*/ 1721991 h 2124810"/>
              <a:gd name="connsiteX27" fmla="*/ 3426488 w 3467812"/>
              <a:gd name="connsiteY27" fmla="*/ 1621507 h 2124810"/>
              <a:gd name="connsiteX28" fmla="*/ 3466681 w 3467812"/>
              <a:gd name="connsiteY28" fmla="*/ 1480830 h 2124810"/>
              <a:gd name="connsiteX29" fmla="*/ 3446584 w 3467812"/>
              <a:gd name="connsiteY29" fmla="*/ 1209525 h 2124810"/>
              <a:gd name="connsiteX30" fmla="*/ 3346101 w 3467812"/>
              <a:gd name="connsiteY30" fmla="*/ 1098993 h 2124810"/>
              <a:gd name="connsiteX31" fmla="*/ 3255666 w 3467812"/>
              <a:gd name="connsiteY31" fmla="*/ 1008558 h 2124810"/>
              <a:gd name="connsiteX32" fmla="*/ 3114989 w 3467812"/>
              <a:gd name="connsiteY32" fmla="*/ 908074 h 2124810"/>
              <a:gd name="connsiteX33" fmla="*/ 2984360 w 3467812"/>
              <a:gd name="connsiteY33" fmla="*/ 797542 h 2124810"/>
              <a:gd name="connsiteX34" fmla="*/ 2914022 w 3467812"/>
              <a:gd name="connsiteY34" fmla="*/ 717155 h 2124810"/>
              <a:gd name="connsiteX35" fmla="*/ 2833635 w 3467812"/>
              <a:gd name="connsiteY35" fmla="*/ 506140 h 2124810"/>
              <a:gd name="connsiteX36" fmla="*/ 2773345 w 3467812"/>
              <a:gd name="connsiteY36" fmla="*/ 395608 h 2124810"/>
              <a:gd name="connsiteX37" fmla="*/ 2672861 w 3467812"/>
              <a:gd name="connsiteY37" fmla="*/ 254931 h 2124810"/>
              <a:gd name="connsiteX38" fmla="*/ 2471894 w 3467812"/>
              <a:gd name="connsiteY38" fmla="*/ 154448 h 2124810"/>
              <a:gd name="connsiteX39" fmla="*/ 2331217 w 3467812"/>
              <a:gd name="connsiteY39" fmla="*/ 94158 h 2124810"/>
              <a:gd name="connsiteX40" fmla="*/ 2140299 w 3467812"/>
              <a:gd name="connsiteY40" fmla="*/ 64013 h 2124810"/>
              <a:gd name="connsiteX41" fmla="*/ 1828800 w 3467812"/>
              <a:gd name="connsiteY41" fmla="*/ 33867 h 2124810"/>
              <a:gd name="connsiteX42" fmla="*/ 1617784 w 3467812"/>
              <a:gd name="connsiteY42" fmla="*/ 13771 h 2124810"/>
              <a:gd name="connsiteX43" fmla="*/ 1376624 w 3467812"/>
              <a:gd name="connsiteY43" fmla="*/ 3722 h 2124810"/>
              <a:gd name="connsiteX0" fmla="*/ 1352612 w 3443800"/>
              <a:gd name="connsiteY0" fmla="*/ 3722 h 2124810"/>
              <a:gd name="connsiteX1" fmla="*/ 1352612 w 3443800"/>
              <a:gd name="connsiteY1" fmla="*/ 3722 h 2124810"/>
              <a:gd name="connsiteX2" fmla="*/ 1141597 w 3443800"/>
              <a:gd name="connsiteY2" fmla="*/ 3722 h 2124810"/>
              <a:gd name="connsiteX3" fmla="*/ 830098 w 3443800"/>
              <a:gd name="connsiteY3" fmla="*/ 53964 h 2124810"/>
              <a:gd name="connsiteX4" fmla="*/ 619082 w 3443800"/>
              <a:gd name="connsiteY4" fmla="*/ 104206 h 2124810"/>
              <a:gd name="connsiteX5" fmla="*/ 468357 w 3443800"/>
              <a:gd name="connsiteY5" fmla="*/ 174544 h 2124810"/>
              <a:gd name="connsiteX6" fmla="*/ 297535 w 3443800"/>
              <a:gd name="connsiteY6" fmla="*/ 244883 h 2124810"/>
              <a:gd name="connsiteX7" fmla="*/ 176955 w 3443800"/>
              <a:gd name="connsiteY7" fmla="*/ 385560 h 2124810"/>
              <a:gd name="connsiteX8" fmla="*/ 96568 w 3443800"/>
              <a:gd name="connsiteY8" fmla="*/ 516188 h 2124810"/>
              <a:gd name="connsiteX9" fmla="*/ 16181 w 3443800"/>
              <a:gd name="connsiteY9" fmla="*/ 687010 h 2124810"/>
              <a:gd name="connsiteX10" fmla="*/ 16181 w 3443800"/>
              <a:gd name="connsiteY10" fmla="*/ 1933006 h 2124810"/>
              <a:gd name="connsiteX11" fmla="*/ 187003 w 3443800"/>
              <a:gd name="connsiteY11" fmla="*/ 2013393 h 2124810"/>
              <a:gd name="connsiteX12" fmla="*/ 357825 w 3443800"/>
              <a:gd name="connsiteY12" fmla="*/ 2053586 h 2124810"/>
              <a:gd name="connsiteX13" fmla="*/ 649227 w 3443800"/>
              <a:gd name="connsiteY13" fmla="*/ 2123925 h 2124810"/>
              <a:gd name="connsiteX14" fmla="*/ 880339 w 3443800"/>
              <a:gd name="connsiteY14" fmla="*/ 2083731 h 2124810"/>
              <a:gd name="connsiteX15" fmla="*/ 1121500 w 3443800"/>
              <a:gd name="connsiteY15" fmla="*/ 1953103 h 2124810"/>
              <a:gd name="connsiteX16" fmla="*/ 1332515 w 3443800"/>
              <a:gd name="connsiteY16" fmla="*/ 1882764 h 2124810"/>
              <a:gd name="connsiteX17" fmla="*/ 1533482 w 3443800"/>
              <a:gd name="connsiteY17" fmla="*/ 1832522 h 2124810"/>
              <a:gd name="connsiteX18" fmla="*/ 1734449 w 3443800"/>
              <a:gd name="connsiteY18" fmla="*/ 1802377 h 2124810"/>
              <a:gd name="connsiteX19" fmla="*/ 1875126 w 3443800"/>
              <a:gd name="connsiteY19" fmla="*/ 1812426 h 2124810"/>
              <a:gd name="connsiteX20" fmla="*/ 2156480 w 3443800"/>
              <a:gd name="connsiteY20" fmla="*/ 1852619 h 2124810"/>
              <a:gd name="connsiteX21" fmla="*/ 2327302 w 3443800"/>
              <a:gd name="connsiteY21" fmla="*/ 1882764 h 2124810"/>
              <a:gd name="connsiteX22" fmla="*/ 2819671 w 3443800"/>
              <a:gd name="connsiteY22" fmla="*/ 1902861 h 2124810"/>
              <a:gd name="connsiteX23" fmla="*/ 3010590 w 3443800"/>
              <a:gd name="connsiteY23" fmla="*/ 1892813 h 2124810"/>
              <a:gd name="connsiteX24" fmla="*/ 3191460 w 3443800"/>
              <a:gd name="connsiteY24" fmla="*/ 1822474 h 2124810"/>
              <a:gd name="connsiteX25" fmla="*/ 3342186 w 3443800"/>
              <a:gd name="connsiteY25" fmla="*/ 1721991 h 2124810"/>
              <a:gd name="connsiteX26" fmla="*/ 3402476 w 3443800"/>
              <a:gd name="connsiteY26" fmla="*/ 1621507 h 2124810"/>
              <a:gd name="connsiteX27" fmla="*/ 3442669 w 3443800"/>
              <a:gd name="connsiteY27" fmla="*/ 1480830 h 2124810"/>
              <a:gd name="connsiteX28" fmla="*/ 3422572 w 3443800"/>
              <a:gd name="connsiteY28" fmla="*/ 1209525 h 2124810"/>
              <a:gd name="connsiteX29" fmla="*/ 3322089 w 3443800"/>
              <a:gd name="connsiteY29" fmla="*/ 1098993 h 2124810"/>
              <a:gd name="connsiteX30" fmla="*/ 3231654 w 3443800"/>
              <a:gd name="connsiteY30" fmla="*/ 1008558 h 2124810"/>
              <a:gd name="connsiteX31" fmla="*/ 3090977 w 3443800"/>
              <a:gd name="connsiteY31" fmla="*/ 908074 h 2124810"/>
              <a:gd name="connsiteX32" fmla="*/ 2960348 w 3443800"/>
              <a:gd name="connsiteY32" fmla="*/ 797542 h 2124810"/>
              <a:gd name="connsiteX33" fmla="*/ 2890010 w 3443800"/>
              <a:gd name="connsiteY33" fmla="*/ 717155 h 2124810"/>
              <a:gd name="connsiteX34" fmla="*/ 2809623 w 3443800"/>
              <a:gd name="connsiteY34" fmla="*/ 506140 h 2124810"/>
              <a:gd name="connsiteX35" fmla="*/ 2749333 w 3443800"/>
              <a:gd name="connsiteY35" fmla="*/ 395608 h 2124810"/>
              <a:gd name="connsiteX36" fmla="*/ 2648849 w 3443800"/>
              <a:gd name="connsiteY36" fmla="*/ 254931 h 2124810"/>
              <a:gd name="connsiteX37" fmla="*/ 2447882 w 3443800"/>
              <a:gd name="connsiteY37" fmla="*/ 154448 h 2124810"/>
              <a:gd name="connsiteX38" fmla="*/ 2307205 w 3443800"/>
              <a:gd name="connsiteY38" fmla="*/ 94158 h 2124810"/>
              <a:gd name="connsiteX39" fmla="*/ 2116287 w 3443800"/>
              <a:gd name="connsiteY39" fmla="*/ 64013 h 2124810"/>
              <a:gd name="connsiteX40" fmla="*/ 1804788 w 3443800"/>
              <a:gd name="connsiteY40" fmla="*/ 33867 h 2124810"/>
              <a:gd name="connsiteX41" fmla="*/ 1593772 w 3443800"/>
              <a:gd name="connsiteY41" fmla="*/ 13771 h 2124810"/>
              <a:gd name="connsiteX42" fmla="*/ 1352612 w 3443800"/>
              <a:gd name="connsiteY42" fmla="*/ 3722 h 2124810"/>
              <a:gd name="connsiteX0" fmla="*/ 1352612 w 3443800"/>
              <a:gd name="connsiteY0" fmla="*/ 3722 h 2124810"/>
              <a:gd name="connsiteX1" fmla="*/ 1352612 w 3443800"/>
              <a:gd name="connsiteY1" fmla="*/ 3722 h 2124810"/>
              <a:gd name="connsiteX2" fmla="*/ 1141597 w 3443800"/>
              <a:gd name="connsiteY2" fmla="*/ 3722 h 2124810"/>
              <a:gd name="connsiteX3" fmla="*/ 830098 w 3443800"/>
              <a:gd name="connsiteY3" fmla="*/ 53964 h 2124810"/>
              <a:gd name="connsiteX4" fmla="*/ 619082 w 3443800"/>
              <a:gd name="connsiteY4" fmla="*/ 104206 h 2124810"/>
              <a:gd name="connsiteX5" fmla="*/ 468357 w 3443800"/>
              <a:gd name="connsiteY5" fmla="*/ 174544 h 2124810"/>
              <a:gd name="connsiteX6" fmla="*/ 64622 w 3443800"/>
              <a:gd name="connsiteY6" fmla="*/ 193124 h 2124810"/>
              <a:gd name="connsiteX7" fmla="*/ 176955 w 3443800"/>
              <a:gd name="connsiteY7" fmla="*/ 385560 h 2124810"/>
              <a:gd name="connsiteX8" fmla="*/ 96568 w 3443800"/>
              <a:gd name="connsiteY8" fmla="*/ 516188 h 2124810"/>
              <a:gd name="connsiteX9" fmla="*/ 16181 w 3443800"/>
              <a:gd name="connsiteY9" fmla="*/ 687010 h 2124810"/>
              <a:gd name="connsiteX10" fmla="*/ 16181 w 3443800"/>
              <a:gd name="connsiteY10" fmla="*/ 1933006 h 2124810"/>
              <a:gd name="connsiteX11" fmla="*/ 187003 w 3443800"/>
              <a:gd name="connsiteY11" fmla="*/ 2013393 h 2124810"/>
              <a:gd name="connsiteX12" fmla="*/ 357825 w 3443800"/>
              <a:gd name="connsiteY12" fmla="*/ 2053586 h 2124810"/>
              <a:gd name="connsiteX13" fmla="*/ 649227 w 3443800"/>
              <a:gd name="connsiteY13" fmla="*/ 2123925 h 2124810"/>
              <a:gd name="connsiteX14" fmla="*/ 880339 w 3443800"/>
              <a:gd name="connsiteY14" fmla="*/ 2083731 h 2124810"/>
              <a:gd name="connsiteX15" fmla="*/ 1121500 w 3443800"/>
              <a:gd name="connsiteY15" fmla="*/ 1953103 h 2124810"/>
              <a:gd name="connsiteX16" fmla="*/ 1332515 w 3443800"/>
              <a:gd name="connsiteY16" fmla="*/ 1882764 h 2124810"/>
              <a:gd name="connsiteX17" fmla="*/ 1533482 w 3443800"/>
              <a:gd name="connsiteY17" fmla="*/ 1832522 h 2124810"/>
              <a:gd name="connsiteX18" fmla="*/ 1734449 w 3443800"/>
              <a:gd name="connsiteY18" fmla="*/ 1802377 h 2124810"/>
              <a:gd name="connsiteX19" fmla="*/ 1875126 w 3443800"/>
              <a:gd name="connsiteY19" fmla="*/ 1812426 h 2124810"/>
              <a:gd name="connsiteX20" fmla="*/ 2156480 w 3443800"/>
              <a:gd name="connsiteY20" fmla="*/ 1852619 h 2124810"/>
              <a:gd name="connsiteX21" fmla="*/ 2327302 w 3443800"/>
              <a:gd name="connsiteY21" fmla="*/ 1882764 h 2124810"/>
              <a:gd name="connsiteX22" fmla="*/ 2819671 w 3443800"/>
              <a:gd name="connsiteY22" fmla="*/ 1902861 h 2124810"/>
              <a:gd name="connsiteX23" fmla="*/ 3010590 w 3443800"/>
              <a:gd name="connsiteY23" fmla="*/ 1892813 h 2124810"/>
              <a:gd name="connsiteX24" fmla="*/ 3191460 w 3443800"/>
              <a:gd name="connsiteY24" fmla="*/ 1822474 h 2124810"/>
              <a:gd name="connsiteX25" fmla="*/ 3342186 w 3443800"/>
              <a:gd name="connsiteY25" fmla="*/ 1721991 h 2124810"/>
              <a:gd name="connsiteX26" fmla="*/ 3402476 w 3443800"/>
              <a:gd name="connsiteY26" fmla="*/ 1621507 h 2124810"/>
              <a:gd name="connsiteX27" fmla="*/ 3442669 w 3443800"/>
              <a:gd name="connsiteY27" fmla="*/ 1480830 h 2124810"/>
              <a:gd name="connsiteX28" fmla="*/ 3422572 w 3443800"/>
              <a:gd name="connsiteY28" fmla="*/ 1209525 h 2124810"/>
              <a:gd name="connsiteX29" fmla="*/ 3322089 w 3443800"/>
              <a:gd name="connsiteY29" fmla="*/ 1098993 h 2124810"/>
              <a:gd name="connsiteX30" fmla="*/ 3231654 w 3443800"/>
              <a:gd name="connsiteY30" fmla="*/ 1008558 h 2124810"/>
              <a:gd name="connsiteX31" fmla="*/ 3090977 w 3443800"/>
              <a:gd name="connsiteY31" fmla="*/ 908074 h 2124810"/>
              <a:gd name="connsiteX32" fmla="*/ 2960348 w 3443800"/>
              <a:gd name="connsiteY32" fmla="*/ 797542 h 2124810"/>
              <a:gd name="connsiteX33" fmla="*/ 2890010 w 3443800"/>
              <a:gd name="connsiteY33" fmla="*/ 717155 h 2124810"/>
              <a:gd name="connsiteX34" fmla="*/ 2809623 w 3443800"/>
              <a:gd name="connsiteY34" fmla="*/ 506140 h 2124810"/>
              <a:gd name="connsiteX35" fmla="*/ 2749333 w 3443800"/>
              <a:gd name="connsiteY35" fmla="*/ 395608 h 2124810"/>
              <a:gd name="connsiteX36" fmla="*/ 2648849 w 3443800"/>
              <a:gd name="connsiteY36" fmla="*/ 254931 h 2124810"/>
              <a:gd name="connsiteX37" fmla="*/ 2447882 w 3443800"/>
              <a:gd name="connsiteY37" fmla="*/ 154448 h 2124810"/>
              <a:gd name="connsiteX38" fmla="*/ 2307205 w 3443800"/>
              <a:gd name="connsiteY38" fmla="*/ 94158 h 2124810"/>
              <a:gd name="connsiteX39" fmla="*/ 2116287 w 3443800"/>
              <a:gd name="connsiteY39" fmla="*/ 64013 h 2124810"/>
              <a:gd name="connsiteX40" fmla="*/ 1804788 w 3443800"/>
              <a:gd name="connsiteY40" fmla="*/ 33867 h 2124810"/>
              <a:gd name="connsiteX41" fmla="*/ 1593772 w 3443800"/>
              <a:gd name="connsiteY41" fmla="*/ 13771 h 2124810"/>
              <a:gd name="connsiteX42" fmla="*/ 1352612 w 3443800"/>
              <a:gd name="connsiteY42" fmla="*/ 3722 h 2124810"/>
              <a:gd name="connsiteX0" fmla="*/ 1357160 w 3448348"/>
              <a:gd name="connsiteY0" fmla="*/ 3722 h 2124810"/>
              <a:gd name="connsiteX1" fmla="*/ 1357160 w 3448348"/>
              <a:gd name="connsiteY1" fmla="*/ 3722 h 2124810"/>
              <a:gd name="connsiteX2" fmla="*/ 1146145 w 3448348"/>
              <a:gd name="connsiteY2" fmla="*/ 3722 h 2124810"/>
              <a:gd name="connsiteX3" fmla="*/ 834646 w 3448348"/>
              <a:gd name="connsiteY3" fmla="*/ 53964 h 2124810"/>
              <a:gd name="connsiteX4" fmla="*/ 623630 w 3448348"/>
              <a:gd name="connsiteY4" fmla="*/ 104206 h 2124810"/>
              <a:gd name="connsiteX5" fmla="*/ 472905 w 3448348"/>
              <a:gd name="connsiteY5" fmla="*/ 174544 h 2124810"/>
              <a:gd name="connsiteX6" fmla="*/ 69170 w 3448348"/>
              <a:gd name="connsiteY6" fmla="*/ 193124 h 2124810"/>
              <a:gd name="connsiteX7" fmla="*/ 181503 w 3448348"/>
              <a:gd name="connsiteY7" fmla="*/ 385560 h 2124810"/>
              <a:gd name="connsiteX8" fmla="*/ 20729 w 3448348"/>
              <a:gd name="connsiteY8" fmla="*/ 687010 h 2124810"/>
              <a:gd name="connsiteX9" fmla="*/ 20729 w 3448348"/>
              <a:gd name="connsiteY9" fmla="*/ 1933006 h 2124810"/>
              <a:gd name="connsiteX10" fmla="*/ 191551 w 3448348"/>
              <a:gd name="connsiteY10" fmla="*/ 2013393 h 2124810"/>
              <a:gd name="connsiteX11" fmla="*/ 362373 w 3448348"/>
              <a:gd name="connsiteY11" fmla="*/ 2053586 h 2124810"/>
              <a:gd name="connsiteX12" fmla="*/ 653775 w 3448348"/>
              <a:gd name="connsiteY12" fmla="*/ 2123925 h 2124810"/>
              <a:gd name="connsiteX13" fmla="*/ 884887 w 3448348"/>
              <a:gd name="connsiteY13" fmla="*/ 2083731 h 2124810"/>
              <a:gd name="connsiteX14" fmla="*/ 1126048 w 3448348"/>
              <a:gd name="connsiteY14" fmla="*/ 1953103 h 2124810"/>
              <a:gd name="connsiteX15" fmla="*/ 1337063 w 3448348"/>
              <a:gd name="connsiteY15" fmla="*/ 1882764 h 2124810"/>
              <a:gd name="connsiteX16" fmla="*/ 1538030 w 3448348"/>
              <a:gd name="connsiteY16" fmla="*/ 1832522 h 2124810"/>
              <a:gd name="connsiteX17" fmla="*/ 1738997 w 3448348"/>
              <a:gd name="connsiteY17" fmla="*/ 1802377 h 2124810"/>
              <a:gd name="connsiteX18" fmla="*/ 1879674 w 3448348"/>
              <a:gd name="connsiteY18" fmla="*/ 1812426 h 2124810"/>
              <a:gd name="connsiteX19" fmla="*/ 2161028 w 3448348"/>
              <a:gd name="connsiteY19" fmla="*/ 1852619 h 2124810"/>
              <a:gd name="connsiteX20" fmla="*/ 2331850 w 3448348"/>
              <a:gd name="connsiteY20" fmla="*/ 1882764 h 2124810"/>
              <a:gd name="connsiteX21" fmla="*/ 2824219 w 3448348"/>
              <a:gd name="connsiteY21" fmla="*/ 1902861 h 2124810"/>
              <a:gd name="connsiteX22" fmla="*/ 3015138 w 3448348"/>
              <a:gd name="connsiteY22" fmla="*/ 1892813 h 2124810"/>
              <a:gd name="connsiteX23" fmla="*/ 3196008 w 3448348"/>
              <a:gd name="connsiteY23" fmla="*/ 1822474 h 2124810"/>
              <a:gd name="connsiteX24" fmla="*/ 3346734 w 3448348"/>
              <a:gd name="connsiteY24" fmla="*/ 1721991 h 2124810"/>
              <a:gd name="connsiteX25" fmla="*/ 3407024 w 3448348"/>
              <a:gd name="connsiteY25" fmla="*/ 1621507 h 2124810"/>
              <a:gd name="connsiteX26" fmla="*/ 3447217 w 3448348"/>
              <a:gd name="connsiteY26" fmla="*/ 1480830 h 2124810"/>
              <a:gd name="connsiteX27" fmla="*/ 3427120 w 3448348"/>
              <a:gd name="connsiteY27" fmla="*/ 1209525 h 2124810"/>
              <a:gd name="connsiteX28" fmla="*/ 3326637 w 3448348"/>
              <a:gd name="connsiteY28" fmla="*/ 1098993 h 2124810"/>
              <a:gd name="connsiteX29" fmla="*/ 3236202 w 3448348"/>
              <a:gd name="connsiteY29" fmla="*/ 1008558 h 2124810"/>
              <a:gd name="connsiteX30" fmla="*/ 3095525 w 3448348"/>
              <a:gd name="connsiteY30" fmla="*/ 908074 h 2124810"/>
              <a:gd name="connsiteX31" fmla="*/ 2964896 w 3448348"/>
              <a:gd name="connsiteY31" fmla="*/ 797542 h 2124810"/>
              <a:gd name="connsiteX32" fmla="*/ 2894558 w 3448348"/>
              <a:gd name="connsiteY32" fmla="*/ 717155 h 2124810"/>
              <a:gd name="connsiteX33" fmla="*/ 2814171 w 3448348"/>
              <a:gd name="connsiteY33" fmla="*/ 506140 h 2124810"/>
              <a:gd name="connsiteX34" fmla="*/ 2753881 w 3448348"/>
              <a:gd name="connsiteY34" fmla="*/ 395608 h 2124810"/>
              <a:gd name="connsiteX35" fmla="*/ 2653397 w 3448348"/>
              <a:gd name="connsiteY35" fmla="*/ 254931 h 2124810"/>
              <a:gd name="connsiteX36" fmla="*/ 2452430 w 3448348"/>
              <a:gd name="connsiteY36" fmla="*/ 154448 h 2124810"/>
              <a:gd name="connsiteX37" fmla="*/ 2311753 w 3448348"/>
              <a:gd name="connsiteY37" fmla="*/ 94158 h 2124810"/>
              <a:gd name="connsiteX38" fmla="*/ 2120835 w 3448348"/>
              <a:gd name="connsiteY38" fmla="*/ 64013 h 2124810"/>
              <a:gd name="connsiteX39" fmla="*/ 1809336 w 3448348"/>
              <a:gd name="connsiteY39" fmla="*/ 33867 h 2124810"/>
              <a:gd name="connsiteX40" fmla="*/ 1598320 w 3448348"/>
              <a:gd name="connsiteY40" fmla="*/ 13771 h 2124810"/>
              <a:gd name="connsiteX41" fmla="*/ 1357160 w 3448348"/>
              <a:gd name="connsiteY41" fmla="*/ 3722 h 2124810"/>
              <a:gd name="connsiteX0" fmla="*/ 1351077 w 3442265"/>
              <a:gd name="connsiteY0" fmla="*/ 3722 h 2124810"/>
              <a:gd name="connsiteX1" fmla="*/ 1351077 w 3442265"/>
              <a:gd name="connsiteY1" fmla="*/ 3722 h 2124810"/>
              <a:gd name="connsiteX2" fmla="*/ 1140062 w 3442265"/>
              <a:gd name="connsiteY2" fmla="*/ 3722 h 2124810"/>
              <a:gd name="connsiteX3" fmla="*/ 828563 w 3442265"/>
              <a:gd name="connsiteY3" fmla="*/ 53964 h 2124810"/>
              <a:gd name="connsiteX4" fmla="*/ 617547 w 3442265"/>
              <a:gd name="connsiteY4" fmla="*/ 104206 h 2124810"/>
              <a:gd name="connsiteX5" fmla="*/ 466822 w 3442265"/>
              <a:gd name="connsiteY5" fmla="*/ 174544 h 2124810"/>
              <a:gd name="connsiteX6" fmla="*/ 63087 w 3442265"/>
              <a:gd name="connsiteY6" fmla="*/ 193124 h 2124810"/>
              <a:gd name="connsiteX7" fmla="*/ 14646 w 3442265"/>
              <a:gd name="connsiteY7" fmla="*/ 687010 h 2124810"/>
              <a:gd name="connsiteX8" fmla="*/ 14646 w 3442265"/>
              <a:gd name="connsiteY8" fmla="*/ 1933006 h 2124810"/>
              <a:gd name="connsiteX9" fmla="*/ 185468 w 3442265"/>
              <a:gd name="connsiteY9" fmla="*/ 2013393 h 2124810"/>
              <a:gd name="connsiteX10" fmla="*/ 356290 w 3442265"/>
              <a:gd name="connsiteY10" fmla="*/ 2053586 h 2124810"/>
              <a:gd name="connsiteX11" fmla="*/ 647692 w 3442265"/>
              <a:gd name="connsiteY11" fmla="*/ 2123925 h 2124810"/>
              <a:gd name="connsiteX12" fmla="*/ 878804 w 3442265"/>
              <a:gd name="connsiteY12" fmla="*/ 2083731 h 2124810"/>
              <a:gd name="connsiteX13" fmla="*/ 1119965 w 3442265"/>
              <a:gd name="connsiteY13" fmla="*/ 1953103 h 2124810"/>
              <a:gd name="connsiteX14" fmla="*/ 1330980 w 3442265"/>
              <a:gd name="connsiteY14" fmla="*/ 1882764 h 2124810"/>
              <a:gd name="connsiteX15" fmla="*/ 1531947 w 3442265"/>
              <a:gd name="connsiteY15" fmla="*/ 1832522 h 2124810"/>
              <a:gd name="connsiteX16" fmla="*/ 1732914 w 3442265"/>
              <a:gd name="connsiteY16" fmla="*/ 1802377 h 2124810"/>
              <a:gd name="connsiteX17" fmla="*/ 1873591 w 3442265"/>
              <a:gd name="connsiteY17" fmla="*/ 1812426 h 2124810"/>
              <a:gd name="connsiteX18" fmla="*/ 2154945 w 3442265"/>
              <a:gd name="connsiteY18" fmla="*/ 1852619 h 2124810"/>
              <a:gd name="connsiteX19" fmla="*/ 2325767 w 3442265"/>
              <a:gd name="connsiteY19" fmla="*/ 1882764 h 2124810"/>
              <a:gd name="connsiteX20" fmla="*/ 2818136 w 3442265"/>
              <a:gd name="connsiteY20" fmla="*/ 1902861 h 2124810"/>
              <a:gd name="connsiteX21" fmla="*/ 3009055 w 3442265"/>
              <a:gd name="connsiteY21" fmla="*/ 1892813 h 2124810"/>
              <a:gd name="connsiteX22" fmla="*/ 3189925 w 3442265"/>
              <a:gd name="connsiteY22" fmla="*/ 1822474 h 2124810"/>
              <a:gd name="connsiteX23" fmla="*/ 3340651 w 3442265"/>
              <a:gd name="connsiteY23" fmla="*/ 1721991 h 2124810"/>
              <a:gd name="connsiteX24" fmla="*/ 3400941 w 3442265"/>
              <a:gd name="connsiteY24" fmla="*/ 1621507 h 2124810"/>
              <a:gd name="connsiteX25" fmla="*/ 3441134 w 3442265"/>
              <a:gd name="connsiteY25" fmla="*/ 1480830 h 2124810"/>
              <a:gd name="connsiteX26" fmla="*/ 3421037 w 3442265"/>
              <a:gd name="connsiteY26" fmla="*/ 1209525 h 2124810"/>
              <a:gd name="connsiteX27" fmla="*/ 3320554 w 3442265"/>
              <a:gd name="connsiteY27" fmla="*/ 1098993 h 2124810"/>
              <a:gd name="connsiteX28" fmla="*/ 3230119 w 3442265"/>
              <a:gd name="connsiteY28" fmla="*/ 1008558 h 2124810"/>
              <a:gd name="connsiteX29" fmla="*/ 3089442 w 3442265"/>
              <a:gd name="connsiteY29" fmla="*/ 908074 h 2124810"/>
              <a:gd name="connsiteX30" fmla="*/ 2958813 w 3442265"/>
              <a:gd name="connsiteY30" fmla="*/ 797542 h 2124810"/>
              <a:gd name="connsiteX31" fmla="*/ 2888475 w 3442265"/>
              <a:gd name="connsiteY31" fmla="*/ 717155 h 2124810"/>
              <a:gd name="connsiteX32" fmla="*/ 2808088 w 3442265"/>
              <a:gd name="connsiteY32" fmla="*/ 506140 h 2124810"/>
              <a:gd name="connsiteX33" fmla="*/ 2747798 w 3442265"/>
              <a:gd name="connsiteY33" fmla="*/ 395608 h 2124810"/>
              <a:gd name="connsiteX34" fmla="*/ 2647314 w 3442265"/>
              <a:gd name="connsiteY34" fmla="*/ 254931 h 2124810"/>
              <a:gd name="connsiteX35" fmla="*/ 2446347 w 3442265"/>
              <a:gd name="connsiteY35" fmla="*/ 154448 h 2124810"/>
              <a:gd name="connsiteX36" fmla="*/ 2305670 w 3442265"/>
              <a:gd name="connsiteY36" fmla="*/ 94158 h 2124810"/>
              <a:gd name="connsiteX37" fmla="*/ 2114752 w 3442265"/>
              <a:gd name="connsiteY37" fmla="*/ 64013 h 2124810"/>
              <a:gd name="connsiteX38" fmla="*/ 1803253 w 3442265"/>
              <a:gd name="connsiteY38" fmla="*/ 33867 h 2124810"/>
              <a:gd name="connsiteX39" fmla="*/ 1592237 w 3442265"/>
              <a:gd name="connsiteY39" fmla="*/ 13771 h 2124810"/>
              <a:gd name="connsiteX40" fmla="*/ 1351077 w 3442265"/>
              <a:gd name="connsiteY40" fmla="*/ 3722 h 2124810"/>
              <a:gd name="connsiteX0" fmla="*/ 1351077 w 3442265"/>
              <a:gd name="connsiteY0" fmla="*/ 3722 h 2124810"/>
              <a:gd name="connsiteX1" fmla="*/ 1351077 w 3442265"/>
              <a:gd name="connsiteY1" fmla="*/ 3722 h 2124810"/>
              <a:gd name="connsiteX2" fmla="*/ 1140062 w 3442265"/>
              <a:gd name="connsiteY2" fmla="*/ 3722 h 2124810"/>
              <a:gd name="connsiteX3" fmla="*/ 828563 w 3442265"/>
              <a:gd name="connsiteY3" fmla="*/ 53964 h 2124810"/>
              <a:gd name="connsiteX4" fmla="*/ 617547 w 3442265"/>
              <a:gd name="connsiteY4" fmla="*/ 104206 h 2124810"/>
              <a:gd name="connsiteX5" fmla="*/ 346052 w 3442265"/>
              <a:gd name="connsiteY5" fmla="*/ 79654 h 2124810"/>
              <a:gd name="connsiteX6" fmla="*/ 63087 w 3442265"/>
              <a:gd name="connsiteY6" fmla="*/ 193124 h 2124810"/>
              <a:gd name="connsiteX7" fmla="*/ 14646 w 3442265"/>
              <a:gd name="connsiteY7" fmla="*/ 687010 h 2124810"/>
              <a:gd name="connsiteX8" fmla="*/ 14646 w 3442265"/>
              <a:gd name="connsiteY8" fmla="*/ 1933006 h 2124810"/>
              <a:gd name="connsiteX9" fmla="*/ 185468 w 3442265"/>
              <a:gd name="connsiteY9" fmla="*/ 2013393 h 2124810"/>
              <a:gd name="connsiteX10" fmla="*/ 356290 w 3442265"/>
              <a:gd name="connsiteY10" fmla="*/ 2053586 h 2124810"/>
              <a:gd name="connsiteX11" fmla="*/ 647692 w 3442265"/>
              <a:gd name="connsiteY11" fmla="*/ 2123925 h 2124810"/>
              <a:gd name="connsiteX12" fmla="*/ 878804 w 3442265"/>
              <a:gd name="connsiteY12" fmla="*/ 2083731 h 2124810"/>
              <a:gd name="connsiteX13" fmla="*/ 1119965 w 3442265"/>
              <a:gd name="connsiteY13" fmla="*/ 1953103 h 2124810"/>
              <a:gd name="connsiteX14" fmla="*/ 1330980 w 3442265"/>
              <a:gd name="connsiteY14" fmla="*/ 1882764 h 2124810"/>
              <a:gd name="connsiteX15" fmla="*/ 1531947 w 3442265"/>
              <a:gd name="connsiteY15" fmla="*/ 1832522 h 2124810"/>
              <a:gd name="connsiteX16" fmla="*/ 1732914 w 3442265"/>
              <a:gd name="connsiteY16" fmla="*/ 1802377 h 2124810"/>
              <a:gd name="connsiteX17" fmla="*/ 1873591 w 3442265"/>
              <a:gd name="connsiteY17" fmla="*/ 1812426 h 2124810"/>
              <a:gd name="connsiteX18" fmla="*/ 2154945 w 3442265"/>
              <a:gd name="connsiteY18" fmla="*/ 1852619 h 2124810"/>
              <a:gd name="connsiteX19" fmla="*/ 2325767 w 3442265"/>
              <a:gd name="connsiteY19" fmla="*/ 1882764 h 2124810"/>
              <a:gd name="connsiteX20" fmla="*/ 2818136 w 3442265"/>
              <a:gd name="connsiteY20" fmla="*/ 1902861 h 2124810"/>
              <a:gd name="connsiteX21" fmla="*/ 3009055 w 3442265"/>
              <a:gd name="connsiteY21" fmla="*/ 1892813 h 2124810"/>
              <a:gd name="connsiteX22" fmla="*/ 3189925 w 3442265"/>
              <a:gd name="connsiteY22" fmla="*/ 1822474 h 2124810"/>
              <a:gd name="connsiteX23" fmla="*/ 3340651 w 3442265"/>
              <a:gd name="connsiteY23" fmla="*/ 1721991 h 2124810"/>
              <a:gd name="connsiteX24" fmla="*/ 3400941 w 3442265"/>
              <a:gd name="connsiteY24" fmla="*/ 1621507 h 2124810"/>
              <a:gd name="connsiteX25" fmla="*/ 3441134 w 3442265"/>
              <a:gd name="connsiteY25" fmla="*/ 1480830 h 2124810"/>
              <a:gd name="connsiteX26" fmla="*/ 3421037 w 3442265"/>
              <a:gd name="connsiteY26" fmla="*/ 1209525 h 2124810"/>
              <a:gd name="connsiteX27" fmla="*/ 3320554 w 3442265"/>
              <a:gd name="connsiteY27" fmla="*/ 1098993 h 2124810"/>
              <a:gd name="connsiteX28" fmla="*/ 3230119 w 3442265"/>
              <a:gd name="connsiteY28" fmla="*/ 1008558 h 2124810"/>
              <a:gd name="connsiteX29" fmla="*/ 3089442 w 3442265"/>
              <a:gd name="connsiteY29" fmla="*/ 908074 h 2124810"/>
              <a:gd name="connsiteX30" fmla="*/ 2958813 w 3442265"/>
              <a:gd name="connsiteY30" fmla="*/ 797542 h 2124810"/>
              <a:gd name="connsiteX31" fmla="*/ 2888475 w 3442265"/>
              <a:gd name="connsiteY31" fmla="*/ 717155 h 2124810"/>
              <a:gd name="connsiteX32" fmla="*/ 2808088 w 3442265"/>
              <a:gd name="connsiteY32" fmla="*/ 506140 h 2124810"/>
              <a:gd name="connsiteX33" fmla="*/ 2747798 w 3442265"/>
              <a:gd name="connsiteY33" fmla="*/ 395608 h 2124810"/>
              <a:gd name="connsiteX34" fmla="*/ 2647314 w 3442265"/>
              <a:gd name="connsiteY34" fmla="*/ 254931 h 2124810"/>
              <a:gd name="connsiteX35" fmla="*/ 2446347 w 3442265"/>
              <a:gd name="connsiteY35" fmla="*/ 154448 h 2124810"/>
              <a:gd name="connsiteX36" fmla="*/ 2305670 w 3442265"/>
              <a:gd name="connsiteY36" fmla="*/ 94158 h 2124810"/>
              <a:gd name="connsiteX37" fmla="*/ 2114752 w 3442265"/>
              <a:gd name="connsiteY37" fmla="*/ 64013 h 2124810"/>
              <a:gd name="connsiteX38" fmla="*/ 1803253 w 3442265"/>
              <a:gd name="connsiteY38" fmla="*/ 33867 h 2124810"/>
              <a:gd name="connsiteX39" fmla="*/ 1592237 w 3442265"/>
              <a:gd name="connsiteY39" fmla="*/ 13771 h 2124810"/>
              <a:gd name="connsiteX40" fmla="*/ 1351077 w 3442265"/>
              <a:gd name="connsiteY40" fmla="*/ 3722 h 2124810"/>
              <a:gd name="connsiteX0" fmla="*/ 1351077 w 3442265"/>
              <a:gd name="connsiteY0" fmla="*/ 3722 h 2124810"/>
              <a:gd name="connsiteX1" fmla="*/ 1351077 w 3442265"/>
              <a:gd name="connsiteY1" fmla="*/ 3722 h 2124810"/>
              <a:gd name="connsiteX2" fmla="*/ 1140062 w 3442265"/>
              <a:gd name="connsiteY2" fmla="*/ 3722 h 2124810"/>
              <a:gd name="connsiteX3" fmla="*/ 828563 w 3442265"/>
              <a:gd name="connsiteY3" fmla="*/ 53964 h 2124810"/>
              <a:gd name="connsiteX4" fmla="*/ 643427 w 3442265"/>
              <a:gd name="connsiteY4" fmla="*/ 17941 h 2124810"/>
              <a:gd name="connsiteX5" fmla="*/ 346052 w 3442265"/>
              <a:gd name="connsiteY5" fmla="*/ 79654 h 2124810"/>
              <a:gd name="connsiteX6" fmla="*/ 63087 w 3442265"/>
              <a:gd name="connsiteY6" fmla="*/ 193124 h 2124810"/>
              <a:gd name="connsiteX7" fmla="*/ 14646 w 3442265"/>
              <a:gd name="connsiteY7" fmla="*/ 687010 h 2124810"/>
              <a:gd name="connsiteX8" fmla="*/ 14646 w 3442265"/>
              <a:gd name="connsiteY8" fmla="*/ 1933006 h 2124810"/>
              <a:gd name="connsiteX9" fmla="*/ 185468 w 3442265"/>
              <a:gd name="connsiteY9" fmla="*/ 2013393 h 2124810"/>
              <a:gd name="connsiteX10" fmla="*/ 356290 w 3442265"/>
              <a:gd name="connsiteY10" fmla="*/ 2053586 h 2124810"/>
              <a:gd name="connsiteX11" fmla="*/ 647692 w 3442265"/>
              <a:gd name="connsiteY11" fmla="*/ 2123925 h 2124810"/>
              <a:gd name="connsiteX12" fmla="*/ 878804 w 3442265"/>
              <a:gd name="connsiteY12" fmla="*/ 2083731 h 2124810"/>
              <a:gd name="connsiteX13" fmla="*/ 1119965 w 3442265"/>
              <a:gd name="connsiteY13" fmla="*/ 1953103 h 2124810"/>
              <a:gd name="connsiteX14" fmla="*/ 1330980 w 3442265"/>
              <a:gd name="connsiteY14" fmla="*/ 1882764 h 2124810"/>
              <a:gd name="connsiteX15" fmla="*/ 1531947 w 3442265"/>
              <a:gd name="connsiteY15" fmla="*/ 1832522 h 2124810"/>
              <a:gd name="connsiteX16" fmla="*/ 1732914 w 3442265"/>
              <a:gd name="connsiteY16" fmla="*/ 1802377 h 2124810"/>
              <a:gd name="connsiteX17" fmla="*/ 1873591 w 3442265"/>
              <a:gd name="connsiteY17" fmla="*/ 1812426 h 2124810"/>
              <a:gd name="connsiteX18" fmla="*/ 2154945 w 3442265"/>
              <a:gd name="connsiteY18" fmla="*/ 1852619 h 2124810"/>
              <a:gd name="connsiteX19" fmla="*/ 2325767 w 3442265"/>
              <a:gd name="connsiteY19" fmla="*/ 1882764 h 2124810"/>
              <a:gd name="connsiteX20" fmla="*/ 2818136 w 3442265"/>
              <a:gd name="connsiteY20" fmla="*/ 1902861 h 2124810"/>
              <a:gd name="connsiteX21" fmla="*/ 3009055 w 3442265"/>
              <a:gd name="connsiteY21" fmla="*/ 1892813 h 2124810"/>
              <a:gd name="connsiteX22" fmla="*/ 3189925 w 3442265"/>
              <a:gd name="connsiteY22" fmla="*/ 1822474 h 2124810"/>
              <a:gd name="connsiteX23" fmla="*/ 3340651 w 3442265"/>
              <a:gd name="connsiteY23" fmla="*/ 1721991 h 2124810"/>
              <a:gd name="connsiteX24" fmla="*/ 3400941 w 3442265"/>
              <a:gd name="connsiteY24" fmla="*/ 1621507 h 2124810"/>
              <a:gd name="connsiteX25" fmla="*/ 3441134 w 3442265"/>
              <a:gd name="connsiteY25" fmla="*/ 1480830 h 2124810"/>
              <a:gd name="connsiteX26" fmla="*/ 3421037 w 3442265"/>
              <a:gd name="connsiteY26" fmla="*/ 1209525 h 2124810"/>
              <a:gd name="connsiteX27" fmla="*/ 3320554 w 3442265"/>
              <a:gd name="connsiteY27" fmla="*/ 1098993 h 2124810"/>
              <a:gd name="connsiteX28" fmla="*/ 3230119 w 3442265"/>
              <a:gd name="connsiteY28" fmla="*/ 1008558 h 2124810"/>
              <a:gd name="connsiteX29" fmla="*/ 3089442 w 3442265"/>
              <a:gd name="connsiteY29" fmla="*/ 908074 h 2124810"/>
              <a:gd name="connsiteX30" fmla="*/ 2958813 w 3442265"/>
              <a:gd name="connsiteY30" fmla="*/ 797542 h 2124810"/>
              <a:gd name="connsiteX31" fmla="*/ 2888475 w 3442265"/>
              <a:gd name="connsiteY31" fmla="*/ 717155 h 2124810"/>
              <a:gd name="connsiteX32" fmla="*/ 2808088 w 3442265"/>
              <a:gd name="connsiteY32" fmla="*/ 506140 h 2124810"/>
              <a:gd name="connsiteX33" fmla="*/ 2747798 w 3442265"/>
              <a:gd name="connsiteY33" fmla="*/ 395608 h 2124810"/>
              <a:gd name="connsiteX34" fmla="*/ 2647314 w 3442265"/>
              <a:gd name="connsiteY34" fmla="*/ 254931 h 2124810"/>
              <a:gd name="connsiteX35" fmla="*/ 2446347 w 3442265"/>
              <a:gd name="connsiteY35" fmla="*/ 154448 h 2124810"/>
              <a:gd name="connsiteX36" fmla="*/ 2305670 w 3442265"/>
              <a:gd name="connsiteY36" fmla="*/ 94158 h 2124810"/>
              <a:gd name="connsiteX37" fmla="*/ 2114752 w 3442265"/>
              <a:gd name="connsiteY37" fmla="*/ 64013 h 2124810"/>
              <a:gd name="connsiteX38" fmla="*/ 1803253 w 3442265"/>
              <a:gd name="connsiteY38" fmla="*/ 33867 h 2124810"/>
              <a:gd name="connsiteX39" fmla="*/ 1592237 w 3442265"/>
              <a:gd name="connsiteY39" fmla="*/ 13771 h 2124810"/>
              <a:gd name="connsiteX40" fmla="*/ 1351077 w 3442265"/>
              <a:gd name="connsiteY40" fmla="*/ 3722 h 2124810"/>
              <a:gd name="connsiteX0" fmla="*/ 1351077 w 3442265"/>
              <a:gd name="connsiteY0" fmla="*/ 53361 h 2174449"/>
              <a:gd name="connsiteX1" fmla="*/ 1351077 w 3442265"/>
              <a:gd name="connsiteY1" fmla="*/ 53361 h 2174449"/>
              <a:gd name="connsiteX2" fmla="*/ 1140062 w 3442265"/>
              <a:gd name="connsiteY2" fmla="*/ 53361 h 2174449"/>
              <a:gd name="connsiteX3" fmla="*/ 932080 w 3442265"/>
              <a:gd name="connsiteY3" fmla="*/ 86 h 2174449"/>
              <a:gd name="connsiteX4" fmla="*/ 643427 w 3442265"/>
              <a:gd name="connsiteY4" fmla="*/ 67580 h 2174449"/>
              <a:gd name="connsiteX5" fmla="*/ 346052 w 3442265"/>
              <a:gd name="connsiteY5" fmla="*/ 129293 h 2174449"/>
              <a:gd name="connsiteX6" fmla="*/ 63087 w 3442265"/>
              <a:gd name="connsiteY6" fmla="*/ 242763 h 2174449"/>
              <a:gd name="connsiteX7" fmla="*/ 14646 w 3442265"/>
              <a:gd name="connsiteY7" fmla="*/ 736649 h 2174449"/>
              <a:gd name="connsiteX8" fmla="*/ 14646 w 3442265"/>
              <a:gd name="connsiteY8" fmla="*/ 1982645 h 2174449"/>
              <a:gd name="connsiteX9" fmla="*/ 185468 w 3442265"/>
              <a:gd name="connsiteY9" fmla="*/ 2063032 h 2174449"/>
              <a:gd name="connsiteX10" fmla="*/ 356290 w 3442265"/>
              <a:gd name="connsiteY10" fmla="*/ 2103225 h 2174449"/>
              <a:gd name="connsiteX11" fmla="*/ 647692 w 3442265"/>
              <a:gd name="connsiteY11" fmla="*/ 2173564 h 2174449"/>
              <a:gd name="connsiteX12" fmla="*/ 878804 w 3442265"/>
              <a:gd name="connsiteY12" fmla="*/ 2133370 h 2174449"/>
              <a:gd name="connsiteX13" fmla="*/ 1119965 w 3442265"/>
              <a:gd name="connsiteY13" fmla="*/ 2002742 h 2174449"/>
              <a:gd name="connsiteX14" fmla="*/ 1330980 w 3442265"/>
              <a:gd name="connsiteY14" fmla="*/ 1932403 h 2174449"/>
              <a:gd name="connsiteX15" fmla="*/ 1531947 w 3442265"/>
              <a:gd name="connsiteY15" fmla="*/ 1882161 h 2174449"/>
              <a:gd name="connsiteX16" fmla="*/ 1732914 w 3442265"/>
              <a:gd name="connsiteY16" fmla="*/ 1852016 h 2174449"/>
              <a:gd name="connsiteX17" fmla="*/ 1873591 w 3442265"/>
              <a:gd name="connsiteY17" fmla="*/ 1862065 h 2174449"/>
              <a:gd name="connsiteX18" fmla="*/ 2154945 w 3442265"/>
              <a:gd name="connsiteY18" fmla="*/ 1902258 h 2174449"/>
              <a:gd name="connsiteX19" fmla="*/ 2325767 w 3442265"/>
              <a:gd name="connsiteY19" fmla="*/ 1932403 h 2174449"/>
              <a:gd name="connsiteX20" fmla="*/ 2818136 w 3442265"/>
              <a:gd name="connsiteY20" fmla="*/ 1952500 h 2174449"/>
              <a:gd name="connsiteX21" fmla="*/ 3009055 w 3442265"/>
              <a:gd name="connsiteY21" fmla="*/ 1942452 h 2174449"/>
              <a:gd name="connsiteX22" fmla="*/ 3189925 w 3442265"/>
              <a:gd name="connsiteY22" fmla="*/ 1872113 h 2174449"/>
              <a:gd name="connsiteX23" fmla="*/ 3340651 w 3442265"/>
              <a:gd name="connsiteY23" fmla="*/ 1771630 h 2174449"/>
              <a:gd name="connsiteX24" fmla="*/ 3400941 w 3442265"/>
              <a:gd name="connsiteY24" fmla="*/ 1671146 h 2174449"/>
              <a:gd name="connsiteX25" fmla="*/ 3441134 w 3442265"/>
              <a:gd name="connsiteY25" fmla="*/ 1530469 h 2174449"/>
              <a:gd name="connsiteX26" fmla="*/ 3421037 w 3442265"/>
              <a:gd name="connsiteY26" fmla="*/ 1259164 h 2174449"/>
              <a:gd name="connsiteX27" fmla="*/ 3320554 w 3442265"/>
              <a:gd name="connsiteY27" fmla="*/ 1148632 h 2174449"/>
              <a:gd name="connsiteX28" fmla="*/ 3230119 w 3442265"/>
              <a:gd name="connsiteY28" fmla="*/ 1058197 h 2174449"/>
              <a:gd name="connsiteX29" fmla="*/ 3089442 w 3442265"/>
              <a:gd name="connsiteY29" fmla="*/ 957713 h 2174449"/>
              <a:gd name="connsiteX30" fmla="*/ 2958813 w 3442265"/>
              <a:gd name="connsiteY30" fmla="*/ 847181 h 2174449"/>
              <a:gd name="connsiteX31" fmla="*/ 2888475 w 3442265"/>
              <a:gd name="connsiteY31" fmla="*/ 766794 h 2174449"/>
              <a:gd name="connsiteX32" fmla="*/ 2808088 w 3442265"/>
              <a:gd name="connsiteY32" fmla="*/ 555779 h 2174449"/>
              <a:gd name="connsiteX33" fmla="*/ 2747798 w 3442265"/>
              <a:gd name="connsiteY33" fmla="*/ 445247 h 2174449"/>
              <a:gd name="connsiteX34" fmla="*/ 2647314 w 3442265"/>
              <a:gd name="connsiteY34" fmla="*/ 304570 h 2174449"/>
              <a:gd name="connsiteX35" fmla="*/ 2446347 w 3442265"/>
              <a:gd name="connsiteY35" fmla="*/ 204087 h 2174449"/>
              <a:gd name="connsiteX36" fmla="*/ 2305670 w 3442265"/>
              <a:gd name="connsiteY36" fmla="*/ 143797 h 2174449"/>
              <a:gd name="connsiteX37" fmla="*/ 2114752 w 3442265"/>
              <a:gd name="connsiteY37" fmla="*/ 113652 h 2174449"/>
              <a:gd name="connsiteX38" fmla="*/ 1803253 w 3442265"/>
              <a:gd name="connsiteY38" fmla="*/ 83506 h 2174449"/>
              <a:gd name="connsiteX39" fmla="*/ 1592237 w 3442265"/>
              <a:gd name="connsiteY39" fmla="*/ 63410 h 2174449"/>
              <a:gd name="connsiteX40" fmla="*/ 1351077 w 3442265"/>
              <a:gd name="connsiteY40" fmla="*/ 53361 h 2174449"/>
              <a:gd name="connsiteX0" fmla="*/ 1351077 w 3442265"/>
              <a:gd name="connsiteY0" fmla="*/ 53361 h 2174449"/>
              <a:gd name="connsiteX1" fmla="*/ 1351077 w 3442265"/>
              <a:gd name="connsiteY1" fmla="*/ 53361 h 2174449"/>
              <a:gd name="connsiteX2" fmla="*/ 932080 w 3442265"/>
              <a:gd name="connsiteY2" fmla="*/ 86 h 2174449"/>
              <a:gd name="connsiteX3" fmla="*/ 643427 w 3442265"/>
              <a:gd name="connsiteY3" fmla="*/ 67580 h 2174449"/>
              <a:gd name="connsiteX4" fmla="*/ 346052 w 3442265"/>
              <a:gd name="connsiteY4" fmla="*/ 129293 h 2174449"/>
              <a:gd name="connsiteX5" fmla="*/ 63087 w 3442265"/>
              <a:gd name="connsiteY5" fmla="*/ 242763 h 2174449"/>
              <a:gd name="connsiteX6" fmla="*/ 14646 w 3442265"/>
              <a:gd name="connsiteY6" fmla="*/ 736649 h 2174449"/>
              <a:gd name="connsiteX7" fmla="*/ 14646 w 3442265"/>
              <a:gd name="connsiteY7" fmla="*/ 1982645 h 2174449"/>
              <a:gd name="connsiteX8" fmla="*/ 185468 w 3442265"/>
              <a:gd name="connsiteY8" fmla="*/ 2063032 h 2174449"/>
              <a:gd name="connsiteX9" fmla="*/ 356290 w 3442265"/>
              <a:gd name="connsiteY9" fmla="*/ 2103225 h 2174449"/>
              <a:gd name="connsiteX10" fmla="*/ 647692 w 3442265"/>
              <a:gd name="connsiteY10" fmla="*/ 2173564 h 2174449"/>
              <a:gd name="connsiteX11" fmla="*/ 878804 w 3442265"/>
              <a:gd name="connsiteY11" fmla="*/ 2133370 h 2174449"/>
              <a:gd name="connsiteX12" fmla="*/ 1119965 w 3442265"/>
              <a:gd name="connsiteY12" fmla="*/ 2002742 h 2174449"/>
              <a:gd name="connsiteX13" fmla="*/ 1330980 w 3442265"/>
              <a:gd name="connsiteY13" fmla="*/ 1932403 h 2174449"/>
              <a:gd name="connsiteX14" fmla="*/ 1531947 w 3442265"/>
              <a:gd name="connsiteY14" fmla="*/ 1882161 h 2174449"/>
              <a:gd name="connsiteX15" fmla="*/ 1732914 w 3442265"/>
              <a:gd name="connsiteY15" fmla="*/ 1852016 h 2174449"/>
              <a:gd name="connsiteX16" fmla="*/ 1873591 w 3442265"/>
              <a:gd name="connsiteY16" fmla="*/ 1862065 h 2174449"/>
              <a:gd name="connsiteX17" fmla="*/ 2154945 w 3442265"/>
              <a:gd name="connsiteY17" fmla="*/ 1902258 h 2174449"/>
              <a:gd name="connsiteX18" fmla="*/ 2325767 w 3442265"/>
              <a:gd name="connsiteY18" fmla="*/ 1932403 h 2174449"/>
              <a:gd name="connsiteX19" fmla="*/ 2818136 w 3442265"/>
              <a:gd name="connsiteY19" fmla="*/ 1952500 h 2174449"/>
              <a:gd name="connsiteX20" fmla="*/ 3009055 w 3442265"/>
              <a:gd name="connsiteY20" fmla="*/ 1942452 h 2174449"/>
              <a:gd name="connsiteX21" fmla="*/ 3189925 w 3442265"/>
              <a:gd name="connsiteY21" fmla="*/ 1872113 h 2174449"/>
              <a:gd name="connsiteX22" fmla="*/ 3340651 w 3442265"/>
              <a:gd name="connsiteY22" fmla="*/ 1771630 h 2174449"/>
              <a:gd name="connsiteX23" fmla="*/ 3400941 w 3442265"/>
              <a:gd name="connsiteY23" fmla="*/ 1671146 h 2174449"/>
              <a:gd name="connsiteX24" fmla="*/ 3441134 w 3442265"/>
              <a:gd name="connsiteY24" fmla="*/ 1530469 h 2174449"/>
              <a:gd name="connsiteX25" fmla="*/ 3421037 w 3442265"/>
              <a:gd name="connsiteY25" fmla="*/ 1259164 h 2174449"/>
              <a:gd name="connsiteX26" fmla="*/ 3320554 w 3442265"/>
              <a:gd name="connsiteY26" fmla="*/ 1148632 h 2174449"/>
              <a:gd name="connsiteX27" fmla="*/ 3230119 w 3442265"/>
              <a:gd name="connsiteY27" fmla="*/ 1058197 h 2174449"/>
              <a:gd name="connsiteX28" fmla="*/ 3089442 w 3442265"/>
              <a:gd name="connsiteY28" fmla="*/ 957713 h 2174449"/>
              <a:gd name="connsiteX29" fmla="*/ 2958813 w 3442265"/>
              <a:gd name="connsiteY29" fmla="*/ 847181 h 2174449"/>
              <a:gd name="connsiteX30" fmla="*/ 2888475 w 3442265"/>
              <a:gd name="connsiteY30" fmla="*/ 766794 h 2174449"/>
              <a:gd name="connsiteX31" fmla="*/ 2808088 w 3442265"/>
              <a:gd name="connsiteY31" fmla="*/ 555779 h 2174449"/>
              <a:gd name="connsiteX32" fmla="*/ 2747798 w 3442265"/>
              <a:gd name="connsiteY32" fmla="*/ 445247 h 2174449"/>
              <a:gd name="connsiteX33" fmla="*/ 2647314 w 3442265"/>
              <a:gd name="connsiteY33" fmla="*/ 304570 h 2174449"/>
              <a:gd name="connsiteX34" fmla="*/ 2446347 w 3442265"/>
              <a:gd name="connsiteY34" fmla="*/ 204087 h 2174449"/>
              <a:gd name="connsiteX35" fmla="*/ 2305670 w 3442265"/>
              <a:gd name="connsiteY35" fmla="*/ 143797 h 2174449"/>
              <a:gd name="connsiteX36" fmla="*/ 2114752 w 3442265"/>
              <a:gd name="connsiteY36" fmla="*/ 113652 h 2174449"/>
              <a:gd name="connsiteX37" fmla="*/ 1803253 w 3442265"/>
              <a:gd name="connsiteY37" fmla="*/ 83506 h 2174449"/>
              <a:gd name="connsiteX38" fmla="*/ 1592237 w 3442265"/>
              <a:gd name="connsiteY38" fmla="*/ 63410 h 2174449"/>
              <a:gd name="connsiteX39" fmla="*/ 1351077 w 3442265"/>
              <a:gd name="connsiteY39" fmla="*/ 53361 h 2174449"/>
              <a:gd name="connsiteX0" fmla="*/ 1351077 w 3442265"/>
              <a:gd name="connsiteY0" fmla="*/ 54662 h 2175750"/>
              <a:gd name="connsiteX1" fmla="*/ 1351077 w 3442265"/>
              <a:gd name="connsiteY1" fmla="*/ 54662 h 2175750"/>
              <a:gd name="connsiteX2" fmla="*/ 932080 w 3442265"/>
              <a:gd name="connsiteY2" fmla="*/ 1387 h 2175750"/>
              <a:gd name="connsiteX3" fmla="*/ 634801 w 3442265"/>
              <a:gd name="connsiteY3" fmla="*/ 25749 h 2175750"/>
              <a:gd name="connsiteX4" fmla="*/ 346052 w 3442265"/>
              <a:gd name="connsiteY4" fmla="*/ 130594 h 2175750"/>
              <a:gd name="connsiteX5" fmla="*/ 63087 w 3442265"/>
              <a:gd name="connsiteY5" fmla="*/ 244064 h 2175750"/>
              <a:gd name="connsiteX6" fmla="*/ 14646 w 3442265"/>
              <a:gd name="connsiteY6" fmla="*/ 737950 h 2175750"/>
              <a:gd name="connsiteX7" fmla="*/ 14646 w 3442265"/>
              <a:gd name="connsiteY7" fmla="*/ 1983946 h 2175750"/>
              <a:gd name="connsiteX8" fmla="*/ 185468 w 3442265"/>
              <a:gd name="connsiteY8" fmla="*/ 2064333 h 2175750"/>
              <a:gd name="connsiteX9" fmla="*/ 356290 w 3442265"/>
              <a:gd name="connsiteY9" fmla="*/ 2104526 h 2175750"/>
              <a:gd name="connsiteX10" fmla="*/ 647692 w 3442265"/>
              <a:gd name="connsiteY10" fmla="*/ 2174865 h 2175750"/>
              <a:gd name="connsiteX11" fmla="*/ 878804 w 3442265"/>
              <a:gd name="connsiteY11" fmla="*/ 2134671 h 2175750"/>
              <a:gd name="connsiteX12" fmla="*/ 1119965 w 3442265"/>
              <a:gd name="connsiteY12" fmla="*/ 2004043 h 2175750"/>
              <a:gd name="connsiteX13" fmla="*/ 1330980 w 3442265"/>
              <a:gd name="connsiteY13" fmla="*/ 1933704 h 2175750"/>
              <a:gd name="connsiteX14" fmla="*/ 1531947 w 3442265"/>
              <a:gd name="connsiteY14" fmla="*/ 1883462 h 2175750"/>
              <a:gd name="connsiteX15" fmla="*/ 1732914 w 3442265"/>
              <a:gd name="connsiteY15" fmla="*/ 1853317 h 2175750"/>
              <a:gd name="connsiteX16" fmla="*/ 1873591 w 3442265"/>
              <a:gd name="connsiteY16" fmla="*/ 1863366 h 2175750"/>
              <a:gd name="connsiteX17" fmla="*/ 2154945 w 3442265"/>
              <a:gd name="connsiteY17" fmla="*/ 1903559 h 2175750"/>
              <a:gd name="connsiteX18" fmla="*/ 2325767 w 3442265"/>
              <a:gd name="connsiteY18" fmla="*/ 1933704 h 2175750"/>
              <a:gd name="connsiteX19" fmla="*/ 2818136 w 3442265"/>
              <a:gd name="connsiteY19" fmla="*/ 1953801 h 2175750"/>
              <a:gd name="connsiteX20" fmla="*/ 3009055 w 3442265"/>
              <a:gd name="connsiteY20" fmla="*/ 1943753 h 2175750"/>
              <a:gd name="connsiteX21" fmla="*/ 3189925 w 3442265"/>
              <a:gd name="connsiteY21" fmla="*/ 1873414 h 2175750"/>
              <a:gd name="connsiteX22" fmla="*/ 3340651 w 3442265"/>
              <a:gd name="connsiteY22" fmla="*/ 1772931 h 2175750"/>
              <a:gd name="connsiteX23" fmla="*/ 3400941 w 3442265"/>
              <a:gd name="connsiteY23" fmla="*/ 1672447 h 2175750"/>
              <a:gd name="connsiteX24" fmla="*/ 3441134 w 3442265"/>
              <a:gd name="connsiteY24" fmla="*/ 1531770 h 2175750"/>
              <a:gd name="connsiteX25" fmla="*/ 3421037 w 3442265"/>
              <a:gd name="connsiteY25" fmla="*/ 1260465 h 2175750"/>
              <a:gd name="connsiteX26" fmla="*/ 3320554 w 3442265"/>
              <a:gd name="connsiteY26" fmla="*/ 1149933 h 2175750"/>
              <a:gd name="connsiteX27" fmla="*/ 3230119 w 3442265"/>
              <a:gd name="connsiteY27" fmla="*/ 1059498 h 2175750"/>
              <a:gd name="connsiteX28" fmla="*/ 3089442 w 3442265"/>
              <a:gd name="connsiteY28" fmla="*/ 959014 h 2175750"/>
              <a:gd name="connsiteX29" fmla="*/ 2958813 w 3442265"/>
              <a:gd name="connsiteY29" fmla="*/ 848482 h 2175750"/>
              <a:gd name="connsiteX30" fmla="*/ 2888475 w 3442265"/>
              <a:gd name="connsiteY30" fmla="*/ 768095 h 2175750"/>
              <a:gd name="connsiteX31" fmla="*/ 2808088 w 3442265"/>
              <a:gd name="connsiteY31" fmla="*/ 557080 h 2175750"/>
              <a:gd name="connsiteX32" fmla="*/ 2747798 w 3442265"/>
              <a:gd name="connsiteY32" fmla="*/ 446548 h 2175750"/>
              <a:gd name="connsiteX33" fmla="*/ 2647314 w 3442265"/>
              <a:gd name="connsiteY33" fmla="*/ 305871 h 2175750"/>
              <a:gd name="connsiteX34" fmla="*/ 2446347 w 3442265"/>
              <a:gd name="connsiteY34" fmla="*/ 205388 h 2175750"/>
              <a:gd name="connsiteX35" fmla="*/ 2305670 w 3442265"/>
              <a:gd name="connsiteY35" fmla="*/ 145098 h 2175750"/>
              <a:gd name="connsiteX36" fmla="*/ 2114752 w 3442265"/>
              <a:gd name="connsiteY36" fmla="*/ 114953 h 2175750"/>
              <a:gd name="connsiteX37" fmla="*/ 1803253 w 3442265"/>
              <a:gd name="connsiteY37" fmla="*/ 84807 h 2175750"/>
              <a:gd name="connsiteX38" fmla="*/ 1592237 w 3442265"/>
              <a:gd name="connsiteY38" fmla="*/ 64711 h 2175750"/>
              <a:gd name="connsiteX39" fmla="*/ 1351077 w 3442265"/>
              <a:gd name="connsiteY39" fmla="*/ 54662 h 2175750"/>
              <a:gd name="connsiteX0" fmla="*/ 1364199 w 3455387"/>
              <a:gd name="connsiteY0" fmla="*/ 54662 h 2175750"/>
              <a:gd name="connsiteX1" fmla="*/ 1364199 w 3455387"/>
              <a:gd name="connsiteY1" fmla="*/ 54662 h 2175750"/>
              <a:gd name="connsiteX2" fmla="*/ 945202 w 3455387"/>
              <a:gd name="connsiteY2" fmla="*/ 1387 h 2175750"/>
              <a:gd name="connsiteX3" fmla="*/ 647923 w 3455387"/>
              <a:gd name="connsiteY3" fmla="*/ 25749 h 2175750"/>
              <a:gd name="connsiteX4" fmla="*/ 359174 w 3455387"/>
              <a:gd name="connsiteY4" fmla="*/ 130594 h 2175750"/>
              <a:gd name="connsiteX5" fmla="*/ 33077 w 3455387"/>
              <a:gd name="connsiteY5" fmla="*/ 218184 h 2175750"/>
              <a:gd name="connsiteX6" fmla="*/ 27768 w 3455387"/>
              <a:gd name="connsiteY6" fmla="*/ 737950 h 2175750"/>
              <a:gd name="connsiteX7" fmla="*/ 27768 w 3455387"/>
              <a:gd name="connsiteY7" fmla="*/ 1983946 h 2175750"/>
              <a:gd name="connsiteX8" fmla="*/ 198590 w 3455387"/>
              <a:gd name="connsiteY8" fmla="*/ 2064333 h 2175750"/>
              <a:gd name="connsiteX9" fmla="*/ 369412 w 3455387"/>
              <a:gd name="connsiteY9" fmla="*/ 2104526 h 2175750"/>
              <a:gd name="connsiteX10" fmla="*/ 660814 w 3455387"/>
              <a:gd name="connsiteY10" fmla="*/ 2174865 h 2175750"/>
              <a:gd name="connsiteX11" fmla="*/ 891926 w 3455387"/>
              <a:gd name="connsiteY11" fmla="*/ 2134671 h 2175750"/>
              <a:gd name="connsiteX12" fmla="*/ 1133087 w 3455387"/>
              <a:gd name="connsiteY12" fmla="*/ 2004043 h 2175750"/>
              <a:gd name="connsiteX13" fmla="*/ 1344102 w 3455387"/>
              <a:gd name="connsiteY13" fmla="*/ 1933704 h 2175750"/>
              <a:gd name="connsiteX14" fmla="*/ 1545069 w 3455387"/>
              <a:gd name="connsiteY14" fmla="*/ 1883462 h 2175750"/>
              <a:gd name="connsiteX15" fmla="*/ 1746036 w 3455387"/>
              <a:gd name="connsiteY15" fmla="*/ 1853317 h 2175750"/>
              <a:gd name="connsiteX16" fmla="*/ 1886713 w 3455387"/>
              <a:gd name="connsiteY16" fmla="*/ 1863366 h 2175750"/>
              <a:gd name="connsiteX17" fmla="*/ 2168067 w 3455387"/>
              <a:gd name="connsiteY17" fmla="*/ 1903559 h 2175750"/>
              <a:gd name="connsiteX18" fmla="*/ 2338889 w 3455387"/>
              <a:gd name="connsiteY18" fmla="*/ 1933704 h 2175750"/>
              <a:gd name="connsiteX19" fmla="*/ 2831258 w 3455387"/>
              <a:gd name="connsiteY19" fmla="*/ 1953801 h 2175750"/>
              <a:gd name="connsiteX20" fmla="*/ 3022177 w 3455387"/>
              <a:gd name="connsiteY20" fmla="*/ 1943753 h 2175750"/>
              <a:gd name="connsiteX21" fmla="*/ 3203047 w 3455387"/>
              <a:gd name="connsiteY21" fmla="*/ 1873414 h 2175750"/>
              <a:gd name="connsiteX22" fmla="*/ 3353773 w 3455387"/>
              <a:gd name="connsiteY22" fmla="*/ 1772931 h 2175750"/>
              <a:gd name="connsiteX23" fmla="*/ 3414063 w 3455387"/>
              <a:gd name="connsiteY23" fmla="*/ 1672447 h 2175750"/>
              <a:gd name="connsiteX24" fmla="*/ 3454256 w 3455387"/>
              <a:gd name="connsiteY24" fmla="*/ 1531770 h 2175750"/>
              <a:gd name="connsiteX25" fmla="*/ 3434159 w 3455387"/>
              <a:gd name="connsiteY25" fmla="*/ 1260465 h 2175750"/>
              <a:gd name="connsiteX26" fmla="*/ 3333676 w 3455387"/>
              <a:gd name="connsiteY26" fmla="*/ 1149933 h 2175750"/>
              <a:gd name="connsiteX27" fmla="*/ 3243241 w 3455387"/>
              <a:gd name="connsiteY27" fmla="*/ 1059498 h 2175750"/>
              <a:gd name="connsiteX28" fmla="*/ 3102564 w 3455387"/>
              <a:gd name="connsiteY28" fmla="*/ 959014 h 2175750"/>
              <a:gd name="connsiteX29" fmla="*/ 2971935 w 3455387"/>
              <a:gd name="connsiteY29" fmla="*/ 848482 h 2175750"/>
              <a:gd name="connsiteX30" fmla="*/ 2901597 w 3455387"/>
              <a:gd name="connsiteY30" fmla="*/ 768095 h 2175750"/>
              <a:gd name="connsiteX31" fmla="*/ 2821210 w 3455387"/>
              <a:gd name="connsiteY31" fmla="*/ 557080 h 2175750"/>
              <a:gd name="connsiteX32" fmla="*/ 2760920 w 3455387"/>
              <a:gd name="connsiteY32" fmla="*/ 446548 h 2175750"/>
              <a:gd name="connsiteX33" fmla="*/ 2660436 w 3455387"/>
              <a:gd name="connsiteY33" fmla="*/ 305871 h 2175750"/>
              <a:gd name="connsiteX34" fmla="*/ 2459469 w 3455387"/>
              <a:gd name="connsiteY34" fmla="*/ 205388 h 2175750"/>
              <a:gd name="connsiteX35" fmla="*/ 2318792 w 3455387"/>
              <a:gd name="connsiteY35" fmla="*/ 145098 h 2175750"/>
              <a:gd name="connsiteX36" fmla="*/ 2127874 w 3455387"/>
              <a:gd name="connsiteY36" fmla="*/ 114953 h 2175750"/>
              <a:gd name="connsiteX37" fmla="*/ 1816375 w 3455387"/>
              <a:gd name="connsiteY37" fmla="*/ 84807 h 2175750"/>
              <a:gd name="connsiteX38" fmla="*/ 1605359 w 3455387"/>
              <a:gd name="connsiteY38" fmla="*/ 64711 h 2175750"/>
              <a:gd name="connsiteX39" fmla="*/ 1364199 w 3455387"/>
              <a:gd name="connsiteY39" fmla="*/ 54662 h 2175750"/>
              <a:gd name="connsiteX0" fmla="*/ 1351077 w 3442265"/>
              <a:gd name="connsiteY0" fmla="*/ 54662 h 2175750"/>
              <a:gd name="connsiteX1" fmla="*/ 1351077 w 3442265"/>
              <a:gd name="connsiteY1" fmla="*/ 54662 h 2175750"/>
              <a:gd name="connsiteX2" fmla="*/ 932080 w 3442265"/>
              <a:gd name="connsiteY2" fmla="*/ 1387 h 2175750"/>
              <a:gd name="connsiteX3" fmla="*/ 634801 w 3442265"/>
              <a:gd name="connsiteY3" fmla="*/ 25749 h 2175750"/>
              <a:gd name="connsiteX4" fmla="*/ 346052 w 3442265"/>
              <a:gd name="connsiteY4" fmla="*/ 130594 h 2175750"/>
              <a:gd name="connsiteX5" fmla="*/ 19955 w 3442265"/>
              <a:gd name="connsiteY5" fmla="*/ 218184 h 2175750"/>
              <a:gd name="connsiteX6" fmla="*/ 14646 w 3442265"/>
              <a:gd name="connsiteY6" fmla="*/ 737950 h 2175750"/>
              <a:gd name="connsiteX7" fmla="*/ 14646 w 3442265"/>
              <a:gd name="connsiteY7" fmla="*/ 1983946 h 2175750"/>
              <a:gd name="connsiteX8" fmla="*/ 185468 w 3442265"/>
              <a:gd name="connsiteY8" fmla="*/ 2064333 h 2175750"/>
              <a:gd name="connsiteX9" fmla="*/ 356290 w 3442265"/>
              <a:gd name="connsiteY9" fmla="*/ 2104526 h 2175750"/>
              <a:gd name="connsiteX10" fmla="*/ 647692 w 3442265"/>
              <a:gd name="connsiteY10" fmla="*/ 2174865 h 2175750"/>
              <a:gd name="connsiteX11" fmla="*/ 878804 w 3442265"/>
              <a:gd name="connsiteY11" fmla="*/ 2134671 h 2175750"/>
              <a:gd name="connsiteX12" fmla="*/ 1119965 w 3442265"/>
              <a:gd name="connsiteY12" fmla="*/ 2004043 h 2175750"/>
              <a:gd name="connsiteX13" fmla="*/ 1330980 w 3442265"/>
              <a:gd name="connsiteY13" fmla="*/ 1933704 h 2175750"/>
              <a:gd name="connsiteX14" fmla="*/ 1531947 w 3442265"/>
              <a:gd name="connsiteY14" fmla="*/ 1883462 h 2175750"/>
              <a:gd name="connsiteX15" fmla="*/ 1732914 w 3442265"/>
              <a:gd name="connsiteY15" fmla="*/ 1853317 h 2175750"/>
              <a:gd name="connsiteX16" fmla="*/ 1873591 w 3442265"/>
              <a:gd name="connsiteY16" fmla="*/ 1863366 h 2175750"/>
              <a:gd name="connsiteX17" fmla="*/ 2154945 w 3442265"/>
              <a:gd name="connsiteY17" fmla="*/ 1903559 h 2175750"/>
              <a:gd name="connsiteX18" fmla="*/ 2325767 w 3442265"/>
              <a:gd name="connsiteY18" fmla="*/ 1933704 h 2175750"/>
              <a:gd name="connsiteX19" fmla="*/ 2818136 w 3442265"/>
              <a:gd name="connsiteY19" fmla="*/ 1953801 h 2175750"/>
              <a:gd name="connsiteX20" fmla="*/ 3009055 w 3442265"/>
              <a:gd name="connsiteY20" fmla="*/ 1943753 h 2175750"/>
              <a:gd name="connsiteX21" fmla="*/ 3189925 w 3442265"/>
              <a:gd name="connsiteY21" fmla="*/ 1873414 h 2175750"/>
              <a:gd name="connsiteX22" fmla="*/ 3340651 w 3442265"/>
              <a:gd name="connsiteY22" fmla="*/ 1772931 h 2175750"/>
              <a:gd name="connsiteX23" fmla="*/ 3400941 w 3442265"/>
              <a:gd name="connsiteY23" fmla="*/ 1672447 h 2175750"/>
              <a:gd name="connsiteX24" fmla="*/ 3441134 w 3442265"/>
              <a:gd name="connsiteY24" fmla="*/ 1531770 h 2175750"/>
              <a:gd name="connsiteX25" fmla="*/ 3421037 w 3442265"/>
              <a:gd name="connsiteY25" fmla="*/ 1260465 h 2175750"/>
              <a:gd name="connsiteX26" fmla="*/ 3320554 w 3442265"/>
              <a:gd name="connsiteY26" fmla="*/ 1149933 h 2175750"/>
              <a:gd name="connsiteX27" fmla="*/ 3230119 w 3442265"/>
              <a:gd name="connsiteY27" fmla="*/ 1059498 h 2175750"/>
              <a:gd name="connsiteX28" fmla="*/ 3089442 w 3442265"/>
              <a:gd name="connsiteY28" fmla="*/ 959014 h 2175750"/>
              <a:gd name="connsiteX29" fmla="*/ 2958813 w 3442265"/>
              <a:gd name="connsiteY29" fmla="*/ 848482 h 2175750"/>
              <a:gd name="connsiteX30" fmla="*/ 2888475 w 3442265"/>
              <a:gd name="connsiteY30" fmla="*/ 768095 h 2175750"/>
              <a:gd name="connsiteX31" fmla="*/ 2808088 w 3442265"/>
              <a:gd name="connsiteY31" fmla="*/ 557080 h 2175750"/>
              <a:gd name="connsiteX32" fmla="*/ 2747798 w 3442265"/>
              <a:gd name="connsiteY32" fmla="*/ 446548 h 2175750"/>
              <a:gd name="connsiteX33" fmla="*/ 2647314 w 3442265"/>
              <a:gd name="connsiteY33" fmla="*/ 305871 h 2175750"/>
              <a:gd name="connsiteX34" fmla="*/ 2446347 w 3442265"/>
              <a:gd name="connsiteY34" fmla="*/ 205388 h 2175750"/>
              <a:gd name="connsiteX35" fmla="*/ 2305670 w 3442265"/>
              <a:gd name="connsiteY35" fmla="*/ 145098 h 2175750"/>
              <a:gd name="connsiteX36" fmla="*/ 2114752 w 3442265"/>
              <a:gd name="connsiteY36" fmla="*/ 114953 h 2175750"/>
              <a:gd name="connsiteX37" fmla="*/ 1803253 w 3442265"/>
              <a:gd name="connsiteY37" fmla="*/ 84807 h 2175750"/>
              <a:gd name="connsiteX38" fmla="*/ 1592237 w 3442265"/>
              <a:gd name="connsiteY38" fmla="*/ 64711 h 2175750"/>
              <a:gd name="connsiteX39" fmla="*/ 1351077 w 3442265"/>
              <a:gd name="connsiteY39" fmla="*/ 54662 h 2175750"/>
              <a:gd name="connsiteX0" fmla="*/ 1351077 w 3442265"/>
              <a:gd name="connsiteY0" fmla="*/ 54662 h 2175750"/>
              <a:gd name="connsiteX1" fmla="*/ 1351077 w 3442265"/>
              <a:gd name="connsiteY1" fmla="*/ 54662 h 2175750"/>
              <a:gd name="connsiteX2" fmla="*/ 932080 w 3442265"/>
              <a:gd name="connsiteY2" fmla="*/ 1387 h 2175750"/>
              <a:gd name="connsiteX3" fmla="*/ 634801 w 3442265"/>
              <a:gd name="connsiteY3" fmla="*/ 25749 h 2175750"/>
              <a:gd name="connsiteX4" fmla="*/ 346052 w 3442265"/>
              <a:gd name="connsiteY4" fmla="*/ 130594 h 2175750"/>
              <a:gd name="connsiteX5" fmla="*/ 19955 w 3442265"/>
              <a:gd name="connsiteY5" fmla="*/ 218184 h 2175750"/>
              <a:gd name="connsiteX6" fmla="*/ 14646 w 3442265"/>
              <a:gd name="connsiteY6" fmla="*/ 1108885 h 2175750"/>
              <a:gd name="connsiteX7" fmla="*/ 14646 w 3442265"/>
              <a:gd name="connsiteY7" fmla="*/ 1983946 h 2175750"/>
              <a:gd name="connsiteX8" fmla="*/ 185468 w 3442265"/>
              <a:gd name="connsiteY8" fmla="*/ 2064333 h 2175750"/>
              <a:gd name="connsiteX9" fmla="*/ 356290 w 3442265"/>
              <a:gd name="connsiteY9" fmla="*/ 2104526 h 2175750"/>
              <a:gd name="connsiteX10" fmla="*/ 647692 w 3442265"/>
              <a:gd name="connsiteY10" fmla="*/ 2174865 h 2175750"/>
              <a:gd name="connsiteX11" fmla="*/ 878804 w 3442265"/>
              <a:gd name="connsiteY11" fmla="*/ 2134671 h 2175750"/>
              <a:gd name="connsiteX12" fmla="*/ 1119965 w 3442265"/>
              <a:gd name="connsiteY12" fmla="*/ 2004043 h 2175750"/>
              <a:gd name="connsiteX13" fmla="*/ 1330980 w 3442265"/>
              <a:gd name="connsiteY13" fmla="*/ 1933704 h 2175750"/>
              <a:gd name="connsiteX14" fmla="*/ 1531947 w 3442265"/>
              <a:gd name="connsiteY14" fmla="*/ 1883462 h 2175750"/>
              <a:gd name="connsiteX15" fmla="*/ 1732914 w 3442265"/>
              <a:gd name="connsiteY15" fmla="*/ 1853317 h 2175750"/>
              <a:gd name="connsiteX16" fmla="*/ 1873591 w 3442265"/>
              <a:gd name="connsiteY16" fmla="*/ 1863366 h 2175750"/>
              <a:gd name="connsiteX17" fmla="*/ 2154945 w 3442265"/>
              <a:gd name="connsiteY17" fmla="*/ 1903559 h 2175750"/>
              <a:gd name="connsiteX18" fmla="*/ 2325767 w 3442265"/>
              <a:gd name="connsiteY18" fmla="*/ 1933704 h 2175750"/>
              <a:gd name="connsiteX19" fmla="*/ 2818136 w 3442265"/>
              <a:gd name="connsiteY19" fmla="*/ 1953801 h 2175750"/>
              <a:gd name="connsiteX20" fmla="*/ 3009055 w 3442265"/>
              <a:gd name="connsiteY20" fmla="*/ 1943753 h 2175750"/>
              <a:gd name="connsiteX21" fmla="*/ 3189925 w 3442265"/>
              <a:gd name="connsiteY21" fmla="*/ 1873414 h 2175750"/>
              <a:gd name="connsiteX22" fmla="*/ 3340651 w 3442265"/>
              <a:gd name="connsiteY22" fmla="*/ 1772931 h 2175750"/>
              <a:gd name="connsiteX23" fmla="*/ 3400941 w 3442265"/>
              <a:gd name="connsiteY23" fmla="*/ 1672447 h 2175750"/>
              <a:gd name="connsiteX24" fmla="*/ 3441134 w 3442265"/>
              <a:gd name="connsiteY24" fmla="*/ 1531770 h 2175750"/>
              <a:gd name="connsiteX25" fmla="*/ 3421037 w 3442265"/>
              <a:gd name="connsiteY25" fmla="*/ 1260465 h 2175750"/>
              <a:gd name="connsiteX26" fmla="*/ 3320554 w 3442265"/>
              <a:gd name="connsiteY26" fmla="*/ 1149933 h 2175750"/>
              <a:gd name="connsiteX27" fmla="*/ 3230119 w 3442265"/>
              <a:gd name="connsiteY27" fmla="*/ 1059498 h 2175750"/>
              <a:gd name="connsiteX28" fmla="*/ 3089442 w 3442265"/>
              <a:gd name="connsiteY28" fmla="*/ 959014 h 2175750"/>
              <a:gd name="connsiteX29" fmla="*/ 2958813 w 3442265"/>
              <a:gd name="connsiteY29" fmla="*/ 848482 h 2175750"/>
              <a:gd name="connsiteX30" fmla="*/ 2888475 w 3442265"/>
              <a:gd name="connsiteY30" fmla="*/ 768095 h 2175750"/>
              <a:gd name="connsiteX31" fmla="*/ 2808088 w 3442265"/>
              <a:gd name="connsiteY31" fmla="*/ 557080 h 2175750"/>
              <a:gd name="connsiteX32" fmla="*/ 2747798 w 3442265"/>
              <a:gd name="connsiteY32" fmla="*/ 446548 h 2175750"/>
              <a:gd name="connsiteX33" fmla="*/ 2647314 w 3442265"/>
              <a:gd name="connsiteY33" fmla="*/ 305871 h 2175750"/>
              <a:gd name="connsiteX34" fmla="*/ 2446347 w 3442265"/>
              <a:gd name="connsiteY34" fmla="*/ 205388 h 2175750"/>
              <a:gd name="connsiteX35" fmla="*/ 2305670 w 3442265"/>
              <a:gd name="connsiteY35" fmla="*/ 145098 h 2175750"/>
              <a:gd name="connsiteX36" fmla="*/ 2114752 w 3442265"/>
              <a:gd name="connsiteY36" fmla="*/ 114953 h 2175750"/>
              <a:gd name="connsiteX37" fmla="*/ 1803253 w 3442265"/>
              <a:gd name="connsiteY37" fmla="*/ 84807 h 2175750"/>
              <a:gd name="connsiteX38" fmla="*/ 1592237 w 3442265"/>
              <a:gd name="connsiteY38" fmla="*/ 64711 h 2175750"/>
              <a:gd name="connsiteX39" fmla="*/ 1351077 w 3442265"/>
              <a:gd name="connsiteY39" fmla="*/ 54662 h 2175750"/>
              <a:gd name="connsiteX0" fmla="*/ 1363629 w 3454817"/>
              <a:gd name="connsiteY0" fmla="*/ 54662 h 2175750"/>
              <a:gd name="connsiteX1" fmla="*/ 1363629 w 3454817"/>
              <a:gd name="connsiteY1" fmla="*/ 54662 h 2175750"/>
              <a:gd name="connsiteX2" fmla="*/ 944632 w 3454817"/>
              <a:gd name="connsiteY2" fmla="*/ 1387 h 2175750"/>
              <a:gd name="connsiteX3" fmla="*/ 647353 w 3454817"/>
              <a:gd name="connsiteY3" fmla="*/ 25749 h 2175750"/>
              <a:gd name="connsiteX4" fmla="*/ 358604 w 3454817"/>
              <a:gd name="connsiteY4" fmla="*/ 130594 h 2175750"/>
              <a:gd name="connsiteX5" fmla="*/ 32507 w 3454817"/>
              <a:gd name="connsiteY5" fmla="*/ 218184 h 2175750"/>
              <a:gd name="connsiteX6" fmla="*/ 27198 w 3454817"/>
              <a:gd name="connsiteY6" fmla="*/ 1108885 h 2175750"/>
              <a:gd name="connsiteX7" fmla="*/ 27198 w 3454817"/>
              <a:gd name="connsiteY7" fmla="*/ 1983946 h 2175750"/>
              <a:gd name="connsiteX8" fmla="*/ 368842 w 3454817"/>
              <a:gd name="connsiteY8" fmla="*/ 2104526 h 2175750"/>
              <a:gd name="connsiteX9" fmla="*/ 660244 w 3454817"/>
              <a:gd name="connsiteY9" fmla="*/ 2174865 h 2175750"/>
              <a:gd name="connsiteX10" fmla="*/ 891356 w 3454817"/>
              <a:gd name="connsiteY10" fmla="*/ 2134671 h 2175750"/>
              <a:gd name="connsiteX11" fmla="*/ 1132517 w 3454817"/>
              <a:gd name="connsiteY11" fmla="*/ 2004043 h 2175750"/>
              <a:gd name="connsiteX12" fmla="*/ 1343532 w 3454817"/>
              <a:gd name="connsiteY12" fmla="*/ 1933704 h 2175750"/>
              <a:gd name="connsiteX13" fmla="*/ 1544499 w 3454817"/>
              <a:gd name="connsiteY13" fmla="*/ 1883462 h 2175750"/>
              <a:gd name="connsiteX14" fmla="*/ 1745466 w 3454817"/>
              <a:gd name="connsiteY14" fmla="*/ 1853317 h 2175750"/>
              <a:gd name="connsiteX15" fmla="*/ 1886143 w 3454817"/>
              <a:gd name="connsiteY15" fmla="*/ 1863366 h 2175750"/>
              <a:gd name="connsiteX16" fmla="*/ 2167497 w 3454817"/>
              <a:gd name="connsiteY16" fmla="*/ 1903559 h 2175750"/>
              <a:gd name="connsiteX17" fmla="*/ 2338319 w 3454817"/>
              <a:gd name="connsiteY17" fmla="*/ 1933704 h 2175750"/>
              <a:gd name="connsiteX18" fmla="*/ 2830688 w 3454817"/>
              <a:gd name="connsiteY18" fmla="*/ 1953801 h 2175750"/>
              <a:gd name="connsiteX19" fmla="*/ 3021607 w 3454817"/>
              <a:gd name="connsiteY19" fmla="*/ 1943753 h 2175750"/>
              <a:gd name="connsiteX20" fmla="*/ 3202477 w 3454817"/>
              <a:gd name="connsiteY20" fmla="*/ 1873414 h 2175750"/>
              <a:gd name="connsiteX21" fmla="*/ 3353203 w 3454817"/>
              <a:gd name="connsiteY21" fmla="*/ 1772931 h 2175750"/>
              <a:gd name="connsiteX22" fmla="*/ 3413493 w 3454817"/>
              <a:gd name="connsiteY22" fmla="*/ 1672447 h 2175750"/>
              <a:gd name="connsiteX23" fmla="*/ 3453686 w 3454817"/>
              <a:gd name="connsiteY23" fmla="*/ 1531770 h 2175750"/>
              <a:gd name="connsiteX24" fmla="*/ 3433589 w 3454817"/>
              <a:gd name="connsiteY24" fmla="*/ 1260465 h 2175750"/>
              <a:gd name="connsiteX25" fmla="*/ 3333106 w 3454817"/>
              <a:gd name="connsiteY25" fmla="*/ 1149933 h 2175750"/>
              <a:gd name="connsiteX26" fmla="*/ 3242671 w 3454817"/>
              <a:gd name="connsiteY26" fmla="*/ 1059498 h 2175750"/>
              <a:gd name="connsiteX27" fmla="*/ 3101994 w 3454817"/>
              <a:gd name="connsiteY27" fmla="*/ 959014 h 2175750"/>
              <a:gd name="connsiteX28" fmla="*/ 2971365 w 3454817"/>
              <a:gd name="connsiteY28" fmla="*/ 848482 h 2175750"/>
              <a:gd name="connsiteX29" fmla="*/ 2901027 w 3454817"/>
              <a:gd name="connsiteY29" fmla="*/ 768095 h 2175750"/>
              <a:gd name="connsiteX30" fmla="*/ 2820640 w 3454817"/>
              <a:gd name="connsiteY30" fmla="*/ 557080 h 2175750"/>
              <a:gd name="connsiteX31" fmla="*/ 2760350 w 3454817"/>
              <a:gd name="connsiteY31" fmla="*/ 446548 h 2175750"/>
              <a:gd name="connsiteX32" fmla="*/ 2659866 w 3454817"/>
              <a:gd name="connsiteY32" fmla="*/ 305871 h 2175750"/>
              <a:gd name="connsiteX33" fmla="*/ 2458899 w 3454817"/>
              <a:gd name="connsiteY33" fmla="*/ 205388 h 2175750"/>
              <a:gd name="connsiteX34" fmla="*/ 2318222 w 3454817"/>
              <a:gd name="connsiteY34" fmla="*/ 145098 h 2175750"/>
              <a:gd name="connsiteX35" fmla="*/ 2127304 w 3454817"/>
              <a:gd name="connsiteY35" fmla="*/ 114953 h 2175750"/>
              <a:gd name="connsiteX36" fmla="*/ 1815805 w 3454817"/>
              <a:gd name="connsiteY36" fmla="*/ 84807 h 2175750"/>
              <a:gd name="connsiteX37" fmla="*/ 1604789 w 3454817"/>
              <a:gd name="connsiteY37" fmla="*/ 64711 h 2175750"/>
              <a:gd name="connsiteX38" fmla="*/ 1363629 w 3454817"/>
              <a:gd name="connsiteY38" fmla="*/ 54662 h 2175750"/>
              <a:gd name="connsiteX0" fmla="*/ 1339366 w 3430554"/>
              <a:gd name="connsiteY0" fmla="*/ 54662 h 2175750"/>
              <a:gd name="connsiteX1" fmla="*/ 1339366 w 3430554"/>
              <a:gd name="connsiteY1" fmla="*/ 54662 h 2175750"/>
              <a:gd name="connsiteX2" fmla="*/ 920369 w 3430554"/>
              <a:gd name="connsiteY2" fmla="*/ 1387 h 2175750"/>
              <a:gd name="connsiteX3" fmla="*/ 623090 w 3430554"/>
              <a:gd name="connsiteY3" fmla="*/ 25749 h 2175750"/>
              <a:gd name="connsiteX4" fmla="*/ 334341 w 3430554"/>
              <a:gd name="connsiteY4" fmla="*/ 130594 h 2175750"/>
              <a:gd name="connsiteX5" fmla="*/ 8244 w 3430554"/>
              <a:gd name="connsiteY5" fmla="*/ 218184 h 2175750"/>
              <a:gd name="connsiteX6" fmla="*/ 2935 w 3430554"/>
              <a:gd name="connsiteY6" fmla="*/ 1108885 h 2175750"/>
              <a:gd name="connsiteX7" fmla="*/ 2935 w 3430554"/>
              <a:gd name="connsiteY7" fmla="*/ 1983946 h 2175750"/>
              <a:gd name="connsiteX8" fmla="*/ 344579 w 3430554"/>
              <a:gd name="connsiteY8" fmla="*/ 2104526 h 2175750"/>
              <a:gd name="connsiteX9" fmla="*/ 635981 w 3430554"/>
              <a:gd name="connsiteY9" fmla="*/ 2174865 h 2175750"/>
              <a:gd name="connsiteX10" fmla="*/ 867093 w 3430554"/>
              <a:gd name="connsiteY10" fmla="*/ 2134671 h 2175750"/>
              <a:gd name="connsiteX11" fmla="*/ 1108254 w 3430554"/>
              <a:gd name="connsiteY11" fmla="*/ 2004043 h 2175750"/>
              <a:gd name="connsiteX12" fmla="*/ 1319269 w 3430554"/>
              <a:gd name="connsiteY12" fmla="*/ 1933704 h 2175750"/>
              <a:gd name="connsiteX13" fmla="*/ 1520236 w 3430554"/>
              <a:gd name="connsiteY13" fmla="*/ 1883462 h 2175750"/>
              <a:gd name="connsiteX14" fmla="*/ 1721203 w 3430554"/>
              <a:gd name="connsiteY14" fmla="*/ 1853317 h 2175750"/>
              <a:gd name="connsiteX15" fmla="*/ 1861880 w 3430554"/>
              <a:gd name="connsiteY15" fmla="*/ 1863366 h 2175750"/>
              <a:gd name="connsiteX16" fmla="*/ 2143234 w 3430554"/>
              <a:gd name="connsiteY16" fmla="*/ 1903559 h 2175750"/>
              <a:gd name="connsiteX17" fmla="*/ 2314056 w 3430554"/>
              <a:gd name="connsiteY17" fmla="*/ 1933704 h 2175750"/>
              <a:gd name="connsiteX18" fmla="*/ 2806425 w 3430554"/>
              <a:gd name="connsiteY18" fmla="*/ 1953801 h 2175750"/>
              <a:gd name="connsiteX19" fmla="*/ 2997344 w 3430554"/>
              <a:gd name="connsiteY19" fmla="*/ 1943753 h 2175750"/>
              <a:gd name="connsiteX20" fmla="*/ 3178214 w 3430554"/>
              <a:gd name="connsiteY20" fmla="*/ 1873414 h 2175750"/>
              <a:gd name="connsiteX21" fmla="*/ 3328940 w 3430554"/>
              <a:gd name="connsiteY21" fmla="*/ 1772931 h 2175750"/>
              <a:gd name="connsiteX22" fmla="*/ 3389230 w 3430554"/>
              <a:gd name="connsiteY22" fmla="*/ 1672447 h 2175750"/>
              <a:gd name="connsiteX23" fmla="*/ 3429423 w 3430554"/>
              <a:gd name="connsiteY23" fmla="*/ 1531770 h 2175750"/>
              <a:gd name="connsiteX24" fmla="*/ 3409326 w 3430554"/>
              <a:gd name="connsiteY24" fmla="*/ 1260465 h 2175750"/>
              <a:gd name="connsiteX25" fmla="*/ 3308843 w 3430554"/>
              <a:gd name="connsiteY25" fmla="*/ 1149933 h 2175750"/>
              <a:gd name="connsiteX26" fmla="*/ 3218408 w 3430554"/>
              <a:gd name="connsiteY26" fmla="*/ 1059498 h 2175750"/>
              <a:gd name="connsiteX27" fmla="*/ 3077731 w 3430554"/>
              <a:gd name="connsiteY27" fmla="*/ 959014 h 2175750"/>
              <a:gd name="connsiteX28" fmla="*/ 2947102 w 3430554"/>
              <a:gd name="connsiteY28" fmla="*/ 848482 h 2175750"/>
              <a:gd name="connsiteX29" fmla="*/ 2876764 w 3430554"/>
              <a:gd name="connsiteY29" fmla="*/ 768095 h 2175750"/>
              <a:gd name="connsiteX30" fmla="*/ 2796377 w 3430554"/>
              <a:gd name="connsiteY30" fmla="*/ 557080 h 2175750"/>
              <a:gd name="connsiteX31" fmla="*/ 2736087 w 3430554"/>
              <a:gd name="connsiteY31" fmla="*/ 446548 h 2175750"/>
              <a:gd name="connsiteX32" fmla="*/ 2635603 w 3430554"/>
              <a:gd name="connsiteY32" fmla="*/ 305871 h 2175750"/>
              <a:gd name="connsiteX33" fmla="*/ 2434636 w 3430554"/>
              <a:gd name="connsiteY33" fmla="*/ 205388 h 2175750"/>
              <a:gd name="connsiteX34" fmla="*/ 2293959 w 3430554"/>
              <a:gd name="connsiteY34" fmla="*/ 145098 h 2175750"/>
              <a:gd name="connsiteX35" fmla="*/ 2103041 w 3430554"/>
              <a:gd name="connsiteY35" fmla="*/ 114953 h 2175750"/>
              <a:gd name="connsiteX36" fmla="*/ 1791542 w 3430554"/>
              <a:gd name="connsiteY36" fmla="*/ 84807 h 2175750"/>
              <a:gd name="connsiteX37" fmla="*/ 1580526 w 3430554"/>
              <a:gd name="connsiteY37" fmla="*/ 64711 h 2175750"/>
              <a:gd name="connsiteX38" fmla="*/ 1339366 w 3430554"/>
              <a:gd name="connsiteY38" fmla="*/ 54662 h 2175750"/>
              <a:gd name="connsiteX0" fmla="*/ 1339366 w 3430554"/>
              <a:gd name="connsiteY0" fmla="*/ 54142 h 2175230"/>
              <a:gd name="connsiteX1" fmla="*/ 1339366 w 3430554"/>
              <a:gd name="connsiteY1" fmla="*/ 54142 h 2175230"/>
              <a:gd name="connsiteX2" fmla="*/ 920369 w 3430554"/>
              <a:gd name="connsiteY2" fmla="*/ 867 h 2175230"/>
              <a:gd name="connsiteX3" fmla="*/ 623090 w 3430554"/>
              <a:gd name="connsiteY3" fmla="*/ 25229 h 2175230"/>
              <a:gd name="connsiteX4" fmla="*/ 291209 w 3430554"/>
              <a:gd name="connsiteY4" fmla="*/ 78316 h 2175230"/>
              <a:gd name="connsiteX5" fmla="*/ 8244 w 3430554"/>
              <a:gd name="connsiteY5" fmla="*/ 217664 h 2175230"/>
              <a:gd name="connsiteX6" fmla="*/ 2935 w 3430554"/>
              <a:gd name="connsiteY6" fmla="*/ 1108365 h 2175230"/>
              <a:gd name="connsiteX7" fmla="*/ 2935 w 3430554"/>
              <a:gd name="connsiteY7" fmla="*/ 1983426 h 2175230"/>
              <a:gd name="connsiteX8" fmla="*/ 344579 w 3430554"/>
              <a:gd name="connsiteY8" fmla="*/ 2104006 h 2175230"/>
              <a:gd name="connsiteX9" fmla="*/ 635981 w 3430554"/>
              <a:gd name="connsiteY9" fmla="*/ 2174345 h 2175230"/>
              <a:gd name="connsiteX10" fmla="*/ 867093 w 3430554"/>
              <a:gd name="connsiteY10" fmla="*/ 2134151 h 2175230"/>
              <a:gd name="connsiteX11" fmla="*/ 1108254 w 3430554"/>
              <a:gd name="connsiteY11" fmla="*/ 2003523 h 2175230"/>
              <a:gd name="connsiteX12" fmla="*/ 1319269 w 3430554"/>
              <a:gd name="connsiteY12" fmla="*/ 1933184 h 2175230"/>
              <a:gd name="connsiteX13" fmla="*/ 1520236 w 3430554"/>
              <a:gd name="connsiteY13" fmla="*/ 1882942 h 2175230"/>
              <a:gd name="connsiteX14" fmla="*/ 1721203 w 3430554"/>
              <a:gd name="connsiteY14" fmla="*/ 1852797 h 2175230"/>
              <a:gd name="connsiteX15" fmla="*/ 1861880 w 3430554"/>
              <a:gd name="connsiteY15" fmla="*/ 1862846 h 2175230"/>
              <a:gd name="connsiteX16" fmla="*/ 2143234 w 3430554"/>
              <a:gd name="connsiteY16" fmla="*/ 1903039 h 2175230"/>
              <a:gd name="connsiteX17" fmla="*/ 2314056 w 3430554"/>
              <a:gd name="connsiteY17" fmla="*/ 1933184 h 2175230"/>
              <a:gd name="connsiteX18" fmla="*/ 2806425 w 3430554"/>
              <a:gd name="connsiteY18" fmla="*/ 1953281 h 2175230"/>
              <a:gd name="connsiteX19" fmla="*/ 2997344 w 3430554"/>
              <a:gd name="connsiteY19" fmla="*/ 1943233 h 2175230"/>
              <a:gd name="connsiteX20" fmla="*/ 3178214 w 3430554"/>
              <a:gd name="connsiteY20" fmla="*/ 1872894 h 2175230"/>
              <a:gd name="connsiteX21" fmla="*/ 3328940 w 3430554"/>
              <a:gd name="connsiteY21" fmla="*/ 1772411 h 2175230"/>
              <a:gd name="connsiteX22" fmla="*/ 3389230 w 3430554"/>
              <a:gd name="connsiteY22" fmla="*/ 1671927 h 2175230"/>
              <a:gd name="connsiteX23" fmla="*/ 3429423 w 3430554"/>
              <a:gd name="connsiteY23" fmla="*/ 1531250 h 2175230"/>
              <a:gd name="connsiteX24" fmla="*/ 3409326 w 3430554"/>
              <a:gd name="connsiteY24" fmla="*/ 1259945 h 2175230"/>
              <a:gd name="connsiteX25" fmla="*/ 3308843 w 3430554"/>
              <a:gd name="connsiteY25" fmla="*/ 1149413 h 2175230"/>
              <a:gd name="connsiteX26" fmla="*/ 3218408 w 3430554"/>
              <a:gd name="connsiteY26" fmla="*/ 1058978 h 2175230"/>
              <a:gd name="connsiteX27" fmla="*/ 3077731 w 3430554"/>
              <a:gd name="connsiteY27" fmla="*/ 958494 h 2175230"/>
              <a:gd name="connsiteX28" fmla="*/ 2947102 w 3430554"/>
              <a:gd name="connsiteY28" fmla="*/ 847962 h 2175230"/>
              <a:gd name="connsiteX29" fmla="*/ 2876764 w 3430554"/>
              <a:gd name="connsiteY29" fmla="*/ 767575 h 2175230"/>
              <a:gd name="connsiteX30" fmla="*/ 2796377 w 3430554"/>
              <a:gd name="connsiteY30" fmla="*/ 556560 h 2175230"/>
              <a:gd name="connsiteX31" fmla="*/ 2736087 w 3430554"/>
              <a:gd name="connsiteY31" fmla="*/ 446028 h 2175230"/>
              <a:gd name="connsiteX32" fmla="*/ 2635603 w 3430554"/>
              <a:gd name="connsiteY32" fmla="*/ 305351 h 2175230"/>
              <a:gd name="connsiteX33" fmla="*/ 2434636 w 3430554"/>
              <a:gd name="connsiteY33" fmla="*/ 204868 h 2175230"/>
              <a:gd name="connsiteX34" fmla="*/ 2293959 w 3430554"/>
              <a:gd name="connsiteY34" fmla="*/ 144578 h 2175230"/>
              <a:gd name="connsiteX35" fmla="*/ 2103041 w 3430554"/>
              <a:gd name="connsiteY35" fmla="*/ 114433 h 2175230"/>
              <a:gd name="connsiteX36" fmla="*/ 1791542 w 3430554"/>
              <a:gd name="connsiteY36" fmla="*/ 84287 h 2175230"/>
              <a:gd name="connsiteX37" fmla="*/ 1580526 w 3430554"/>
              <a:gd name="connsiteY37" fmla="*/ 64191 h 2175230"/>
              <a:gd name="connsiteX38" fmla="*/ 1339366 w 3430554"/>
              <a:gd name="connsiteY38" fmla="*/ 54142 h 2175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430554" h="2175230">
                <a:moveTo>
                  <a:pt x="1339366" y="54142"/>
                </a:moveTo>
                <a:lnTo>
                  <a:pt x="1339366" y="54142"/>
                </a:lnTo>
                <a:cubicBezTo>
                  <a:pt x="1269533" y="45263"/>
                  <a:pt x="1039748" y="5686"/>
                  <a:pt x="920369" y="867"/>
                </a:cubicBezTo>
                <a:cubicBezTo>
                  <a:pt x="800990" y="-3952"/>
                  <a:pt x="727950" y="12321"/>
                  <a:pt x="623090" y="25229"/>
                </a:cubicBezTo>
                <a:cubicBezTo>
                  <a:pt x="518230" y="38137"/>
                  <a:pt x="393683" y="46244"/>
                  <a:pt x="291209" y="78316"/>
                </a:cubicBezTo>
                <a:cubicBezTo>
                  <a:pt x="188735" y="110389"/>
                  <a:pt x="51787" y="192543"/>
                  <a:pt x="8244" y="217664"/>
                </a:cubicBezTo>
                <a:cubicBezTo>
                  <a:pt x="1892" y="337581"/>
                  <a:pt x="11009" y="818385"/>
                  <a:pt x="2935" y="1108365"/>
                </a:cubicBezTo>
                <a:cubicBezTo>
                  <a:pt x="-5138" y="1398345"/>
                  <a:pt x="6379" y="1774354"/>
                  <a:pt x="2935" y="1983426"/>
                </a:cubicBezTo>
                <a:cubicBezTo>
                  <a:pt x="59876" y="2149366"/>
                  <a:pt x="239071" y="2072186"/>
                  <a:pt x="344579" y="2104006"/>
                </a:cubicBezTo>
                <a:cubicBezTo>
                  <a:pt x="450087" y="2135826"/>
                  <a:pt x="548895" y="2169321"/>
                  <a:pt x="635981" y="2174345"/>
                </a:cubicBezTo>
                <a:cubicBezTo>
                  <a:pt x="723067" y="2179369"/>
                  <a:pt x="788381" y="2162621"/>
                  <a:pt x="867093" y="2134151"/>
                </a:cubicBezTo>
                <a:cubicBezTo>
                  <a:pt x="945805" y="2105681"/>
                  <a:pt x="1032891" y="2037017"/>
                  <a:pt x="1108254" y="2003523"/>
                </a:cubicBezTo>
                <a:cubicBezTo>
                  <a:pt x="1183617" y="1970029"/>
                  <a:pt x="1250605" y="1953281"/>
                  <a:pt x="1319269" y="1933184"/>
                </a:cubicBezTo>
                <a:cubicBezTo>
                  <a:pt x="1387933" y="1913087"/>
                  <a:pt x="1453247" y="1896340"/>
                  <a:pt x="1520236" y="1882942"/>
                </a:cubicBezTo>
                <a:cubicBezTo>
                  <a:pt x="1587225" y="1869544"/>
                  <a:pt x="1664262" y="1856146"/>
                  <a:pt x="1721203" y="1852797"/>
                </a:cubicBezTo>
                <a:cubicBezTo>
                  <a:pt x="1778144" y="1849448"/>
                  <a:pt x="1791542" y="1854472"/>
                  <a:pt x="1861880" y="1862846"/>
                </a:cubicBezTo>
                <a:cubicBezTo>
                  <a:pt x="1932218" y="1871220"/>
                  <a:pt x="2067871" y="1891316"/>
                  <a:pt x="2143234" y="1903039"/>
                </a:cubicBezTo>
                <a:cubicBezTo>
                  <a:pt x="2218597" y="1914762"/>
                  <a:pt x="2203524" y="1924810"/>
                  <a:pt x="2314056" y="1933184"/>
                </a:cubicBezTo>
                <a:cubicBezTo>
                  <a:pt x="2424588" y="1941558"/>
                  <a:pt x="2806425" y="1953281"/>
                  <a:pt x="2806425" y="1953281"/>
                </a:cubicBezTo>
                <a:cubicBezTo>
                  <a:pt x="2870065" y="1949932"/>
                  <a:pt x="2935379" y="1956631"/>
                  <a:pt x="2997344" y="1943233"/>
                </a:cubicBezTo>
                <a:cubicBezTo>
                  <a:pt x="3059309" y="1929835"/>
                  <a:pt x="3122948" y="1901364"/>
                  <a:pt x="3178214" y="1872894"/>
                </a:cubicBezTo>
                <a:cubicBezTo>
                  <a:pt x="3233480" y="1844424"/>
                  <a:pt x="3293771" y="1805905"/>
                  <a:pt x="3328940" y="1772411"/>
                </a:cubicBezTo>
                <a:cubicBezTo>
                  <a:pt x="3364109" y="1738917"/>
                  <a:pt x="3372483" y="1712121"/>
                  <a:pt x="3389230" y="1671927"/>
                </a:cubicBezTo>
                <a:cubicBezTo>
                  <a:pt x="3405977" y="1631733"/>
                  <a:pt x="3426074" y="1599914"/>
                  <a:pt x="3429423" y="1531250"/>
                </a:cubicBezTo>
                <a:cubicBezTo>
                  <a:pt x="3432772" y="1462586"/>
                  <a:pt x="3429423" y="1323584"/>
                  <a:pt x="3409326" y="1259945"/>
                </a:cubicBezTo>
                <a:cubicBezTo>
                  <a:pt x="3389229" y="1196306"/>
                  <a:pt x="3340663" y="1182907"/>
                  <a:pt x="3308843" y="1149413"/>
                </a:cubicBezTo>
                <a:cubicBezTo>
                  <a:pt x="3277023" y="1115919"/>
                  <a:pt x="3256927" y="1090798"/>
                  <a:pt x="3218408" y="1058978"/>
                </a:cubicBezTo>
                <a:cubicBezTo>
                  <a:pt x="3179889" y="1027158"/>
                  <a:pt x="3122949" y="993663"/>
                  <a:pt x="3077731" y="958494"/>
                </a:cubicBezTo>
                <a:cubicBezTo>
                  <a:pt x="3032513" y="923325"/>
                  <a:pt x="2980597" y="879782"/>
                  <a:pt x="2947102" y="847962"/>
                </a:cubicBezTo>
                <a:cubicBezTo>
                  <a:pt x="2913608" y="816142"/>
                  <a:pt x="2901885" y="816142"/>
                  <a:pt x="2876764" y="767575"/>
                </a:cubicBezTo>
                <a:cubicBezTo>
                  <a:pt x="2851643" y="719008"/>
                  <a:pt x="2819823" y="610151"/>
                  <a:pt x="2796377" y="556560"/>
                </a:cubicBezTo>
                <a:cubicBezTo>
                  <a:pt x="2772931" y="502969"/>
                  <a:pt x="2762883" y="487896"/>
                  <a:pt x="2736087" y="446028"/>
                </a:cubicBezTo>
                <a:cubicBezTo>
                  <a:pt x="2709291" y="404160"/>
                  <a:pt x="2685845" y="345544"/>
                  <a:pt x="2635603" y="305351"/>
                </a:cubicBezTo>
                <a:cubicBezTo>
                  <a:pt x="2585361" y="265158"/>
                  <a:pt x="2491577" y="231663"/>
                  <a:pt x="2434636" y="204868"/>
                </a:cubicBezTo>
                <a:cubicBezTo>
                  <a:pt x="2377695" y="178073"/>
                  <a:pt x="2349225" y="159651"/>
                  <a:pt x="2293959" y="144578"/>
                </a:cubicBezTo>
                <a:cubicBezTo>
                  <a:pt x="2238693" y="129505"/>
                  <a:pt x="2186777" y="124481"/>
                  <a:pt x="2103041" y="114433"/>
                </a:cubicBezTo>
                <a:cubicBezTo>
                  <a:pt x="2019305" y="104385"/>
                  <a:pt x="1895375" y="94336"/>
                  <a:pt x="1791542" y="84287"/>
                </a:cubicBezTo>
                <a:cubicBezTo>
                  <a:pt x="1704456" y="75913"/>
                  <a:pt x="1665823" y="68352"/>
                  <a:pt x="1580526" y="64191"/>
                </a:cubicBezTo>
                <a:lnTo>
                  <a:pt x="1339366" y="54142"/>
                </a:lnTo>
                <a:close/>
              </a:path>
            </a:pathLst>
          </a:custGeom>
          <a:solidFill>
            <a:srgbClr val="99CCFF"/>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Black" pitchFamily="34" charset="0"/>
            </a:endParaRPr>
          </a:p>
        </p:txBody>
      </p:sp>
      <p:sp>
        <p:nvSpPr>
          <p:cNvPr id="5" name="Title 4"/>
          <p:cNvSpPr>
            <a:spLocks noGrp="1"/>
          </p:cNvSpPr>
          <p:nvPr>
            <p:ph type="title"/>
          </p:nvPr>
        </p:nvSpPr>
        <p:spPr>
          <a:xfrm>
            <a:off x="152400" y="228600"/>
            <a:ext cx="8896173" cy="1216025"/>
          </a:xfrm>
        </p:spPr>
        <p:txBody>
          <a:bodyPr/>
          <a:lstStyle/>
          <a:p>
            <a:r>
              <a:rPr lang="en-US" sz="2800" dirty="0" smtClean="0"/>
              <a:t>Body With Rigid Supports Subjected to Generalized Loads that Result in Generalized Deformations</a:t>
            </a:r>
            <a:endParaRPr lang="en-US" dirty="0"/>
          </a:p>
        </p:txBody>
      </p:sp>
      <p:sp>
        <p:nvSpPr>
          <p:cNvPr id="4" name="Slide Number Placeholder 3"/>
          <p:cNvSpPr>
            <a:spLocks noGrp="1"/>
          </p:cNvSpPr>
          <p:nvPr>
            <p:ph type="sldNum" sz="quarter" idx="4"/>
          </p:nvPr>
        </p:nvSpPr>
        <p:spPr/>
        <p:txBody>
          <a:bodyPr/>
          <a:lstStyle/>
          <a:p>
            <a:fld id="{CBBFA05F-689E-4591-9CFF-FB8E4A004253}" type="slidenum">
              <a:rPr lang="en-US" smtClean="0"/>
              <a:pPr/>
              <a:t>69</a:t>
            </a:fld>
            <a:endParaRPr lang="en-US" dirty="0"/>
          </a:p>
        </p:txBody>
      </p:sp>
      <p:grpSp>
        <p:nvGrpSpPr>
          <p:cNvPr id="7" name="Group 6"/>
          <p:cNvGrpSpPr/>
          <p:nvPr/>
        </p:nvGrpSpPr>
        <p:grpSpPr>
          <a:xfrm>
            <a:off x="6049668" y="3700214"/>
            <a:ext cx="457200" cy="350520"/>
            <a:chOff x="1189464" y="5288280"/>
            <a:chExt cx="457200" cy="350520"/>
          </a:xfrm>
        </p:grpSpPr>
        <p:sp>
          <p:nvSpPr>
            <p:cNvPr id="8" name="Isosceles Triangle 7"/>
            <p:cNvSpPr/>
            <p:nvPr/>
          </p:nvSpPr>
          <p:spPr bwMode="auto">
            <a:xfrm>
              <a:off x="1295400" y="5334000"/>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9" name="Straight Connector 8"/>
            <p:cNvCxnSpPr/>
            <p:nvPr/>
          </p:nvCxnSpPr>
          <p:spPr bwMode="auto">
            <a:xfrm>
              <a:off x="1189464" y="5562600"/>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10" name="Rectangle 9"/>
            <p:cNvSpPr/>
            <p:nvPr/>
          </p:nvSpPr>
          <p:spPr bwMode="auto">
            <a:xfrm>
              <a:off x="1189464" y="5562600"/>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1" name="Oval 10"/>
            <p:cNvSpPr/>
            <p:nvPr/>
          </p:nvSpPr>
          <p:spPr bwMode="auto">
            <a:xfrm>
              <a:off x="1362864" y="5288280"/>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grpSp>
        <p:nvGrpSpPr>
          <p:cNvPr id="12" name="Group 11"/>
          <p:cNvGrpSpPr/>
          <p:nvPr/>
        </p:nvGrpSpPr>
        <p:grpSpPr>
          <a:xfrm>
            <a:off x="7620000" y="3563312"/>
            <a:ext cx="457200" cy="350520"/>
            <a:chOff x="1189464" y="5288280"/>
            <a:chExt cx="457200" cy="350520"/>
          </a:xfrm>
        </p:grpSpPr>
        <p:sp>
          <p:nvSpPr>
            <p:cNvPr id="13" name="Isosceles Triangle 12"/>
            <p:cNvSpPr/>
            <p:nvPr/>
          </p:nvSpPr>
          <p:spPr bwMode="auto">
            <a:xfrm>
              <a:off x="1295400" y="5334000"/>
              <a:ext cx="228600" cy="228600"/>
            </a:xfrm>
            <a:prstGeom prst="triangle">
              <a:avLst/>
            </a:prstGeom>
            <a:solidFill>
              <a:schemeClr val="accent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4" name="Straight Connector 13"/>
            <p:cNvCxnSpPr/>
            <p:nvPr/>
          </p:nvCxnSpPr>
          <p:spPr bwMode="auto">
            <a:xfrm>
              <a:off x="1189464" y="5562600"/>
              <a:ext cx="4572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15" name="Rectangle 14"/>
            <p:cNvSpPr/>
            <p:nvPr/>
          </p:nvSpPr>
          <p:spPr bwMode="auto">
            <a:xfrm>
              <a:off x="1189464" y="5562600"/>
              <a:ext cx="457200" cy="76200"/>
            </a:xfrm>
            <a:prstGeom prst="rect">
              <a:avLst/>
            </a:prstGeom>
            <a:pattFill prst="wdUpDiag">
              <a:fgClr>
                <a:schemeClr val="tx1"/>
              </a:fgClr>
              <a:bgClr>
                <a:srgbClr val="EAEAEA"/>
              </a:bgClr>
            </a:patt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6" name="Oval 15"/>
            <p:cNvSpPr/>
            <p:nvPr/>
          </p:nvSpPr>
          <p:spPr bwMode="auto">
            <a:xfrm>
              <a:off x="1362864" y="5288280"/>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sp>
        <p:nvSpPr>
          <p:cNvPr id="17" name="Rectangle 16"/>
          <p:cNvSpPr/>
          <p:nvPr/>
        </p:nvSpPr>
        <p:spPr bwMode="auto">
          <a:xfrm>
            <a:off x="5190226" y="2209800"/>
            <a:ext cx="188508" cy="1567350"/>
          </a:xfrm>
          <a:prstGeom prst="rect">
            <a:avLst/>
          </a:prstGeom>
          <a:pattFill prst="wdUpDiag">
            <a:fgClr>
              <a:schemeClr val="tx1"/>
            </a:fgClr>
            <a:bgClr>
              <a:srgbClr val="F6F6F8"/>
            </a:bgClr>
          </a:patt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8" name="Straight Connector 17"/>
          <p:cNvCxnSpPr/>
          <p:nvPr/>
        </p:nvCxnSpPr>
        <p:spPr bwMode="auto">
          <a:xfrm flipH="1">
            <a:off x="5385756" y="2209800"/>
            <a:ext cx="12934" cy="1567350"/>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22" name="Right Arrow 21"/>
          <p:cNvSpPr/>
          <p:nvPr/>
        </p:nvSpPr>
        <p:spPr bwMode="auto">
          <a:xfrm rot="19437477">
            <a:off x="7497336" y="2095500"/>
            <a:ext cx="914400" cy="76200"/>
          </a:xfrm>
          <a:prstGeom prst="rightArrow">
            <a:avLst>
              <a:gd name="adj1" fmla="val 50000"/>
              <a:gd name="adj2" fmla="val 10118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3" name="Right Arrow 22"/>
          <p:cNvSpPr/>
          <p:nvPr/>
        </p:nvSpPr>
        <p:spPr bwMode="auto">
          <a:xfrm rot="7845373">
            <a:off x="5260798" y="3739049"/>
            <a:ext cx="1176779" cy="76200"/>
          </a:xfrm>
          <a:prstGeom prst="rightArrow">
            <a:avLst>
              <a:gd name="adj1" fmla="val 50000"/>
              <a:gd name="adj2" fmla="val 10118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4" name="Right Arrow 23"/>
          <p:cNvSpPr/>
          <p:nvPr/>
        </p:nvSpPr>
        <p:spPr bwMode="auto">
          <a:xfrm rot="2414136">
            <a:off x="7958903" y="3684463"/>
            <a:ext cx="1207965" cy="76200"/>
          </a:xfrm>
          <a:prstGeom prst="rightArrow">
            <a:avLst>
              <a:gd name="adj1" fmla="val 50000"/>
              <a:gd name="adj2" fmla="val 10118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5" name="Right Arrow 24"/>
          <p:cNvSpPr/>
          <p:nvPr/>
        </p:nvSpPr>
        <p:spPr bwMode="auto">
          <a:xfrm rot="-3780000">
            <a:off x="6056239" y="1947816"/>
            <a:ext cx="655932" cy="76200"/>
          </a:xfrm>
          <a:prstGeom prst="rightArrow">
            <a:avLst>
              <a:gd name="adj1" fmla="val 50000"/>
              <a:gd name="adj2" fmla="val 10118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nvGrpSpPr>
          <p:cNvPr id="28" name="Group 27"/>
          <p:cNvGrpSpPr/>
          <p:nvPr/>
        </p:nvGrpSpPr>
        <p:grpSpPr>
          <a:xfrm>
            <a:off x="6955812" y="3299623"/>
            <a:ext cx="121743" cy="710258"/>
            <a:chOff x="6888657" y="4633176"/>
            <a:chExt cx="114084" cy="728707"/>
          </a:xfrm>
          <a:scene3d>
            <a:camera prst="orthographicFront">
              <a:rot lat="21599968" lon="10799999" rev="10799999"/>
            </a:camera>
            <a:lightRig rig="threePt" dir="t"/>
          </a:scene3d>
        </p:grpSpPr>
        <p:sp>
          <p:nvSpPr>
            <p:cNvPr id="27" name="Right Arrow 26"/>
            <p:cNvSpPr/>
            <p:nvPr/>
          </p:nvSpPr>
          <p:spPr bwMode="auto">
            <a:xfrm rot="-3780000">
              <a:off x="6636675" y="4923042"/>
              <a:ext cx="655932" cy="76200"/>
            </a:xfrm>
            <a:prstGeom prst="rightArrow">
              <a:avLst>
                <a:gd name="adj1" fmla="val 50000"/>
                <a:gd name="adj2" fmla="val 10118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6" name="Right Arrow 25"/>
            <p:cNvSpPr/>
            <p:nvPr/>
          </p:nvSpPr>
          <p:spPr bwMode="auto">
            <a:xfrm rot="-3780000">
              <a:off x="6598791" y="4995817"/>
              <a:ext cx="655932" cy="76200"/>
            </a:xfrm>
            <a:prstGeom prst="rightArrow">
              <a:avLst>
                <a:gd name="adj1" fmla="val 50000"/>
                <a:gd name="adj2" fmla="val 10118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pSp>
      <p:cxnSp>
        <p:nvCxnSpPr>
          <p:cNvPr id="30" name="Straight Arrow Connector 29"/>
          <p:cNvCxnSpPr/>
          <p:nvPr/>
        </p:nvCxnSpPr>
        <p:spPr bwMode="auto">
          <a:xfrm flipV="1">
            <a:off x="6153249" y="1985916"/>
            <a:ext cx="122664" cy="238033"/>
          </a:xfrm>
          <a:prstGeom prst="straightConnector1">
            <a:avLst/>
          </a:prstGeom>
          <a:solidFill>
            <a:schemeClr val="accent1"/>
          </a:solidFill>
          <a:ln w="19050" cap="flat" cmpd="sng" algn="ctr">
            <a:solidFill>
              <a:srgbClr val="990000"/>
            </a:solidFill>
            <a:prstDash val="solid"/>
            <a:round/>
            <a:headEnd type="none" w="med" len="med"/>
            <a:tailEnd type="stealth"/>
          </a:ln>
          <a:effectLst/>
        </p:spPr>
      </p:cxnSp>
      <p:cxnSp>
        <p:nvCxnSpPr>
          <p:cNvPr id="31" name="Straight Arrow Connector 30"/>
          <p:cNvCxnSpPr/>
          <p:nvPr/>
        </p:nvCxnSpPr>
        <p:spPr bwMode="auto">
          <a:xfrm flipV="1">
            <a:off x="7553587" y="2104932"/>
            <a:ext cx="285533" cy="238034"/>
          </a:xfrm>
          <a:prstGeom prst="straightConnector1">
            <a:avLst/>
          </a:prstGeom>
          <a:solidFill>
            <a:schemeClr val="accent1"/>
          </a:solidFill>
          <a:ln w="19050" cap="flat" cmpd="sng" algn="ctr">
            <a:solidFill>
              <a:srgbClr val="990000"/>
            </a:solidFill>
            <a:prstDash val="solid"/>
            <a:round/>
            <a:headEnd type="none" w="med" len="med"/>
            <a:tailEnd type="stealth"/>
          </a:ln>
          <a:effectLst/>
        </p:spPr>
      </p:cxnSp>
      <p:cxnSp>
        <p:nvCxnSpPr>
          <p:cNvPr id="33" name="Straight Arrow Connector 32"/>
          <p:cNvCxnSpPr/>
          <p:nvPr/>
        </p:nvCxnSpPr>
        <p:spPr bwMode="auto">
          <a:xfrm flipH="1">
            <a:off x="5849187" y="3329008"/>
            <a:ext cx="290846" cy="293025"/>
          </a:xfrm>
          <a:prstGeom prst="straightConnector1">
            <a:avLst/>
          </a:prstGeom>
          <a:solidFill>
            <a:schemeClr val="accent1"/>
          </a:solidFill>
          <a:ln w="19050" cap="flat" cmpd="sng" algn="ctr">
            <a:solidFill>
              <a:srgbClr val="990000"/>
            </a:solidFill>
            <a:prstDash val="solid"/>
            <a:round/>
            <a:headEnd type="none" w="med" len="med"/>
            <a:tailEnd type="stealth"/>
          </a:ln>
          <a:effectLst/>
          <a:scene3d>
            <a:camera prst="orthographicFront">
              <a:rot lat="0" lon="0" rev="300000"/>
            </a:camera>
            <a:lightRig rig="threePt" dir="t"/>
          </a:scene3d>
        </p:spPr>
      </p:cxnSp>
      <p:cxnSp>
        <p:nvCxnSpPr>
          <p:cNvPr id="36" name="Straight Arrow Connector 35"/>
          <p:cNvCxnSpPr/>
          <p:nvPr/>
        </p:nvCxnSpPr>
        <p:spPr bwMode="auto">
          <a:xfrm>
            <a:off x="8137902" y="3318844"/>
            <a:ext cx="304800" cy="159173"/>
          </a:xfrm>
          <a:prstGeom prst="straightConnector1">
            <a:avLst/>
          </a:prstGeom>
          <a:solidFill>
            <a:schemeClr val="accent1"/>
          </a:solidFill>
          <a:ln w="19050" cap="flat" cmpd="sng" algn="ctr">
            <a:solidFill>
              <a:srgbClr val="990000"/>
            </a:solidFill>
            <a:prstDash val="solid"/>
            <a:round/>
            <a:headEnd type="none" w="med" len="med"/>
            <a:tailEnd type="stealth"/>
          </a:ln>
          <a:effectLst/>
          <a:scene3d>
            <a:camera prst="orthographicFront">
              <a:rot lat="0" lon="0" rev="20999999"/>
            </a:camera>
            <a:lightRig rig="threePt" dir="t"/>
          </a:scene3d>
        </p:spPr>
      </p:cxnSp>
      <p:cxnSp>
        <p:nvCxnSpPr>
          <p:cNvPr id="38" name="Straight Arrow Connector 37"/>
          <p:cNvCxnSpPr/>
          <p:nvPr/>
        </p:nvCxnSpPr>
        <p:spPr bwMode="auto">
          <a:xfrm>
            <a:off x="6758625" y="3387233"/>
            <a:ext cx="176512" cy="302985"/>
          </a:xfrm>
          <a:prstGeom prst="straightConnector1">
            <a:avLst/>
          </a:prstGeom>
          <a:solidFill>
            <a:schemeClr val="accent1"/>
          </a:solidFill>
          <a:ln w="19050" cap="flat" cmpd="sng" algn="ctr">
            <a:solidFill>
              <a:srgbClr val="990000"/>
            </a:solidFill>
            <a:prstDash val="solid"/>
            <a:round/>
            <a:headEnd type="none" w="med" len="med"/>
            <a:tailEnd type="stealth"/>
          </a:ln>
          <a:effectLst/>
          <a:scene3d>
            <a:camera prst="orthographicFront">
              <a:rot lat="0" lon="0" rev="21299999"/>
            </a:camera>
            <a:lightRig rig="threePt" dir="t"/>
          </a:scene3d>
        </p:spPr>
      </p:cxnSp>
      <p:cxnSp>
        <p:nvCxnSpPr>
          <p:cNvPr id="41" name="Straight Arrow Connector 40"/>
          <p:cNvCxnSpPr/>
          <p:nvPr/>
        </p:nvCxnSpPr>
        <p:spPr bwMode="auto">
          <a:xfrm>
            <a:off x="6796008" y="3454394"/>
            <a:ext cx="176512" cy="302985"/>
          </a:xfrm>
          <a:prstGeom prst="straightConnector1">
            <a:avLst/>
          </a:prstGeom>
          <a:solidFill>
            <a:schemeClr val="accent1"/>
          </a:solidFill>
          <a:ln w="19050" cap="flat" cmpd="sng" algn="ctr">
            <a:solidFill>
              <a:srgbClr val="990000"/>
            </a:solidFill>
            <a:prstDash val="solid"/>
            <a:round/>
            <a:headEnd type="none" w="med" len="med"/>
            <a:tailEnd type="stealth"/>
          </a:ln>
          <a:effectLst/>
          <a:scene3d>
            <a:camera prst="orthographicFront">
              <a:rot lat="0" lon="0" rev="21299999"/>
            </a:camera>
            <a:lightRig rig="threePt" dir="t"/>
          </a:scene3d>
        </p:spPr>
      </p:cxnSp>
      <p:graphicFrame>
        <p:nvGraphicFramePr>
          <p:cNvPr id="42" name="Object 41"/>
          <p:cNvGraphicFramePr>
            <a:graphicFrameLocks noChangeAspect="1"/>
          </p:cNvGraphicFramePr>
          <p:nvPr>
            <p:extLst/>
          </p:nvPr>
        </p:nvGraphicFramePr>
        <p:xfrm>
          <a:off x="6478146" y="1833786"/>
          <a:ext cx="177800" cy="241300"/>
        </p:xfrm>
        <a:graphic>
          <a:graphicData uri="http://schemas.openxmlformats.org/presentationml/2006/ole">
            <mc:AlternateContent xmlns:mc="http://schemas.openxmlformats.org/markup-compatibility/2006">
              <mc:Choice xmlns:v="urn:schemas-microsoft-com:vml" Requires="v">
                <p:oleObj spid="_x0000_s510086" name="Equation" r:id="rId4" imgW="177480" imgH="241200" progId="Equation.DSMT4">
                  <p:embed/>
                </p:oleObj>
              </mc:Choice>
              <mc:Fallback>
                <p:oleObj name="Equation" r:id="rId4" imgW="177480" imgH="241200" progId="Equation.DSMT4">
                  <p:embed/>
                  <p:pic>
                    <p:nvPicPr>
                      <p:cNvPr id="0" name=""/>
                      <p:cNvPicPr/>
                      <p:nvPr/>
                    </p:nvPicPr>
                    <p:blipFill>
                      <a:blip r:embed="rId5"/>
                      <a:stretch>
                        <a:fillRect/>
                      </a:stretch>
                    </p:blipFill>
                    <p:spPr>
                      <a:xfrm>
                        <a:off x="6478146" y="1833786"/>
                        <a:ext cx="177800" cy="241300"/>
                      </a:xfrm>
                      <a:prstGeom prst="rect">
                        <a:avLst/>
                      </a:prstGeom>
                    </p:spPr>
                  </p:pic>
                </p:oleObj>
              </mc:Fallback>
            </mc:AlternateContent>
          </a:graphicData>
        </a:graphic>
      </p:graphicFrame>
      <p:graphicFrame>
        <p:nvGraphicFramePr>
          <p:cNvPr id="43" name="Object 42"/>
          <p:cNvGraphicFramePr>
            <a:graphicFrameLocks noChangeAspect="1"/>
          </p:cNvGraphicFramePr>
          <p:nvPr>
            <p:extLst/>
          </p:nvPr>
        </p:nvGraphicFramePr>
        <p:xfrm>
          <a:off x="6108217" y="1744616"/>
          <a:ext cx="177800" cy="241300"/>
        </p:xfrm>
        <a:graphic>
          <a:graphicData uri="http://schemas.openxmlformats.org/presentationml/2006/ole">
            <mc:AlternateContent xmlns:mc="http://schemas.openxmlformats.org/markup-compatibility/2006">
              <mc:Choice xmlns:v="urn:schemas-microsoft-com:vml" Requires="v">
                <p:oleObj spid="_x0000_s510087" name="Equation" r:id="rId6" imgW="177480" imgH="241200" progId="Equation.DSMT4">
                  <p:embed/>
                </p:oleObj>
              </mc:Choice>
              <mc:Fallback>
                <p:oleObj name="Equation" r:id="rId6" imgW="177480" imgH="241200" progId="Equation.DSMT4">
                  <p:embed/>
                  <p:pic>
                    <p:nvPicPr>
                      <p:cNvPr id="0" name=""/>
                      <p:cNvPicPr>
                        <a:picLocks noChangeAspect="1" noChangeArrowheads="1"/>
                      </p:cNvPicPr>
                      <p:nvPr/>
                    </p:nvPicPr>
                    <p:blipFill>
                      <a:blip r:embed="rId7"/>
                      <a:srcRect/>
                      <a:stretch>
                        <a:fillRect/>
                      </a:stretch>
                    </p:blipFill>
                    <p:spPr bwMode="auto">
                      <a:xfrm>
                        <a:off x="6108217" y="1744616"/>
                        <a:ext cx="177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3"/>
          <p:cNvGraphicFramePr>
            <a:graphicFrameLocks noChangeAspect="1"/>
          </p:cNvGraphicFramePr>
          <p:nvPr>
            <p:extLst/>
          </p:nvPr>
        </p:nvGraphicFramePr>
        <p:xfrm>
          <a:off x="8166100" y="1985963"/>
          <a:ext cx="190500" cy="241300"/>
        </p:xfrm>
        <a:graphic>
          <a:graphicData uri="http://schemas.openxmlformats.org/presentationml/2006/ole">
            <mc:AlternateContent xmlns:mc="http://schemas.openxmlformats.org/markup-compatibility/2006">
              <mc:Choice xmlns:v="urn:schemas-microsoft-com:vml" Requires="v">
                <p:oleObj spid="_x0000_s510088" name="Equation" r:id="rId8" imgW="190440" imgH="241200" progId="Equation.DSMT4">
                  <p:embed/>
                </p:oleObj>
              </mc:Choice>
              <mc:Fallback>
                <p:oleObj name="Equation" r:id="rId8" imgW="190440" imgH="241200" progId="Equation.DSMT4">
                  <p:embed/>
                  <p:pic>
                    <p:nvPicPr>
                      <p:cNvPr id="0" name=""/>
                      <p:cNvPicPr>
                        <a:picLocks noChangeAspect="1" noChangeArrowheads="1"/>
                      </p:cNvPicPr>
                      <p:nvPr/>
                    </p:nvPicPr>
                    <p:blipFill>
                      <a:blip r:embed="rId9"/>
                      <a:srcRect/>
                      <a:stretch>
                        <a:fillRect/>
                      </a:stretch>
                    </p:blipFill>
                    <p:spPr bwMode="auto">
                      <a:xfrm>
                        <a:off x="8166100" y="1985963"/>
                        <a:ext cx="190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44"/>
          <p:cNvGraphicFramePr>
            <a:graphicFrameLocks noChangeAspect="1"/>
          </p:cNvGraphicFramePr>
          <p:nvPr>
            <p:extLst/>
          </p:nvPr>
        </p:nvGraphicFramePr>
        <p:xfrm>
          <a:off x="7770813" y="1833563"/>
          <a:ext cx="190500" cy="241300"/>
        </p:xfrm>
        <a:graphic>
          <a:graphicData uri="http://schemas.openxmlformats.org/presentationml/2006/ole">
            <mc:AlternateContent xmlns:mc="http://schemas.openxmlformats.org/markup-compatibility/2006">
              <mc:Choice xmlns:v="urn:schemas-microsoft-com:vml" Requires="v">
                <p:oleObj spid="_x0000_s510089" name="Equation" r:id="rId10" imgW="190440" imgH="241200" progId="Equation.DSMT4">
                  <p:embed/>
                </p:oleObj>
              </mc:Choice>
              <mc:Fallback>
                <p:oleObj name="Equation" r:id="rId10" imgW="190440" imgH="241200" progId="Equation.DSMT4">
                  <p:embed/>
                  <p:pic>
                    <p:nvPicPr>
                      <p:cNvPr id="0" name=""/>
                      <p:cNvPicPr>
                        <a:picLocks noChangeAspect="1" noChangeArrowheads="1"/>
                      </p:cNvPicPr>
                      <p:nvPr/>
                    </p:nvPicPr>
                    <p:blipFill>
                      <a:blip r:embed="rId11"/>
                      <a:srcRect/>
                      <a:stretch>
                        <a:fillRect/>
                      </a:stretch>
                    </p:blipFill>
                    <p:spPr bwMode="auto">
                      <a:xfrm>
                        <a:off x="7770813" y="1833563"/>
                        <a:ext cx="190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5"/>
          <p:cNvGraphicFramePr>
            <a:graphicFrameLocks noChangeAspect="1"/>
          </p:cNvGraphicFramePr>
          <p:nvPr>
            <p:extLst/>
          </p:nvPr>
        </p:nvGraphicFramePr>
        <p:xfrm>
          <a:off x="5385756" y="3860098"/>
          <a:ext cx="190500" cy="241300"/>
        </p:xfrm>
        <a:graphic>
          <a:graphicData uri="http://schemas.openxmlformats.org/presentationml/2006/ole">
            <mc:AlternateContent xmlns:mc="http://schemas.openxmlformats.org/markup-compatibility/2006">
              <mc:Choice xmlns:v="urn:schemas-microsoft-com:vml" Requires="v">
                <p:oleObj spid="_x0000_s510090" name="Equation" r:id="rId12" imgW="190440" imgH="241200" progId="Equation.DSMT4">
                  <p:embed/>
                </p:oleObj>
              </mc:Choice>
              <mc:Fallback>
                <p:oleObj name="Equation" r:id="rId12" imgW="190440" imgH="241200" progId="Equation.DSMT4">
                  <p:embed/>
                  <p:pic>
                    <p:nvPicPr>
                      <p:cNvPr id="0" name=""/>
                      <p:cNvPicPr>
                        <a:picLocks noChangeAspect="1" noChangeArrowheads="1"/>
                      </p:cNvPicPr>
                      <p:nvPr/>
                    </p:nvPicPr>
                    <p:blipFill>
                      <a:blip r:embed="rId13"/>
                      <a:srcRect/>
                      <a:stretch>
                        <a:fillRect/>
                      </a:stretch>
                    </p:blipFill>
                    <p:spPr bwMode="auto">
                      <a:xfrm>
                        <a:off x="5385756" y="3860098"/>
                        <a:ext cx="190500" cy="241300"/>
                      </a:xfrm>
                      <a:prstGeom prst="rect">
                        <a:avLst/>
                      </a:prstGeom>
                      <a:noFill/>
                      <a:ln>
                        <a:noFill/>
                      </a:ln>
                    </p:spPr>
                  </p:pic>
                </p:oleObj>
              </mc:Fallback>
            </mc:AlternateContent>
          </a:graphicData>
        </a:graphic>
      </p:graphicFrame>
      <p:graphicFrame>
        <p:nvGraphicFramePr>
          <p:cNvPr id="47" name="Object 46"/>
          <p:cNvGraphicFramePr>
            <a:graphicFrameLocks noChangeAspect="1"/>
          </p:cNvGraphicFramePr>
          <p:nvPr>
            <p:extLst/>
          </p:nvPr>
        </p:nvGraphicFramePr>
        <p:xfrm>
          <a:off x="5665788" y="3333750"/>
          <a:ext cx="190500" cy="241300"/>
        </p:xfrm>
        <a:graphic>
          <a:graphicData uri="http://schemas.openxmlformats.org/presentationml/2006/ole">
            <mc:AlternateContent xmlns:mc="http://schemas.openxmlformats.org/markup-compatibility/2006">
              <mc:Choice xmlns:v="urn:schemas-microsoft-com:vml" Requires="v">
                <p:oleObj spid="_x0000_s510091" name="Equation" r:id="rId14" imgW="190440" imgH="241200" progId="Equation.DSMT4">
                  <p:embed/>
                </p:oleObj>
              </mc:Choice>
              <mc:Fallback>
                <p:oleObj name="Equation" r:id="rId14" imgW="190440" imgH="241200" progId="Equation.DSMT4">
                  <p:embed/>
                  <p:pic>
                    <p:nvPicPr>
                      <p:cNvPr id="0" name=""/>
                      <p:cNvPicPr>
                        <a:picLocks noChangeAspect="1" noChangeArrowheads="1"/>
                      </p:cNvPicPr>
                      <p:nvPr/>
                    </p:nvPicPr>
                    <p:blipFill>
                      <a:blip r:embed="rId15"/>
                      <a:srcRect/>
                      <a:stretch>
                        <a:fillRect/>
                      </a:stretch>
                    </p:blipFill>
                    <p:spPr bwMode="auto">
                      <a:xfrm>
                        <a:off x="5665788" y="3333750"/>
                        <a:ext cx="190500" cy="241300"/>
                      </a:xfrm>
                      <a:prstGeom prst="rect">
                        <a:avLst/>
                      </a:prstGeom>
                      <a:noFill/>
                      <a:ln>
                        <a:noFill/>
                      </a:ln>
                    </p:spPr>
                  </p:pic>
                </p:oleObj>
              </mc:Fallback>
            </mc:AlternateContent>
          </a:graphicData>
        </a:graphic>
      </p:graphicFrame>
      <p:graphicFrame>
        <p:nvGraphicFramePr>
          <p:cNvPr id="48" name="Object 47"/>
          <p:cNvGraphicFramePr>
            <a:graphicFrameLocks noChangeAspect="1"/>
          </p:cNvGraphicFramePr>
          <p:nvPr>
            <p:extLst/>
          </p:nvPr>
        </p:nvGraphicFramePr>
        <p:xfrm>
          <a:off x="8359685" y="3195356"/>
          <a:ext cx="203200" cy="241300"/>
        </p:xfrm>
        <a:graphic>
          <a:graphicData uri="http://schemas.openxmlformats.org/presentationml/2006/ole">
            <mc:AlternateContent xmlns:mc="http://schemas.openxmlformats.org/markup-compatibility/2006">
              <mc:Choice xmlns:v="urn:schemas-microsoft-com:vml" Requires="v">
                <p:oleObj spid="_x0000_s510092" name="Equation" r:id="rId16" imgW="203040" imgH="241200" progId="Equation.DSMT4">
                  <p:embed/>
                </p:oleObj>
              </mc:Choice>
              <mc:Fallback>
                <p:oleObj name="Equation" r:id="rId16" imgW="203040" imgH="241200" progId="Equation.DSMT4">
                  <p:embed/>
                  <p:pic>
                    <p:nvPicPr>
                      <p:cNvPr id="0" name=""/>
                      <p:cNvPicPr>
                        <a:picLocks noChangeAspect="1" noChangeArrowheads="1"/>
                      </p:cNvPicPr>
                      <p:nvPr/>
                    </p:nvPicPr>
                    <p:blipFill>
                      <a:blip r:embed="rId17"/>
                      <a:srcRect/>
                      <a:stretch>
                        <a:fillRect/>
                      </a:stretch>
                    </p:blipFill>
                    <p:spPr bwMode="auto">
                      <a:xfrm>
                        <a:off x="8359685" y="3195356"/>
                        <a:ext cx="2032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8"/>
          <p:cNvGraphicFramePr>
            <a:graphicFrameLocks noChangeAspect="1"/>
          </p:cNvGraphicFramePr>
          <p:nvPr>
            <p:extLst/>
          </p:nvPr>
        </p:nvGraphicFramePr>
        <p:xfrm>
          <a:off x="8562885" y="3930084"/>
          <a:ext cx="190500" cy="241300"/>
        </p:xfrm>
        <a:graphic>
          <a:graphicData uri="http://schemas.openxmlformats.org/presentationml/2006/ole">
            <mc:AlternateContent xmlns:mc="http://schemas.openxmlformats.org/markup-compatibility/2006">
              <mc:Choice xmlns:v="urn:schemas-microsoft-com:vml" Requires="v">
                <p:oleObj spid="_x0000_s510093" name="Equation" r:id="rId18" imgW="190440" imgH="241200" progId="Equation.DSMT4">
                  <p:embed/>
                </p:oleObj>
              </mc:Choice>
              <mc:Fallback>
                <p:oleObj name="Equation" r:id="rId18" imgW="190440" imgH="241200" progId="Equation.DSMT4">
                  <p:embed/>
                  <p:pic>
                    <p:nvPicPr>
                      <p:cNvPr id="0" name=""/>
                      <p:cNvPicPr>
                        <a:picLocks noChangeAspect="1" noChangeArrowheads="1"/>
                      </p:cNvPicPr>
                      <p:nvPr/>
                    </p:nvPicPr>
                    <p:blipFill>
                      <a:blip r:embed="rId19"/>
                      <a:srcRect/>
                      <a:stretch>
                        <a:fillRect/>
                      </a:stretch>
                    </p:blipFill>
                    <p:spPr bwMode="auto">
                      <a:xfrm>
                        <a:off x="8562885" y="3930084"/>
                        <a:ext cx="190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6782020" y="3770688"/>
          <a:ext cx="190500" cy="241300"/>
        </p:xfrm>
        <a:graphic>
          <a:graphicData uri="http://schemas.openxmlformats.org/presentationml/2006/ole">
            <mc:AlternateContent xmlns:mc="http://schemas.openxmlformats.org/markup-compatibility/2006">
              <mc:Choice xmlns:v="urn:schemas-microsoft-com:vml" Requires="v">
                <p:oleObj spid="_x0000_s510094" name="Equation" r:id="rId20" imgW="190440" imgH="241200" progId="Equation.DSMT4">
                  <p:embed/>
                </p:oleObj>
              </mc:Choice>
              <mc:Fallback>
                <p:oleObj name="Equation" r:id="rId20" imgW="190440" imgH="241200" progId="Equation.DSMT4">
                  <p:embed/>
                  <p:pic>
                    <p:nvPicPr>
                      <p:cNvPr id="0" name=""/>
                      <p:cNvPicPr>
                        <a:picLocks noChangeAspect="1" noChangeArrowheads="1"/>
                      </p:cNvPicPr>
                      <p:nvPr/>
                    </p:nvPicPr>
                    <p:blipFill>
                      <a:blip r:embed="rId21"/>
                      <a:srcRect/>
                      <a:stretch>
                        <a:fillRect/>
                      </a:stretch>
                    </p:blipFill>
                    <p:spPr bwMode="auto">
                      <a:xfrm>
                        <a:off x="6782020" y="3770688"/>
                        <a:ext cx="190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50"/>
          <p:cNvGraphicFramePr>
            <a:graphicFrameLocks noChangeAspect="1"/>
          </p:cNvGraphicFramePr>
          <p:nvPr>
            <p:extLst/>
          </p:nvPr>
        </p:nvGraphicFramePr>
        <p:xfrm>
          <a:off x="7183852" y="3654752"/>
          <a:ext cx="190500" cy="241300"/>
        </p:xfrm>
        <a:graphic>
          <a:graphicData uri="http://schemas.openxmlformats.org/presentationml/2006/ole">
            <mc:AlternateContent xmlns:mc="http://schemas.openxmlformats.org/markup-compatibility/2006">
              <mc:Choice xmlns:v="urn:schemas-microsoft-com:vml" Requires="v">
                <p:oleObj spid="_x0000_s510095" name="Equation" r:id="rId22" imgW="190440" imgH="241200" progId="Equation.DSMT4">
                  <p:embed/>
                </p:oleObj>
              </mc:Choice>
              <mc:Fallback>
                <p:oleObj name="Equation" r:id="rId22" imgW="190440" imgH="241200" progId="Equation.DSMT4">
                  <p:embed/>
                  <p:pic>
                    <p:nvPicPr>
                      <p:cNvPr id="0" name=""/>
                      <p:cNvPicPr>
                        <a:picLocks noChangeAspect="1" noChangeArrowheads="1"/>
                      </p:cNvPicPr>
                      <p:nvPr/>
                    </p:nvPicPr>
                    <p:blipFill>
                      <a:blip r:embed="rId23"/>
                      <a:srcRect/>
                      <a:stretch>
                        <a:fillRect/>
                      </a:stretch>
                    </p:blipFill>
                    <p:spPr bwMode="auto">
                      <a:xfrm>
                        <a:off x="7183852" y="3654752"/>
                        <a:ext cx="190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TextBox 51"/>
          <p:cNvSpPr txBox="1"/>
          <p:nvPr/>
        </p:nvSpPr>
        <p:spPr>
          <a:xfrm>
            <a:off x="381000" y="2133600"/>
            <a:ext cx="4648200" cy="369332"/>
          </a:xfrm>
          <a:prstGeom prst="rect">
            <a:avLst/>
          </a:prstGeom>
          <a:noFill/>
        </p:spPr>
        <p:txBody>
          <a:bodyPr wrap="square" rtlCol="0">
            <a:spAutoFit/>
          </a:bodyPr>
          <a:lstStyle/>
          <a:p>
            <a:pPr marL="285750" indent="-285750">
              <a:buFont typeface="Wingdings" panose="05000000000000000000" pitchFamily="2" charset="2"/>
              <a:buChar char="§"/>
            </a:pPr>
            <a:r>
              <a:rPr lang="en-US" dirty="0" smtClean="0"/>
              <a:t>Elastic Body With Rigid Supports</a:t>
            </a:r>
            <a:endParaRPr lang="en-US" dirty="0"/>
          </a:p>
        </p:txBody>
      </p:sp>
      <p:sp>
        <p:nvSpPr>
          <p:cNvPr id="53" name="TextBox 52"/>
          <p:cNvSpPr txBox="1"/>
          <p:nvPr/>
        </p:nvSpPr>
        <p:spPr>
          <a:xfrm>
            <a:off x="381000" y="3059668"/>
            <a:ext cx="4191000" cy="646331"/>
          </a:xfrm>
          <a:prstGeom prst="rect">
            <a:avLst/>
          </a:prstGeom>
          <a:noFill/>
        </p:spPr>
        <p:txBody>
          <a:bodyPr wrap="square" rtlCol="0">
            <a:spAutoFit/>
          </a:bodyPr>
          <a:lstStyle/>
          <a:p>
            <a:pPr marL="285750" indent="-285750">
              <a:buFont typeface="Wingdings" panose="05000000000000000000" pitchFamily="2" charset="2"/>
              <a:buChar char="§"/>
            </a:pPr>
            <a:r>
              <a:rPr lang="en-US" dirty="0" smtClean="0"/>
              <a:t>Generalized Loads Independent of each other,</a:t>
            </a:r>
          </a:p>
        </p:txBody>
      </p:sp>
      <p:sp>
        <p:nvSpPr>
          <p:cNvPr id="54" name="TextBox 53"/>
          <p:cNvSpPr txBox="1"/>
          <p:nvPr/>
        </p:nvSpPr>
        <p:spPr>
          <a:xfrm>
            <a:off x="685800" y="3593068"/>
            <a:ext cx="1371600" cy="369332"/>
          </a:xfrm>
          <a:prstGeom prst="rect">
            <a:avLst/>
          </a:prstGeom>
          <a:noFill/>
        </p:spPr>
        <p:txBody>
          <a:bodyPr wrap="square" rtlCol="0">
            <a:spAutoFit/>
          </a:bodyPr>
          <a:lstStyle/>
          <a:p>
            <a:pPr marL="285750" indent="-285750">
              <a:buFont typeface="Arial" panose="020B0604020202020204" pitchFamily="34" charset="0"/>
              <a:buChar char="•"/>
            </a:pPr>
            <a:r>
              <a:rPr lang="en-US" dirty="0" smtClean="0"/>
              <a:t>Forces</a:t>
            </a:r>
          </a:p>
        </p:txBody>
      </p:sp>
      <p:graphicFrame>
        <p:nvGraphicFramePr>
          <p:cNvPr id="55" name="Object 54"/>
          <p:cNvGraphicFramePr>
            <a:graphicFrameLocks noChangeAspect="1"/>
          </p:cNvGraphicFramePr>
          <p:nvPr>
            <p:extLst/>
          </p:nvPr>
        </p:nvGraphicFramePr>
        <p:xfrm>
          <a:off x="4191000" y="3345189"/>
          <a:ext cx="241300" cy="309563"/>
        </p:xfrm>
        <a:graphic>
          <a:graphicData uri="http://schemas.openxmlformats.org/presentationml/2006/ole">
            <mc:AlternateContent xmlns:mc="http://schemas.openxmlformats.org/markup-compatibility/2006">
              <mc:Choice xmlns:v="urn:schemas-microsoft-com:vml" Requires="v">
                <p:oleObj spid="_x0000_s510096" name="Equation" r:id="rId24" imgW="177480" imgH="228600" progId="Equation.DSMT4">
                  <p:embed/>
                </p:oleObj>
              </mc:Choice>
              <mc:Fallback>
                <p:oleObj name="Equation" r:id="rId24" imgW="177480" imgH="228600" progId="Equation.DSMT4">
                  <p:embed/>
                  <p:pic>
                    <p:nvPicPr>
                      <p:cNvPr id="0" name=""/>
                      <p:cNvPicPr>
                        <a:picLocks noChangeAspect="1" noChangeArrowheads="1"/>
                      </p:cNvPicPr>
                      <p:nvPr/>
                    </p:nvPicPr>
                    <p:blipFill>
                      <a:blip r:embed="rId25"/>
                      <a:srcRect/>
                      <a:stretch>
                        <a:fillRect/>
                      </a:stretch>
                    </p:blipFill>
                    <p:spPr bwMode="auto">
                      <a:xfrm>
                        <a:off x="4191000" y="3345189"/>
                        <a:ext cx="241300" cy="309563"/>
                      </a:xfrm>
                      <a:prstGeom prst="rect">
                        <a:avLst/>
                      </a:prstGeom>
                      <a:noFill/>
                      <a:ln>
                        <a:noFill/>
                      </a:ln>
                    </p:spPr>
                  </p:pic>
                </p:oleObj>
              </mc:Fallback>
            </mc:AlternateContent>
          </a:graphicData>
        </a:graphic>
      </p:graphicFrame>
      <p:sp>
        <p:nvSpPr>
          <p:cNvPr id="56" name="TextBox 55"/>
          <p:cNvSpPr txBox="1"/>
          <p:nvPr/>
        </p:nvSpPr>
        <p:spPr>
          <a:xfrm>
            <a:off x="684510" y="3859123"/>
            <a:ext cx="2020590" cy="369332"/>
          </a:xfrm>
          <a:prstGeom prst="rect">
            <a:avLst/>
          </a:prstGeom>
          <a:noFill/>
        </p:spPr>
        <p:txBody>
          <a:bodyPr wrap="square" rtlCol="0">
            <a:spAutoFit/>
          </a:bodyPr>
          <a:lstStyle/>
          <a:p>
            <a:pPr marL="285750" indent="-285750">
              <a:buFont typeface="Arial" panose="020B0604020202020204" pitchFamily="34" charset="0"/>
              <a:buChar char="•"/>
            </a:pPr>
            <a:r>
              <a:rPr lang="en-US" dirty="0" smtClean="0"/>
              <a:t>Moments</a:t>
            </a:r>
          </a:p>
        </p:txBody>
      </p:sp>
      <p:sp>
        <p:nvSpPr>
          <p:cNvPr id="57" name="TextBox 56"/>
          <p:cNvSpPr txBox="1"/>
          <p:nvPr/>
        </p:nvSpPr>
        <p:spPr>
          <a:xfrm>
            <a:off x="379710" y="4800600"/>
            <a:ext cx="3811290" cy="369332"/>
          </a:xfrm>
          <a:prstGeom prst="rect">
            <a:avLst/>
          </a:prstGeom>
          <a:noFill/>
        </p:spPr>
        <p:txBody>
          <a:bodyPr wrap="square" rtlCol="0">
            <a:spAutoFit/>
          </a:bodyPr>
          <a:lstStyle/>
          <a:p>
            <a:pPr marL="285750" indent="-285750">
              <a:buFont typeface="Wingdings" panose="05000000000000000000" pitchFamily="2" charset="2"/>
              <a:buChar char="§"/>
            </a:pPr>
            <a:r>
              <a:rPr lang="en-US" dirty="0" smtClean="0"/>
              <a:t>Generalized Deformations,</a:t>
            </a:r>
          </a:p>
        </p:txBody>
      </p:sp>
      <p:sp>
        <p:nvSpPr>
          <p:cNvPr id="58" name="TextBox 57"/>
          <p:cNvSpPr txBox="1"/>
          <p:nvPr/>
        </p:nvSpPr>
        <p:spPr>
          <a:xfrm>
            <a:off x="684510" y="5105400"/>
            <a:ext cx="5516854" cy="369332"/>
          </a:xfrm>
          <a:prstGeom prst="rect">
            <a:avLst/>
          </a:prstGeom>
          <a:noFill/>
        </p:spPr>
        <p:txBody>
          <a:bodyPr wrap="square" rtlCol="0">
            <a:spAutoFit/>
          </a:bodyPr>
          <a:lstStyle/>
          <a:p>
            <a:pPr marL="285750" indent="-285750">
              <a:buFont typeface="Arial" panose="020B0604020202020204" pitchFamily="34" charset="0"/>
              <a:buChar char="•"/>
            </a:pPr>
            <a:r>
              <a:rPr lang="en-US" dirty="0" smtClean="0"/>
              <a:t>Displacements (Collinear with Forces)</a:t>
            </a:r>
          </a:p>
        </p:txBody>
      </p:sp>
      <p:sp>
        <p:nvSpPr>
          <p:cNvPr id="59" name="TextBox 58"/>
          <p:cNvSpPr txBox="1"/>
          <p:nvPr/>
        </p:nvSpPr>
        <p:spPr>
          <a:xfrm>
            <a:off x="683220" y="5367536"/>
            <a:ext cx="5366448" cy="369332"/>
          </a:xfrm>
          <a:prstGeom prst="rect">
            <a:avLst/>
          </a:prstGeom>
          <a:noFill/>
        </p:spPr>
        <p:txBody>
          <a:bodyPr wrap="square" rtlCol="0">
            <a:spAutoFit/>
          </a:bodyPr>
          <a:lstStyle/>
          <a:p>
            <a:pPr marL="285750" indent="-285750">
              <a:buFont typeface="Arial" panose="020B0604020202020204" pitchFamily="34" charset="0"/>
              <a:buChar char="•"/>
            </a:pPr>
            <a:r>
              <a:rPr lang="en-US" dirty="0" smtClean="0"/>
              <a:t>Rotations (Collinear with Moments)</a:t>
            </a:r>
          </a:p>
        </p:txBody>
      </p:sp>
      <p:graphicFrame>
        <p:nvGraphicFramePr>
          <p:cNvPr id="60" name="Object 59"/>
          <p:cNvGraphicFramePr>
            <a:graphicFrameLocks noChangeAspect="1"/>
          </p:cNvGraphicFramePr>
          <p:nvPr>
            <p:extLst/>
          </p:nvPr>
        </p:nvGraphicFramePr>
        <p:xfrm>
          <a:off x="4124769" y="4846732"/>
          <a:ext cx="244475" cy="314325"/>
        </p:xfrm>
        <a:graphic>
          <a:graphicData uri="http://schemas.openxmlformats.org/presentationml/2006/ole">
            <mc:AlternateContent xmlns:mc="http://schemas.openxmlformats.org/markup-compatibility/2006">
              <mc:Choice xmlns:v="urn:schemas-microsoft-com:vml" Requires="v">
                <p:oleObj spid="_x0000_s510097" name="Equation" r:id="rId26" imgW="177480" imgH="228600" progId="Equation.DSMT4">
                  <p:embed/>
                </p:oleObj>
              </mc:Choice>
              <mc:Fallback>
                <p:oleObj name="Equation" r:id="rId26" imgW="177480" imgH="228600" progId="Equation.DSMT4">
                  <p:embed/>
                  <p:pic>
                    <p:nvPicPr>
                      <p:cNvPr id="0" name=""/>
                      <p:cNvPicPr>
                        <a:picLocks noChangeAspect="1" noChangeArrowheads="1"/>
                      </p:cNvPicPr>
                      <p:nvPr/>
                    </p:nvPicPr>
                    <p:blipFill>
                      <a:blip r:embed="rId27"/>
                      <a:srcRect/>
                      <a:stretch>
                        <a:fillRect/>
                      </a:stretch>
                    </p:blipFill>
                    <p:spPr bwMode="auto">
                      <a:xfrm>
                        <a:off x="4124769" y="4846732"/>
                        <a:ext cx="244475" cy="3143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23001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5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8"/>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1"/>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5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5" grpId="0" animBg="1"/>
      <p:bldP spid="53" grpId="0"/>
      <p:bldP spid="54" grpId="0"/>
      <p:bldP spid="56" grpId="0"/>
      <p:bldP spid="57" grpId="0"/>
      <p:bldP spid="58" grpId="0"/>
      <p:bldP spid="5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Total Strain Energy for </a:t>
            </a:r>
            <a:r>
              <a:rPr lang="en-US" dirty="0" smtClean="0">
                <a:solidFill>
                  <a:srgbClr val="990000"/>
                </a:solidFill>
              </a:rPr>
              <a:t>Elastic-Isotropic</a:t>
            </a:r>
            <a:r>
              <a:rPr lang="en-US" dirty="0" smtClean="0"/>
              <a:t> Material</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7</a:t>
            </a:fld>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382050639"/>
              </p:ext>
            </p:extLst>
          </p:nvPr>
        </p:nvGraphicFramePr>
        <p:xfrm>
          <a:off x="376473" y="3776451"/>
          <a:ext cx="8626475" cy="717550"/>
        </p:xfrm>
        <a:graphic>
          <a:graphicData uri="http://schemas.openxmlformats.org/presentationml/2006/ole">
            <mc:AlternateContent xmlns:mc="http://schemas.openxmlformats.org/markup-compatibility/2006">
              <mc:Choice xmlns:v="urn:schemas-microsoft-com:vml" Requires="v">
                <p:oleObj spid="_x0000_s459861" name="Equation" r:id="rId3" imgW="5460840" imgH="457200" progId="Equation.DSMT4">
                  <p:embed/>
                </p:oleObj>
              </mc:Choice>
              <mc:Fallback>
                <p:oleObj name="Equation" r:id="rId3" imgW="5460840" imgH="457200" progId="Equation.DSMT4">
                  <p:embed/>
                  <p:pic>
                    <p:nvPicPr>
                      <p:cNvPr id="0" name=""/>
                      <p:cNvPicPr/>
                      <p:nvPr/>
                    </p:nvPicPr>
                    <p:blipFill>
                      <a:blip r:embed="rId4"/>
                      <a:stretch>
                        <a:fillRect/>
                      </a:stretch>
                    </p:blipFill>
                    <p:spPr>
                      <a:xfrm>
                        <a:off x="376473" y="3776451"/>
                        <a:ext cx="8626475" cy="7175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60257374"/>
              </p:ext>
            </p:extLst>
          </p:nvPr>
        </p:nvGraphicFramePr>
        <p:xfrm>
          <a:off x="381000" y="2113796"/>
          <a:ext cx="5437187" cy="1314450"/>
        </p:xfrm>
        <a:graphic>
          <a:graphicData uri="http://schemas.openxmlformats.org/presentationml/2006/ole">
            <mc:AlternateContent xmlns:mc="http://schemas.openxmlformats.org/markup-compatibility/2006">
              <mc:Choice xmlns:v="urn:schemas-microsoft-com:vml" Requires="v">
                <p:oleObj spid="_x0000_s459862" name="Equation" r:id="rId5" imgW="3441600" imgH="838080" progId="Equation.DSMT4">
                  <p:embed/>
                </p:oleObj>
              </mc:Choice>
              <mc:Fallback>
                <p:oleObj name="Equation" r:id="rId5" imgW="3441600" imgH="838080" progId="Equation.DSMT4">
                  <p:embed/>
                  <p:pic>
                    <p:nvPicPr>
                      <p:cNvPr id="0" name=""/>
                      <p:cNvPicPr/>
                      <p:nvPr/>
                    </p:nvPicPr>
                    <p:blipFill>
                      <a:blip r:embed="rId6"/>
                      <a:stretch>
                        <a:fillRect/>
                      </a:stretch>
                    </p:blipFill>
                    <p:spPr>
                      <a:xfrm>
                        <a:off x="381000" y="2113796"/>
                        <a:ext cx="5437187" cy="13144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53680867"/>
              </p:ext>
            </p:extLst>
          </p:nvPr>
        </p:nvGraphicFramePr>
        <p:xfrm>
          <a:off x="376473" y="4848996"/>
          <a:ext cx="8545512" cy="735013"/>
        </p:xfrm>
        <a:graphic>
          <a:graphicData uri="http://schemas.openxmlformats.org/presentationml/2006/ole">
            <mc:AlternateContent xmlns:mc="http://schemas.openxmlformats.org/markup-compatibility/2006">
              <mc:Choice xmlns:v="urn:schemas-microsoft-com:vml" Requires="v">
                <p:oleObj spid="_x0000_s459863" name="Equation" r:id="rId7" imgW="5410080" imgH="469800" progId="Equation.DSMT4">
                  <p:embed/>
                </p:oleObj>
              </mc:Choice>
              <mc:Fallback>
                <p:oleObj name="Equation" r:id="rId7" imgW="5410080" imgH="469800" progId="Equation.DSMT4">
                  <p:embed/>
                  <p:pic>
                    <p:nvPicPr>
                      <p:cNvPr id="0" name=""/>
                      <p:cNvPicPr/>
                      <p:nvPr/>
                    </p:nvPicPr>
                    <p:blipFill>
                      <a:blip r:embed="rId8"/>
                      <a:stretch>
                        <a:fillRect/>
                      </a:stretch>
                    </p:blipFill>
                    <p:spPr>
                      <a:xfrm>
                        <a:off x="376473" y="4848996"/>
                        <a:ext cx="8545512" cy="735013"/>
                      </a:xfrm>
                      <a:prstGeom prst="rect">
                        <a:avLst/>
                      </a:prstGeom>
                    </p:spPr>
                  </p:pic>
                </p:oleObj>
              </mc:Fallback>
            </mc:AlternateContent>
          </a:graphicData>
        </a:graphic>
      </p:graphicFrame>
    </p:spTree>
    <p:extLst>
      <p:ext uri="{BB962C8B-B14F-4D97-AF65-F5344CB8AC3E}">
        <p14:creationId xmlns:p14="http://schemas.microsoft.com/office/powerpoint/2010/main" val="2586577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088"/>
            <a:ext cx="8305800" cy="1216025"/>
          </a:xfrm>
        </p:spPr>
        <p:txBody>
          <a:bodyPr/>
          <a:lstStyle/>
          <a:p>
            <a:r>
              <a:rPr lang="en-US" sz="3200" dirty="0" smtClean="0"/>
              <a:t>Complementary Potential Energy U Expressed in terms of Generalized Displacements</a:t>
            </a:r>
            <a:endParaRPr lang="en-US" sz="3200"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70</a:t>
            </a:fld>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05947024"/>
              </p:ext>
            </p:extLst>
          </p:nvPr>
        </p:nvGraphicFramePr>
        <p:xfrm>
          <a:off x="942975" y="1752600"/>
          <a:ext cx="1381125" cy="609600"/>
        </p:xfrm>
        <a:graphic>
          <a:graphicData uri="http://schemas.openxmlformats.org/presentationml/2006/ole">
            <mc:AlternateContent xmlns:mc="http://schemas.openxmlformats.org/markup-compatibility/2006">
              <mc:Choice xmlns:v="urn:schemas-microsoft-com:vml" Requires="v">
                <p:oleObj spid="_x0000_s511038" name="Equation" r:id="rId3" imgW="977760" imgH="431640" progId="Equation.DSMT4">
                  <p:embed/>
                </p:oleObj>
              </mc:Choice>
              <mc:Fallback>
                <p:oleObj name="Equation" r:id="rId3" imgW="977760" imgH="431640" progId="Equation.DSMT4">
                  <p:embed/>
                  <p:pic>
                    <p:nvPicPr>
                      <p:cNvPr id="0" name=""/>
                      <p:cNvPicPr/>
                      <p:nvPr/>
                    </p:nvPicPr>
                    <p:blipFill>
                      <a:blip r:embed="rId4"/>
                      <a:stretch>
                        <a:fillRect/>
                      </a:stretch>
                    </p:blipFill>
                    <p:spPr>
                      <a:xfrm>
                        <a:off x="942975" y="1752600"/>
                        <a:ext cx="1381125" cy="609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46922590"/>
              </p:ext>
            </p:extLst>
          </p:nvPr>
        </p:nvGraphicFramePr>
        <p:xfrm>
          <a:off x="533400" y="2308225"/>
          <a:ext cx="8151079" cy="892175"/>
        </p:xfrm>
        <a:graphic>
          <a:graphicData uri="http://schemas.openxmlformats.org/presentationml/2006/ole">
            <mc:AlternateContent xmlns:mc="http://schemas.openxmlformats.org/markup-compatibility/2006">
              <mc:Choice xmlns:v="urn:schemas-microsoft-com:vml" Requires="v">
                <p:oleObj spid="_x0000_s511039" name="Equation" r:id="rId5" imgW="6032160" imgH="660240" progId="Equation.DSMT4">
                  <p:embed/>
                </p:oleObj>
              </mc:Choice>
              <mc:Fallback>
                <p:oleObj name="Equation" r:id="rId5" imgW="6032160" imgH="660240" progId="Equation.DSMT4">
                  <p:embed/>
                  <p:pic>
                    <p:nvPicPr>
                      <p:cNvPr id="0" name=""/>
                      <p:cNvPicPr>
                        <a:picLocks noChangeAspect="1" noChangeArrowheads="1"/>
                      </p:cNvPicPr>
                      <p:nvPr/>
                    </p:nvPicPr>
                    <p:blipFill>
                      <a:blip r:embed="rId6"/>
                      <a:srcRect/>
                      <a:stretch>
                        <a:fillRect/>
                      </a:stretch>
                    </p:blipFill>
                    <p:spPr bwMode="auto">
                      <a:xfrm>
                        <a:off x="533400" y="2308225"/>
                        <a:ext cx="8151079" cy="8921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36900291"/>
              </p:ext>
            </p:extLst>
          </p:nvPr>
        </p:nvGraphicFramePr>
        <p:xfrm>
          <a:off x="457200" y="3184525"/>
          <a:ext cx="5491163" cy="892175"/>
        </p:xfrm>
        <a:graphic>
          <a:graphicData uri="http://schemas.openxmlformats.org/presentationml/2006/ole">
            <mc:AlternateContent xmlns:mc="http://schemas.openxmlformats.org/markup-compatibility/2006">
              <mc:Choice xmlns:v="urn:schemas-microsoft-com:vml" Requires="v">
                <p:oleObj spid="_x0000_s511040" name="Equation" r:id="rId7" imgW="4063680" imgH="660240" progId="Equation.DSMT4">
                  <p:embed/>
                </p:oleObj>
              </mc:Choice>
              <mc:Fallback>
                <p:oleObj name="Equation" r:id="rId7" imgW="4063680" imgH="660240" progId="Equation.DSMT4">
                  <p:embed/>
                  <p:pic>
                    <p:nvPicPr>
                      <p:cNvPr id="0" name=""/>
                      <p:cNvPicPr>
                        <a:picLocks noChangeAspect="1" noChangeArrowheads="1"/>
                      </p:cNvPicPr>
                      <p:nvPr/>
                    </p:nvPicPr>
                    <p:blipFill>
                      <a:blip r:embed="rId8"/>
                      <a:srcRect/>
                      <a:stretch>
                        <a:fillRect/>
                      </a:stretch>
                    </p:blipFill>
                    <p:spPr bwMode="auto">
                      <a:xfrm>
                        <a:off x="457200" y="3184525"/>
                        <a:ext cx="549116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67277094"/>
              </p:ext>
            </p:extLst>
          </p:nvPr>
        </p:nvGraphicFramePr>
        <p:xfrm>
          <a:off x="457200" y="4164013"/>
          <a:ext cx="4752975" cy="1579562"/>
        </p:xfrm>
        <a:graphic>
          <a:graphicData uri="http://schemas.openxmlformats.org/presentationml/2006/ole">
            <mc:AlternateContent xmlns:mc="http://schemas.openxmlformats.org/markup-compatibility/2006">
              <mc:Choice xmlns:v="urn:schemas-microsoft-com:vml" Requires="v">
                <p:oleObj spid="_x0000_s511041" name="Equation" r:id="rId9" imgW="3517560" imgH="1168200" progId="Equation.DSMT4">
                  <p:embed/>
                </p:oleObj>
              </mc:Choice>
              <mc:Fallback>
                <p:oleObj name="Equation" r:id="rId9" imgW="3517560" imgH="1168200" progId="Equation.DSMT4">
                  <p:embed/>
                  <p:pic>
                    <p:nvPicPr>
                      <p:cNvPr id="0" name=""/>
                      <p:cNvPicPr>
                        <a:picLocks noChangeAspect="1" noChangeArrowheads="1"/>
                      </p:cNvPicPr>
                      <p:nvPr/>
                    </p:nvPicPr>
                    <p:blipFill>
                      <a:blip r:embed="rId10"/>
                      <a:srcRect/>
                      <a:stretch>
                        <a:fillRect/>
                      </a:stretch>
                    </p:blipFill>
                    <p:spPr bwMode="auto">
                      <a:xfrm>
                        <a:off x="457200" y="4164013"/>
                        <a:ext cx="4752975" cy="157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0938561"/>
              </p:ext>
            </p:extLst>
          </p:nvPr>
        </p:nvGraphicFramePr>
        <p:xfrm>
          <a:off x="6143625" y="4965700"/>
          <a:ext cx="2801938" cy="917575"/>
        </p:xfrm>
        <a:graphic>
          <a:graphicData uri="http://schemas.openxmlformats.org/presentationml/2006/ole">
            <mc:AlternateContent xmlns:mc="http://schemas.openxmlformats.org/markup-compatibility/2006">
              <mc:Choice xmlns:v="urn:schemas-microsoft-com:vml" Requires="v">
                <p:oleObj spid="_x0000_s511042" name="Equation" r:id="rId11" imgW="1587240" imgH="520560" progId="Equation.DSMT4">
                  <p:embed/>
                </p:oleObj>
              </mc:Choice>
              <mc:Fallback>
                <p:oleObj name="Equation" r:id="rId11" imgW="1587240" imgH="520560" progId="Equation.DSMT4">
                  <p:embed/>
                  <p:pic>
                    <p:nvPicPr>
                      <p:cNvPr id="0" name=""/>
                      <p:cNvPicPr>
                        <a:picLocks noChangeAspect="1" noChangeArrowheads="1"/>
                      </p:cNvPicPr>
                      <p:nvPr/>
                    </p:nvPicPr>
                    <p:blipFill>
                      <a:blip r:embed="rId12"/>
                      <a:srcRect/>
                      <a:stretch>
                        <a:fillRect/>
                      </a:stretch>
                    </p:blipFill>
                    <p:spPr bwMode="auto">
                      <a:xfrm>
                        <a:off x="6143625" y="4965700"/>
                        <a:ext cx="2801938" cy="917575"/>
                      </a:xfrm>
                      <a:prstGeom prst="rect">
                        <a:avLst/>
                      </a:prstGeom>
                      <a:noFill/>
                      <a:ln>
                        <a:noFill/>
                      </a:ln>
                    </p:spPr>
                  </p:pic>
                </p:oleObj>
              </mc:Fallback>
            </mc:AlternateContent>
          </a:graphicData>
        </a:graphic>
      </p:graphicFrame>
      <p:sp>
        <p:nvSpPr>
          <p:cNvPr id="12" name="Right Arrow 11"/>
          <p:cNvSpPr/>
          <p:nvPr/>
        </p:nvSpPr>
        <p:spPr bwMode="auto">
          <a:xfrm>
            <a:off x="3352800" y="5181600"/>
            <a:ext cx="2667000" cy="457200"/>
          </a:xfrm>
          <a:prstGeom prst="rightArrow">
            <a:avLst>
              <a:gd name="adj1" fmla="val 50000"/>
              <a:gd name="adj2" fmla="val 100847"/>
            </a:avLst>
          </a:prstGeom>
          <a:solidFill>
            <a:srgbClr val="99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3" name="TextBox 12"/>
          <p:cNvSpPr txBox="1"/>
          <p:nvPr/>
        </p:nvSpPr>
        <p:spPr>
          <a:xfrm>
            <a:off x="3314700" y="5285601"/>
            <a:ext cx="2514600" cy="276999"/>
          </a:xfrm>
          <a:prstGeom prst="rect">
            <a:avLst/>
          </a:prstGeom>
          <a:noFill/>
        </p:spPr>
        <p:txBody>
          <a:bodyPr wrap="square" rtlCol="0">
            <a:spAutoFit/>
          </a:bodyPr>
          <a:lstStyle/>
          <a:p>
            <a:r>
              <a:rPr lang="en-US" sz="1200" dirty="0" smtClean="0">
                <a:solidFill>
                  <a:schemeClr val="bg1"/>
                </a:solidFill>
              </a:rPr>
              <a:t>Since </a:t>
            </a:r>
            <a:r>
              <a:rPr lang="en-US" sz="1200" b="1" dirty="0" smtClean="0">
                <a:solidFill>
                  <a:schemeClr val="bg1"/>
                </a:solidFill>
                <a:sym typeface="Symbol"/>
              </a:rPr>
              <a:t>Q</a:t>
            </a:r>
            <a:r>
              <a:rPr lang="en-US" sz="1200" b="1" baseline="-25000" dirty="0" smtClean="0">
                <a:solidFill>
                  <a:schemeClr val="bg1"/>
                </a:solidFill>
                <a:sym typeface="Symbol"/>
              </a:rPr>
              <a:t>I</a:t>
            </a:r>
            <a:r>
              <a:rPr lang="en-US" sz="1200" b="1" dirty="0" smtClean="0">
                <a:solidFill>
                  <a:schemeClr val="bg1"/>
                </a:solidFill>
                <a:sym typeface="Symbol"/>
              </a:rPr>
              <a:t>’s are independent</a:t>
            </a:r>
            <a:endParaRPr lang="en-US" sz="1200" b="1" dirty="0">
              <a:solidFill>
                <a:schemeClr val="bg1"/>
              </a:solidFill>
            </a:endParaRPr>
          </a:p>
        </p:txBody>
      </p:sp>
      <p:sp>
        <p:nvSpPr>
          <p:cNvPr id="14" name="TextBox 13"/>
          <p:cNvSpPr txBox="1"/>
          <p:nvPr/>
        </p:nvSpPr>
        <p:spPr>
          <a:xfrm>
            <a:off x="6324600" y="4343400"/>
            <a:ext cx="2438400" cy="646331"/>
          </a:xfrm>
          <a:prstGeom prst="rect">
            <a:avLst/>
          </a:prstGeom>
          <a:noFill/>
        </p:spPr>
        <p:txBody>
          <a:bodyPr wrap="square" rtlCol="0">
            <a:spAutoFit/>
          </a:bodyPr>
          <a:lstStyle/>
          <a:p>
            <a:r>
              <a:rPr lang="en-US" dirty="0" err="1" smtClean="0">
                <a:solidFill>
                  <a:srgbClr val="990000"/>
                </a:solidFill>
              </a:rPr>
              <a:t>Castigliano’s</a:t>
            </a:r>
            <a:r>
              <a:rPr lang="en-US" dirty="0" smtClean="0">
                <a:solidFill>
                  <a:srgbClr val="990000"/>
                </a:solidFill>
              </a:rPr>
              <a:t> Second Theorem</a:t>
            </a:r>
            <a:endParaRPr lang="en-US" dirty="0">
              <a:solidFill>
                <a:srgbClr val="990000"/>
              </a:solidFill>
            </a:endParaRPr>
          </a:p>
        </p:txBody>
      </p:sp>
    </p:spTree>
    <p:extLst>
      <p:ext uri="{BB962C8B-B14F-4D97-AF65-F5344CB8AC3E}">
        <p14:creationId xmlns:p14="http://schemas.microsoft.com/office/powerpoint/2010/main" val="151823094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 Beam Loads and Corresponding Deflections</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71</a:t>
            </a:fld>
            <a:endParaRPr lang="en-US" dirty="0"/>
          </a:p>
        </p:txBody>
      </p:sp>
      <p:sp useBgFill="1">
        <p:nvSpPr>
          <p:cNvPr id="5" name="Freeform 4"/>
          <p:cNvSpPr/>
          <p:nvPr/>
        </p:nvSpPr>
        <p:spPr bwMode="auto">
          <a:xfrm>
            <a:off x="1811382" y="3636963"/>
            <a:ext cx="452846" cy="1828800"/>
          </a:xfrm>
          <a:custGeom>
            <a:avLst/>
            <a:gdLst>
              <a:gd name="connsiteX0" fmla="*/ 0 w 452846"/>
              <a:gd name="connsiteY0" fmla="*/ 1828800 h 1828800"/>
              <a:gd name="connsiteX1" fmla="*/ 8709 w 452846"/>
              <a:gd name="connsiteY1" fmla="*/ 8709 h 1828800"/>
              <a:gd name="connsiteX2" fmla="*/ 444137 w 452846"/>
              <a:gd name="connsiteY2" fmla="*/ 0 h 1828800"/>
              <a:gd name="connsiteX3" fmla="*/ 452846 w 452846"/>
              <a:gd name="connsiteY3" fmla="*/ 1811383 h 1828800"/>
              <a:gd name="connsiteX4" fmla="*/ 0 w 452846"/>
              <a:gd name="connsiteY4" fmla="*/ 1828800 h 182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2846" h="1828800">
                <a:moveTo>
                  <a:pt x="0" y="1828800"/>
                </a:moveTo>
                <a:lnTo>
                  <a:pt x="8709" y="8709"/>
                </a:lnTo>
                <a:lnTo>
                  <a:pt x="444137" y="0"/>
                </a:lnTo>
                <a:lnTo>
                  <a:pt x="452846" y="1811383"/>
                </a:lnTo>
                <a:lnTo>
                  <a:pt x="0" y="1828800"/>
                </a:lnTo>
                <a:close/>
              </a:path>
            </a:pathLst>
          </a:custGeom>
          <a:ln w="254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useBgFill="1">
        <p:nvSpPr>
          <p:cNvPr id="4" name="Rectangle 3"/>
          <p:cNvSpPr/>
          <p:nvPr/>
        </p:nvSpPr>
        <p:spPr bwMode="auto">
          <a:xfrm>
            <a:off x="914400" y="3634786"/>
            <a:ext cx="914400" cy="1828800"/>
          </a:xfrm>
          <a:prstGeom prst="rect">
            <a:avLst/>
          </a:prstGeom>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useBgFill="1">
        <p:nvSpPr>
          <p:cNvPr id="6" name="Rectangle 5"/>
          <p:cNvSpPr/>
          <p:nvPr/>
        </p:nvSpPr>
        <p:spPr bwMode="auto">
          <a:xfrm>
            <a:off x="2725782" y="3634786"/>
            <a:ext cx="914400" cy="1828800"/>
          </a:xfrm>
          <a:prstGeom prst="rect">
            <a:avLst/>
          </a:prstGeom>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839386431"/>
              </p:ext>
            </p:extLst>
          </p:nvPr>
        </p:nvGraphicFramePr>
        <p:xfrm>
          <a:off x="3282857" y="1704576"/>
          <a:ext cx="3000213" cy="899710"/>
        </p:xfrm>
        <a:graphic>
          <a:graphicData uri="http://schemas.openxmlformats.org/presentationml/2006/ole">
            <mc:AlternateContent xmlns:mc="http://schemas.openxmlformats.org/markup-compatibility/2006">
              <mc:Choice xmlns:v="urn:schemas-microsoft-com:vml" Requires="v">
                <p:oleObj spid="_x0000_s514056" name="Equation" r:id="rId3" imgW="1523880" imgH="457200" progId="Equation.DSMT4">
                  <p:embed/>
                </p:oleObj>
              </mc:Choice>
              <mc:Fallback>
                <p:oleObj name="Equation" r:id="rId3" imgW="1523880" imgH="457200" progId="Equation.DSMT4">
                  <p:embed/>
                  <p:pic>
                    <p:nvPicPr>
                      <p:cNvPr id="0" name=""/>
                      <p:cNvPicPr>
                        <a:picLocks noChangeAspect="1" noChangeArrowheads="1"/>
                      </p:cNvPicPr>
                      <p:nvPr/>
                    </p:nvPicPr>
                    <p:blipFill>
                      <a:blip r:embed="rId4"/>
                      <a:srcRect/>
                      <a:stretch>
                        <a:fillRect/>
                      </a:stretch>
                    </p:blipFill>
                    <p:spPr bwMode="auto">
                      <a:xfrm>
                        <a:off x="3282857" y="1704576"/>
                        <a:ext cx="3000213" cy="899710"/>
                      </a:xfrm>
                      <a:prstGeom prst="rect">
                        <a:avLst/>
                      </a:prstGeom>
                      <a:noFill/>
                      <a:ln>
                        <a:noFill/>
                      </a:ln>
                    </p:spPr>
                  </p:pic>
                </p:oleObj>
              </mc:Fallback>
            </mc:AlternateContent>
          </a:graphicData>
        </a:graphic>
      </p:graphicFrame>
      <p:cxnSp>
        <p:nvCxnSpPr>
          <p:cNvPr id="9" name="Straight Connector 8"/>
          <p:cNvCxnSpPr/>
          <p:nvPr/>
        </p:nvCxnSpPr>
        <p:spPr bwMode="auto">
          <a:xfrm>
            <a:off x="3276600" y="3634786"/>
            <a:ext cx="703218" cy="182880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1" name="Straight Connector 10"/>
          <p:cNvCxnSpPr/>
          <p:nvPr/>
        </p:nvCxnSpPr>
        <p:spPr bwMode="auto">
          <a:xfrm>
            <a:off x="3640182" y="5463586"/>
            <a:ext cx="322218" cy="0"/>
          </a:xfrm>
          <a:prstGeom prst="line">
            <a:avLst/>
          </a:prstGeom>
          <a:solidFill>
            <a:schemeClr val="accent1"/>
          </a:solidFill>
          <a:ln w="25400" cap="flat" cmpd="sng" algn="ctr">
            <a:solidFill>
              <a:schemeClr val="tx1"/>
            </a:solidFill>
            <a:prstDash val="dash"/>
            <a:round/>
            <a:headEnd type="none" w="med" len="med"/>
            <a:tailEnd type="none" w="med" len="med"/>
          </a:ln>
          <a:effectLst/>
        </p:spPr>
      </p:cxnSp>
      <p:sp useBgFill="1">
        <p:nvSpPr>
          <p:cNvPr id="12" name="Rectangle 11"/>
          <p:cNvSpPr/>
          <p:nvPr/>
        </p:nvSpPr>
        <p:spPr bwMode="auto">
          <a:xfrm>
            <a:off x="4572000" y="3634786"/>
            <a:ext cx="914400" cy="1828800"/>
          </a:xfrm>
          <a:prstGeom prst="rect">
            <a:avLst/>
          </a:prstGeom>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14" name="Straight Connector 13"/>
          <p:cNvCxnSpPr/>
          <p:nvPr/>
        </p:nvCxnSpPr>
        <p:spPr bwMode="auto">
          <a:xfrm>
            <a:off x="4572000" y="3636963"/>
            <a:ext cx="914400" cy="22860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5" name="Straight Connector 14"/>
          <p:cNvCxnSpPr/>
          <p:nvPr/>
        </p:nvCxnSpPr>
        <p:spPr bwMode="auto">
          <a:xfrm>
            <a:off x="4572000" y="5463586"/>
            <a:ext cx="914400" cy="22860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7" name="Straight Connector 16"/>
          <p:cNvCxnSpPr/>
          <p:nvPr/>
        </p:nvCxnSpPr>
        <p:spPr bwMode="auto">
          <a:xfrm flipV="1">
            <a:off x="5486400" y="5463586"/>
            <a:ext cx="0" cy="230777"/>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19" name="Straight Connector 18"/>
          <p:cNvCxnSpPr/>
          <p:nvPr/>
        </p:nvCxnSpPr>
        <p:spPr bwMode="auto">
          <a:xfrm>
            <a:off x="914400" y="5577886"/>
            <a:ext cx="0" cy="345077"/>
          </a:xfrm>
          <a:prstGeom prst="line">
            <a:avLst/>
          </a:prstGeom>
          <a:solidFill>
            <a:schemeClr val="accent1"/>
          </a:solidFill>
          <a:ln w="25400" cap="flat" cmpd="sng" algn="ctr">
            <a:solidFill>
              <a:srgbClr val="0033CC"/>
            </a:solidFill>
            <a:prstDash val="solid"/>
            <a:round/>
            <a:headEnd type="none" w="med" len="med"/>
            <a:tailEnd type="none" w="med" len="med"/>
          </a:ln>
          <a:effectLst/>
        </p:spPr>
      </p:cxnSp>
      <p:cxnSp>
        <p:nvCxnSpPr>
          <p:cNvPr id="20" name="Straight Connector 19"/>
          <p:cNvCxnSpPr/>
          <p:nvPr/>
        </p:nvCxnSpPr>
        <p:spPr bwMode="auto">
          <a:xfrm>
            <a:off x="1833148" y="5593119"/>
            <a:ext cx="0" cy="345077"/>
          </a:xfrm>
          <a:prstGeom prst="line">
            <a:avLst/>
          </a:prstGeom>
          <a:solidFill>
            <a:schemeClr val="accent1"/>
          </a:solidFill>
          <a:ln w="25400" cap="flat" cmpd="sng" algn="ctr">
            <a:solidFill>
              <a:srgbClr val="0033CC"/>
            </a:solidFill>
            <a:prstDash val="solid"/>
            <a:round/>
            <a:headEnd type="none" w="med" len="med"/>
            <a:tailEnd type="none" w="med" len="med"/>
          </a:ln>
          <a:effectLst/>
        </p:spPr>
      </p:cxnSp>
      <p:cxnSp>
        <p:nvCxnSpPr>
          <p:cNvPr id="22" name="Straight Connector 21"/>
          <p:cNvCxnSpPr/>
          <p:nvPr/>
        </p:nvCxnSpPr>
        <p:spPr bwMode="auto">
          <a:xfrm>
            <a:off x="914400" y="5765657"/>
            <a:ext cx="914400" cy="0"/>
          </a:xfrm>
          <a:prstGeom prst="line">
            <a:avLst/>
          </a:prstGeom>
          <a:solidFill>
            <a:schemeClr val="accent1"/>
          </a:solidFill>
          <a:ln w="19050" cap="flat" cmpd="sng" algn="ctr">
            <a:solidFill>
              <a:srgbClr val="0033CC"/>
            </a:solidFill>
            <a:prstDash val="solid"/>
            <a:round/>
            <a:headEnd type="stealth" w="med" len="med"/>
            <a:tailEnd type="stealth" w="med" len="med"/>
          </a:ln>
          <a:effectLst/>
        </p:spPr>
      </p:cxnSp>
      <p:sp useBgFill="1">
        <p:nvSpPr>
          <p:cNvPr id="23" name="TextBox 22"/>
          <p:cNvSpPr txBox="1"/>
          <p:nvPr/>
        </p:nvSpPr>
        <p:spPr>
          <a:xfrm>
            <a:off x="1172314" y="5645964"/>
            <a:ext cx="389850" cy="276999"/>
          </a:xfrm>
          <a:prstGeom prst="rect">
            <a:avLst/>
          </a:prstGeom>
        </p:spPr>
        <p:txBody>
          <a:bodyPr wrap="none" rtlCol="0">
            <a:spAutoFit/>
          </a:bodyPr>
          <a:lstStyle/>
          <a:p>
            <a:r>
              <a:rPr lang="en-US" sz="1200" dirty="0" smtClean="0"/>
              <a:t>dx</a:t>
            </a:r>
            <a:endParaRPr lang="en-US" sz="1200" dirty="0"/>
          </a:p>
        </p:txBody>
      </p:sp>
      <p:cxnSp>
        <p:nvCxnSpPr>
          <p:cNvPr id="24" name="Straight Connector 23"/>
          <p:cNvCxnSpPr/>
          <p:nvPr/>
        </p:nvCxnSpPr>
        <p:spPr bwMode="auto">
          <a:xfrm>
            <a:off x="2725782" y="5595296"/>
            <a:ext cx="0" cy="345077"/>
          </a:xfrm>
          <a:prstGeom prst="line">
            <a:avLst/>
          </a:prstGeom>
          <a:solidFill>
            <a:schemeClr val="accent1"/>
          </a:solidFill>
          <a:ln w="25400" cap="flat" cmpd="sng" algn="ctr">
            <a:solidFill>
              <a:srgbClr val="0033CC"/>
            </a:solidFill>
            <a:prstDash val="solid"/>
            <a:round/>
            <a:headEnd type="none" w="med" len="med"/>
            <a:tailEnd type="none" w="med" len="med"/>
          </a:ln>
          <a:effectLst/>
        </p:spPr>
      </p:cxnSp>
      <p:cxnSp>
        <p:nvCxnSpPr>
          <p:cNvPr id="25" name="Straight Connector 24"/>
          <p:cNvCxnSpPr/>
          <p:nvPr/>
        </p:nvCxnSpPr>
        <p:spPr bwMode="auto">
          <a:xfrm>
            <a:off x="3644530" y="5610529"/>
            <a:ext cx="0" cy="345077"/>
          </a:xfrm>
          <a:prstGeom prst="line">
            <a:avLst/>
          </a:prstGeom>
          <a:solidFill>
            <a:schemeClr val="accent1"/>
          </a:solidFill>
          <a:ln w="25400" cap="flat" cmpd="sng" algn="ctr">
            <a:solidFill>
              <a:srgbClr val="0033CC"/>
            </a:solidFill>
            <a:prstDash val="solid"/>
            <a:round/>
            <a:headEnd type="none" w="med" len="med"/>
            <a:tailEnd type="none" w="med" len="med"/>
          </a:ln>
          <a:effectLst/>
        </p:spPr>
      </p:cxnSp>
      <p:cxnSp>
        <p:nvCxnSpPr>
          <p:cNvPr id="26" name="Straight Connector 25"/>
          <p:cNvCxnSpPr/>
          <p:nvPr/>
        </p:nvCxnSpPr>
        <p:spPr bwMode="auto">
          <a:xfrm>
            <a:off x="2725782" y="5783067"/>
            <a:ext cx="914400" cy="0"/>
          </a:xfrm>
          <a:prstGeom prst="line">
            <a:avLst/>
          </a:prstGeom>
          <a:solidFill>
            <a:schemeClr val="accent1"/>
          </a:solidFill>
          <a:ln w="19050" cap="flat" cmpd="sng" algn="ctr">
            <a:solidFill>
              <a:srgbClr val="0033CC"/>
            </a:solidFill>
            <a:prstDash val="solid"/>
            <a:round/>
            <a:headEnd type="stealth" w="med" len="med"/>
            <a:tailEnd type="stealth" w="med" len="med"/>
          </a:ln>
          <a:effectLst/>
        </p:spPr>
      </p:cxnSp>
      <p:sp useBgFill="1">
        <p:nvSpPr>
          <p:cNvPr id="27" name="TextBox 26"/>
          <p:cNvSpPr txBox="1"/>
          <p:nvPr/>
        </p:nvSpPr>
        <p:spPr>
          <a:xfrm>
            <a:off x="2983696" y="5663374"/>
            <a:ext cx="389850" cy="276999"/>
          </a:xfrm>
          <a:prstGeom prst="rect">
            <a:avLst/>
          </a:prstGeom>
        </p:spPr>
        <p:txBody>
          <a:bodyPr wrap="none" rtlCol="0">
            <a:spAutoFit/>
          </a:bodyPr>
          <a:lstStyle/>
          <a:p>
            <a:r>
              <a:rPr lang="en-US" sz="1200" dirty="0" smtClean="0"/>
              <a:t>dx</a:t>
            </a:r>
            <a:endParaRPr lang="en-US" sz="1200" dirty="0"/>
          </a:p>
        </p:txBody>
      </p:sp>
      <p:cxnSp>
        <p:nvCxnSpPr>
          <p:cNvPr id="28" name="Straight Connector 27"/>
          <p:cNvCxnSpPr/>
          <p:nvPr/>
        </p:nvCxnSpPr>
        <p:spPr bwMode="auto">
          <a:xfrm>
            <a:off x="4572000" y="5785538"/>
            <a:ext cx="0" cy="345077"/>
          </a:xfrm>
          <a:prstGeom prst="line">
            <a:avLst/>
          </a:prstGeom>
          <a:solidFill>
            <a:schemeClr val="accent1"/>
          </a:solidFill>
          <a:ln w="25400" cap="flat" cmpd="sng" algn="ctr">
            <a:solidFill>
              <a:srgbClr val="0033CC"/>
            </a:solidFill>
            <a:prstDash val="solid"/>
            <a:round/>
            <a:headEnd type="none" w="med" len="med"/>
            <a:tailEnd type="none" w="med" len="med"/>
          </a:ln>
          <a:effectLst/>
        </p:spPr>
      </p:cxnSp>
      <p:cxnSp>
        <p:nvCxnSpPr>
          <p:cNvPr id="29" name="Straight Connector 28"/>
          <p:cNvCxnSpPr/>
          <p:nvPr/>
        </p:nvCxnSpPr>
        <p:spPr bwMode="auto">
          <a:xfrm>
            <a:off x="5490748" y="5800771"/>
            <a:ext cx="0" cy="345077"/>
          </a:xfrm>
          <a:prstGeom prst="line">
            <a:avLst/>
          </a:prstGeom>
          <a:solidFill>
            <a:schemeClr val="accent1"/>
          </a:solidFill>
          <a:ln w="25400" cap="flat" cmpd="sng" algn="ctr">
            <a:solidFill>
              <a:srgbClr val="0033CC"/>
            </a:solidFill>
            <a:prstDash val="solid"/>
            <a:round/>
            <a:headEnd type="none" w="med" len="med"/>
            <a:tailEnd type="none" w="med" len="med"/>
          </a:ln>
          <a:effectLst/>
        </p:spPr>
      </p:cxnSp>
      <p:cxnSp>
        <p:nvCxnSpPr>
          <p:cNvPr id="30" name="Straight Connector 29"/>
          <p:cNvCxnSpPr/>
          <p:nvPr/>
        </p:nvCxnSpPr>
        <p:spPr bwMode="auto">
          <a:xfrm>
            <a:off x="4572000" y="5973309"/>
            <a:ext cx="914400" cy="0"/>
          </a:xfrm>
          <a:prstGeom prst="line">
            <a:avLst/>
          </a:prstGeom>
          <a:solidFill>
            <a:schemeClr val="accent1"/>
          </a:solidFill>
          <a:ln w="19050" cap="flat" cmpd="sng" algn="ctr">
            <a:solidFill>
              <a:srgbClr val="0033CC"/>
            </a:solidFill>
            <a:prstDash val="solid"/>
            <a:round/>
            <a:headEnd type="stealth" w="med" len="med"/>
            <a:tailEnd type="stealth" w="med" len="med"/>
          </a:ln>
          <a:effectLst/>
        </p:spPr>
      </p:cxnSp>
      <p:sp useBgFill="1">
        <p:nvSpPr>
          <p:cNvPr id="31" name="TextBox 30"/>
          <p:cNvSpPr txBox="1"/>
          <p:nvPr/>
        </p:nvSpPr>
        <p:spPr>
          <a:xfrm>
            <a:off x="4834275" y="5847789"/>
            <a:ext cx="389850" cy="276999"/>
          </a:xfrm>
          <a:prstGeom prst="rect">
            <a:avLst/>
          </a:prstGeom>
        </p:spPr>
        <p:txBody>
          <a:bodyPr wrap="none" rtlCol="0">
            <a:spAutoFit/>
          </a:bodyPr>
          <a:lstStyle/>
          <a:p>
            <a:r>
              <a:rPr lang="en-US" sz="1200" dirty="0" smtClean="0"/>
              <a:t>dx</a:t>
            </a:r>
            <a:endParaRPr lang="en-US" sz="1200" dirty="0"/>
          </a:p>
        </p:txBody>
      </p:sp>
      <p:cxnSp>
        <p:nvCxnSpPr>
          <p:cNvPr id="32" name="Straight Connector 31"/>
          <p:cNvCxnSpPr/>
          <p:nvPr/>
        </p:nvCxnSpPr>
        <p:spPr bwMode="auto">
          <a:xfrm>
            <a:off x="2264228" y="5593119"/>
            <a:ext cx="0" cy="345077"/>
          </a:xfrm>
          <a:prstGeom prst="line">
            <a:avLst/>
          </a:prstGeom>
          <a:solidFill>
            <a:schemeClr val="accent1"/>
          </a:solidFill>
          <a:ln w="25400" cap="flat" cmpd="sng" algn="ctr">
            <a:solidFill>
              <a:srgbClr val="0033CC"/>
            </a:solidFill>
            <a:prstDash val="solid"/>
            <a:round/>
            <a:headEnd type="none" w="med" len="med"/>
            <a:tailEnd type="none" w="med" len="med"/>
          </a:ln>
          <a:effectLst/>
        </p:spPr>
      </p:cxnSp>
      <p:cxnSp>
        <p:nvCxnSpPr>
          <p:cNvPr id="34" name="Straight Arrow Connector 33"/>
          <p:cNvCxnSpPr/>
          <p:nvPr/>
        </p:nvCxnSpPr>
        <p:spPr bwMode="auto">
          <a:xfrm flipH="1">
            <a:off x="2264228" y="5783067"/>
            <a:ext cx="174172" cy="0"/>
          </a:xfrm>
          <a:prstGeom prst="straightConnector1">
            <a:avLst/>
          </a:prstGeom>
          <a:solidFill>
            <a:schemeClr val="accent1"/>
          </a:solidFill>
          <a:ln w="19050" cap="flat" cmpd="sng" algn="ctr">
            <a:solidFill>
              <a:srgbClr val="0033CC"/>
            </a:solidFill>
            <a:prstDash val="solid"/>
            <a:round/>
            <a:headEnd type="none" w="med" len="med"/>
            <a:tailEnd type="triangle"/>
          </a:ln>
          <a:effectLst/>
        </p:spPr>
      </p:cxnSp>
      <p:sp useBgFill="1">
        <p:nvSpPr>
          <p:cNvPr id="35" name="TextBox 34"/>
          <p:cNvSpPr txBox="1"/>
          <p:nvPr/>
        </p:nvSpPr>
        <p:spPr>
          <a:xfrm>
            <a:off x="1863039" y="5629845"/>
            <a:ext cx="362600" cy="276999"/>
          </a:xfrm>
          <a:prstGeom prst="rect">
            <a:avLst/>
          </a:prstGeom>
        </p:spPr>
        <p:txBody>
          <a:bodyPr wrap="none" rtlCol="0">
            <a:spAutoFit/>
          </a:bodyPr>
          <a:lstStyle/>
          <a:p>
            <a:r>
              <a:rPr lang="en-US" sz="1200" b="1" dirty="0" smtClean="0">
                <a:sym typeface="Symbol" panose="05050102010706020507" pitchFamily="18" charset="2"/>
              </a:rPr>
              <a:t></a:t>
            </a:r>
            <a:r>
              <a:rPr lang="en-US" sz="1200" dirty="0" smtClean="0"/>
              <a:t>x</a:t>
            </a:r>
            <a:endParaRPr lang="en-US" sz="1200" dirty="0"/>
          </a:p>
        </p:txBody>
      </p:sp>
      <p:sp useBgFill="1">
        <p:nvSpPr>
          <p:cNvPr id="39" name="Oval 38"/>
          <p:cNvSpPr/>
          <p:nvPr/>
        </p:nvSpPr>
        <p:spPr bwMode="auto">
          <a:xfrm>
            <a:off x="6752409" y="4170363"/>
            <a:ext cx="533400" cy="990600"/>
          </a:xfrm>
          <a:prstGeom prst="ellipse">
            <a:avLst/>
          </a:prstGeom>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useBgFill="1">
        <p:nvSpPr>
          <p:cNvPr id="37" name="Rectangle 36"/>
          <p:cNvSpPr/>
          <p:nvPr/>
        </p:nvSpPr>
        <p:spPr bwMode="auto">
          <a:xfrm>
            <a:off x="7010400" y="4170363"/>
            <a:ext cx="952500" cy="990600"/>
          </a:xfrm>
          <a:prstGeom prst="rect">
            <a:avLst/>
          </a:prstGeom>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useBgFill="1">
        <p:nvSpPr>
          <p:cNvPr id="38" name="Oval 37"/>
          <p:cNvSpPr/>
          <p:nvPr/>
        </p:nvSpPr>
        <p:spPr bwMode="auto">
          <a:xfrm>
            <a:off x="7696200" y="4170363"/>
            <a:ext cx="533400" cy="990600"/>
          </a:xfrm>
          <a:prstGeom prst="ellipse">
            <a:avLst/>
          </a:prstGeom>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41" name="Straight Connector 40"/>
          <p:cNvCxnSpPr>
            <a:stCxn id="39" idx="0"/>
            <a:endCxn id="38" idx="0"/>
          </p:cNvCxnSpPr>
          <p:nvPr/>
        </p:nvCxnSpPr>
        <p:spPr bwMode="auto">
          <a:xfrm>
            <a:off x="7019109" y="4170363"/>
            <a:ext cx="943791"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42" name="Straight Connector 41"/>
          <p:cNvCxnSpPr/>
          <p:nvPr/>
        </p:nvCxnSpPr>
        <p:spPr bwMode="auto">
          <a:xfrm>
            <a:off x="7019109" y="5156609"/>
            <a:ext cx="943791"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44" name="Straight Connector 43"/>
          <p:cNvCxnSpPr/>
          <p:nvPr/>
        </p:nvCxnSpPr>
        <p:spPr bwMode="auto">
          <a:xfrm>
            <a:off x="6752409" y="4779963"/>
            <a:ext cx="943791"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46" name="Straight Connector 45"/>
          <p:cNvCxnSpPr/>
          <p:nvPr/>
        </p:nvCxnSpPr>
        <p:spPr bwMode="auto">
          <a:xfrm flipV="1">
            <a:off x="7696201" y="4596810"/>
            <a:ext cx="266699" cy="187781"/>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48" name="Straight Connector 47"/>
          <p:cNvCxnSpPr/>
          <p:nvPr/>
        </p:nvCxnSpPr>
        <p:spPr bwMode="auto">
          <a:xfrm flipV="1">
            <a:off x="7783024" y="4596811"/>
            <a:ext cx="188585" cy="401664"/>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52" name="Straight Connector 51"/>
          <p:cNvCxnSpPr>
            <a:endCxn id="38" idx="3"/>
          </p:cNvCxnSpPr>
          <p:nvPr/>
        </p:nvCxnSpPr>
        <p:spPr bwMode="auto">
          <a:xfrm>
            <a:off x="6752409" y="4779963"/>
            <a:ext cx="1021906" cy="235930"/>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58" name="Straight Connector 57"/>
          <p:cNvCxnSpPr/>
          <p:nvPr/>
        </p:nvCxnSpPr>
        <p:spPr bwMode="auto">
          <a:xfrm>
            <a:off x="7023534" y="5273833"/>
            <a:ext cx="0" cy="345077"/>
          </a:xfrm>
          <a:prstGeom prst="line">
            <a:avLst/>
          </a:prstGeom>
          <a:solidFill>
            <a:schemeClr val="accent1"/>
          </a:solidFill>
          <a:ln w="25400" cap="flat" cmpd="sng" algn="ctr">
            <a:solidFill>
              <a:srgbClr val="0033CC"/>
            </a:solidFill>
            <a:prstDash val="solid"/>
            <a:round/>
            <a:headEnd type="none" w="med" len="med"/>
            <a:tailEnd type="none" w="med" len="med"/>
          </a:ln>
          <a:effectLst/>
        </p:spPr>
      </p:cxnSp>
      <p:cxnSp>
        <p:nvCxnSpPr>
          <p:cNvPr id="59" name="Straight Connector 58"/>
          <p:cNvCxnSpPr/>
          <p:nvPr/>
        </p:nvCxnSpPr>
        <p:spPr bwMode="auto">
          <a:xfrm>
            <a:off x="7942282" y="5289066"/>
            <a:ext cx="0" cy="345077"/>
          </a:xfrm>
          <a:prstGeom prst="line">
            <a:avLst/>
          </a:prstGeom>
          <a:solidFill>
            <a:schemeClr val="accent1"/>
          </a:solidFill>
          <a:ln w="25400" cap="flat" cmpd="sng" algn="ctr">
            <a:solidFill>
              <a:srgbClr val="0033CC"/>
            </a:solidFill>
            <a:prstDash val="solid"/>
            <a:round/>
            <a:headEnd type="none" w="med" len="med"/>
            <a:tailEnd type="none" w="med" len="med"/>
          </a:ln>
          <a:effectLst/>
        </p:spPr>
      </p:cxnSp>
      <p:cxnSp>
        <p:nvCxnSpPr>
          <p:cNvPr id="60" name="Straight Connector 59"/>
          <p:cNvCxnSpPr/>
          <p:nvPr/>
        </p:nvCxnSpPr>
        <p:spPr bwMode="auto">
          <a:xfrm>
            <a:off x="7023534" y="5461604"/>
            <a:ext cx="914400" cy="0"/>
          </a:xfrm>
          <a:prstGeom prst="line">
            <a:avLst/>
          </a:prstGeom>
          <a:solidFill>
            <a:schemeClr val="accent1"/>
          </a:solidFill>
          <a:ln w="19050" cap="flat" cmpd="sng" algn="ctr">
            <a:solidFill>
              <a:srgbClr val="0033CC"/>
            </a:solidFill>
            <a:prstDash val="solid"/>
            <a:round/>
            <a:headEnd type="stealth" w="med" len="med"/>
            <a:tailEnd type="stealth" w="med" len="med"/>
          </a:ln>
          <a:effectLst/>
        </p:spPr>
      </p:cxnSp>
      <p:sp useBgFill="1">
        <p:nvSpPr>
          <p:cNvPr id="61" name="TextBox 60"/>
          <p:cNvSpPr txBox="1"/>
          <p:nvPr/>
        </p:nvSpPr>
        <p:spPr>
          <a:xfrm>
            <a:off x="7285809" y="5336084"/>
            <a:ext cx="389850" cy="276999"/>
          </a:xfrm>
          <a:prstGeom prst="rect">
            <a:avLst/>
          </a:prstGeom>
        </p:spPr>
        <p:txBody>
          <a:bodyPr wrap="none" rtlCol="0">
            <a:spAutoFit/>
          </a:bodyPr>
          <a:lstStyle/>
          <a:p>
            <a:r>
              <a:rPr lang="en-US" sz="1200" dirty="0" smtClean="0"/>
              <a:t>dx</a:t>
            </a:r>
            <a:endParaRPr lang="en-US" sz="1200" dirty="0"/>
          </a:p>
        </p:txBody>
      </p:sp>
      <p:cxnSp>
        <p:nvCxnSpPr>
          <p:cNvPr id="63" name="Straight Connector 62"/>
          <p:cNvCxnSpPr/>
          <p:nvPr/>
        </p:nvCxnSpPr>
        <p:spPr bwMode="auto">
          <a:xfrm flipV="1">
            <a:off x="3640182" y="3200400"/>
            <a:ext cx="0" cy="360363"/>
          </a:xfrm>
          <a:prstGeom prst="line">
            <a:avLst/>
          </a:prstGeom>
          <a:solidFill>
            <a:schemeClr val="accent1"/>
          </a:solidFill>
          <a:ln w="25400" cap="flat" cmpd="sng" algn="ctr">
            <a:solidFill>
              <a:srgbClr val="0033CC"/>
            </a:solidFill>
            <a:prstDash val="solid"/>
            <a:round/>
            <a:headEnd type="none" w="med" len="med"/>
            <a:tailEnd type="none" w="med" len="med"/>
          </a:ln>
          <a:effectLst/>
        </p:spPr>
      </p:cxnSp>
      <p:cxnSp>
        <p:nvCxnSpPr>
          <p:cNvPr id="64" name="Straight Connector 63"/>
          <p:cNvCxnSpPr/>
          <p:nvPr/>
        </p:nvCxnSpPr>
        <p:spPr bwMode="auto">
          <a:xfrm rot="-1620000" flipV="1">
            <a:off x="3178621" y="3259672"/>
            <a:ext cx="0" cy="360363"/>
          </a:xfrm>
          <a:prstGeom prst="line">
            <a:avLst/>
          </a:prstGeom>
          <a:solidFill>
            <a:schemeClr val="accent1"/>
          </a:solidFill>
          <a:ln w="25400" cap="flat" cmpd="sng" algn="ctr">
            <a:solidFill>
              <a:srgbClr val="0033CC"/>
            </a:solidFill>
            <a:prstDash val="solid"/>
            <a:round/>
            <a:headEnd type="none" w="med" len="med"/>
            <a:tailEnd type="none" w="med" len="med"/>
          </a:ln>
          <a:effectLst/>
        </p:spPr>
      </p:cxnSp>
      <p:sp useBgFill="1">
        <p:nvSpPr>
          <p:cNvPr id="65" name="TextBox 64"/>
          <p:cNvSpPr txBox="1"/>
          <p:nvPr/>
        </p:nvSpPr>
        <p:spPr>
          <a:xfrm>
            <a:off x="3192246" y="3200482"/>
            <a:ext cx="362600" cy="276999"/>
          </a:xfrm>
          <a:prstGeom prst="rect">
            <a:avLst/>
          </a:prstGeom>
        </p:spPr>
        <p:txBody>
          <a:bodyPr wrap="none" rtlCol="0">
            <a:spAutoFit/>
          </a:bodyPr>
          <a:lstStyle/>
          <a:p>
            <a:r>
              <a:rPr lang="en-US" sz="1200" b="1" dirty="0" smtClean="0">
                <a:sym typeface="Symbol" panose="05050102010706020507" pitchFamily="18" charset="2"/>
              </a:rPr>
              <a:t></a:t>
            </a:r>
            <a:r>
              <a:rPr lang="el-GR" sz="1200" dirty="0" smtClean="0"/>
              <a:t>θ</a:t>
            </a:r>
            <a:endParaRPr lang="en-US" sz="1200" dirty="0"/>
          </a:p>
        </p:txBody>
      </p:sp>
      <p:cxnSp>
        <p:nvCxnSpPr>
          <p:cNvPr id="66" name="Straight Connector 65"/>
          <p:cNvCxnSpPr/>
          <p:nvPr/>
        </p:nvCxnSpPr>
        <p:spPr bwMode="auto">
          <a:xfrm>
            <a:off x="5562600" y="3634787"/>
            <a:ext cx="381000" cy="2176"/>
          </a:xfrm>
          <a:prstGeom prst="line">
            <a:avLst/>
          </a:prstGeom>
          <a:solidFill>
            <a:schemeClr val="accent1"/>
          </a:solidFill>
          <a:ln w="25400" cap="flat" cmpd="sng" algn="ctr">
            <a:solidFill>
              <a:srgbClr val="0033CC"/>
            </a:solidFill>
            <a:prstDash val="solid"/>
            <a:round/>
            <a:headEnd type="none" w="med" len="med"/>
            <a:tailEnd type="none" w="med" len="med"/>
          </a:ln>
          <a:effectLst/>
        </p:spPr>
      </p:cxnSp>
      <p:cxnSp>
        <p:nvCxnSpPr>
          <p:cNvPr id="68" name="Straight Connector 67"/>
          <p:cNvCxnSpPr/>
          <p:nvPr/>
        </p:nvCxnSpPr>
        <p:spPr bwMode="auto">
          <a:xfrm>
            <a:off x="5569131" y="3863387"/>
            <a:ext cx="381000" cy="2176"/>
          </a:xfrm>
          <a:prstGeom prst="line">
            <a:avLst/>
          </a:prstGeom>
          <a:solidFill>
            <a:schemeClr val="accent1"/>
          </a:solidFill>
          <a:ln w="25400" cap="flat" cmpd="sng" algn="ctr">
            <a:solidFill>
              <a:srgbClr val="0033CC"/>
            </a:solidFill>
            <a:prstDash val="solid"/>
            <a:round/>
            <a:headEnd type="none" w="med" len="med"/>
            <a:tailEnd type="none" w="med" len="med"/>
          </a:ln>
          <a:effectLst/>
        </p:spPr>
      </p:cxnSp>
      <p:sp useBgFill="1">
        <p:nvSpPr>
          <p:cNvPr id="69" name="TextBox 68"/>
          <p:cNvSpPr txBox="1"/>
          <p:nvPr/>
        </p:nvSpPr>
        <p:spPr>
          <a:xfrm>
            <a:off x="5938104" y="3612763"/>
            <a:ext cx="344966" cy="276999"/>
          </a:xfrm>
          <a:prstGeom prst="rect">
            <a:avLst/>
          </a:prstGeom>
        </p:spPr>
        <p:txBody>
          <a:bodyPr wrap="none" rtlCol="0">
            <a:spAutoFit/>
          </a:bodyPr>
          <a:lstStyle/>
          <a:p>
            <a:r>
              <a:rPr lang="en-US" sz="1200" b="1" dirty="0" smtClean="0">
                <a:sym typeface="Symbol" panose="05050102010706020507" pitchFamily="18" charset="2"/>
              </a:rPr>
              <a:t></a:t>
            </a:r>
            <a:r>
              <a:rPr lang="el-GR" sz="1200" b="1" dirty="0" smtClean="0">
                <a:sym typeface="Symbol" panose="05050102010706020507" pitchFamily="18" charset="2"/>
              </a:rPr>
              <a:t></a:t>
            </a:r>
            <a:endParaRPr lang="en-US" sz="1200" b="1" dirty="0"/>
          </a:p>
        </p:txBody>
      </p:sp>
      <p:sp>
        <p:nvSpPr>
          <p:cNvPr id="70" name="TextBox 69"/>
          <p:cNvSpPr txBox="1"/>
          <p:nvPr/>
        </p:nvSpPr>
        <p:spPr>
          <a:xfrm>
            <a:off x="7859823" y="4747602"/>
            <a:ext cx="344966" cy="276999"/>
          </a:xfrm>
          <a:prstGeom prst="rect">
            <a:avLst/>
          </a:prstGeom>
          <a:noFill/>
        </p:spPr>
        <p:txBody>
          <a:bodyPr wrap="none" rtlCol="0">
            <a:spAutoFit/>
          </a:bodyPr>
          <a:lstStyle/>
          <a:p>
            <a:r>
              <a:rPr lang="en-US" sz="1200" b="1" dirty="0" smtClean="0">
                <a:sym typeface="Symbol" panose="05050102010706020507" pitchFamily="18" charset="2"/>
              </a:rPr>
              <a:t></a:t>
            </a:r>
            <a:r>
              <a:rPr lang="el-GR" sz="1200" b="1" dirty="0" smtClean="0">
                <a:sym typeface="Symbol" panose="05050102010706020507" pitchFamily="18" charset="2"/>
              </a:rPr>
              <a:t></a:t>
            </a:r>
            <a:endParaRPr lang="en-US" sz="1200" b="1" dirty="0"/>
          </a:p>
        </p:txBody>
      </p:sp>
      <p:sp>
        <p:nvSpPr>
          <p:cNvPr id="71" name="TextBox 70"/>
          <p:cNvSpPr txBox="1"/>
          <p:nvPr/>
        </p:nvSpPr>
        <p:spPr>
          <a:xfrm>
            <a:off x="1057854" y="2577796"/>
            <a:ext cx="825867" cy="646331"/>
          </a:xfrm>
          <a:prstGeom prst="rect">
            <a:avLst/>
          </a:prstGeom>
          <a:noFill/>
        </p:spPr>
        <p:txBody>
          <a:bodyPr wrap="none" rtlCol="0" anchor="ctr">
            <a:spAutoFit/>
          </a:bodyPr>
          <a:lstStyle/>
          <a:p>
            <a:pPr algn="ctr"/>
            <a:r>
              <a:rPr lang="en-US" b="1" dirty="0" smtClean="0"/>
              <a:t>Axial</a:t>
            </a:r>
          </a:p>
          <a:p>
            <a:pPr algn="ctr"/>
            <a:r>
              <a:rPr lang="en-US" b="1" dirty="0"/>
              <a:t>P</a:t>
            </a:r>
          </a:p>
        </p:txBody>
      </p:sp>
      <p:sp>
        <p:nvSpPr>
          <p:cNvPr id="72" name="TextBox 71"/>
          <p:cNvSpPr txBox="1"/>
          <p:nvPr/>
        </p:nvSpPr>
        <p:spPr>
          <a:xfrm>
            <a:off x="2573327" y="2549762"/>
            <a:ext cx="1210589" cy="646331"/>
          </a:xfrm>
          <a:prstGeom prst="rect">
            <a:avLst/>
          </a:prstGeom>
          <a:noFill/>
        </p:spPr>
        <p:txBody>
          <a:bodyPr wrap="none" rtlCol="0" anchor="ctr">
            <a:spAutoFit/>
          </a:bodyPr>
          <a:lstStyle/>
          <a:p>
            <a:pPr algn="ctr"/>
            <a:r>
              <a:rPr lang="en-US" b="1" dirty="0" smtClean="0"/>
              <a:t>Bending</a:t>
            </a:r>
          </a:p>
          <a:p>
            <a:pPr algn="ctr"/>
            <a:r>
              <a:rPr lang="en-US" b="1" dirty="0" smtClean="0"/>
              <a:t>M</a:t>
            </a:r>
            <a:endParaRPr lang="en-US" b="1" dirty="0"/>
          </a:p>
        </p:txBody>
      </p:sp>
      <p:sp>
        <p:nvSpPr>
          <p:cNvPr id="73" name="TextBox 72"/>
          <p:cNvSpPr txBox="1"/>
          <p:nvPr/>
        </p:nvSpPr>
        <p:spPr>
          <a:xfrm>
            <a:off x="4349713" y="2571306"/>
            <a:ext cx="1640642" cy="646331"/>
          </a:xfrm>
          <a:prstGeom prst="rect">
            <a:avLst/>
          </a:prstGeom>
          <a:noFill/>
        </p:spPr>
        <p:txBody>
          <a:bodyPr wrap="none" rtlCol="0" anchor="ctr">
            <a:spAutoFit/>
          </a:bodyPr>
          <a:lstStyle/>
          <a:p>
            <a:pPr algn="ctr"/>
            <a:r>
              <a:rPr lang="en-US" b="1" dirty="0" smtClean="0"/>
              <a:t>Tran. Shear</a:t>
            </a:r>
          </a:p>
          <a:p>
            <a:pPr algn="ctr"/>
            <a:r>
              <a:rPr lang="en-US" b="1" dirty="0" smtClean="0"/>
              <a:t>V</a:t>
            </a:r>
            <a:endParaRPr lang="en-US" b="1" dirty="0"/>
          </a:p>
        </p:txBody>
      </p:sp>
      <p:sp>
        <p:nvSpPr>
          <p:cNvPr id="74" name="TextBox 73"/>
          <p:cNvSpPr txBox="1"/>
          <p:nvPr/>
        </p:nvSpPr>
        <p:spPr>
          <a:xfrm>
            <a:off x="6833919" y="2569111"/>
            <a:ext cx="1123770" cy="646331"/>
          </a:xfrm>
          <a:prstGeom prst="rect">
            <a:avLst/>
          </a:prstGeom>
          <a:noFill/>
        </p:spPr>
        <p:txBody>
          <a:bodyPr wrap="none" rtlCol="0" anchor="ctr">
            <a:spAutoFit/>
          </a:bodyPr>
          <a:lstStyle/>
          <a:p>
            <a:pPr algn="ctr"/>
            <a:r>
              <a:rPr lang="en-US" b="1" dirty="0" smtClean="0"/>
              <a:t>Torsion</a:t>
            </a:r>
          </a:p>
          <a:p>
            <a:pPr algn="ctr"/>
            <a:r>
              <a:rPr lang="en-US" b="1" dirty="0" smtClean="0"/>
              <a:t>T</a:t>
            </a:r>
            <a:endParaRPr lang="en-US" b="1" dirty="0"/>
          </a:p>
        </p:txBody>
      </p:sp>
    </p:spTree>
    <p:extLst>
      <p:ext uri="{BB962C8B-B14F-4D97-AF65-F5344CB8AC3E}">
        <p14:creationId xmlns:p14="http://schemas.microsoft.com/office/powerpoint/2010/main" val="405383431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astigliano’s</a:t>
            </a:r>
            <a:r>
              <a:rPr lang="en-US" dirty="0" smtClean="0"/>
              <a:t> 2</a:t>
            </a:r>
            <a:r>
              <a:rPr lang="en-US" baseline="30000" dirty="0" smtClean="0"/>
              <a:t>ND</a:t>
            </a:r>
            <a:r>
              <a:rPr lang="en-US" dirty="0" smtClean="0"/>
              <a:t> Theorem for a Straight or Curved Bar</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72</a:t>
            </a:fld>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43285060"/>
              </p:ext>
            </p:extLst>
          </p:nvPr>
        </p:nvGraphicFramePr>
        <p:xfrm>
          <a:off x="1447800" y="2057400"/>
          <a:ext cx="5158875" cy="703483"/>
        </p:xfrm>
        <a:graphic>
          <a:graphicData uri="http://schemas.openxmlformats.org/presentationml/2006/ole">
            <mc:AlternateContent xmlns:mc="http://schemas.openxmlformats.org/markup-compatibility/2006">
              <mc:Choice xmlns:v="urn:schemas-microsoft-com:vml" Requires="v">
                <p:oleObj spid="_x0000_s512057" name="Equation" r:id="rId3" imgW="3073320" imgH="419040" progId="Equation.DSMT4">
                  <p:embed/>
                </p:oleObj>
              </mc:Choice>
              <mc:Fallback>
                <p:oleObj name="Equation" r:id="rId3" imgW="3073320" imgH="419040" progId="Equation.DSMT4">
                  <p:embed/>
                  <p:pic>
                    <p:nvPicPr>
                      <p:cNvPr id="0" name=""/>
                      <p:cNvPicPr/>
                      <p:nvPr/>
                    </p:nvPicPr>
                    <p:blipFill>
                      <a:blip r:embed="rId4"/>
                      <a:stretch>
                        <a:fillRect/>
                      </a:stretch>
                    </p:blipFill>
                    <p:spPr>
                      <a:xfrm>
                        <a:off x="1447800" y="2057400"/>
                        <a:ext cx="5158875" cy="703483"/>
                      </a:xfrm>
                      <a:prstGeom prst="rect">
                        <a:avLst/>
                      </a:prstGeom>
                    </p:spPr>
                  </p:pic>
                </p:oleObj>
              </mc:Fallback>
            </mc:AlternateContent>
          </a:graphicData>
        </a:graphic>
      </p:graphicFrame>
      <p:sp>
        <p:nvSpPr>
          <p:cNvPr id="6" name="TextBox 5"/>
          <p:cNvSpPr txBox="1"/>
          <p:nvPr/>
        </p:nvSpPr>
        <p:spPr>
          <a:xfrm>
            <a:off x="609600" y="1752600"/>
            <a:ext cx="5463675" cy="369332"/>
          </a:xfrm>
          <a:prstGeom prst="rect">
            <a:avLst/>
          </a:prstGeom>
          <a:noFill/>
        </p:spPr>
        <p:txBody>
          <a:bodyPr wrap="none" rtlCol="0">
            <a:spAutoFit/>
          </a:bodyPr>
          <a:lstStyle/>
          <a:p>
            <a:r>
              <a:rPr lang="en-US" dirty="0" smtClean="0"/>
              <a:t>Strain Energy for a Straight or Curved Bar</a:t>
            </a:r>
            <a:endParaRPr lang="en-US" dirty="0"/>
          </a:p>
        </p:txBody>
      </p:sp>
      <p:sp>
        <p:nvSpPr>
          <p:cNvPr id="7" name="TextBox 6"/>
          <p:cNvSpPr txBox="1"/>
          <p:nvPr/>
        </p:nvSpPr>
        <p:spPr>
          <a:xfrm>
            <a:off x="598657" y="2819400"/>
            <a:ext cx="7084825" cy="369332"/>
          </a:xfrm>
          <a:prstGeom prst="rect">
            <a:avLst/>
          </a:prstGeom>
          <a:noFill/>
        </p:spPr>
        <p:txBody>
          <a:bodyPr wrap="none" rtlCol="0">
            <a:spAutoFit/>
          </a:bodyPr>
          <a:lstStyle/>
          <a:p>
            <a:r>
              <a:rPr lang="en-US" dirty="0" err="1" smtClean="0"/>
              <a:t>Castigliano’s</a:t>
            </a:r>
            <a:r>
              <a:rPr lang="en-US" dirty="0" smtClean="0"/>
              <a:t> 2</a:t>
            </a:r>
            <a:r>
              <a:rPr lang="en-US" baseline="30000" dirty="0" smtClean="0"/>
              <a:t>nd</a:t>
            </a:r>
            <a:r>
              <a:rPr lang="en-US" dirty="0" smtClean="0"/>
              <a:t> Theorem  for a Straight or Curved Bar</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451700875"/>
              </p:ext>
            </p:extLst>
          </p:nvPr>
        </p:nvGraphicFramePr>
        <p:xfrm>
          <a:off x="1371600" y="3089275"/>
          <a:ext cx="7077075" cy="1406525"/>
        </p:xfrm>
        <a:graphic>
          <a:graphicData uri="http://schemas.openxmlformats.org/presentationml/2006/ole">
            <mc:AlternateContent xmlns:mc="http://schemas.openxmlformats.org/markup-compatibility/2006">
              <mc:Choice xmlns:v="urn:schemas-microsoft-com:vml" Requires="v">
                <p:oleObj spid="_x0000_s512058" name="Equation" r:id="rId5" imgW="4216320" imgH="838080" progId="Equation.DSMT4">
                  <p:embed/>
                </p:oleObj>
              </mc:Choice>
              <mc:Fallback>
                <p:oleObj name="Equation" r:id="rId5" imgW="4216320" imgH="838080" progId="Equation.DSMT4">
                  <p:embed/>
                  <p:pic>
                    <p:nvPicPr>
                      <p:cNvPr id="0" name="Object 3"/>
                      <p:cNvPicPr>
                        <a:picLocks noChangeAspect="1" noChangeArrowheads="1"/>
                      </p:cNvPicPr>
                      <p:nvPr/>
                    </p:nvPicPr>
                    <p:blipFill>
                      <a:blip r:embed="rId6"/>
                      <a:srcRect/>
                      <a:stretch>
                        <a:fillRect/>
                      </a:stretch>
                    </p:blipFill>
                    <p:spPr bwMode="auto">
                      <a:xfrm>
                        <a:off x="1371600" y="3089275"/>
                        <a:ext cx="707707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66444642"/>
              </p:ext>
            </p:extLst>
          </p:nvPr>
        </p:nvGraphicFramePr>
        <p:xfrm>
          <a:off x="1295400" y="4648200"/>
          <a:ext cx="7077075" cy="1406525"/>
        </p:xfrm>
        <a:graphic>
          <a:graphicData uri="http://schemas.openxmlformats.org/presentationml/2006/ole">
            <mc:AlternateContent xmlns:mc="http://schemas.openxmlformats.org/markup-compatibility/2006">
              <mc:Choice xmlns:v="urn:schemas-microsoft-com:vml" Requires="v">
                <p:oleObj spid="_x0000_s512059" name="Equation" r:id="rId7" imgW="4216320" imgH="838080" progId="Equation.DSMT4">
                  <p:embed/>
                </p:oleObj>
              </mc:Choice>
              <mc:Fallback>
                <p:oleObj name="Equation" r:id="rId7" imgW="4216320" imgH="838080" progId="Equation.DSMT4">
                  <p:embed/>
                  <p:pic>
                    <p:nvPicPr>
                      <p:cNvPr id="0" name="Object 7"/>
                      <p:cNvPicPr>
                        <a:picLocks noChangeAspect="1" noChangeArrowheads="1"/>
                      </p:cNvPicPr>
                      <p:nvPr/>
                    </p:nvPicPr>
                    <p:blipFill>
                      <a:blip r:embed="rId8"/>
                      <a:srcRect/>
                      <a:stretch>
                        <a:fillRect/>
                      </a:stretch>
                    </p:blipFill>
                    <p:spPr bwMode="auto">
                      <a:xfrm>
                        <a:off x="1295400" y="4648200"/>
                        <a:ext cx="707707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30791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 Shear Factors for Beams</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73</a:t>
            </a:fld>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517982627"/>
              </p:ext>
            </p:extLst>
          </p:nvPr>
        </p:nvGraphicFramePr>
        <p:xfrm>
          <a:off x="3379549" y="1676400"/>
          <a:ext cx="2384902" cy="914400"/>
        </p:xfrm>
        <a:graphic>
          <a:graphicData uri="http://schemas.openxmlformats.org/presentationml/2006/ole">
            <mc:AlternateContent xmlns:mc="http://schemas.openxmlformats.org/markup-compatibility/2006">
              <mc:Choice xmlns:v="urn:schemas-microsoft-com:vml" Requires="v">
                <p:oleObj spid="_x0000_s513032" name="Equation" r:id="rId3" imgW="1091880" imgH="419040" progId="Equation.DSMT4">
                  <p:embed/>
                </p:oleObj>
              </mc:Choice>
              <mc:Fallback>
                <p:oleObj name="Equation" r:id="rId3" imgW="10918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9549" y="1676400"/>
                        <a:ext cx="2384902" cy="914400"/>
                      </a:xfrm>
                      <a:prstGeom prst="rect">
                        <a:avLst/>
                      </a:prstGeom>
                      <a:noFill/>
                      <a:ln>
                        <a:noFill/>
                      </a:ln>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683248070"/>
              </p:ext>
            </p:extLst>
          </p:nvPr>
        </p:nvGraphicFramePr>
        <p:xfrm>
          <a:off x="914400" y="2590800"/>
          <a:ext cx="7315200" cy="3505200"/>
        </p:xfrm>
        <a:graphic>
          <a:graphicData uri="http://schemas.openxmlformats.org/drawingml/2006/table">
            <a:tbl>
              <a:tblPr firstRow="1" bandRow="1">
                <a:tableStyleId>{5C22544A-7EE6-4342-B048-85BDC9FD1C3A}</a:tableStyleId>
              </a:tblPr>
              <a:tblGrid>
                <a:gridCol w="2438400"/>
                <a:gridCol w="2438400"/>
                <a:gridCol w="2438400"/>
              </a:tblGrid>
              <a:tr h="701040">
                <a:tc>
                  <a:txBody>
                    <a:bodyPr/>
                    <a:lstStyle/>
                    <a:p>
                      <a:pPr algn="ctr"/>
                      <a:r>
                        <a:rPr lang="en-US" sz="2400" dirty="0" smtClean="0"/>
                        <a:t>Shape</a:t>
                      </a:r>
                      <a:endParaRPr lang="en-US" sz="2400" dirty="0"/>
                    </a:p>
                  </a:txBody>
                  <a:tcPr anchor="ctr"/>
                </a:tc>
                <a:tc>
                  <a:txBody>
                    <a:bodyPr/>
                    <a:lstStyle/>
                    <a:p>
                      <a:pPr algn="ctr"/>
                      <a:r>
                        <a:rPr lang="en-US" sz="2400" dirty="0" smtClean="0"/>
                        <a:t>Section</a:t>
                      </a:r>
                      <a:endParaRPr lang="en-US" sz="2400" dirty="0"/>
                    </a:p>
                  </a:txBody>
                  <a:tcPr anchor="ctr"/>
                </a:tc>
                <a:tc>
                  <a:txBody>
                    <a:bodyPr/>
                    <a:lstStyle/>
                    <a:p>
                      <a:pPr algn="ctr"/>
                      <a:r>
                        <a:rPr lang="en-US" sz="2400" dirty="0" smtClean="0"/>
                        <a:t>f</a:t>
                      </a:r>
                      <a:r>
                        <a:rPr lang="en-US" sz="2400" baseline="-25000" dirty="0" smtClean="0"/>
                        <a:t>s</a:t>
                      </a:r>
                      <a:endParaRPr lang="en-US" sz="2400" dirty="0"/>
                    </a:p>
                  </a:txBody>
                  <a:tcPr anchor="ctr"/>
                </a:tc>
              </a:tr>
              <a:tr h="701040">
                <a:tc>
                  <a:txBody>
                    <a:bodyPr/>
                    <a:lstStyle/>
                    <a:p>
                      <a:endParaRPr lang="en-US" dirty="0"/>
                    </a:p>
                  </a:txBody>
                  <a:tcPr/>
                </a:tc>
                <a:tc>
                  <a:txBody>
                    <a:bodyPr/>
                    <a:lstStyle/>
                    <a:p>
                      <a:pPr algn="ctr"/>
                      <a:r>
                        <a:rPr lang="en-US" dirty="0" smtClean="0"/>
                        <a:t>Rectangle</a:t>
                      </a:r>
                      <a:endParaRPr lang="en-US" dirty="0"/>
                    </a:p>
                  </a:txBody>
                  <a:tcPr anchor="ctr"/>
                </a:tc>
                <a:tc>
                  <a:txBody>
                    <a:bodyPr/>
                    <a:lstStyle/>
                    <a:p>
                      <a:pPr algn="ctr"/>
                      <a:r>
                        <a:rPr lang="en-US" dirty="0" smtClean="0"/>
                        <a:t>6/5</a:t>
                      </a:r>
                      <a:endParaRPr lang="en-US" dirty="0"/>
                    </a:p>
                  </a:txBody>
                  <a:tcPr anchor="ctr"/>
                </a:tc>
              </a:tr>
              <a:tr h="701040">
                <a:tc>
                  <a:txBody>
                    <a:bodyPr/>
                    <a:lstStyle/>
                    <a:p>
                      <a:endParaRPr lang="en-US" dirty="0"/>
                    </a:p>
                  </a:txBody>
                  <a:tcPr/>
                </a:tc>
                <a:tc>
                  <a:txBody>
                    <a:bodyPr/>
                    <a:lstStyle/>
                    <a:p>
                      <a:pPr algn="ctr"/>
                      <a:r>
                        <a:rPr lang="en-US" dirty="0" smtClean="0"/>
                        <a:t>Circle</a:t>
                      </a:r>
                      <a:endParaRPr lang="en-US" dirty="0"/>
                    </a:p>
                  </a:txBody>
                  <a:tcPr anchor="ctr"/>
                </a:tc>
                <a:tc>
                  <a:txBody>
                    <a:bodyPr/>
                    <a:lstStyle/>
                    <a:p>
                      <a:pPr algn="ctr"/>
                      <a:r>
                        <a:rPr lang="en-US" dirty="0" smtClean="0"/>
                        <a:t>10/9</a:t>
                      </a:r>
                      <a:endParaRPr lang="en-US" dirty="0"/>
                    </a:p>
                  </a:txBody>
                  <a:tcPr anchor="ctr"/>
                </a:tc>
              </a:tr>
              <a:tr h="701040">
                <a:tc>
                  <a:txBody>
                    <a:bodyPr/>
                    <a:lstStyle/>
                    <a:p>
                      <a:endParaRPr lang="en-US" dirty="0"/>
                    </a:p>
                  </a:txBody>
                  <a:tcPr/>
                </a:tc>
                <a:tc>
                  <a:txBody>
                    <a:bodyPr/>
                    <a:lstStyle/>
                    <a:p>
                      <a:pPr algn="ctr"/>
                      <a:r>
                        <a:rPr lang="en-US" dirty="0" smtClean="0"/>
                        <a:t>Thin Tube</a:t>
                      </a:r>
                      <a:endParaRPr lang="en-US" dirty="0"/>
                    </a:p>
                  </a:txBody>
                  <a:tcPr anchor="ctr"/>
                </a:tc>
                <a:tc>
                  <a:txBody>
                    <a:bodyPr/>
                    <a:lstStyle/>
                    <a:p>
                      <a:pPr algn="ctr"/>
                      <a:r>
                        <a:rPr lang="en-US" dirty="0" smtClean="0"/>
                        <a:t>2</a:t>
                      </a:r>
                      <a:endParaRPr lang="en-US" dirty="0"/>
                    </a:p>
                  </a:txBody>
                  <a:tcPr anchor="ctr"/>
                </a:tc>
              </a:tr>
              <a:tr h="701040">
                <a:tc>
                  <a:txBody>
                    <a:bodyPr/>
                    <a:lstStyle/>
                    <a:p>
                      <a:endParaRPr lang="en-US" dirty="0"/>
                    </a:p>
                  </a:txBody>
                  <a:tcPr/>
                </a:tc>
                <a:tc>
                  <a:txBody>
                    <a:bodyPr/>
                    <a:lstStyle/>
                    <a:p>
                      <a:pPr algn="ctr"/>
                      <a:r>
                        <a:rPr lang="en-US" dirty="0" smtClean="0"/>
                        <a:t>I or Box Section</a:t>
                      </a:r>
                      <a:endParaRPr lang="en-US" dirty="0"/>
                    </a:p>
                  </a:txBody>
                  <a:tcPr anchor="ctr"/>
                </a:tc>
                <a:tc>
                  <a:txBody>
                    <a:bodyPr/>
                    <a:lstStyle/>
                    <a:p>
                      <a:pPr algn="ctr"/>
                      <a:r>
                        <a:rPr lang="en-US" dirty="0" smtClean="0"/>
                        <a:t>A/</a:t>
                      </a:r>
                      <a:r>
                        <a:rPr lang="en-US" dirty="0" err="1" smtClean="0"/>
                        <a:t>A</a:t>
                      </a:r>
                      <a:r>
                        <a:rPr lang="en-US" baseline="-25000" dirty="0" err="1" smtClean="0"/>
                        <a:t>web</a:t>
                      </a:r>
                      <a:endParaRPr lang="en-US" dirty="0"/>
                    </a:p>
                  </a:txBody>
                  <a:tcPr anchor="ctr"/>
                </a:tc>
              </a:tr>
            </a:tbl>
          </a:graphicData>
        </a:graphic>
      </p:graphicFrame>
      <p:sp>
        <p:nvSpPr>
          <p:cNvPr id="6" name="Rectangle 5"/>
          <p:cNvSpPr/>
          <p:nvPr/>
        </p:nvSpPr>
        <p:spPr bwMode="auto">
          <a:xfrm>
            <a:off x="2057400" y="3383735"/>
            <a:ext cx="304800" cy="533400"/>
          </a:xfrm>
          <a:prstGeom prst="rect">
            <a:avLst/>
          </a:prstGeom>
          <a:pattFill prst="pct70">
            <a:fgClr>
              <a:schemeClr val="accent1"/>
            </a:fgClr>
            <a:bgClr>
              <a:schemeClr val="bg1"/>
            </a:bgClr>
          </a:patt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7" name="Oval 6"/>
          <p:cNvSpPr/>
          <p:nvPr/>
        </p:nvSpPr>
        <p:spPr bwMode="auto">
          <a:xfrm>
            <a:off x="1943100" y="4038600"/>
            <a:ext cx="533400" cy="533400"/>
          </a:xfrm>
          <a:prstGeom prst="ellipse">
            <a:avLst/>
          </a:prstGeom>
          <a:pattFill prst="pct70">
            <a:fgClr>
              <a:schemeClr val="accent1"/>
            </a:fgClr>
            <a:bgClr>
              <a:schemeClr val="bg1"/>
            </a:bgClr>
          </a:patt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8" name="Oval 7"/>
          <p:cNvSpPr/>
          <p:nvPr/>
        </p:nvSpPr>
        <p:spPr bwMode="auto">
          <a:xfrm>
            <a:off x="1943100" y="4764388"/>
            <a:ext cx="533400" cy="533400"/>
          </a:xfrm>
          <a:prstGeom prst="ellipse">
            <a:avLst/>
          </a:prstGeom>
          <a:pattFill prst="pct70">
            <a:fgClr>
              <a:schemeClr val="accent1"/>
            </a:fgClr>
            <a:bgClr>
              <a:schemeClr val="bg1"/>
            </a:bgClr>
          </a:patt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9" name="Oval 8"/>
          <p:cNvSpPr/>
          <p:nvPr/>
        </p:nvSpPr>
        <p:spPr bwMode="auto">
          <a:xfrm>
            <a:off x="2005719" y="4829647"/>
            <a:ext cx="411480" cy="411480"/>
          </a:xfrm>
          <a:prstGeom prst="ellipse">
            <a:avLst/>
          </a:prstGeom>
          <a:solidFill>
            <a:schemeClr val="accent3">
              <a:lumMod val="95000"/>
            </a:schemeClr>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0" name="Rectangle 9"/>
          <p:cNvSpPr/>
          <p:nvPr/>
        </p:nvSpPr>
        <p:spPr bwMode="auto">
          <a:xfrm>
            <a:off x="1371600" y="5531665"/>
            <a:ext cx="304800" cy="533400"/>
          </a:xfrm>
          <a:prstGeom prst="rect">
            <a:avLst/>
          </a:prstGeom>
          <a:pattFill prst="pct70">
            <a:fgClr>
              <a:schemeClr val="accent1"/>
            </a:fgClr>
            <a:bgClr>
              <a:schemeClr val="bg1"/>
            </a:bgClr>
          </a:patt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1" name="Rectangle 10"/>
          <p:cNvSpPr>
            <a:spLocks/>
          </p:cNvSpPr>
          <p:nvPr/>
        </p:nvSpPr>
        <p:spPr bwMode="auto">
          <a:xfrm>
            <a:off x="1421199" y="5568695"/>
            <a:ext cx="211623" cy="457200"/>
          </a:xfrm>
          <a:prstGeom prst="rect">
            <a:avLst/>
          </a:prstGeom>
          <a:solidFill>
            <a:schemeClr val="accent3">
              <a:lumMod val="95000"/>
            </a:schemeClr>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12" name="Freeform 11"/>
          <p:cNvSpPr/>
          <p:nvPr/>
        </p:nvSpPr>
        <p:spPr bwMode="auto">
          <a:xfrm>
            <a:off x="2128362" y="5475689"/>
            <a:ext cx="364028" cy="589376"/>
          </a:xfrm>
          <a:custGeom>
            <a:avLst/>
            <a:gdLst>
              <a:gd name="connsiteX0" fmla="*/ 4333 w 351025"/>
              <a:gd name="connsiteY0" fmla="*/ 0 h 589376"/>
              <a:gd name="connsiteX1" fmla="*/ 342358 w 351025"/>
              <a:gd name="connsiteY1" fmla="*/ 0 h 589376"/>
              <a:gd name="connsiteX2" fmla="*/ 351025 w 351025"/>
              <a:gd name="connsiteY2" fmla="*/ 82339 h 589376"/>
              <a:gd name="connsiteX3" fmla="*/ 216682 w 351025"/>
              <a:gd name="connsiteY3" fmla="*/ 86673 h 589376"/>
              <a:gd name="connsiteX4" fmla="*/ 225349 w 351025"/>
              <a:gd name="connsiteY4" fmla="*/ 498369 h 589376"/>
              <a:gd name="connsiteX5" fmla="*/ 346692 w 351025"/>
              <a:gd name="connsiteY5" fmla="*/ 489702 h 589376"/>
              <a:gd name="connsiteX6" fmla="*/ 351025 w 351025"/>
              <a:gd name="connsiteY6" fmla="*/ 589376 h 589376"/>
              <a:gd name="connsiteX7" fmla="*/ 0 w 351025"/>
              <a:gd name="connsiteY7" fmla="*/ 589376 h 589376"/>
              <a:gd name="connsiteX8" fmla="*/ 0 w 351025"/>
              <a:gd name="connsiteY8" fmla="*/ 502703 h 589376"/>
              <a:gd name="connsiteX9" fmla="*/ 130009 w 351025"/>
              <a:gd name="connsiteY9" fmla="*/ 494036 h 589376"/>
              <a:gd name="connsiteX10" fmla="*/ 130009 w 351025"/>
              <a:gd name="connsiteY10" fmla="*/ 91006 h 589376"/>
              <a:gd name="connsiteX11" fmla="*/ 0 w 351025"/>
              <a:gd name="connsiteY11" fmla="*/ 91006 h 589376"/>
              <a:gd name="connsiteX12" fmla="*/ 4333 w 351025"/>
              <a:gd name="connsiteY12" fmla="*/ 0 h 589376"/>
              <a:gd name="connsiteX0" fmla="*/ 0 w 355360"/>
              <a:gd name="connsiteY0" fmla="*/ 0 h 589376"/>
              <a:gd name="connsiteX1" fmla="*/ 346693 w 355360"/>
              <a:gd name="connsiteY1" fmla="*/ 0 h 589376"/>
              <a:gd name="connsiteX2" fmla="*/ 355360 w 355360"/>
              <a:gd name="connsiteY2" fmla="*/ 82339 h 589376"/>
              <a:gd name="connsiteX3" fmla="*/ 221017 w 355360"/>
              <a:gd name="connsiteY3" fmla="*/ 86673 h 589376"/>
              <a:gd name="connsiteX4" fmla="*/ 229684 w 355360"/>
              <a:gd name="connsiteY4" fmla="*/ 498369 h 589376"/>
              <a:gd name="connsiteX5" fmla="*/ 351027 w 355360"/>
              <a:gd name="connsiteY5" fmla="*/ 489702 h 589376"/>
              <a:gd name="connsiteX6" fmla="*/ 355360 w 355360"/>
              <a:gd name="connsiteY6" fmla="*/ 589376 h 589376"/>
              <a:gd name="connsiteX7" fmla="*/ 4335 w 355360"/>
              <a:gd name="connsiteY7" fmla="*/ 589376 h 589376"/>
              <a:gd name="connsiteX8" fmla="*/ 4335 w 355360"/>
              <a:gd name="connsiteY8" fmla="*/ 502703 h 589376"/>
              <a:gd name="connsiteX9" fmla="*/ 134344 w 355360"/>
              <a:gd name="connsiteY9" fmla="*/ 494036 h 589376"/>
              <a:gd name="connsiteX10" fmla="*/ 134344 w 355360"/>
              <a:gd name="connsiteY10" fmla="*/ 91006 h 589376"/>
              <a:gd name="connsiteX11" fmla="*/ 4335 w 355360"/>
              <a:gd name="connsiteY11" fmla="*/ 91006 h 589376"/>
              <a:gd name="connsiteX12" fmla="*/ 0 w 355360"/>
              <a:gd name="connsiteY12" fmla="*/ 0 h 589376"/>
              <a:gd name="connsiteX0" fmla="*/ 0 w 359694"/>
              <a:gd name="connsiteY0" fmla="*/ 0 h 589376"/>
              <a:gd name="connsiteX1" fmla="*/ 359694 w 359694"/>
              <a:gd name="connsiteY1" fmla="*/ 0 h 589376"/>
              <a:gd name="connsiteX2" fmla="*/ 355360 w 359694"/>
              <a:gd name="connsiteY2" fmla="*/ 82339 h 589376"/>
              <a:gd name="connsiteX3" fmla="*/ 221017 w 359694"/>
              <a:gd name="connsiteY3" fmla="*/ 86673 h 589376"/>
              <a:gd name="connsiteX4" fmla="*/ 229684 w 359694"/>
              <a:gd name="connsiteY4" fmla="*/ 498369 h 589376"/>
              <a:gd name="connsiteX5" fmla="*/ 351027 w 359694"/>
              <a:gd name="connsiteY5" fmla="*/ 489702 h 589376"/>
              <a:gd name="connsiteX6" fmla="*/ 355360 w 359694"/>
              <a:gd name="connsiteY6" fmla="*/ 589376 h 589376"/>
              <a:gd name="connsiteX7" fmla="*/ 4335 w 359694"/>
              <a:gd name="connsiteY7" fmla="*/ 589376 h 589376"/>
              <a:gd name="connsiteX8" fmla="*/ 4335 w 359694"/>
              <a:gd name="connsiteY8" fmla="*/ 502703 h 589376"/>
              <a:gd name="connsiteX9" fmla="*/ 134344 w 359694"/>
              <a:gd name="connsiteY9" fmla="*/ 494036 h 589376"/>
              <a:gd name="connsiteX10" fmla="*/ 134344 w 359694"/>
              <a:gd name="connsiteY10" fmla="*/ 91006 h 589376"/>
              <a:gd name="connsiteX11" fmla="*/ 4335 w 359694"/>
              <a:gd name="connsiteY11" fmla="*/ 91006 h 589376"/>
              <a:gd name="connsiteX12" fmla="*/ 0 w 359694"/>
              <a:gd name="connsiteY12" fmla="*/ 0 h 589376"/>
              <a:gd name="connsiteX0" fmla="*/ 0 w 359694"/>
              <a:gd name="connsiteY0" fmla="*/ 0 h 589376"/>
              <a:gd name="connsiteX1" fmla="*/ 359694 w 359694"/>
              <a:gd name="connsiteY1" fmla="*/ 0 h 589376"/>
              <a:gd name="connsiteX2" fmla="*/ 355360 w 359694"/>
              <a:gd name="connsiteY2" fmla="*/ 82339 h 589376"/>
              <a:gd name="connsiteX3" fmla="*/ 221017 w 359694"/>
              <a:gd name="connsiteY3" fmla="*/ 86673 h 589376"/>
              <a:gd name="connsiteX4" fmla="*/ 229684 w 359694"/>
              <a:gd name="connsiteY4" fmla="*/ 498369 h 589376"/>
              <a:gd name="connsiteX5" fmla="*/ 355361 w 359694"/>
              <a:gd name="connsiteY5" fmla="*/ 502703 h 589376"/>
              <a:gd name="connsiteX6" fmla="*/ 355360 w 359694"/>
              <a:gd name="connsiteY6" fmla="*/ 589376 h 589376"/>
              <a:gd name="connsiteX7" fmla="*/ 4335 w 359694"/>
              <a:gd name="connsiteY7" fmla="*/ 589376 h 589376"/>
              <a:gd name="connsiteX8" fmla="*/ 4335 w 359694"/>
              <a:gd name="connsiteY8" fmla="*/ 502703 h 589376"/>
              <a:gd name="connsiteX9" fmla="*/ 134344 w 359694"/>
              <a:gd name="connsiteY9" fmla="*/ 494036 h 589376"/>
              <a:gd name="connsiteX10" fmla="*/ 134344 w 359694"/>
              <a:gd name="connsiteY10" fmla="*/ 91006 h 589376"/>
              <a:gd name="connsiteX11" fmla="*/ 4335 w 359694"/>
              <a:gd name="connsiteY11" fmla="*/ 91006 h 589376"/>
              <a:gd name="connsiteX12" fmla="*/ 0 w 359694"/>
              <a:gd name="connsiteY12" fmla="*/ 0 h 589376"/>
              <a:gd name="connsiteX0" fmla="*/ 0 w 359694"/>
              <a:gd name="connsiteY0" fmla="*/ 0 h 589376"/>
              <a:gd name="connsiteX1" fmla="*/ 359694 w 359694"/>
              <a:gd name="connsiteY1" fmla="*/ 0 h 589376"/>
              <a:gd name="connsiteX2" fmla="*/ 355360 w 359694"/>
              <a:gd name="connsiteY2" fmla="*/ 82339 h 589376"/>
              <a:gd name="connsiteX3" fmla="*/ 221017 w 359694"/>
              <a:gd name="connsiteY3" fmla="*/ 86673 h 589376"/>
              <a:gd name="connsiteX4" fmla="*/ 229684 w 359694"/>
              <a:gd name="connsiteY4" fmla="*/ 498369 h 589376"/>
              <a:gd name="connsiteX5" fmla="*/ 355361 w 359694"/>
              <a:gd name="connsiteY5" fmla="*/ 502703 h 589376"/>
              <a:gd name="connsiteX6" fmla="*/ 355360 w 359694"/>
              <a:gd name="connsiteY6" fmla="*/ 589376 h 589376"/>
              <a:gd name="connsiteX7" fmla="*/ 4335 w 359694"/>
              <a:gd name="connsiteY7" fmla="*/ 589376 h 589376"/>
              <a:gd name="connsiteX8" fmla="*/ 4335 w 359694"/>
              <a:gd name="connsiteY8" fmla="*/ 502703 h 589376"/>
              <a:gd name="connsiteX9" fmla="*/ 134344 w 359694"/>
              <a:gd name="connsiteY9" fmla="*/ 502703 h 589376"/>
              <a:gd name="connsiteX10" fmla="*/ 134344 w 359694"/>
              <a:gd name="connsiteY10" fmla="*/ 91006 h 589376"/>
              <a:gd name="connsiteX11" fmla="*/ 4335 w 359694"/>
              <a:gd name="connsiteY11" fmla="*/ 91006 h 589376"/>
              <a:gd name="connsiteX12" fmla="*/ 0 w 359694"/>
              <a:gd name="connsiteY12" fmla="*/ 0 h 589376"/>
              <a:gd name="connsiteX0" fmla="*/ 0 w 364027"/>
              <a:gd name="connsiteY0" fmla="*/ 0 h 589376"/>
              <a:gd name="connsiteX1" fmla="*/ 359694 w 364027"/>
              <a:gd name="connsiteY1" fmla="*/ 0 h 589376"/>
              <a:gd name="connsiteX2" fmla="*/ 364027 w 364027"/>
              <a:gd name="connsiteY2" fmla="*/ 78006 h 589376"/>
              <a:gd name="connsiteX3" fmla="*/ 221017 w 364027"/>
              <a:gd name="connsiteY3" fmla="*/ 86673 h 589376"/>
              <a:gd name="connsiteX4" fmla="*/ 229684 w 364027"/>
              <a:gd name="connsiteY4" fmla="*/ 498369 h 589376"/>
              <a:gd name="connsiteX5" fmla="*/ 355361 w 364027"/>
              <a:gd name="connsiteY5" fmla="*/ 502703 h 589376"/>
              <a:gd name="connsiteX6" fmla="*/ 355360 w 364027"/>
              <a:gd name="connsiteY6" fmla="*/ 589376 h 589376"/>
              <a:gd name="connsiteX7" fmla="*/ 4335 w 364027"/>
              <a:gd name="connsiteY7" fmla="*/ 589376 h 589376"/>
              <a:gd name="connsiteX8" fmla="*/ 4335 w 364027"/>
              <a:gd name="connsiteY8" fmla="*/ 502703 h 589376"/>
              <a:gd name="connsiteX9" fmla="*/ 134344 w 364027"/>
              <a:gd name="connsiteY9" fmla="*/ 502703 h 589376"/>
              <a:gd name="connsiteX10" fmla="*/ 134344 w 364027"/>
              <a:gd name="connsiteY10" fmla="*/ 91006 h 589376"/>
              <a:gd name="connsiteX11" fmla="*/ 4335 w 364027"/>
              <a:gd name="connsiteY11" fmla="*/ 91006 h 589376"/>
              <a:gd name="connsiteX12" fmla="*/ 0 w 364027"/>
              <a:gd name="connsiteY12" fmla="*/ 0 h 589376"/>
              <a:gd name="connsiteX0" fmla="*/ 4332 w 368359"/>
              <a:gd name="connsiteY0" fmla="*/ 0 h 589376"/>
              <a:gd name="connsiteX1" fmla="*/ 364026 w 368359"/>
              <a:gd name="connsiteY1" fmla="*/ 0 h 589376"/>
              <a:gd name="connsiteX2" fmla="*/ 368359 w 368359"/>
              <a:gd name="connsiteY2" fmla="*/ 78006 h 589376"/>
              <a:gd name="connsiteX3" fmla="*/ 225349 w 368359"/>
              <a:gd name="connsiteY3" fmla="*/ 86673 h 589376"/>
              <a:gd name="connsiteX4" fmla="*/ 234016 w 368359"/>
              <a:gd name="connsiteY4" fmla="*/ 498369 h 589376"/>
              <a:gd name="connsiteX5" fmla="*/ 359693 w 368359"/>
              <a:gd name="connsiteY5" fmla="*/ 502703 h 589376"/>
              <a:gd name="connsiteX6" fmla="*/ 359692 w 368359"/>
              <a:gd name="connsiteY6" fmla="*/ 589376 h 589376"/>
              <a:gd name="connsiteX7" fmla="*/ 8667 w 368359"/>
              <a:gd name="connsiteY7" fmla="*/ 589376 h 589376"/>
              <a:gd name="connsiteX8" fmla="*/ 8667 w 368359"/>
              <a:gd name="connsiteY8" fmla="*/ 502703 h 589376"/>
              <a:gd name="connsiteX9" fmla="*/ 138676 w 368359"/>
              <a:gd name="connsiteY9" fmla="*/ 502703 h 589376"/>
              <a:gd name="connsiteX10" fmla="*/ 138676 w 368359"/>
              <a:gd name="connsiteY10" fmla="*/ 91006 h 589376"/>
              <a:gd name="connsiteX11" fmla="*/ 0 w 368359"/>
              <a:gd name="connsiteY11" fmla="*/ 91006 h 589376"/>
              <a:gd name="connsiteX12" fmla="*/ 4332 w 368359"/>
              <a:gd name="connsiteY12" fmla="*/ 0 h 589376"/>
              <a:gd name="connsiteX0" fmla="*/ 4332 w 364026"/>
              <a:gd name="connsiteY0" fmla="*/ 0 h 589376"/>
              <a:gd name="connsiteX1" fmla="*/ 364026 w 364026"/>
              <a:gd name="connsiteY1" fmla="*/ 0 h 589376"/>
              <a:gd name="connsiteX2" fmla="*/ 364026 w 364026"/>
              <a:gd name="connsiteY2" fmla="*/ 82339 h 589376"/>
              <a:gd name="connsiteX3" fmla="*/ 225349 w 364026"/>
              <a:gd name="connsiteY3" fmla="*/ 86673 h 589376"/>
              <a:gd name="connsiteX4" fmla="*/ 234016 w 364026"/>
              <a:gd name="connsiteY4" fmla="*/ 498369 h 589376"/>
              <a:gd name="connsiteX5" fmla="*/ 359693 w 364026"/>
              <a:gd name="connsiteY5" fmla="*/ 502703 h 589376"/>
              <a:gd name="connsiteX6" fmla="*/ 359692 w 364026"/>
              <a:gd name="connsiteY6" fmla="*/ 589376 h 589376"/>
              <a:gd name="connsiteX7" fmla="*/ 8667 w 364026"/>
              <a:gd name="connsiteY7" fmla="*/ 589376 h 589376"/>
              <a:gd name="connsiteX8" fmla="*/ 8667 w 364026"/>
              <a:gd name="connsiteY8" fmla="*/ 502703 h 589376"/>
              <a:gd name="connsiteX9" fmla="*/ 138676 w 364026"/>
              <a:gd name="connsiteY9" fmla="*/ 502703 h 589376"/>
              <a:gd name="connsiteX10" fmla="*/ 138676 w 364026"/>
              <a:gd name="connsiteY10" fmla="*/ 91006 h 589376"/>
              <a:gd name="connsiteX11" fmla="*/ 0 w 364026"/>
              <a:gd name="connsiteY11" fmla="*/ 91006 h 589376"/>
              <a:gd name="connsiteX12" fmla="*/ 4332 w 364026"/>
              <a:gd name="connsiteY12" fmla="*/ 0 h 589376"/>
              <a:gd name="connsiteX0" fmla="*/ 0 w 364028"/>
              <a:gd name="connsiteY0" fmla="*/ 0 h 589376"/>
              <a:gd name="connsiteX1" fmla="*/ 364028 w 364028"/>
              <a:gd name="connsiteY1" fmla="*/ 0 h 589376"/>
              <a:gd name="connsiteX2" fmla="*/ 364028 w 364028"/>
              <a:gd name="connsiteY2" fmla="*/ 82339 h 589376"/>
              <a:gd name="connsiteX3" fmla="*/ 225351 w 364028"/>
              <a:gd name="connsiteY3" fmla="*/ 86673 h 589376"/>
              <a:gd name="connsiteX4" fmla="*/ 234018 w 364028"/>
              <a:gd name="connsiteY4" fmla="*/ 498369 h 589376"/>
              <a:gd name="connsiteX5" fmla="*/ 359695 w 364028"/>
              <a:gd name="connsiteY5" fmla="*/ 502703 h 589376"/>
              <a:gd name="connsiteX6" fmla="*/ 359694 w 364028"/>
              <a:gd name="connsiteY6" fmla="*/ 589376 h 589376"/>
              <a:gd name="connsiteX7" fmla="*/ 8669 w 364028"/>
              <a:gd name="connsiteY7" fmla="*/ 589376 h 589376"/>
              <a:gd name="connsiteX8" fmla="*/ 8669 w 364028"/>
              <a:gd name="connsiteY8" fmla="*/ 502703 h 589376"/>
              <a:gd name="connsiteX9" fmla="*/ 138678 w 364028"/>
              <a:gd name="connsiteY9" fmla="*/ 502703 h 589376"/>
              <a:gd name="connsiteX10" fmla="*/ 138678 w 364028"/>
              <a:gd name="connsiteY10" fmla="*/ 91006 h 589376"/>
              <a:gd name="connsiteX11" fmla="*/ 2 w 364028"/>
              <a:gd name="connsiteY11" fmla="*/ 91006 h 589376"/>
              <a:gd name="connsiteX12" fmla="*/ 0 w 364028"/>
              <a:gd name="connsiteY12" fmla="*/ 0 h 589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64028" h="589376">
                <a:moveTo>
                  <a:pt x="0" y="0"/>
                </a:moveTo>
                <a:lnTo>
                  <a:pt x="364028" y="0"/>
                </a:lnTo>
                <a:lnTo>
                  <a:pt x="364028" y="82339"/>
                </a:lnTo>
                <a:lnTo>
                  <a:pt x="225351" y="86673"/>
                </a:lnTo>
                <a:lnTo>
                  <a:pt x="234018" y="498369"/>
                </a:lnTo>
                <a:lnTo>
                  <a:pt x="359695" y="502703"/>
                </a:lnTo>
                <a:cubicBezTo>
                  <a:pt x="359695" y="531594"/>
                  <a:pt x="359694" y="560485"/>
                  <a:pt x="359694" y="589376"/>
                </a:cubicBezTo>
                <a:lnTo>
                  <a:pt x="8669" y="589376"/>
                </a:lnTo>
                <a:lnTo>
                  <a:pt x="8669" y="502703"/>
                </a:lnTo>
                <a:lnTo>
                  <a:pt x="138678" y="502703"/>
                </a:lnTo>
                <a:lnTo>
                  <a:pt x="138678" y="91006"/>
                </a:lnTo>
                <a:lnTo>
                  <a:pt x="2" y="91006"/>
                </a:lnTo>
                <a:cubicBezTo>
                  <a:pt x="1" y="60671"/>
                  <a:pt x="1" y="30335"/>
                  <a:pt x="0" y="0"/>
                </a:cubicBezTo>
                <a:close/>
              </a:path>
            </a:pathLst>
          </a:custGeom>
          <a:pattFill prst="pct70">
            <a:fgClr>
              <a:schemeClr val="accent1"/>
            </a:fgClr>
            <a:bgClr>
              <a:schemeClr val="bg1"/>
            </a:bgClr>
          </a:patt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Tree>
    <p:extLst>
      <p:ext uri="{BB962C8B-B14F-4D97-AF65-F5344CB8AC3E}">
        <p14:creationId xmlns:p14="http://schemas.microsoft.com/office/powerpoint/2010/main" val="413015050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ain Energy in Beams for Common Loads</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74</a:t>
            </a:fld>
            <a:endParaRPr lang="en-US" dirty="0"/>
          </a:p>
        </p:txBody>
      </p:sp>
      <p:graphicFrame>
        <p:nvGraphicFramePr>
          <p:cNvPr id="4" name="Group 40"/>
          <p:cNvGraphicFramePr>
            <a:graphicFrameLocks/>
          </p:cNvGraphicFramePr>
          <p:nvPr/>
        </p:nvGraphicFramePr>
        <p:xfrm>
          <a:off x="566738" y="1752600"/>
          <a:ext cx="8001000" cy="4326891"/>
        </p:xfrm>
        <a:graphic>
          <a:graphicData uri="http://schemas.openxmlformats.org/drawingml/2006/table">
            <a:tbl>
              <a:tblPr/>
              <a:tblGrid>
                <a:gridCol w="2000250"/>
                <a:gridCol w="2000250"/>
                <a:gridCol w="2000250"/>
                <a:gridCol w="2000250"/>
              </a:tblGrid>
              <a:tr h="854075">
                <a:tc>
                  <a:txBody>
                    <a:bodyPr/>
                    <a:lstStyle>
                      <a:lvl1pPr algn="l">
                        <a:spcBef>
                          <a:spcPct val="20000"/>
                        </a:spcBef>
                        <a:buClr>
                          <a:schemeClr val="accent2"/>
                        </a:buClr>
                        <a:buFont typeface="Wingdings" pitchFamily="2" charset="2"/>
                        <a:defRPr sz="2600">
                          <a:solidFill>
                            <a:schemeClr val="tx1"/>
                          </a:solidFill>
                          <a:latin typeface="Arial Black" pitchFamily="34" charset="0"/>
                        </a:defRPr>
                      </a:lvl1pPr>
                      <a:lvl2pPr marL="471488" algn="l">
                        <a:spcBef>
                          <a:spcPct val="20000"/>
                        </a:spcBef>
                        <a:buClr>
                          <a:schemeClr val="accent2"/>
                        </a:buClr>
                        <a:buFont typeface="Wingdings" pitchFamily="2" charset="2"/>
                        <a:defRPr sz="2200">
                          <a:solidFill>
                            <a:schemeClr val="tx1"/>
                          </a:solidFill>
                          <a:latin typeface="Arial Black" pitchFamily="34" charset="0"/>
                        </a:defRPr>
                      </a:lvl2pPr>
                      <a:lvl3pPr marL="909638" algn="l">
                        <a:spcBef>
                          <a:spcPct val="20000"/>
                        </a:spcBef>
                        <a:buClr>
                          <a:schemeClr val="accent2"/>
                        </a:buClr>
                        <a:buFont typeface="Wingdings" pitchFamily="2" charset="2"/>
                        <a:defRPr sz="2100">
                          <a:solidFill>
                            <a:schemeClr val="tx1"/>
                          </a:solidFill>
                          <a:latin typeface="Arial Black" pitchFamily="34" charset="0"/>
                        </a:defRPr>
                      </a:lvl3pPr>
                      <a:lvl4pPr marL="1306513" algn="l">
                        <a:spcBef>
                          <a:spcPct val="20000"/>
                        </a:spcBef>
                        <a:buClr>
                          <a:schemeClr val="accent2"/>
                        </a:buClr>
                        <a:buFont typeface="Wingdings" pitchFamily="2" charset="2"/>
                        <a:defRPr>
                          <a:solidFill>
                            <a:schemeClr val="tx1"/>
                          </a:solidFill>
                          <a:latin typeface="Arial Black" pitchFamily="34" charset="0"/>
                        </a:defRPr>
                      </a:lvl4pPr>
                      <a:lvl5pPr marL="1695450" algn="l">
                        <a:spcBef>
                          <a:spcPct val="25000"/>
                        </a:spcBef>
                        <a:buClr>
                          <a:schemeClr val="accent2"/>
                        </a:buClr>
                        <a:buFont typeface="Wingdings" pitchFamily="2" charset="2"/>
                        <a:defRPr>
                          <a:solidFill>
                            <a:schemeClr val="tx1"/>
                          </a:solidFill>
                          <a:latin typeface="Arial Black" pitchFamily="34" charset="0"/>
                        </a:defRPr>
                      </a:lvl5pPr>
                      <a:lvl6pPr marL="2152650" fontAlgn="base">
                        <a:spcBef>
                          <a:spcPct val="25000"/>
                        </a:spcBef>
                        <a:spcAft>
                          <a:spcPct val="0"/>
                        </a:spcAft>
                        <a:buClr>
                          <a:schemeClr val="accent2"/>
                        </a:buClr>
                        <a:buFont typeface="Wingdings" pitchFamily="2" charset="2"/>
                        <a:defRPr>
                          <a:solidFill>
                            <a:schemeClr val="tx1"/>
                          </a:solidFill>
                          <a:latin typeface="Arial Black" pitchFamily="34" charset="0"/>
                        </a:defRPr>
                      </a:lvl6pPr>
                      <a:lvl7pPr marL="2609850" fontAlgn="base">
                        <a:spcBef>
                          <a:spcPct val="25000"/>
                        </a:spcBef>
                        <a:spcAft>
                          <a:spcPct val="0"/>
                        </a:spcAft>
                        <a:buClr>
                          <a:schemeClr val="accent2"/>
                        </a:buClr>
                        <a:buFont typeface="Wingdings" pitchFamily="2" charset="2"/>
                        <a:defRPr>
                          <a:solidFill>
                            <a:schemeClr val="tx1"/>
                          </a:solidFill>
                          <a:latin typeface="Arial Black" pitchFamily="34" charset="0"/>
                        </a:defRPr>
                      </a:lvl7pPr>
                      <a:lvl8pPr marL="3067050" fontAlgn="base">
                        <a:spcBef>
                          <a:spcPct val="25000"/>
                        </a:spcBef>
                        <a:spcAft>
                          <a:spcPct val="0"/>
                        </a:spcAft>
                        <a:buClr>
                          <a:schemeClr val="accent2"/>
                        </a:buClr>
                        <a:buFont typeface="Wingdings" pitchFamily="2" charset="2"/>
                        <a:defRPr>
                          <a:solidFill>
                            <a:schemeClr val="tx1"/>
                          </a:solidFill>
                          <a:latin typeface="Arial Black" pitchFamily="34" charset="0"/>
                        </a:defRPr>
                      </a:lvl8pPr>
                      <a:lvl9pPr marL="3524250" fontAlgn="base">
                        <a:spcBef>
                          <a:spcPct val="25000"/>
                        </a:spcBef>
                        <a:spcAft>
                          <a:spcPct val="0"/>
                        </a:spcAft>
                        <a:buClr>
                          <a:schemeClr val="accent2"/>
                        </a:buClr>
                        <a:buFont typeface="Wingdings" pitchFamily="2" charset="2"/>
                        <a:defRPr>
                          <a:solidFill>
                            <a:schemeClr val="tx1"/>
                          </a:solidFill>
                          <a:latin typeface="Arial Black" pitchFamily="34"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en-US" sz="2600" b="0" i="0" u="none" strike="noStrike" cap="none" normalizeH="0" baseline="0" dirty="0" smtClean="0">
                          <a:ln>
                            <a:noFill/>
                          </a:ln>
                          <a:solidFill>
                            <a:schemeClr val="tx1"/>
                          </a:solidFill>
                          <a:effectLst/>
                          <a:latin typeface="Arial Black" pitchFamily="34" charset="0"/>
                        </a:rPr>
                        <a:t>Load Typ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a:solidFill>
                            <a:schemeClr val="tx1"/>
                          </a:solidFill>
                          <a:latin typeface="Arial Black" pitchFamily="34" charset="0"/>
                        </a:defRPr>
                      </a:lvl1pPr>
                      <a:lvl2pPr marL="471488" algn="l">
                        <a:spcBef>
                          <a:spcPct val="20000"/>
                        </a:spcBef>
                        <a:buClr>
                          <a:schemeClr val="accent2"/>
                        </a:buClr>
                        <a:buFont typeface="Wingdings" pitchFamily="2" charset="2"/>
                        <a:defRPr sz="2200">
                          <a:solidFill>
                            <a:schemeClr val="tx1"/>
                          </a:solidFill>
                          <a:latin typeface="Arial Black" pitchFamily="34" charset="0"/>
                        </a:defRPr>
                      </a:lvl2pPr>
                      <a:lvl3pPr marL="909638" algn="l">
                        <a:spcBef>
                          <a:spcPct val="20000"/>
                        </a:spcBef>
                        <a:buClr>
                          <a:schemeClr val="accent2"/>
                        </a:buClr>
                        <a:buFont typeface="Wingdings" pitchFamily="2" charset="2"/>
                        <a:defRPr sz="2100">
                          <a:solidFill>
                            <a:schemeClr val="tx1"/>
                          </a:solidFill>
                          <a:latin typeface="Arial Black" pitchFamily="34" charset="0"/>
                        </a:defRPr>
                      </a:lvl3pPr>
                      <a:lvl4pPr marL="1306513" algn="l">
                        <a:spcBef>
                          <a:spcPct val="20000"/>
                        </a:spcBef>
                        <a:buClr>
                          <a:schemeClr val="accent2"/>
                        </a:buClr>
                        <a:buFont typeface="Wingdings" pitchFamily="2" charset="2"/>
                        <a:defRPr>
                          <a:solidFill>
                            <a:schemeClr val="tx1"/>
                          </a:solidFill>
                          <a:latin typeface="Arial Black" pitchFamily="34" charset="0"/>
                        </a:defRPr>
                      </a:lvl4pPr>
                      <a:lvl5pPr marL="1695450" algn="l">
                        <a:spcBef>
                          <a:spcPct val="25000"/>
                        </a:spcBef>
                        <a:buClr>
                          <a:schemeClr val="accent2"/>
                        </a:buClr>
                        <a:buFont typeface="Wingdings" pitchFamily="2" charset="2"/>
                        <a:defRPr>
                          <a:solidFill>
                            <a:schemeClr val="tx1"/>
                          </a:solidFill>
                          <a:latin typeface="Arial Black" pitchFamily="34" charset="0"/>
                        </a:defRPr>
                      </a:lvl5pPr>
                      <a:lvl6pPr marL="2152650" fontAlgn="base">
                        <a:spcBef>
                          <a:spcPct val="25000"/>
                        </a:spcBef>
                        <a:spcAft>
                          <a:spcPct val="0"/>
                        </a:spcAft>
                        <a:buClr>
                          <a:schemeClr val="accent2"/>
                        </a:buClr>
                        <a:buFont typeface="Wingdings" pitchFamily="2" charset="2"/>
                        <a:defRPr>
                          <a:solidFill>
                            <a:schemeClr val="tx1"/>
                          </a:solidFill>
                          <a:latin typeface="Arial Black" pitchFamily="34" charset="0"/>
                        </a:defRPr>
                      </a:lvl6pPr>
                      <a:lvl7pPr marL="2609850" fontAlgn="base">
                        <a:spcBef>
                          <a:spcPct val="25000"/>
                        </a:spcBef>
                        <a:spcAft>
                          <a:spcPct val="0"/>
                        </a:spcAft>
                        <a:buClr>
                          <a:schemeClr val="accent2"/>
                        </a:buClr>
                        <a:buFont typeface="Wingdings" pitchFamily="2" charset="2"/>
                        <a:defRPr>
                          <a:solidFill>
                            <a:schemeClr val="tx1"/>
                          </a:solidFill>
                          <a:latin typeface="Arial Black" pitchFamily="34" charset="0"/>
                        </a:defRPr>
                      </a:lvl7pPr>
                      <a:lvl8pPr marL="3067050" fontAlgn="base">
                        <a:spcBef>
                          <a:spcPct val="25000"/>
                        </a:spcBef>
                        <a:spcAft>
                          <a:spcPct val="0"/>
                        </a:spcAft>
                        <a:buClr>
                          <a:schemeClr val="accent2"/>
                        </a:buClr>
                        <a:buFont typeface="Wingdings" pitchFamily="2" charset="2"/>
                        <a:defRPr>
                          <a:solidFill>
                            <a:schemeClr val="tx1"/>
                          </a:solidFill>
                          <a:latin typeface="Arial Black" pitchFamily="34" charset="0"/>
                        </a:defRPr>
                      </a:lvl8pPr>
                      <a:lvl9pPr marL="3524250" fontAlgn="base">
                        <a:spcBef>
                          <a:spcPct val="25000"/>
                        </a:spcBef>
                        <a:spcAft>
                          <a:spcPct val="0"/>
                        </a:spcAft>
                        <a:buClr>
                          <a:schemeClr val="accent2"/>
                        </a:buClr>
                        <a:buFont typeface="Wingdings" pitchFamily="2" charset="2"/>
                        <a:defRPr>
                          <a:solidFill>
                            <a:schemeClr val="tx1"/>
                          </a:solidFill>
                          <a:latin typeface="Arial Black" pitchFamily="34"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en-US" sz="2600" b="0" i="0" u="none" strike="noStrike" cap="none" normalizeH="0" baseline="0" smtClean="0">
                          <a:ln>
                            <a:noFill/>
                          </a:ln>
                          <a:solidFill>
                            <a:schemeClr val="tx1"/>
                          </a:solidFill>
                          <a:effectLst/>
                          <a:latin typeface="Arial Black" pitchFamily="34" charset="0"/>
                        </a:rPr>
                        <a:t>Factors Involv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a:solidFill>
                            <a:schemeClr val="tx1"/>
                          </a:solidFill>
                          <a:latin typeface="Arial Black" pitchFamily="34" charset="0"/>
                        </a:defRPr>
                      </a:lvl1pPr>
                      <a:lvl2pPr marL="471488" algn="l">
                        <a:spcBef>
                          <a:spcPct val="20000"/>
                        </a:spcBef>
                        <a:buClr>
                          <a:schemeClr val="accent2"/>
                        </a:buClr>
                        <a:buFont typeface="Wingdings" pitchFamily="2" charset="2"/>
                        <a:defRPr sz="2200">
                          <a:solidFill>
                            <a:schemeClr val="tx1"/>
                          </a:solidFill>
                          <a:latin typeface="Arial Black" pitchFamily="34" charset="0"/>
                        </a:defRPr>
                      </a:lvl2pPr>
                      <a:lvl3pPr marL="909638" algn="l">
                        <a:spcBef>
                          <a:spcPct val="20000"/>
                        </a:spcBef>
                        <a:buClr>
                          <a:schemeClr val="accent2"/>
                        </a:buClr>
                        <a:buFont typeface="Wingdings" pitchFamily="2" charset="2"/>
                        <a:defRPr sz="2100">
                          <a:solidFill>
                            <a:schemeClr val="tx1"/>
                          </a:solidFill>
                          <a:latin typeface="Arial Black" pitchFamily="34" charset="0"/>
                        </a:defRPr>
                      </a:lvl3pPr>
                      <a:lvl4pPr marL="1306513" algn="l">
                        <a:spcBef>
                          <a:spcPct val="20000"/>
                        </a:spcBef>
                        <a:buClr>
                          <a:schemeClr val="accent2"/>
                        </a:buClr>
                        <a:buFont typeface="Wingdings" pitchFamily="2" charset="2"/>
                        <a:defRPr>
                          <a:solidFill>
                            <a:schemeClr val="tx1"/>
                          </a:solidFill>
                          <a:latin typeface="Arial Black" pitchFamily="34" charset="0"/>
                        </a:defRPr>
                      </a:lvl4pPr>
                      <a:lvl5pPr marL="1695450" algn="l">
                        <a:spcBef>
                          <a:spcPct val="25000"/>
                        </a:spcBef>
                        <a:buClr>
                          <a:schemeClr val="accent2"/>
                        </a:buClr>
                        <a:buFont typeface="Wingdings" pitchFamily="2" charset="2"/>
                        <a:defRPr>
                          <a:solidFill>
                            <a:schemeClr val="tx1"/>
                          </a:solidFill>
                          <a:latin typeface="Arial Black" pitchFamily="34" charset="0"/>
                        </a:defRPr>
                      </a:lvl5pPr>
                      <a:lvl6pPr marL="2152650" fontAlgn="base">
                        <a:spcBef>
                          <a:spcPct val="25000"/>
                        </a:spcBef>
                        <a:spcAft>
                          <a:spcPct val="0"/>
                        </a:spcAft>
                        <a:buClr>
                          <a:schemeClr val="accent2"/>
                        </a:buClr>
                        <a:buFont typeface="Wingdings" pitchFamily="2" charset="2"/>
                        <a:defRPr>
                          <a:solidFill>
                            <a:schemeClr val="tx1"/>
                          </a:solidFill>
                          <a:latin typeface="Arial Black" pitchFamily="34" charset="0"/>
                        </a:defRPr>
                      </a:lvl6pPr>
                      <a:lvl7pPr marL="2609850" fontAlgn="base">
                        <a:spcBef>
                          <a:spcPct val="25000"/>
                        </a:spcBef>
                        <a:spcAft>
                          <a:spcPct val="0"/>
                        </a:spcAft>
                        <a:buClr>
                          <a:schemeClr val="accent2"/>
                        </a:buClr>
                        <a:buFont typeface="Wingdings" pitchFamily="2" charset="2"/>
                        <a:defRPr>
                          <a:solidFill>
                            <a:schemeClr val="tx1"/>
                          </a:solidFill>
                          <a:latin typeface="Arial Black" pitchFamily="34" charset="0"/>
                        </a:defRPr>
                      </a:lvl7pPr>
                      <a:lvl8pPr marL="3067050" fontAlgn="base">
                        <a:spcBef>
                          <a:spcPct val="25000"/>
                        </a:spcBef>
                        <a:spcAft>
                          <a:spcPct val="0"/>
                        </a:spcAft>
                        <a:buClr>
                          <a:schemeClr val="accent2"/>
                        </a:buClr>
                        <a:buFont typeface="Wingdings" pitchFamily="2" charset="2"/>
                        <a:defRPr>
                          <a:solidFill>
                            <a:schemeClr val="tx1"/>
                          </a:solidFill>
                          <a:latin typeface="Arial Black" pitchFamily="34" charset="0"/>
                        </a:defRPr>
                      </a:lvl8pPr>
                      <a:lvl9pPr marL="3524250" fontAlgn="base">
                        <a:spcBef>
                          <a:spcPct val="25000"/>
                        </a:spcBef>
                        <a:spcAft>
                          <a:spcPct val="0"/>
                        </a:spcAft>
                        <a:buClr>
                          <a:schemeClr val="accent2"/>
                        </a:buClr>
                        <a:buFont typeface="Wingdings" pitchFamily="2" charset="2"/>
                        <a:defRPr>
                          <a:solidFill>
                            <a:schemeClr val="tx1"/>
                          </a:solidFill>
                          <a:latin typeface="Arial Black" pitchFamily="34"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en-US" sz="2600" b="0" i="0" u="none" strike="noStrike" cap="none" normalizeH="0" baseline="0" smtClean="0">
                          <a:ln>
                            <a:noFill/>
                          </a:ln>
                          <a:solidFill>
                            <a:schemeClr val="tx1"/>
                          </a:solidFill>
                          <a:effectLst/>
                          <a:latin typeface="Arial Black" pitchFamily="34" charset="0"/>
                        </a:rPr>
                        <a:t>General Equatio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a:solidFill>
                            <a:schemeClr val="tx1"/>
                          </a:solidFill>
                          <a:latin typeface="Arial Black" pitchFamily="34" charset="0"/>
                        </a:defRPr>
                      </a:lvl1pPr>
                      <a:lvl2pPr marL="471488" algn="l">
                        <a:spcBef>
                          <a:spcPct val="20000"/>
                        </a:spcBef>
                        <a:buClr>
                          <a:schemeClr val="accent2"/>
                        </a:buClr>
                        <a:buFont typeface="Wingdings" pitchFamily="2" charset="2"/>
                        <a:defRPr sz="2200">
                          <a:solidFill>
                            <a:schemeClr val="tx1"/>
                          </a:solidFill>
                          <a:latin typeface="Arial Black" pitchFamily="34" charset="0"/>
                        </a:defRPr>
                      </a:lvl2pPr>
                      <a:lvl3pPr marL="909638" algn="l">
                        <a:spcBef>
                          <a:spcPct val="20000"/>
                        </a:spcBef>
                        <a:buClr>
                          <a:schemeClr val="accent2"/>
                        </a:buClr>
                        <a:buFont typeface="Wingdings" pitchFamily="2" charset="2"/>
                        <a:defRPr sz="2100">
                          <a:solidFill>
                            <a:schemeClr val="tx1"/>
                          </a:solidFill>
                          <a:latin typeface="Arial Black" pitchFamily="34" charset="0"/>
                        </a:defRPr>
                      </a:lvl3pPr>
                      <a:lvl4pPr marL="1306513" algn="l">
                        <a:spcBef>
                          <a:spcPct val="20000"/>
                        </a:spcBef>
                        <a:buClr>
                          <a:schemeClr val="accent2"/>
                        </a:buClr>
                        <a:buFont typeface="Wingdings" pitchFamily="2" charset="2"/>
                        <a:defRPr>
                          <a:solidFill>
                            <a:schemeClr val="tx1"/>
                          </a:solidFill>
                          <a:latin typeface="Arial Black" pitchFamily="34" charset="0"/>
                        </a:defRPr>
                      </a:lvl4pPr>
                      <a:lvl5pPr marL="1695450" algn="l">
                        <a:spcBef>
                          <a:spcPct val="25000"/>
                        </a:spcBef>
                        <a:buClr>
                          <a:schemeClr val="accent2"/>
                        </a:buClr>
                        <a:buFont typeface="Wingdings" pitchFamily="2" charset="2"/>
                        <a:defRPr>
                          <a:solidFill>
                            <a:schemeClr val="tx1"/>
                          </a:solidFill>
                          <a:latin typeface="Arial Black" pitchFamily="34" charset="0"/>
                        </a:defRPr>
                      </a:lvl5pPr>
                      <a:lvl6pPr marL="2152650" fontAlgn="base">
                        <a:spcBef>
                          <a:spcPct val="25000"/>
                        </a:spcBef>
                        <a:spcAft>
                          <a:spcPct val="0"/>
                        </a:spcAft>
                        <a:buClr>
                          <a:schemeClr val="accent2"/>
                        </a:buClr>
                        <a:buFont typeface="Wingdings" pitchFamily="2" charset="2"/>
                        <a:defRPr>
                          <a:solidFill>
                            <a:schemeClr val="tx1"/>
                          </a:solidFill>
                          <a:latin typeface="Arial Black" pitchFamily="34" charset="0"/>
                        </a:defRPr>
                      </a:lvl6pPr>
                      <a:lvl7pPr marL="2609850" fontAlgn="base">
                        <a:spcBef>
                          <a:spcPct val="25000"/>
                        </a:spcBef>
                        <a:spcAft>
                          <a:spcPct val="0"/>
                        </a:spcAft>
                        <a:buClr>
                          <a:schemeClr val="accent2"/>
                        </a:buClr>
                        <a:buFont typeface="Wingdings" pitchFamily="2" charset="2"/>
                        <a:defRPr>
                          <a:solidFill>
                            <a:schemeClr val="tx1"/>
                          </a:solidFill>
                          <a:latin typeface="Arial Black" pitchFamily="34" charset="0"/>
                        </a:defRPr>
                      </a:lvl7pPr>
                      <a:lvl8pPr marL="3067050" fontAlgn="base">
                        <a:spcBef>
                          <a:spcPct val="25000"/>
                        </a:spcBef>
                        <a:spcAft>
                          <a:spcPct val="0"/>
                        </a:spcAft>
                        <a:buClr>
                          <a:schemeClr val="accent2"/>
                        </a:buClr>
                        <a:buFont typeface="Wingdings" pitchFamily="2" charset="2"/>
                        <a:defRPr>
                          <a:solidFill>
                            <a:schemeClr val="tx1"/>
                          </a:solidFill>
                          <a:latin typeface="Arial Black" pitchFamily="34" charset="0"/>
                        </a:defRPr>
                      </a:lvl8pPr>
                      <a:lvl9pPr marL="3524250" fontAlgn="base">
                        <a:spcBef>
                          <a:spcPct val="25000"/>
                        </a:spcBef>
                        <a:spcAft>
                          <a:spcPct val="0"/>
                        </a:spcAft>
                        <a:buClr>
                          <a:schemeClr val="accent2"/>
                        </a:buClr>
                        <a:buFont typeface="Wingdings" pitchFamily="2" charset="2"/>
                        <a:defRPr>
                          <a:solidFill>
                            <a:schemeClr val="tx1"/>
                          </a:solidFill>
                          <a:latin typeface="Arial Black" pitchFamily="34"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en-US" sz="2600" b="0" i="0" u="none" strike="noStrike" cap="none" normalizeH="0" baseline="0" smtClean="0">
                          <a:ln>
                            <a:noFill/>
                          </a:ln>
                          <a:solidFill>
                            <a:schemeClr val="tx1"/>
                          </a:solidFill>
                          <a:effectLst/>
                          <a:latin typeface="Arial Black" pitchFamily="34" charset="0"/>
                        </a:rPr>
                        <a:t>For Const Factor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52488">
                <a:tc>
                  <a:txBody>
                    <a:bodyPr/>
                    <a:lstStyle>
                      <a:lvl1pPr algn="l">
                        <a:spcBef>
                          <a:spcPct val="20000"/>
                        </a:spcBef>
                        <a:buClr>
                          <a:schemeClr val="accent2"/>
                        </a:buClr>
                        <a:buFont typeface="Wingdings" pitchFamily="2" charset="2"/>
                        <a:defRPr sz="2600">
                          <a:solidFill>
                            <a:schemeClr val="tx1"/>
                          </a:solidFill>
                          <a:latin typeface="Arial Black" pitchFamily="34" charset="0"/>
                        </a:defRPr>
                      </a:lvl1pPr>
                      <a:lvl2pPr marL="471488" algn="l">
                        <a:spcBef>
                          <a:spcPct val="20000"/>
                        </a:spcBef>
                        <a:buClr>
                          <a:schemeClr val="accent2"/>
                        </a:buClr>
                        <a:buFont typeface="Wingdings" pitchFamily="2" charset="2"/>
                        <a:defRPr sz="2200">
                          <a:solidFill>
                            <a:schemeClr val="tx1"/>
                          </a:solidFill>
                          <a:latin typeface="Arial Black" pitchFamily="34" charset="0"/>
                        </a:defRPr>
                      </a:lvl2pPr>
                      <a:lvl3pPr marL="909638" algn="l">
                        <a:spcBef>
                          <a:spcPct val="20000"/>
                        </a:spcBef>
                        <a:buClr>
                          <a:schemeClr val="accent2"/>
                        </a:buClr>
                        <a:buFont typeface="Wingdings" pitchFamily="2" charset="2"/>
                        <a:defRPr sz="2100">
                          <a:solidFill>
                            <a:schemeClr val="tx1"/>
                          </a:solidFill>
                          <a:latin typeface="Arial Black" pitchFamily="34" charset="0"/>
                        </a:defRPr>
                      </a:lvl3pPr>
                      <a:lvl4pPr marL="1306513" algn="l">
                        <a:spcBef>
                          <a:spcPct val="20000"/>
                        </a:spcBef>
                        <a:buClr>
                          <a:schemeClr val="accent2"/>
                        </a:buClr>
                        <a:buFont typeface="Wingdings" pitchFamily="2" charset="2"/>
                        <a:defRPr>
                          <a:solidFill>
                            <a:schemeClr val="tx1"/>
                          </a:solidFill>
                          <a:latin typeface="Arial Black" pitchFamily="34" charset="0"/>
                        </a:defRPr>
                      </a:lvl4pPr>
                      <a:lvl5pPr marL="1695450" algn="l">
                        <a:spcBef>
                          <a:spcPct val="25000"/>
                        </a:spcBef>
                        <a:buClr>
                          <a:schemeClr val="accent2"/>
                        </a:buClr>
                        <a:buFont typeface="Wingdings" pitchFamily="2" charset="2"/>
                        <a:defRPr>
                          <a:solidFill>
                            <a:schemeClr val="tx1"/>
                          </a:solidFill>
                          <a:latin typeface="Arial Black" pitchFamily="34" charset="0"/>
                        </a:defRPr>
                      </a:lvl5pPr>
                      <a:lvl6pPr marL="2152650" fontAlgn="base">
                        <a:spcBef>
                          <a:spcPct val="25000"/>
                        </a:spcBef>
                        <a:spcAft>
                          <a:spcPct val="0"/>
                        </a:spcAft>
                        <a:buClr>
                          <a:schemeClr val="accent2"/>
                        </a:buClr>
                        <a:buFont typeface="Wingdings" pitchFamily="2" charset="2"/>
                        <a:defRPr>
                          <a:solidFill>
                            <a:schemeClr val="tx1"/>
                          </a:solidFill>
                          <a:latin typeface="Arial Black" pitchFamily="34" charset="0"/>
                        </a:defRPr>
                      </a:lvl6pPr>
                      <a:lvl7pPr marL="2609850" fontAlgn="base">
                        <a:spcBef>
                          <a:spcPct val="25000"/>
                        </a:spcBef>
                        <a:spcAft>
                          <a:spcPct val="0"/>
                        </a:spcAft>
                        <a:buClr>
                          <a:schemeClr val="accent2"/>
                        </a:buClr>
                        <a:buFont typeface="Wingdings" pitchFamily="2" charset="2"/>
                        <a:defRPr>
                          <a:solidFill>
                            <a:schemeClr val="tx1"/>
                          </a:solidFill>
                          <a:latin typeface="Arial Black" pitchFamily="34" charset="0"/>
                        </a:defRPr>
                      </a:lvl7pPr>
                      <a:lvl8pPr marL="3067050" fontAlgn="base">
                        <a:spcBef>
                          <a:spcPct val="25000"/>
                        </a:spcBef>
                        <a:spcAft>
                          <a:spcPct val="0"/>
                        </a:spcAft>
                        <a:buClr>
                          <a:schemeClr val="accent2"/>
                        </a:buClr>
                        <a:buFont typeface="Wingdings" pitchFamily="2" charset="2"/>
                        <a:defRPr>
                          <a:solidFill>
                            <a:schemeClr val="tx1"/>
                          </a:solidFill>
                          <a:latin typeface="Arial Black" pitchFamily="34" charset="0"/>
                        </a:defRPr>
                      </a:lvl8pPr>
                      <a:lvl9pPr marL="3524250" fontAlgn="base">
                        <a:spcBef>
                          <a:spcPct val="25000"/>
                        </a:spcBef>
                        <a:spcAft>
                          <a:spcPct val="0"/>
                        </a:spcAft>
                        <a:buClr>
                          <a:schemeClr val="accent2"/>
                        </a:buClr>
                        <a:buFont typeface="Wingdings" pitchFamily="2" charset="2"/>
                        <a:defRPr>
                          <a:solidFill>
                            <a:schemeClr val="tx1"/>
                          </a:solidFill>
                          <a:latin typeface="Arial Black" pitchFamily="34"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en-US" sz="2600" b="0" i="0" u="none" strike="noStrike" cap="none" normalizeH="0" baseline="0" smtClean="0">
                          <a:ln>
                            <a:noFill/>
                          </a:ln>
                          <a:solidFill>
                            <a:schemeClr val="tx1"/>
                          </a:solidFill>
                          <a:effectLst/>
                          <a:latin typeface="Arial Black" pitchFamily="34" charset="0"/>
                        </a:rPr>
                        <a:t>Axi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a:solidFill>
                            <a:schemeClr val="tx1"/>
                          </a:solidFill>
                          <a:latin typeface="Arial Black" pitchFamily="34" charset="0"/>
                        </a:defRPr>
                      </a:lvl1pPr>
                      <a:lvl2pPr marL="471488" algn="l">
                        <a:spcBef>
                          <a:spcPct val="20000"/>
                        </a:spcBef>
                        <a:buClr>
                          <a:schemeClr val="accent2"/>
                        </a:buClr>
                        <a:buFont typeface="Wingdings" pitchFamily="2" charset="2"/>
                        <a:defRPr sz="2200">
                          <a:solidFill>
                            <a:schemeClr val="tx1"/>
                          </a:solidFill>
                          <a:latin typeface="Arial Black" pitchFamily="34" charset="0"/>
                        </a:defRPr>
                      </a:lvl2pPr>
                      <a:lvl3pPr marL="909638" algn="l">
                        <a:spcBef>
                          <a:spcPct val="20000"/>
                        </a:spcBef>
                        <a:buClr>
                          <a:schemeClr val="accent2"/>
                        </a:buClr>
                        <a:buFont typeface="Wingdings" pitchFamily="2" charset="2"/>
                        <a:defRPr sz="2100">
                          <a:solidFill>
                            <a:schemeClr val="tx1"/>
                          </a:solidFill>
                          <a:latin typeface="Arial Black" pitchFamily="34" charset="0"/>
                        </a:defRPr>
                      </a:lvl3pPr>
                      <a:lvl4pPr marL="1306513" algn="l">
                        <a:spcBef>
                          <a:spcPct val="20000"/>
                        </a:spcBef>
                        <a:buClr>
                          <a:schemeClr val="accent2"/>
                        </a:buClr>
                        <a:buFont typeface="Wingdings" pitchFamily="2" charset="2"/>
                        <a:defRPr>
                          <a:solidFill>
                            <a:schemeClr val="tx1"/>
                          </a:solidFill>
                          <a:latin typeface="Arial Black" pitchFamily="34" charset="0"/>
                        </a:defRPr>
                      </a:lvl4pPr>
                      <a:lvl5pPr marL="1695450" algn="l">
                        <a:spcBef>
                          <a:spcPct val="25000"/>
                        </a:spcBef>
                        <a:buClr>
                          <a:schemeClr val="accent2"/>
                        </a:buClr>
                        <a:buFont typeface="Wingdings" pitchFamily="2" charset="2"/>
                        <a:defRPr>
                          <a:solidFill>
                            <a:schemeClr val="tx1"/>
                          </a:solidFill>
                          <a:latin typeface="Arial Black" pitchFamily="34" charset="0"/>
                        </a:defRPr>
                      </a:lvl5pPr>
                      <a:lvl6pPr marL="2152650" fontAlgn="base">
                        <a:spcBef>
                          <a:spcPct val="25000"/>
                        </a:spcBef>
                        <a:spcAft>
                          <a:spcPct val="0"/>
                        </a:spcAft>
                        <a:buClr>
                          <a:schemeClr val="accent2"/>
                        </a:buClr>
                        <a:buFont typeface="Wingdings" pitchFamily="2" charset="2"/>
                        <a:defRPr>
                          <a:solidFill>
                            <a:schemeClr val="tx1"/>
                          </a:solidFill>
                          <a:latin typeface="Arial Black" pitchFamily="34" charset="0"/>
                        </a:defRPr>
                      </a:lvl6pPr>
                      <a:lvl7pPr marL="2609850" fontAlgn="base">
                        <a:spcBef>
                          <a:spcPct val="25000"/>
                        </a:spcBef>
                        <a:spcAft>
                          <a:spcPct val="0"/>
                        </a:spcAft>
                        <a:buClr>
                          <a:schemeClr val="accent2"/>
                        </a:buClr>
                        <a:buFont typeface="Wingdings" pitchFamily="2" charset="2"/>
                        <a:defRPr>
                          <a:solidFill>
                            <a:schemeClr val="tx1"/>
                          </a:solidFill>
                          <a:latin typeface="Arial Black" pitchFamily="34" charset="0"/>
                        </a:defRPr>
                      </a:lvl7pPr>
                      <a:lvl8pPr marL="3067050" fontAlgn="base">
                        <a:spcBef>
                          <a:spcPct val="25000"/>
                        </a:spcBef>
                        <a:spcAft>
                          <a:spcPct val="0"/>
                        </a:spcAft>
                        <a:buClr>
                          <a:schemeClr val="accent2"/>
                        </a:buClr>
                        <a:buFont typeface="Wingdings" pitchFamily="2" charset="2"/>
                        <a:defRPr>
                          <a:solidFill>
                            <a:schemeClr val="tx1"/>
                          </a:solidFill>
                          <a:latin typeface="Arial Black" pitchFamily="34" charset="0"/>
                        </a:defRPr>
                      </a:lvl8pPr>
                      <a:lvl9pPr marL="3524250" fontAlgn="base">
                        <a:spcBef>
                          <a:spcPct val="25000"/>
                        </a:spcBef>
                        <a:spcAft>
                          <a:spcPct val="0"/>
                        </a:spcAft>
                        <a:buClr>
                          <a:schemeClr val="accent2"/>
                        </a:buClr>
                        <a:buFont typeface="Wingdings" pitchFamily="2" charset="2"/>
                        <a:defRPr>
                          <a:solidFill>
                            <a:schemeClr val="tx1"/>
                          </a:solidFill>
                          <a:latin typeface="Arial Black" pitchFamily="34"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en-US" sz="2600" b="0" i="0" u="none" strike="noStrike" cap="none" normalizeH="0" baseline="0" smtClean="0">
                          <a:ln>
                            <a:noFill/>
                          </a:ln>
                          <a:solidFill>
                            <a:schemeClr val="tx1"/>
                          </a:solidFill>
                          <a:effectLst/>
                          <a:latin typeface="Arial Black" pitchFamily="34" charset="0"/>
                        </a:rPr>
                        <a:t>P,E,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a:solidFill>
                            <a:schemeClr val="tx1"/>
                          </a:solidFill>
                          <a:latin typeface="Arial Black" pitchFamily="34" charset="0"/>
                        </a:defRPr>
                      </a:lvl1pPr>
                      <a:lvl2pPr marL="471488" algn="l">
                        <a:spcBef>
                          <a:spcPct val="20000"/>
                        </a:spcBef>
                        <a:buClr>
                          <a:schemeClr val="accent2"/>
                        </a:buClr>
                        <a:buFont typeface="Wingdings" pitchFamily="2" charset="2"/>
                        <a:defRPr sz="2200">
                          <a:solidFill>
                            <a:schemeClr val="tx1"/>
                          </a:solidFill>
                          <a:latin typeface="Arial Black" pitchFamily="34" charset="0"/>
                        </a:defRPr>
                      </a:lvl2pPr>
                      <a:lvl3pPr marL="909638" algn="l">
                        <a:spcBef>
                          <a:spcPct val="20000"/>
                        </a:spcBef>
                        <a:buClr>
                          <a:schemeClr val="accent2"/>
                        </a:buClr>
                        <a:buFont typeface="Wingdings" pitchFamily="2" charset="2"/>
                        <a:defRPr sz="2100">
                          <a:solidFill>
                            <a:schemeClr val="tx1"/>
                          </a:solidFill>
                          <a:latin typeface="Arial Black" pitchFamily="34" charset="0"/>
                        </a:defRPr>
                      </a:lvl3pPr>
                      <a:lvl4pPr marL="1306513" algn="l">
                        <a:spcBef>
                          <a:spcPct val="20000"/>
                        </a:spcBef>
                        <a:buClr>
                          <a:schemeClr val="accent2"/>
                        </a:buClr>
                        <a:buFont typeface="Wingdings" pitchFamily="2" charset="2"/>
                        <a:defRPr>
                          <a:solidFill>
                            <a:schemeClr val="tx1"/>
                          </a:solidFill>
                          <a:latin typeface="Arial Black" pitchFamily="34" charset="0"/>
                        </a:defRPr>
                      </a:lvl4pPr>
                      <a:lvl5pPr marL="1695450" algn="l">
                        <a:spcBef>
                          <a:spcPct val="25000"/>
                        </a:spcBef>
                        <a:buClr>
                          <a:schemeClr val="accent2"/>
                        </a:buClr>
                        <a:buFont typeface="Wingdings" pitchFamily="2" charset="2"/>
                        <a:defRPr>
                          <a:solidFill>
                            <a:schemeClr val="tx1"/>
                          </a:solidFill>
                          <a:latin typeface="Arial Black" pitchFamily="34" charset="0"/>
                        </a:defRPr>
                      </a:lvl5pPr>
                      <a:lvl6pPr marL="2152650" fontAlgn="base">
                        <a:spcBef>
                          <a:spcPct val="25000"/>
                        </a:spcBef>
                        <a:spcAft>
                          <a:spcPct val="0"/>
                        </a:spcAft>
                        <a:buClr>
                          <a:schemeClr val="accent2"/>
                        </a:buClr>
                        <a:buFont typeface="Wingdings" pitchFamily="2" charset="2"/>
                        <a:defRPr>
                          <a:solidFill>
                            <a:schemeClr val="tx1"/>
                          </a:solidFill>
                          <a:latin typeface="Arial Black" pitchFamily="34" charset="0"/>
                        </a:defRPr>
                      </a:lvl6pPr>
                      <a:lvl7pPr marL="2609850" fontAlgn="base">
                        <a:spcBef>
                          <a:spcPct val="25000"/>
                        </a:spcBef>
                        <a:spcAft>
                          <a:spcPct val="0"/>
                        </a:spcAft>
                        <a:buClr>
                          <a:schemeClr val="accent2"/>
                        </a:buClr>
                        <a:buFont typeface="Wingdings" pitchFamily="2" charset="2"/>
                        <a:defRPr>
                          <a:solidFill>
                            <a:schemeClr val="tx1"/>
                          </a:solidFill>
                          <a:latin typeface="Arial Black" pitchFamily="34" charset="0"/>
                        </a:defRPr>
                      </a:lvl7pPr>
                      <a:lvl8pPr marL="3067050" fontAlgn="base">
                        <a:spcBef>
                          <a:spcPct val="25000"/>
                        </a:spcBef>
                        <a:spcAft>
                          <a:spcPct val="0"/>
                        </a:spcAft>
                        <a:buClr>
                          <a:schemeClr val="accent2"/>
                        </a:buClr>
                        <a:buFont typeface="Wingdings" pitchFamily="2" charset="2"/>
                        <a:defRPr>
                          <a:solidFill>
                            <a:schemeClr val="tx1"/>
                          </a:solidFill>
                          <a:latin typeface="Arial Black" pitchFamily="34" charset="0"/>
                        </a:defRPr>
                      </a:lvl8pPr>
                      <a:lvl9pPr marL="3524250" fontAlgn="base">
                        <a:spcBef>
                          <a:spcPct val="25000"/>
                        </a:spcBef>
                        <a:spcAft>
                          <a:spcPct val="0"/>
                        </a:spcAft>
                        <a:buClr>
                          <a:schemeClr val="accent2"/>
                        </a:buClr>
                        <a:buFont typeface="Wingdings" pitchFamily="2" charset="2"/>
                        <a:defRPr>
                          <a:solidFill>
                            <a:schemeClr val="tx1"/>
                          </a:solidFill>
                          <a:latin typeface="Arial Black" pitchFamily="34"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altLang="en-US" sz="2600" b="0" i="0" u="none" strike="noStrike" cap="none" normalizeH="0" baseline="0" smtClean="0">
                        <a:ln>
                          <a:noFill/>
                        </a:ln>
                        <a:solidFill>
                          <a:schemeClr val="tx1"/>
                        </a:solidFill>
                        <a:effectLst/>
                        <a:latin typeface="Arial Black"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a:solidFill>
                            <a:schemeClr val="tx1"/>
                          </a:solidFill>
                          <a:latin typeface="Arial Black" pitchFamily="34" charset="0"/>
                        </a:defRPr>
                      </a:lvl1pPr>
                      <a:lvl2pPr marL="471488" algn="l">
                        <a:spcBef>
                          <a:spcPct val="20000"/>
                        </a:spcBef>
                        <a:buClr>
                          <a:schemeClr val="accent2"/>
                        </a:buClr>
                        <a:buFont typeface="Wingdings" pitchFamily="2" charset="2"/>
                        <a:defRPr sz="2200">
                          <a:solidFill>
                            <a:schemeClr val="tx1"/>
                          </a:solidFill>
                          <a:latin typeface="Arial Black" pitchFamily="34" charset="0"/>
                        </a:defRPr>
                      </a:lvl2pPr>
                      <a:lvl3pPr marL="909638" algn="l">
                        <a:spcBef>
                          <a:spcPct val="20000"/>
                        </a:spcBef>
                        <a:buClr>
                          <a:schemeClr val="accent2"/>
                        </a:buClr>
                        <a:buFont typeface="Wingdings" pitchFamily="2" charset="2"/>
                        <a:defRPr sz="2100">
                          <a:solidFill>
                            <a:schemeClr val="tx1"/>
                          </a:solidFill>
                          <a:latin typeface="Arial Black" pitchFamily="34" charset="0"/>
                        </a:defRPr>
                      </a:lvl3pPr>
                      <a:lvl4pPr marL="1306513" algn="l">
                        <a:spcBef>
                          <a:spcPct val="20000"/>
                        </a:spcBef>
                        <a:buClr>
                          <a:schemeClr val="accent2"/>
                        </a:buClr>
                        <a:buFont typeface="Wingdings" pitchFamily="2" charset="2"/>
                        <a:defRPr>
                          <a:solidFill>
                            <a:schemeClr val="tx1"/>
                          </a:solidFill>
                          <a:latin typeface="Arial Black" pitchFamily="34" charset="0"/>
                        </a:defRPr>
                      </a:lvl4pPr>
                      <a:lvl5pPr marL="1695450" algn="l">
                        <a:spcBef>
                          <a:spcPct val="25000"/>
                        </a:spcBef>
                        <a:buClr>
                          <a:schemeClr val="accent2"/>
                        </a:buClr>
                        <a:buFont typeface="Wingdings" pitchFamily="2" charset="2"/>
                        <a:defRPr>
                          <a:solidFill>
                            <a:schemeClr val="tx1"/>
                          </a:solidFill>
                          <a:latin typeface="Arial Black" pitchFamily="34" charset="0"/>
                        </a:defRPr>
                      </a:lvl5pPr>
                      <a:lvl6pPr marL="2152650" fontAlgn="base">
                        <a:spcBef>
                          <a:spcPct val="25000"/>
                        </a:spcBef>
                        <a:spcAft>
                          <a:spcPct val="0"/>
                        </a:spcAft>
                        <a:buClr>
                          <a:schemeClr val="accent2"/>
                        </a:buClr>
                        <a:buFont typeface="Wingdings" pitchFamily="2" charset="2"/>
                        <a:defRPr>
                          <a:solidFill>
                            <a:schemeClr val="tx1"/>
                          </a:solidFill>
                          <a:latin typeface="Arial Black" pitchFamily="34" charset="0"/>
                        </a:defRPr>
                      </a:lvl6pPr>
                      <a:lvl7pPr marL="2609850" fontAlgn="base">
                        <a:spcBef>
                          <a:spcPct val="25000"/>
                        </a:spcBef>
                        <a:spcAft>
                          <a:spcPct val="0"/>
                        </a:spcAft>
                        <a:buClr>
                          <a:schemeClr val="accent2"/>
                        </a:buClr>
                        <a:buFont typeface="Wingdings" pitchFamily="2" charset="2"/>
                        <a:defRPr>
                          <a:solidFill>
                            <a:schemeClr val="tx1"/>
                          </a:solidFill>
                          <a:latin typeface="Arial Black" pitchFamily="34" charset="0"/>
                        </a:defRPr>
                      </a:lvl7pPr>
                      <a:lvl8pPr marL="3067050" fontAlgn="base">
                        <a:spcBef>
                          <a:spcPct val="25000"/>
                        </a:spcBef>
                        <a:spcAft>
                          <a:spcPct val="0"/>
                        </a:spcAft>
                        <a:buClr>
                          <a:schemeClr val="accent2"/>
                        </a:buClr>
                        <a:buFont typeface="Wingdings" pitchFamily="2" charset="2"/>
                        <a:defRPr>
                          <a:solidFill>
                            <a:schemeClr val="tx1"/>
                          </a:solidFill>
                          <a:latin typeface="Arial Black" pitchFamily="34" charset="0"/>
                        </a:defRPr>
                      </a:lvl8pPr>
                      <a:lvl9pPr marL="3524250" fontAlgn="base">
                        <a:spcBef>
                          <a:spcPct val="25000"/>
                        </a:spcBef>
                        <a:spcAft>
                          <a:spcPct val="0"/>
                        </a:spcAft>
                        <a:buClr>
                          <a:schemeClr val="accent2"/>
                        </a:buClr>
                        <a:buFont typeface="Wingdings" pitchFamily="2" charset="2"/>
                        <a:defRPr>
                          <a:solidFill>
                            <a:schemeClr val="tx1"/>
                          </a:solidFill>
                          <a:latin typeface="Arial Black" pitchFamily="34"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altLang="en-US" sz="2600" b="0" i="0" u="none" strike="noStrike" cap="none" normalizeH="0" baseline="0" smtClean="0">
                        <a:ln>
                          <a:noFill/>
                        </a:ln>
                        <a:solidFill>
                          <a:schemeClr val="tx1"/>
                        </a:solidFill>
                        <a:effectLst/>
                        <a:latin typeface="Arial Black"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54075">
                <a:tc>
                  <a:txBody>
                    <a:bodyPr/>
                    <a:lstStyle>
                      <a:lvl1pPr algn="l">
                        <a:spcBef>
                          <a:spcPct val="20000"/>
                        </a:spcBef>
                        <a:buClr>
                          <a:schemeClr val="accent2"/>
                        </a:buClr>
                        <a:buFont typeface="Wingdings" pitchFamily="2" charset="2"/>
                        <a:defRPr sz="2600">
                          <a:solidFill>
                            <a:schemeClr val="tx1"/>
                          </a:solidFill>
                          <a:latin typeface="Arial Black" pitchFamily="34" charset="0"/>
                        </a:defRPr>
                      </a:lvl1pPr>
                      <a:lvl2pPr marL="471488" algn="l">
                        <a:spcBef>
                          <a:spcPct val="20000"/>
                        </a:spcBef>
                        <a:buClr>
                          <a:schemeClr val="accent2"/>
                        </a:buClr>
                        <a:buFont typeface="Wingdings" pitchFamily="2" charset="2"/>
                        <a:defRPr sz="2200">
                          <a:solidFill>
                            <a:schemeClr val="tx1"/>
                          </a:solidFill>
                          <a:latin typeface="Arial Black" pitchFamily="34" charset="0"/>
                        </a:defRPr>
                      </a:lvl2pPr>
                      <a:lvl3pPr marL="909638" algn="l">
                        <a:spcBef>
                          <a:spcPct val="20000"/>
                        </a:spcBef>
                        <a:buClr>
                          <a:schemeClr val="accent2"/>
                        </a:buClr>
                        <a:buFont typeface="Wingdings" pitchFamily="2" charset="2"/>
                        <a:defRPr sz="2100">
                          <a:solidFill>
                            <a:schemeClr val="tx1"/>
                          </a:solidFill>
                          <a:latin typeface="Arial Black" pitchFamily="34" charset="0"/>
                        </a:defRPr>
                      </a:lvl3pPr>
                      <a:lvl4pPr marL="1306513" algn="l">
                        <a:spcBef>
                          <a:spcPct val="20000"/>
                        </a:spcBef>
                        <a:buClr>
                          <a:schemeClr val="accent2"/>
                        </a:buClr>
                        <a:buFont typeface="Wingdings" pitchFamily="2" charset="2"/>
                        <a:defRPr>
                          <a:solidFill>
                            <a:schemeClr val="tx1"/>
                          </a:solidFill>
                          <a:latin typeface="Arial Black" pitchFamily="34" charset="0"/>
                        </a:defRPr>
                      </a:lvl4pPr>
                      <a:lvl5pPr marL="1695450" algn="l">
                        <a:spcBef>
                          <a:spcPct val="25000"/>
                        </a:spcBef>
                        <a:buClr>
                          <a:schemeClr val="accent2"/>
                        </a:buClr>
                        <a:buFont typeface="Wingdings" pitchFamily="2" charset="2"/>
                        <a:defRPr>
                          <a:solidFill>
                            <a:schemeClr val="tx1"/>
                          </a:solidFill>
                          <a:latin typeface="Arial Black" pitchFamily="34" charset="0"/>
                        </a:defRPr>
                      </a:lvl5pPr>
                      <a:lvl6pPr marL="2152650" fontAlgn="base">
                        <a:spcBef>
                          <a:spcPct val="25000"/>
                        </a:spcBef>
                        <a:spcAft>
                          <a:spcPct val="0"/>
                        </a:spcAft>
                        <a:buClr>
                          <a:schemeClr val="accent2"/>
                        </a:buClr>
                        <a:buFont typeface="Wingdings" pitchFamily="2" charset="2"/>
                        <a:defRPr>
                          <a:solidFill>
                            <a:schemeClr val="tx1"/>
                          </a:solidFill>
                          <a:latin typeface="Arial Black" pitchFamily="34" charset="0"/>
                        </a:defRPr>
                      </a:lvl6pPr>
                      <a:lvl7pPr marL="2609850" fontAlgn="base">
                        <a:spcBef>
                          <a:spcPct val="25000"/>
                        </a:spcBef>
                        <a:spcAft>
                          <a:spcPct val="0"/>
                        </a:spcAft>
                        <a:buClr>
                          <a:schemeClr val="accent2"/>
                        </a:buClr>
                        <a:buFont typeface="Wingdings" pitchFamily="2" charset="2"/>
                        <a:defRPr>
                          <a:solidFill>
                            <a:schemeClr val="tx1"/>
                          </a:solidFill>
                          <a:latin typeface="Arial Black" pitchFamily="34" charset="0"/>
                        </a:defRPr>
                      </a:lvl7pPr>
                      <a:lvl8pPr marL="3067050" fontAlgn="base">
                        <a:spcBef>
                          <a:spcPct val="25000"/>
                        </a:spcBef>
                        <a:spcAft>
                          <a:spcPct val="0"/>
                        </a:spcAft>
                        <a:buClr>
                          <a:schemeClr val="accent2"/>
                        </a:buClr>
                        <a:buFont typeface="Wingdings" pitchFamily="2" charset="2"/>
                        <a:defRPr>
                          <a:solidFill>
                            <a:schemeClr val="tx1"/>
                          </a:solidFill>
                          <a:latin typeface="Arial Black" pitchFamily="34" charset="0"/>
                        </a:defRPr>
                      </a:lvl8pPr>
                      <a:lvl9pPr marL="3524250" fontAlgn="base">
                        <a:spcBef>
                          <a:spcPct val="25000"/>
                        </a:spcBef>
                        <a:spcAft>
                          <a:spcPct val="0"/>
                        </a:spcAft>
                        <a:buClr>
                          <a:schemeClr val="accent2"/>
                        </a:buClr>
                        <a:buFont typeface="Wingdings" pitchFamily="2" charset="2"/>
                        <a:defRPr>
                          <a:solidFill>
                            <a:schemeClr val="tx1"/>
                          </a:solidFill>
                          <a:latin typeface="Arial Black" pitchFamily="34"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en-US" sz="2600" b="0" i="0" u="none" strike="noStrike" cap="none" normalizeH="0" baseline="0" smtClean="0">
                          <a:ln>
                            <a:noFill/>
                          </a:ln>
                          <a:solidFill>
                            <a:schemeClr val="tx1"/>
                          </a:solidFill>
                          <a:effectLst/>
                          <a:latin typeface="Arial Black" pitchFamily="34" charset="0"/>
                        </a:rPr>
                        <a:t>Bendin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a:solidFill>
                            <a:schemeClr val="tx1"/>
                          </a:solidFill>
                          <a:latin typeface="Arial Black" pitchFamily="34" charset="0"/>
                        </a:defRPr>
                      </a:lvl1pPr>
                      <a:lvl2pPr marL="471488" algn="l">
                        <a:spcBef>
                          <a:spcPct val="20000"/>
                        </a:spcBef>
                        <a:buClr>
                          <a:schemeClr val="accent2"/>
                        </a:buClr>
                        <a:buFont typeface="Wingdings" pitchFamily="2" charset="2"/>
                        <a:defRPr sz="2200">
                          <a:solidFill>
                            <a:schemeClr val="tx1"/>
                          </a:solidFill>
                          <a:latin typeface="Arial Black" pitchFamily="34" charset="0"/>
                        </a:defRPr>
                      </a:lvl2pPr>
                      <a:lvl3pPr marL="909638" algn="l">
                        <a:spcBef>
                          <a:spcPct val="20000"/>
                        </a:spcBef>
                        <a:buClr>
                          <a:schemeClr val="accent2"/>
                        </a:buClr>
                        <a:buFont typeface="Wingdings" pitchFamily="2" charset="2"/>
                        <a:defRPr sz="2100">
                          <a:solidFill>
                            <a:schemeClr val="tx1"/>
                          </a:solidFill>
                          <a:latin typeface="Arial Black" pitchFamily="34" charset="0"/>
                        </a:defRPr>
                      </a:lvl3pPr>
                      <a:lvl4pPr marL="1306513" algn="l">
                        <a:spcBef>
                          <a:spcPct val="20000"/>
                        </a:spcBef>
                        <a:buClr>
                          <a:schemeClr val="accent2"/>
                        </a:buClr>
                        <a:buFont typeface="Wingdings" pitchFamily="2" charset="2"/>
                        <a:defRPr>
                          <a:solidFill>
                            <a:schemeClr val="tx1"/>
                          </a:solidFill>
                          <a:latin typeface="Arial Black" pitchFamily="34" charset="0"/>
                        </a:defRPr>
                      </a:lvl4pPr>
                      <a:lvl5pPr marL="1695450" algn="l">
                        <a:spcBef>
                          <a:spcPct val="25000"/>
                        </a:spcBef>
                        <a:buClr>
                          <a:schemeClr val="accent2"/>
                        </a:buClr>
                        <a:buFont typeface="Wingdings" pitchFamily="2" charset="2"/>
                        <a:defRPr>
                          <a:solidFill>
                            <a:schemeClr val="tx1"/>
                          </a:solidFill>
                          <a:latin typeface="Arial Black" pitchFamily="34" charset="0"/>
                        </a:defRPr>
                      </a:lvl5pPr>
                      <a:lvl6pPr marL="2152650" fontAlgn="base">
                        <a:spcBef>
                          <a:spcPct val="25000"/>
                        </a:spcBef>
                        <a:spcAft>
                          <a:spcPct val="0"/>
                        </a:spcAft>
                        <a:buClr>
                          <a:schemeClr val="accent2"/>
                        </a:buClr>
                        <a:buFont typeface="Wingdings" pitchFamily="2" charset="2"/>
                        <a:defRPr>
                          <a:solidFill>
                            <a:schemeClr val="tx1"/>
                          </a:solidFill>
                          <a:latin typeface="Arial Black" pitchFamily="34" charset="0"/>
                        </a:defRPr>
                      </a:lvl6pPr>
                      <a:lvl7pPr marL="2609850" fontAlgn="base">
                        <a:spcBef>
                          <a:spcPct val="25000"/>
                        </a:spcBef>
                        <a:spcAft>
                          <a:spcPct val="0"/>
                        </a:spcAft>
                        <a:buClr>
                          <a:schemeClr val="accent2"/>
                        </a:buClr>
                        <a:buFont typeface="Wingdings" pitchFamily="2" charset="2"/>
                        <a:defRPr>
                          <a:solidFill>
                            <a:schemeClr val="tx1"/>
                          </a:solidFill>
                          <a:latin typeface="Arial Black" pitchFamily="34" charset="0"/>
                        </a:defRPr>
                      </a:lvl7pPr>
                      <a:lvl8pPr marL="3067050" fontAlgn="base">
                        <a:spcBef>
                          <a:spcPct val="25000"/>
                        </a:spcBef>
                        <a:spcAft>
                          <a:spcPct val="0"/>
                        </a:spcAft>
                        <a:buClr>
                          <a:schemeClr val="accent2"/>
                        </a:buClr>
                        <a:buFont typeface="Wingdings" pitchFamily="2" charset="2"/>
                        <a:defRPr>
                          <a:solidFill>
                            <a:schemeClr val="tx1"/>
                          </a:solidFill>
                          <a:latin typeface="Arial Black" pitchFamily="34" charset="0"/>
                        </a:defRPr>
                      </a:lvl8pPr>
                      <a:lvl9pPr marL="3524250" fontAlgn="base">
                        <a:spcBef>
                          <a:spcPct val="25000"/>
                        </a:spcBef>
                        <a:spcAft>
                          <a:spcPct val="0"/>
                        </a:spcAft>
                        <a:buClr>
                          <a:schemeClr val="accent2"/>
                        </a:buClr>
                        <a:buFont typeface="Wingdings" pitchFamily="2" charset="2"/>
                        <a:defRPr>
                          <a:solidFill>
                            <a:schemeClr val="tx1"/>
                          </a:solidFill>
                          <a:latin typeface="Arial Black" pitchFamily="34"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en-US" sz="2600" b="0" i="0" u="none" strike="noStrike" cap="none" normalizeH="0" baseline="0" smtClean="0">
                          <a:ln>
                            <a:noFill/>
                          </a:ln>
                          <a:solidFill>
                            <a:schemeClr val="tx1"/>
                          </a:solidFill>
                          <a:effectLst/>
                          <a:latin typeface="Arial Black" pitchFamily="34" charset="0"/>
                        </a:rPr>
                        <a:t>M,E,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a:solidFill>
                            <a:schemeClr val="tx1"/>
                          </a:solidFill>
                          <a:latin typeface="Arial Black" pitchFamily="34" charset="0"/>
                        </a:defRPr>
                      </a:lvl1pPr>
                      <a:lvl2pPr marL="471488" algn="l">
                        <a:spcBef>
                          <a:spcPct val="20000"/>
                        </a:spcBef>
                        <a:buClr>
                          <a:schemeClr val="accent2"/>
                        </a:buClr>
                        <a:buFont typeface="Wingdings" pitchFamily="2" charset="2"/>
                        <a:defRPr sz="2200">
                          <a:solidFill>
                            <a:schemeClr val="tx1"/>
                          </a:solidFill>
                          <a:latin typeface="Arial Black" pitchFamily="34" charset="0"/>
                        </a:defRPr>
                      </a:lvl2pPr>
                      <a:lvl3pPr marL="909638" algn="l">
                        <a:spcBef>
                          <a:spcPct val="20000"/>
                        </a:spcBef>
                        <a:buClr>
                          <a:schemeClr val="accent2"/>
                        </a:buClr>
                        <a:buFont typeface="Wingdings" pitchFamily="2" charset="2"/>
                        <a:defRPr sz="2100">
                          <a:solidFill>
                            <a:schemeClr val="tx1"/>
                          </a:solidFill>
                          <a:latin typeface="Arial Black" pitchFamily="34" charset="0"/>
                        </a:defRPr>
                      </a:lvl3pPr>
                      <a:lvl4pPr marL="1306513" algn="l">
                        <a:spcBef>
                          <a:spcPct val="20000"/>
                        </a:spcBef>
                        <a:buClr>
                          <a:schemeClr val="accent2"/>
                        </a:buClr>
                        <a:buFont typeface="Wingdings" pitchFamily="2" charset="2"/>
                        <a:defRPr>
                          <a:solidFill>
                            <a:schemeClr val="tx1"/>
                          </a:solidFill>
                          <a:latin typeface="Arial Black" pitchFamily="34" charset="0"/>
                        </a:defRPr>
                      </a:lvl4pPr>
                      <a:lvl5pPr marL="1695450" algn="l">
                        <a:spcBef>
                          <a:spcPct val="25000"/>
                        </a:spcBef>
                        <a:buClr>
                          <a:schemeClr val="accent2"/>
                        </a:buClr>
                        <a:buFont typeface="Wingdings" pitchFamily="2" charset="2"/>
                        <a:defRPr>
                          <a:solidFill>
                            <a:schemeClr val="tx1"/>
                          </a:solidFill>
                          <a:latin typeface="Arial Black" pitchFamily="34" charset="0"/>
                        </a:defRPr>
                      </a:lvl5pPr>
                      <a:lvl6pPr marL="2152650" fontAlgn="base">
                        <a:spcBef>
                          <a:spcPct val="25000"/>
                        </a:spcBef>
                        <a:spcAft>
                          <a:spcPct val="0"/>
                        </a:spcAft>
                        <a:buClr>
                          <a:schemeClr val="accent2"/>
                        </a:buClr>
                        <a:buFont typeface="Wingdings" pitchFamily="2" charset="2"/>
                        <a:defRPr>
                          <a:solidFill>
                            <a:schemeClr val="tx1"/>
                          </a:solidFill>
                          <a:latin typeface="Arial Black" pitchFamily="34" charset="0"/>
                        </a:defRPr>
                      </a:lvl6pPr>
                      <a:lvl7pPr marL="2609850" fontAlgn="base">
                        <a:spcBef>
                          <a:spcPct val="25000"/>
                        </a:spcBef>
                        <a:spcAft>
                          <a:spcPct val="0"/>
                        </a:spcAft>
                        <a:buClr>
                          <a:schemeClr val="accent2"/>
                        </a:buClr>
                        <a:buFont typeface="Wingdings" pitchFamily="2" charset="2"/>
                        <a:defRPr>
                          <a:solidFill>
                            <a:schemeClr val="tx1"/>
                          </a:solidFill>
                          <a:latin typeface="Arial Black" pitchFamily="34" charset="0"/>
                        </a:defRPr>
                      </a:lvl7pPr>
                      <a:lvl8pPr marL="3067050" fontAlgn="base">
                        <a:spcBef>
                          <a:spcPct val="25000"/>
                        </a:spcBef>
                        <a:spcAft>
                          <a:spcPct val="0"/>
                        </a:spcAft>
                        <a:buClr>
                          <a:schemeClr val="accent2"/>
                        </a:buClr>
                        <a:buFont typeface="Wingdings" pitchFamily="2" charset="2"/>
                        <a:defRPr>
                          <a:solidFill>
                            <a:schemeClr val="tx1"/>
                          </a:solidFill>
                          <a:latin typeface="Arial Black" pitchFamily="34" charset="0"/>
                        </a:defRPr>
                      </a:lvl8pPr>
                      <a:lvl9pPr marL="3524250" fontAlgn="base">
                        <a:spcBef>
                          <a:spcPct val="25000"/>
                        </a:spcBef>
                        <a:spcAft>
                          <a:spcPct val="0"/>
                        </a:spcAft>
                        <a:buClr>
                          <a:schemeClr val="accent2"/>
                        </a:buClr>
                        <a:buFont typeface="Wingdings" pitchFamily="2" charset="2"/>
                        <a:defRPr>
                          <a:solidFill>
                            <a:schemeClr val="tx1"/>
                          </a:solidFill>
                          <a:latin typeface="Arial Black" pitchFamily="34"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altLang="en-US" sz="2600" b="0" i="0" u="none" strike="noStrike" cap="none" normalizeH="0" baseline="0" smtClean="0">
                        <a:ln>
                          <a:noFill/>
                        </a:ln>
                        <a:solidFill>
                          <a:schemeClr val="tx1"/>
                        </a:solidFill>
                        <a:effectLst/>
                        <a:latin typeface="Arial Black"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a:solidFill>
                            <a:schemeClr val="tx1"/>
                          </a:solidFill>
                          <a:latin typeface="Arial Black" pitchFamily="34" charset="0"/>
                        </a:defRPr>
                      </a:lvl1pPr>
                      <a:lvl2pPr marL="471488" algn="l">
                        <a:spcBef>
                          <a:spcPct val="20000"/>
                        </a:spcBef>
                        <a:buClr>
                          <a:schemeClr val="accent2"/>
                        </a:buClr>
                        <a:buFont typeface="Wingdings" pitchFamily="2" charset="2"/>
                        <a:defRPr sz="2200">
                          <a:solidFill>
                            <a:schemeClr val="tx1"/>
                          </a:solidFill>
                          <a:latin typeface="Arial Black" pitchFamily="34" charset="0"/>
                        </a:defRPr>
                      </a:lvl2pPr>
                      <a:lvl3pPr marL="909638" algn="l">
                        <a:spcBef>
                          <a:spcPct val="20000"/>
                        </a:spcBef>
                        <a:buClr>
                          <a:schemeClr val="accent2"/>
                        </a:buClr>
                        <a:buFont typeface="Wingdings" pitchFamily="2" charset="2"/>
                        <a:defRPr sz="2100">
                          <a:solidFill>
                            <a:schemeClr val="tx1"/>
                          </a:solidFill>
                          <a:latin typeface="Arial Black" pitchFamily="34" charset="0"/>
                        </a:defRPr>
                      </a:lvl3pPr>
                      <a:lvl4pPr marL="1306513" algn="l">
                        <a:spcBef>
                          <a:spcPct val="20000"/>
                        </a:spcBef>
                        <a:buClr>
                          <a:schemeClr val="accent2"/>
                        </a:buClr>
                        <a:buFont typeface="Wingdings" pitchFamily="2" charset="2"/>
                        <a:defRPr>
                          <a:solidFill>
                            <a:schemeClr val="tx1"/>
                          </a:solidFill>
                          <a:latin typeface="Arial Black" pitchFamily="34" charset="0"/>
                        </a:defRPr>
                      </a:lvl4pPr>
                      <a:lvl5pPr marL="1695450" algn="l">
                        <a:spcBef>
                          <a:spcPct val="25000"/>
                        </a:spcBef>
                        <a:buClr>
                          <a:schemeClr val="accent2"/>
                        </a:buClr>
                        <a:buFont typeface="Wingdings" pitchFamily="2" charset="2"/>
                        <a:defRPr>
                          <a:solidFill>
                            <a:schemeClr val="tx1"/>
                          </a:solidFill>
                          <a:latin typeface="Arial Black" pitchFamily="34" charset="0"/>
                        </a:defRPr>
                      </a:lvl5pPr>
                      <a:lvl6pPr marL="2152650" fontAlgn="base">
                        <a:spcBef>
                          <a:spcPct val="25000"/>
                        </a:spcBef>
                        <a:spcAft>
                          <a:spcPct val="0"/>
                        </a:spcAft>
                        <a:buClr>
                          <a:schemeClr val="accent2"/>
                        </a:buClr>
                        <a:buFont typeface="Wingdings" pitchFamily="2" charset="2"/>
                        <a:defRPr>
                          <a:solidFill>
                            <a:schemeClr val="tx1"/>
                          </a:solidFill>
                          <a:latin typeface="Arial Black" pitchFamily="34" charset="0"/>
                        </a:defRPr>
                      </a:lvl6pPr>
                      <a:lvl7pPr marL="2609850" fontAlgn="base">
                        <a:spcBef>
                          <a:spcPct val="25000"/>
                        </a:spcBef>
                        <a:spcAft>
                          <a:spcPct val="0"/>
                        </a:spcAft>
                        <a:buClr>
                          <a:schemeClr val="accent2"/>
                        </a:buClr>
                        <a:buFont typeface="Wingdings" pitchFamily="2" charset="2"/>
                        <a:defRPr>
                          <a:solidFill>
                            <a:schemeClr val="tx1"/>
                          </a:solidFill>
                          <a:latin typeface="Arial Black" pitchFamily="34" charset="0"/>
                        </a:defRPr>
                      </a:lvl7pPr>
                      <a:lvl8pPr marL="3067050" fontAlgn="base">
                        <a:spcBef>
                          <a:spcPct val="25000"/>
                        </a:spcBef>
                        <a:spcAft>
                          <a:spcPct val="0"/>
                        </a:spcAft>
                        <a:buClr>
                          <a:schemeClr val="accent2"/>
                        </a:buClr>
                        <a:buFont typeface="Wingdings" pitchFamily="2" charset="2"/>
                        <a:defRPr>
                          <a:solidFill>
                            <a:schemeClr val="tx1"/>
                          </a:solidFill>
                          <a:latin typeface="Arial Black" pitchFamily="34" charset="0"/>
                        </a:defRPr>
                      </a:lvl8pPr>
                      <a:lvl9pPr marL="3524250" fontAlgn="base">
                        <a:spcBef>
                          <a:spcPct val="25000"/>
                        </a:spcBef>
                        <a:spcAft>
                          <a:spcPct val="0"/>
                        </a:spcAft>
                        <a:buClr>
                          <a:schemeClr val="accent2"/>
                        </a:buClr>
                        <a:buFont typeface="Wingdings" pitchFamily="2" charset="2"/>
                        <a:defRPr>
                          <a:solidFill>
                            <a:schemeClr val="tx1"/>
                          </a:solidFill>
                          <a:latin typeface="Arial Black" pitchFamily="34"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altLang="en-US" sz="2600" b="0" i="0" u="none" strike="noStrike" cap="none" normalizeH="0" baseline="0" smtClean="0">
                        <a:ln>
                          <a:noFill/>
                        </a:ln>
                        <a:solidFill>
                          <a:schemeClr val="tx1"/>
                        </a:solidFill>
                        <a:effectLst/>
                        <a:latin typeface="Arial Black"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52488">
                <a:tc>
                  <a:txBody>
                    <a:bodyPr/>
                    <a:lstStyle>
                      <a:lvl1pPr algn="l">
                        <a:spcBef>
                          <a:spcPct val="20000"/>
                        </a:spcBef>
                        <a:buClr>
                          <a:schemeClr val="accent2"/>
                        </a:buClr>
                        <a:buFont typeface="Wingdings" pitchFamily="2" charset="2"/>
                        <a:defRPr sz="2600">
                          <a:solidFill>
                            <a:schemeClr val="tx1"/>
                          </a:solidFill>
                          <a:latin typeface="Arial Black" pitchFamily="34" charset="0"/>
                        </a:defRPr>
                      </a:lvl1pPr>
                      <a:lvl2pPr marL="471488" algn="l">
                        <a:spcBef>
                          <a:spcPct val="20000"/>
                        </a:spcBef>
                        <a:buClr>
                          <a:schemeClr val="accent2"/>
                        </a:buClr>
                        <a:buFont typeface="Wingdings" pitchFamily="2" charset="2"/>
                        <a:defRPr sz="2200">
                          <a:solidFill>
                            <a:schemeClr val="tx1"/>
                          </a:solidFill>
                          <a:latin typeface="Arial Black" pitchFamily="34" charset="0"/>
                        </a:defRPr>
                      </a:lvl2pPr>
                      <a:lvl3pPr marL="909638" algn="l">
                        <a:spcBef>
                          <a:spcPct val="20000"/>
                        </a:spcBef>
                        <a:buClr>
                          <a:schemeClr val="accent2"/>
                        </a:buClr>
                        <a:buFont typeface="Wingdings" pitchFamily="2" charset="2"/>
                        <a:defRPr sz="2100">
                          <a:solidFill>
                            <a:schemeClr val="tx1"/>
                          </a:solidFill>
                          <a:latin typeface="Arial Black" pitchFamily="34" charset="0"/>
                        </a:defRPr>
                      </a:lvl3pPr>
                      <a:lvl4pPr marL="1306513" algn="l">
                        <a:spcBef>
                          <a:spcPct val="20000"/>
                        </a:spcBef>
                        <a:buClr>
                          <a:schemeClr val="accent2"/>
                        </a:buClr>
                        <a:buFont typeface="Wingdings" pitchFamily="2" charset="2"/>
                        <a:defRPr>
                          <a:solidFill>
                            <a:schemeClr val="tx1"/>
                          </a:solidFill>
                          <a:latin typeface="Arial Black" pitchFamily="34" charset="0"/>
                        </a:defRPr>
                      </a:lvl4pPr>
                      <a:lvl5pPr marL="1695450" algn="l">
                        <a:spcBef>
                          <a:spcPct val="25000"/>
                        </a:spcBef>
                        <a:buClr>
                          <a:schemeClr val="accent2"/>
                        </a:buClr>
                        <a:buFont typeface="Wingdings" pitchFamily="2" charset="2"/>
                        <a:defRPr>
                          <a:solidFill>
                            <a:schemeClr val="tx1"/>
                          </a:solidFill>
                          <a:latin typeface="Arial Black" pitchFamily="34" charset="0"/>
                        </a:defRPr>
                      </a:lvl5pPr>
                      <a:lvl6pPr marL="2152650" fontAlgn="base">
                        <a:spcBef>
                          <a:spcPct val="25000"/>
                        </a:spcBef>
                        <a:spcAft>
                          <a:spcPct val="0"/>
                        </a:spcAft>
                        <a:buClr>
                          <a:schemeClr val="accent2"/>
                        </a:buClr>
                        <a:buFont typeface="Wingdings" pitchFamily="2" charset="2"/>
                        <a:defRPr>
                          <a:solidFill>
                            <a:schemeClr val="tx1"/>
                          </a:solidFill>
                          <a:latin typeface="Arial Black" pitchFamily="34" charset="0"/>
                        </a:defRPr>
                      </a:lvl6pPr>
                      <a:lvl7pPr marL="2609850" fontAlgn="base">
                        <a:spcBef>
                          <a:spcPct val="25000"/>
                        </a:spcBef>
                        <a:spcAft>
                          <a:spcPct val="0"/>
                        </a:spcAft>
                        <a:buClr>
                          <a:schemeClr val="accent2"/>
                        </a:buClr>
                        <a:buFont typeface="Wingdings" pitchFamily="2" charset="2"/>
                        <a:defRPr>
                          <a:solidFill>
                            <a:schemeClr val="tx1"/>
                          </a:solidFill>
                          <a:latin typeface="Arial Black" pitchFamily="34" charset="0"/>
                        </a:defRPr>
                      </a:lvl7pPr>
                      <a:lvl8pPr marL="3067050" fontAlgn="base">
                        <a:spcBef>
                          <a:spcPct val="25000"/>
                        </a:spcBef>
                        <a:spcAft>
                          <a:spcPct val="0"/>
                        </a:spcAft>
                        <a:buClr>
                          <a:schemeClr val="accent2"/>
                        </a:buClr>
                        <a:buFont typeface="Wingdings" pitchFamily="2" charset="2"/>
                        <a:defRPr>
                          <a:solidFill>
                            <a:schemeClr val="tx1"/>
                          </a:solidFill>
                          <a:latin typeface="Arial Black" pitchFamily="34" charset="0"/>
                        </a:defRPr>
                      </a:lvl8pPr>
                      <a:lvl9pPr marL="3524250" fontAlgn="base">
                        <a:spcBef>
                          <a:spcPct val="25000"/>
                        </a:spcBef>
                        <a:spcAft>
                          <a:spcPct val="0"/>
                        </a:spcAft>
                        <a:buClr>
                          <a:schemeClr val="accent2"/>
                        </a:buClr>
                        <a:buFont typeface="Wingdings" pitchFamily="2" charset="2"/>
                        <a:defRPr>
                          <a:solidFill>
                            <a:schemeClr val="tx1"/>
                          </a:solidFill>
                          <a:latin typeface="Arial Black" pitchFamily="34"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en-US" sz="2600" b="0" i="0" u="none" strike="noStrike" cap="none" normalizeH="0" baseline="0" smtClean="0">
                          <a:ln>
                            <a:noFill/>
                          </a:ln>
                          <a:solidFill>
                            <a:schemeClr val="tx1"/>
                          </a:solidFill>
                          <a:effectLst/>
                          <a:latin typeface="Arial Black" pitchFamily="34" charset="0"/>
                        </a:rPr>
                        <a:t>Tors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a:solidFill>
                            <a:schemeClr val="tx1"/>
                          </a:solidFill>
                          <a:latin typeface="Arial Black" pitchFamily="34" charset="0"/>
                        </a:defRPr>
                      </a:lvl1pPr>
                      <a:lvl2pPr marL="471488" algn="l">
                        <a:spcBef>
                          <a:spcPct val="20000"/>
                        </a:spcBef>
                        <a:buClr>
                          <a:schemeClr val="accent2"/>
                        </a:buClr>
                        <a:buFont typeface="Wingdings" pitchFamily="2" charset="2"/>
                        <a:defRPr sz="2200">
                          <a:solidFill>
                            <a:schemeClr val="tx1"/>
                          </a:solidFill>
                          <a:latin typeface="Arial Black" pitchFamily="34" charset="0"/>
                        </a:defRPr>
                      </a:lvl2pPr>
                      <a:lvl3pPr marL="909638" algn="l">
                        <a:spcBef>
                          <a:spcPct val="20000"/>
                        </a:spcBef>
                        <a:buClr>
                          <a:schemeClr val="accent2"/>
                        </a:buClr>
                        <a:buFont typeface="Wingdings" pitchFamily="2" charset="2"/>
                        <a:defRPr sz="2100">
                          <a:solidFill>
                            <a:schemeClr val="tx1"/>
                          </a:solidFill>
                          <a:latin typeface="Arial Black" pitchFamily="34" charset="0"/>
                        </a:defRPr>
                      </a:lvl3pPr>
                      <a:lvl4pPr marL="1306513" algn="l">
                        <a:spcBef>
                          <a:spcPct val="20000"/>
                        </a:spcBef>
                        <a:buClr>
                          <a:schemeClr val="accent2"/>
                        </a:buClr>
                        <a:buFont typeface="Wingdings" pitchFamily="2" charset="2"/>
                        <a:defRPr>
                          <a:solidFill>
                            <a:schemeClr val="tx1"/>
                          </a:solidFill>
                          <a:latin typeface="Arial Black" pitchFamily="34" charset="0"/>
                        </a:defRPr>
                      </a:lvl4pPr>
                      <a:lvl5pPr marL="1695450" algn="l">
                        <a:spcBef>
                          <a:spcPct val="25000"/>
                        </a:spcBef>
                        <a:buClr>
                          <a:schemeClr val="accent2"/>
                        </a:buClr>
                        <a:buFont typeface="Wingdings" pitchFamily="2" charset="2"/>
                        <a:defRPr>
                          <a:solidFill>
                            <a:schemeClr val="tx1"/>
                          </a:solidFill>
                          <a:latin typeface="Arial Black" pitchFamily="34" charset="0"/>
                        </a:defRPr>
                      </a:lvl5pPr>
                      <a:lvl6pPr marL="2152650" fontAlgn="base">
                        <a:spcBef>
                          <a:spcPct val="25000"/>
                        </a:spcBef>
                        <a:spcAft>
                          <a:spcPct val="0"/>
                        </a:spcAft>
                        <a:buClr>
                          <a:schemeClr val="accent2"/>
                        </a:buClr>
                        <a:buFont typeface="Wingdings" pitchFamily="2" charset="2"/>
                        <a:defRPr>
                          <a:solidFill>
                            <a:schemeClr val="tx1"/>
                          </a:solidFill>
                          <a:latin typeface="Arial Black" pitchFamily="34" charset="0"/>
                        </a:defRPr>
                      </a:lvl6pPr>
                      <a:lvl7pPr marL="2609850" fontAlgn="base">
                        <a:spcBef>
                          <a:spcPct val="25000"/>
                        </a:spcBef>
                        <a:spcAft>
                          <a:spcPct val="0"/>
                        </a:spcAft>
                        <a:buClr>
                          <a:schemeClr val="accent2"/>
                        </a:buClr>
                        <a:buFont typeface="Wingdings" pitchFamily="2" charset="2"/>
                        <a:defRPr>
                          <a:solidFill>
                            <a:schemeClr val="tx1"/>
                          </a:solidFill>
                          <a:latin typeface="Arial Black" pitchFamily="34" charset="0"/>
                        </a:defRPr>
                      </a:lvl7pPr>
                      <a:lvl8pPr marL="3067050" fontAlgn="base">
                        <a:spcBef>
                          <a:spcPct val="25000"/>
                        </a:spcBef>
                        <a:spcAft>
                          <a:spcPct val="0"/>
                        </a:spcAft>
                        <a:buClr>
                          <a:schemeClr val="accent2"/>
                        </a:buClr>
                        <a:buFont typeface="Wingdings" pitchFamily="2" charset="2"/>
                        <a:defRPr>
                          <a:solidFill>
                            <a:schemeClr val="tx1"/>
                          </a:solidFill>
                          <a:latin typeface="Arial Black" pitchFamily="34" charset="0"/>
                        </a:defRPr>
                      </a:lvl8pPr>
                      <a:lvl9pPr marL="3524250" fontAlgn="base">
                        <a:spcBef>
                          <a:spcPct val="25000"/>
                        </a:spcBef>
                        <a:spcAft>
                          <a:spcPct val="0"/>
                        </a:spcAft>
                        <a:buClr>
                          <a:schemeClr val="accent2"/>
                        </a:buClr>
                        <a:buFont typeface="Wingdings" pitchFamily="2" charset="2"/>
                        <a:defRPr>
                          <a:solidFill>
                            <a:schemeClr val="tx1"/>
                          </a:solidFill>
                          <a:latin typeface="Arial Black" pitchFamily="34"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en-US" sz="2600" b="0" i="0" u="none" strike="noStrike" cap="none" normalizeH="0" baseline="0" dirty="0" err="1" smtClean="0">
                          <a:ln>
                            <a:noFill/>
                          </a:ln>
                          <a:solidFill>
                            <a:schemeClr val="tx1"/>
                          </a:solidFill>
                          <a:effectLst/>
                          <a:latin typeface="Arial Black" pitchFamily="34" charset="0"/>
                        </a:rPr>
                        <a:t>T,G,k</a:t>
                      </a:r>
                      <a:endParaRPr kumimoji="0" lang="en-US" altLang="en-US" sz="2600" b="0" i="0" u="none" strike="noStrike" cap="none" normalizeH="0" baseline="0" dirty="0" smtClean="0">
                        <a:ln>
                          <a:noFill/>
                        </a:ln>
                        <a:solidFill>
                          <a:schemeClr val="tx1"/>
                        </a:solidFill>
                        <a:effectLst/>
                        <a:latin typeface="Arial Black"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a:solidFill>
                            <a:schemeClr val="tx1"/>
                          </a:solidFill>
                          <a:latin typeface="Arial Black" pitchFamily="34" charset="0"/>
                        </a:defRPr>
                      </a:lvl1pPr>
                      <a:lvl2pPr marL="471488" algn="l">
                        <a:spcBef>
                          <a:spcPct val="20000"/>
                        </a:spcBef>
                        <a:buClr>
                          <a:schemeClr val="accent2"/>
                        </a:buClr>
                        <a:buFont typeface="Wingdings" pitchFamily="2" charset="2"/>
                        <a:defRPr sz="2200">
                          <a:solidFill>
                            <a:schemeClr val="tx1"/>
                          </a:solidFill>
                          <a:latin typeface="Arial Black" pitchFamily="34" charset="0"/>
                        </a:defRPr>
                      </a:lvl2pPr>
                      <a:lvl3pPr marL="909638" algn="l">
                        <a:spcBef>
                          <a:spcPct val="20000"/>
                        </a:spcBef>
                        <a:buClr>
                          <a:schemeClr val="accent2"/>
                        </a:buClr>
                        <a:buFont typeface="Wingdings" pitchFamily="2" charset="2"/>
                        <a:defRPr sz="2100">
                          <a:solidFill>
                            <a:schemeClr val="tx1"/>
                          </a:solidFill>
                          <a:latin typeface="Arial Black" pitchFamily="34" charset="0"/>
                        </a:defRPr>
                      </a:lvl3pPr>
                      <a:lvl4pPr marL="1306513" algn="l">
                        <a:spcBef>
                          <a:spcPct val="20000"/>
                        </a:spcBef>
                        <a:buClr>
                          <a:schemeClr val="accent2"/>
                        </a:buClr>
                        <a:buFont typeface="Wingdings" pitchFamily="2" charset="2"/>
                        <a:defRPr>
                          <a:solidFill>
                            <a:schemeClr val="tx1"/>
                          </a:solidFill>
                          <a:latin typeface="Arial Black" pitchFamily="34" charset="0"/>
                        </a:defRPr>
                      </a:lvl4pPr>
                      <a:lvl5pPr marL="1695450" algn="l">
                        <a:spcBef>
                          <a:spcPct val="25000"/>
                        </a:spcBef>
                        <a:buClr>
                          <a:schemeClr val="accent2"/>
                        </a:buClr>
                        <a:buFont typeface="Wingdings" pitchFamily="2" charset="2"/>
                        <a:defRPr>
                          <a:solidFill>
                            <a:schemeClr val="tx1"/>
                          </a:solidFill>
                          <a:latin typeface="Arial Black" pitchFamily="34" charset="0"/>
                        </a:defRPr>
                      </a:lvl5pPr>
                      <a:lvl6pPr marL="2152650" fontAlgn="base">
                        <a:spcBef>
                          <a:spcPct val="25000"/>
                        </a:spcBef>
                        <a:spcAft>
                          <a:spcPct val="0"/>
                        </a:spcAft>
                        <a:buClr>
                          <a:schemeClr val="accent2"/>
                        </a:buClr>
                        <a:buFont typeface="Wingdings" pitchFamily="2" charset="2"/>
                        <a:defRPr>
                          <a:solidFill>
                            <a:schemeClr val="tx1"/>
                          </a:solidFill>
                          <a:latin typeface="Arial Black" pitchFamily="34" charset="0"/>
                        </a:defRPr>
                      </a:lvl6pPr>
                      <a:lvl7pPr marL="2609850" fontAlgn="base">
                        <a:spcBef>
                          <a:spcPct val="25000"/>
                        </a:spcBef>
                        <a:spcAft>
                          <a:spcPct val="0"/>
                        </a:spcAft>
                        <a:buClr>
                          <a:schemeClr val="accent2"/>
                        </a:buClr>
                        <a:buFont typeface="Wingdings" pitchFamily="2" charset="2"/>
                        <a:defRPr>
                          <a:solidFill>
                            <a:schemeClr val="tx1"/>
                          </a:solidFill>
                          <a:latin typeface="Arial Black" pitchFamily="34" charset="0"/>
                        </a:defRPr>
                      </a:lvl7pPr>
                      <a:lvl8pPr marL="3067050" fontAlgn="base">
                        <a:spcBef>
                          <a:spcPct val="25000"/>
                        </a:spcBef>
                        <a:spcAft>
                          <a:spcPct val="0"/>
                        </a:spcAft>
                        <a:buClr>
                          <a:schemeClr val="accent2"/>
                        </a:buClr>
                        <a:buFont typeface="Wingdings" pitchFamily="2" charset="2"/>
                        <a:defRPr>
                          <a:solidFill>
                            <a:schemeClr val="tx1"/>
                          </a:solidFill>
                          <a:latin typeface="Arial Black" pitchFamily="34" charset="0"/>
                        </a:defRPr>
                      </a:lvl8pPr>
                      <a:lvl9pPr marL="3524250" fontAlgn="base">
                        <a:spcBef>
                          <a:spcPct val="25000"/>
                        </a:spcBef>
                        <a:spcAft>
                          <a:spcPct val="0"/>
                        </a:spcAft>
                        <a:buClr>
                          <a:schemeClr val="accent2"/>
                        </a:buClr>
                        <a:buFont typeface="Wingdings" pitchFamily="2" charset="2"/>
                        <a:defRPr>
                          <a:solidFill>
                            <a:schemeClr val="tx1"/>
                          </a:solidFill>
                          <a:latin typeface="Arial Black" pitchFamily="34"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altLang="en-US" sz="2600" b="0" i="0" u="none" strike="noStrike" cap="none" normalizeH="0" baseline="0" smtClean="0">
                        <a:ln>
                          <a:noFill/>
                        </a:ln>
                        <a:solidFill>
                          <a:schemeClr val="tx1"/>
                        </a:solidFill>
                        <a:effectLst/>
                        <a:latin typeface="Arial Black"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a:solidFill>
                            <a:schemeClr val="tx1"/>
                          </a:solidFill>
                          <a:latin typeface="Arial Black" pitchFamily="34" charset="0"/>
                        </a:defRPr>
                      </a:lvl1pPr>
                      <a:lvl2pPr marL="471488" algn="l">
                        <a:spcBef>
                          <a:spcPct val="20000"/>
                        </a:spcBef>
                        <a:buClr>
                          <a:schemeClr val="accent2"/>
                        </a:buClr>
                        <a:buFont typeface="Wingdings" pitchFamily="2" charset="2"/>
                        <a:defRPr sz="2200">
                          <a:solidFill>
                            <a:schemeClr val="tx1"/>
                          </a:solidFill>
                          <a:latin typeface="Arial Black" pitchFamily="34" charset="0"/>
                        </a:defRPr>
                      </a:lvl2pPr>
                      <a:lvl3pPr marL="909638" algn="l">
                        <a:spcBef>
                          <a:spcPct val="20000"/>
                        </a:spcBef>
                        <a:buClr>
                          <a:schemeClr val="accent2"/>
                        </a:buClr>
                        <a:buFont typeface="Wingdings" pitchFamily="2" charset="2"/>
                        <a:defRPr sz="2100">
                          <a:solidFill>
                            <a:schemeClr val="tx1"/>
                          </a:solidFill>
                          <a:latin typeface="Arial Black" pitchFamily="34" charset="0"/>
                        </a:defRPr>
                      </a:lvl3pPr>
                      <a:lvl4pPr marL="1306513" algn="l">
                        <a:spcBef>
                          <a:spcPct val="20000"/>
                        </a:spcBef>
                        <a:buClr>
                          <a:schemeClr val="accent2"/>
                        </a:buClr>
                        <a:buFont typeface="Wingdings" pitchFamily="2" charset="2"/>
                        <a:defRPr>
                          <a:solidFill>
                            <a:schemeClr val="tx1"/>
                          </a:solidFill>
                          <a:latin typeface="Arial Black" pitchFamily="34" charset="0"/>
                        </a:defRPr>
                      </a:lvl4pPr>
                      <a:lvl5pPr marL="1695450" algn="l">
                        <a:spcBef>
                          <a:spcPct val="25000"/>
                        </a:spcBef>
                        <a:buClr>
                          <a:schemeClr val="accent2"/>
                        </a:buClr>
                        <a:buFont typeface="Wingdings" pitchFamily="2" charset="2"/>
                        <a:defRPr>
                          <a:solidFill>
                            <a:schemeClr val="tx1"/>
                          </a:solidFill>
                          <a:latin typeface="Arial Black" pitchFamily="34" charset="0"/>
                        </a:defRPr>
                      </a:lvl5pPr>
                      <a:lvl6pPr marL="2152650" fontAlgn="base">
                        <a:spcBef>
                          <a:spcPct val="25000"/>
                        </a:spcBef>
                        <a:spcAft>
                          <a:spcPct val="0"/>
                        </a:spcAft>
                        <a:buClr>
                          <a:schemeClr val="accent2"/>
                        </a:buClr>
                        <a:buFont typeface="Wingdings" pitchFamily="2" charset="2"/>
                        <a:defRPr>
                          <a:solidFill>
                            <a:schemeClr val="tx1"/>
                          </a:solidFill>
                          <a:latin typeface="Arial Black" pitchFamily="34" charset="0"/>
                        </a:defRPr>
                      </a:lvl6pPr>
                      <a:lvl7pPr marL="2609850" fontAlgn="base">
                        <a:spcBef>
                          <a:spcPct val="25000"/>
                        </a:spcBef>
                        <a:spcAft>
                          <a:spcPct val="0"/>
                        </a:spcAft>
                        <a:buClr>
                          <a:schemeClr val="accent2"/>
                        </a:buClr>
                        <a:buFont typeface="Wingdings" pitchFamily="2" charset="2"/>
                        <a:defRPr>
                          <a:solidFill>
                            <a:schemeClr val="tx1"/>
                          </a:solidFill>
                          <a:latin typeface="Arial Black" pitchFamily="34" charset="0"/>
                        </a:defRPr>
                      </a:lvl7pPr>
                      <a:lvl8pPr marL="3067050" fontAlgn="base">
                        <a:spcBef>
                          <a:spcPct val="25000"/>
                        </a:spcBef>
                        <a:spcAft>
                          <a:spcPct val="0"/>
                        </a:spcAft>
                        <a:buClr>
                          <a:schemeClr val="accent2"/>
                        </a:buClr>
                        <a:buFont typeface="Wingdings" pitchFamily="2" charset="2"/>
                        <a:defRPr>
                          <a:solidFill>
                            <a:schemeClr val="tx1"/>
                          </a:solidFill>
                          <a:latin typeface="Arial Black" pitchFamily="34" charset="0"/>
                        </a:defRPr>
                      </a:lvl8pPr>
                      <a:lvl9pPr marL="3524250" fontAlgn="base">
                        <a:spcBef>
                          <a:spcPct val="25000"/>
                        </a:spcBef>
                        <a:spcAft>
                          <a:spcPct val="0"/>
                        </a:spcAft>
                        <a:buClr>
                          <a:schemeClr val="accent2"/>
                        </a:buClr>
                        <a:buFont typeface="Wingdings" pitchFamily="2" charset="2"/>
                        <a:defRPr>
                          <a:solidFill>
                            <a:schemeClr val="tx1"/>
                          </a:solidFill>
                          <a:latin typeface="Arial Black" pitchFamily="34"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altLang="en-US" sz="2600" b="0" i="0" u="none" strike="noStrike" cap="none" normalizeH="0" baseline="0" smtClean="0">
                        <a:ln>
                          <a:noFill/>
                        </a:ln>
                        <a:solidFill>
                          <a:schemeClr val="tx1"/>
                        </a:solidFill>
                        <a:effectLst/>
                        <a:latin typeface="Arial Black"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54075">
                <a:tc>
                  <a:txBody>
                    <a:bodyPr/>
                    <a:lstStyle>
                      <a:lvl1pPr algn="l">
                        <a:spcBef>
                          <a:spcPct val="20000"/>
                        </a:spcBef>
                        <a:buClr>
                          <a:schemeClr val="accent2"/>
                        </a:buClr>
                        <a:buFont typeface="Wingdings" pitchFamily="2" charset="2"/>
                        <a:defRPr sz="2600">
                          <a:solidFill>
                            <a:schemeClr val="tx1"/>
                          </a:solidFill>
                          <a:latin typeface="Arial Black" pitchFamily="34" charset="0"/>
                        </a:defRPr>
                      </a:lvl1pPr>
                      <a:lvl2pPr marL="471488" algn="l">
                        <a:spcBef>
                          <a:spcPct val="20000"/>
                        </a:spcBef>
                        <a:buClr>
                          <a:schemeClr val="accent2"/>
                        </a:buClr>
                        <a:buFont typeface="Wingdings" pitchFamily="2" charset="2"/>
                        <a:defRPr sz="2200">
                          <a:solidFill>
                            <a:schemeClr val="tx1"/>
                          </a:solidFill>
                          <a:latin typeface="Arial Black" pitchFamily="34" charset="0"/>
                        </a:defRPr>
                      </a:lvl2pPr>
                      <a:lvl3pPr marL="909638" algn="l">
                        <a:spcBef>
                          <a:spcPct val="20000"/>
                        </a:spcBef>
                        <a:buClr>
                          <a:schemeClr val="accent2"/>
                        </a:buClr>
                        <a:buFont typeface="Wingdings" pitchFamily="2" charset="2"/>
                        <a:defRPr sz="2100">
                          <a:solidFill>
                            <a:schemeClr val="tx1"/>
                          </a:solidFill>
                          <a:latin typeface="Arial Black" pitchFamily="34" charset="0"/>
                        </a:defRPr>
                      </a:lvl3pPr>
                      <a:lvl4pPr marL="1306513" algn="l">
                        <a:spcBef>
                          <a:spcPct val="20000"/>
                        </a:spcBef>
                        <a:buClr>
                          <a:schemeClr val="accent2"/>
                        </a:buClr>
                        <a:buFont typeface="Wingdings" pitchFamily="2" charset="2"/>
                        <a:defRPr>
                          <a:solidFill>
                            <a:schemeClr val="tx1"/>
                          </a:solidFill>
                          <a:latin typeface="Arial Black" pitchFamily="34" charset="0"/>
                        </a:defRPr>
                      </a:lvl4pPr>
                      <a:lvl5pPr marL="1695450" algn="l">
                        <a:spcBef>
                          <a:spcPct val="25000"/>
                        </a:spcBef>
                        <a:buClr>
                          <a:schemeClr val="accent2"/>
                        </a:buClr>
                        <a:buFont typeface="Wingdings" pitchFamily="2" charset="2"/>
                        <a:defRPr>
                          <a:solidFill>
                            <a:schemeClr val="tx1"/>
                          </a:solidFill>
                          <a:latin typeface="Arial Black" pitchFamily="34" charset="0"/>
                        </a:defRPr>
                      </a:lvl5pPr>
                      <a:lvl6pPr marL="2152650" fontAlgn="base">
                        <a:spcBef>
                          <a:spcPct val="25000"/>
                        </a:spcBef>
                        <a:spcAft>
                          <a:spcPct val="0"/>
                        </a:spcAft>
                        <a:buClr>
                          <a:schemeClr val="accent2"/>
                        </a:buClr>
                        <a:buFont typeface="Wingdings" pitchFamily="2" charset="2"/>
                        <a:defRPr>
                          <a:solidFill>
                            <a:schemeClr val="tx1"/>
                          </a:solidFill>
                          <a:latin typeface="Arial Black" pitchFamily="34" charset="0"/>
                        </a:defRPr>
                      </a:lvl6pPr>
                      <a:lvl7pPr marL="2609850" fontAlgn="base">
                        <a:spcBef>
                          <a:spcPct val="25000"/>
                        </a:spcBef>
                        <a:spcAft>
                          <a:spcPct val="0"/>
                        </a:spcAft>
                        <a:buClr>
                          <a:schemeClr val="accent2"/>
                        </a:buClr>
                        <a:buFont typeface="Wingdings" pitchFamily="2" charset="2"/>
                        <a:defRPr>
                          <a:solidFill>
                            <a:schemeClr val="tx1"/>
                          </a:solidFill>
                          <a:latin typeface="Arial Black" pitchFamily="34" charset="0"/>
                        </a:defRPr>
                      </a:lvl7pPr>
                      <a:lvl8pPr marL="3067050" fontAlgn="base">
                        <a:spcBef>
                          <a:spcPct val="25000"/>
                        </a:spcBef>
                        <a:spcAft>
                          <a:spcPct val="0"/>
                        </a:spcAft>
                        <a:buClr>
                          <a:schemeClr val="accent2"/>
                        </a:buClr>
                        <a:buFont typeface="Wingdings" pitchFamily="2" charset="2"/>
                        <a:defRPr>
                          <a:solidFill>
                            <a:schemeClr val="tx1"/>
                          </a:solidFill>
                          <a:latin typeface="Arial Black" pitchFamily="34" charset="0"/>
                        </a:defRPr>
                      </a:lvl8pPr>
                      <a:lvl9pPr marL="3524250" fontAlgn="base">
                        <a:spcBef>
                          <a:spcPct val="25000"/>
                        </a:spcBef>
                        <a:spcAft>
                          <a:spcPct val="0"/>
                        </a:spcAft>
                        <a:buClr>
                          <a:schemeClr val="accent2"/>
                        </a:buClr>
                        <a:buFont typeface="Wingdings" pitchFamily="2" charset="2"/>
                        <a:defRPr>
                          <a:solidFill>
                            <a:schemeClr val="tx1"/>
                          </a:solidFill>
                          <a:latin typeface="Arial Black" pitchFamily="34"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en-US" sz="2600" b="0" i="0" u="none" strike="noStrike" cap="none" normalizeH="0" baseline="0" smtClean="0">
                          <a:ln>
                            <a:noFill/>
                          </a:ln>
                          <a:solidFill>
                            <a:schemeClr val="tx1"/>
                          </a:solidFill>
                          <a:effectLst/>
                          <a:latin typeface="Arial Black" pitchFamily="34" charset="0"/>
                        </a:rPr>
                        <a:t>Tran. Shea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a:solidFill>
                            <a:schemeClr val="tx1"/>
                          </a:solidFill>
                          <a:latin typeface="Arial Black" pitchFamily="34" charset="0"/>
                        </a:defRPr>
                      </a:lvl1pPr>
                      <a:lvl2pPr marL="471488" algn="l">
                        <a:spcBef>
                          <a:spcPct val="20000"/>
                        </a:spcBef>
                        <a:buClr>
                          <a:schemeClr val="accent2"/>
                        </a:buClr>
                        <a:buFont typeface="Wingdings" pitchFamily="2" charset="2"/>
                        <a:defRPr sz="2200">
                          <a:solidFill>
                            <a:schemeClr val="tx1"/>
                          </a:solidFill>
                          <a:latin typeface="Arial Black" pitchFamily="34" charset="0"/>
                        </a:defRPr>
                      </a:lvl2pPr>
                      <a:lvl3pPr marL="909638" algn="l">
                        <a:spcBef>
                          <a:spcPct val="20000"/>
                        </a:spcBef>
                        <a:buClr>
                          <a:schemeClr val="accent2"/>
                        </a:buClr>
                        <a:buFont typeface="Wingdings" pitchFamily="2" charset="2"/>
                        <a:defRPr sz="2100">
                          <a:solidFill>
                            <a:schemeClr val="tx1"/>
                          </a:solidFill>
                          <a:latin typeface="Arial Black" pitchFamily="34" charset="0"/>
                        </a:defRPr>
                      </a:lvl3pPr>
                      <a:lvl4pPr marL="1306513" algn="l">
                        <a:spcBef>
                          <a:spcPct val="20000"/>
                        </a:spcBef>
                        <a:buClr>
                          <a:schemeClr val="accent2"/>
                        </a:buClr>
                        <a:buFont typeface="Wingdings" pitchFamily="2" charset="2"/>
                        <a:defRPr>
                          <a:solidFill>
                            <a:schemeClr val="tx1"/>
                          </a:solidFill>
                          <a:latin typeface="Arial Black" pitchFamily="34" charset="0"/>
                        </a:defRPr>
                      </a:lvl4pPr>
                      <a:lvl5pPr marL="1695450" algn="l">
                        <a:spcBef>
                          <a:spcPct val="25000"/>
                        </a:spcBef>
                        <a:buClr>
                          <a:schemeClr val="accent2"/>
                        </a:buClr>
                        <a:buFont typeface="Wingdings" pitchFamily="2" charset="2"/>
                        <a:defRPr>
                          <a:solidFill>
                            <a:schemeClr val="tx1"/>
                          </a:solidFill>
                          <a:latin typeface="Arial Black" pitchFamily="34" charset="0"/>
                        </a:defRPr>
                      </a:lvl5pPr>
                      <a:lvl6pPr marL="2152650" fontAlgn="base">
                        <a:spcBef>
                          <a:spcPct val="25000"/>
                        </a:spcBef>
                        <a:spcAft>
                          <a:spcPct val="0"/>
                        </a:spcAft>
                        <a:buClr>
                          <a:schemeClr val="accent2"/>
                        </a:buClr>
                        <a:buFont typeface="Wingdings" pitchFamily="2" charset="2"/>
                        <a:defRPr>
                          <a:solidFill>
                            <a:schemeClr val="tx1"/>
                          </a:solidFill>
                          <a:latin typeface="Arial Black" pitchFamily="34" charset="0"/>
                        </a:defRPr>
                      </a:lvl6pPr>
                      <a:lvl7pPr marL="2609850" fontAlgn="base">
                        <a:spcBef>
                          <a:spcPct val="25000"/>
                        </a:spcBef>
                        <a:spcAft>
                          <a:spcPct val="0"/>
                        </a:spcAft>
                        <a:buClr>
                          <a:schemeClr val="accent2"/>
                        </a:buClr>
                        <a:buFont typeface="Wingdings" pitchFamily="2" charset="2"/>
                        <a:defRPr>
                          <a:solidFill>
                            <a:schemeClr val="tx1"/>
                          </a:solidFill>
                          <a:latin typeface="Arial Black" pitchFamily="34" charset="0"/>
                        </a:defRPr>
                      </a:lvl7pPr>
                      <a:lvl8pPr marL="3067050" fontAlgn="base">
                        <a:spcBef>
                          <a:spcPct val="25000"/>
                        </a:spcBef>
                        <a:spcAft>
                          <a:spcPct val="0"/>
                        </a:spcAft>
                        <a:buClr>
                          <a:schemeClr val="accent2"/>
                        </a:buClr>
                        <a:buFont typeface="Wingdings" pitchFamily="2" charset="2"/>
                        <a:defRPr>
                          <a:solidFill>
                            <a:schemeClr val="tx1"/>
                          </a:solidFill>
                          <a:latin typeface="Arial Black" pitchFamily="34" charset="0"/>
                        </a:defRPr>
                      </a:lvl8pPr>
                      <a:lvl9pPr marL="3524250" fontAlgn="base">
                        <a:spcBef>
                          <a:spcPct val="25000"/>
                        </a:spcBef>
                        <a:spcAft>
                          <a:spcPct val="0"/>
                        </a:spcAft>
                        <a:buClr>
                          <a:schemeClr val="accent2"/>
                        </a:buClr>
                        <a:buFont typeface="Wingdings" pitchFamily="2" charset="2"/>
                        <a:defRPr>
                          <a:solidFill>
                            <a:schemeClr val="tx1"/>
                          </a:solidFill>
                          <a:latin typeface="Arial Black" pitchFamily="34"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altLang="en-US" sz="2600" b="0" i="0" u="none" strike="noStrike" cap="none" normalizeH="0" baseline="0" dirty="0" smtClean="0">
                          <a:ln>
                            <a:noFill/>
                          </a:ln>
                          <a:solidFill>
                            <a:schemeClr val="tx1"/>
                          </a:solidFill>
                          <a:effectLst/>
                          <a:latin typeface="Arial Black" pitchFamily="34" charset="0"/>
                        </a:rPr>
                        <a:t>V,G,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a:solidFill>
                            <a:schemeClr val="tx1"/>
                          </a:solidFill>
                          <a:latin typeface="Arial Black" pitchFamily="34" charset="0"/>
                        </a:defRPr>
                      </a:lvl1pPr>
                      <a:lvl2pPr marL="471488" algn="l">
                        <a:spcBef>
                          <a:spcPct val="20000"/>
                        </a:spcBef>
                        <a:buClr>
                          <a:schemeClr val="accent2"/>
                        </a:buClr>
                        <a:buFont typeface="Wingdings" pitchFamily="2" charset="2"/>
                        <a:defRPr sz="2200">
                          <a:solidFill>
                            <a:schemeClr val="tx1"/>
                          </a:solidFill>
                          <a:latin typeface="Arial Black" pitchFamily="34" charset="0"/>
                        </a:defRPr>
                      </a:lvl2pPr>
                      <a:lvl3pPr marL="909638" algn="l">
                        <a:spcBef>
                          <a:spcPct val="20000"/>
                        </a:spcBef>
                        <a:buClr>
                          <a:schemeClr val="accent2"/>
                        </a:buClr>
                        <a:buFont typeface="Wingdings" pitchFamily="2" charset="2"/>
                        <a:defRPr sz="2100">
                          <a:solidFill>
                            <a:schemeClr val="tx1"/>
                          </a:solidFill>
                          <a:latin typeface="Arial Black" pitchFamily="34" charset="0"/>
                        </a:defRPr>
                      </a:lvl3pPr>
                      <a:lvl4pPr marL="1306513" algn="l">
                        <a:spcBef>
                          <a:spcPct val="20000"/>
                        </a:spcBef>
                        <a:buClr>
                          <a:schemeClr val="accent2"/>
                        </a:buClr>
                        <a:buFont typeface="Wingdings" pitchFamily="2" charset="2"/>
                        <a:defRPr>
                          <a:solidFill>
                            <a:schemeClr val="tx1"/>
                          </a:solidFill>
                          <a:latin typeface="Arial Black" pitchFamily="34" charset="0"/>
                        </a:defRPr>
                      </a:lvl4pPr>
                      <a:lvl5pPr marL="1695450" algn="l">
                        <a:spcBef>
                          <a:spcPct val="25000"/>
                        </a:spcBef>
                        <a:buClr>
                          <a:schemeClr val="accent2"/>
                        </a:buClr>
                        <a:buFont typeface="Wingdings" pitchFamily="2" charset="2"/>
                        <a:defRPr>
                          <a:solidFill>
                            <a:schemeClr val="tx1"/>
                          </a:solidFill>
                          <a:latin typeface="Arial Black" pitchFamily="34" charset="0"/>
                        </a:defRPr>
                      </a:lvl5pPr>
                      <a:lvl6pPr marL="2152650" fontAlgn="base">
                        <a:spcBef>
                          <a:spcPct val="25000"/>
                        </a:spcBef>
                        <a:spcAft>
                          <a:spcPct val="0"/>
                        </a:spcAft>
                        <a:buClr>
                          <a:schemeClr val="accent2"/>
                        </a:buClr>
                        <a:buFont typeface="Wingdings" pitchFamily="2" charset="2"/>
                        <a:defRPr>
                          <a:solidFill>
                            <a:schemeClr val="tx1"/>
                          </a:solidFill>
                          <a:latin typeface="Arial Black" pitchFamily="34" charset="0"/>
                        </a:defRPr>
                      </a:lvl6pPr>
                      <a:lvl7pPr marL="2609850" fontAlgn="base">
                        <a:spcBef>
                          <a:spcPct val="25000"/>
                        </a:spcBef>
                        <a:spcAft>
                          <a:spcPct val="0"/>
                        </a:spcAft>
                        <a:buClr>
                          <a:schemeClr val="accent2"/>
                        </a:buClr>
                        <a:buFont typeface="Wingdings" pitchFamily="2" charset="2"/>
                        <a:defRPr>
                          <a:solidFill>
                            <a:schemeClr val="tx1"/>
                          </a:solidFill>
                          <a:latin typeface="Arial Black" pitchFamily="34" charset="0"/>
                        </a:defRPr>
                      </a:lvl7pPr>
                      <a:lvl8pPr marL="3067050" fontAlgn="base">
                        <a:spcBef>
                          <a:spcPct val="25000"/>
                        </a:spcBef>
                        <a:spcAft>
                          <a:spcPct val="0"/>
                        </a:spcAft>
                        <a:buClr>
                          <a:schemeClr val="accent2"/>
                        </a:buClr>
                        <a:buFont typeface="Wingdings" pitchFamily="2" charset="2"/>
                        <a:defRPr>
                          <a:solidFill>
                            <a:schemeClr val="tx1"/>
                          </a:solidFill>
                          <a:latin typeface="Arial Black" pitchFamily="34" charset="0"/>
                        </a:defRPr>
                      </a:lvl8pPr>
                      <a:lvl9pPr marL="3524250" fontAlgn="base">
                        <a:spcBef>
                          <a:spcPct val="25000"/>
                        </a:spcBef>
                        <a:spcAft>
                          <a:spcPct val="0"/>
                        </a:spcAft>
                        <a:buClr>
                          <a:schemeClr val="accent2"/>
                        </a:buClr>
                        <a:buFont typeface="Wingdings" pitchFamily="2" charset="2"/>
                        <a:defRPr>
                          <a:solidFill>
                            <a:schemeClr val="tx1"/>
                          </a:solidFill>
                          <a:latin typeface="Arial Black" pitchFamily="34"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altLang="en-US" sz="2600" b="0" i="0" u="none" strike="noStrike" cap="none" normalizeH="0" baseline="0" smtClean="0">
                        <a:ln>
                          <a:noFill/>
                        </a:ln>
                        <a:solidFill>
                          <a:schemeClr val="tx1"/>
                        </a:solidFill>
                        <a:effectLst/>
                        <a:latin typeface="Arial Black"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pitchFamily="2" charset="2"/>
                        <a:defRPr sz="2600">
                          <a:solidFill>
                            <a:schemeClr val="tx1"/>
                          </a:solidFill>
                          <a:latin typeface="Arial Black" pitchFamily="34" charset="0"/>
                        </a:defRPr>
                      </a:lvl1pPr>
                      <a:lvl2pPr marL="471488" algn="l">
                        <a:spcBef>
                          <a:spcPct val="20000"/>
                        </a:spcBef>
                        <a:buClr>
                          <a:schemeClr val="accent2"/>
                        </a:buClr>
                        <a:buFont typeface="Wingdings" pitchFamily="2" charset="2"/>
                        <a:defRPr sz="2200">
                          <a:solidFill>
                            <a:schemeClr val="tx1"/>
                          </a:solidFill>
                          <a:latin typeface="Arial Black" pitchFamily="34" charset="0"/>
                        </a:defRPr>
                      </a:lvl2pPr>
                      <a:lvl3pPr marL="909638" algn="l">
                        <a:spcBef>
                          <a:spcPct val="20000"/>
                        </a:spcBef>
                        <a:buClr>
                          <a:schemeClr val="accent2"/>
                        </a:buClr>
                        <a:buFont typeface="Wingdings" pitchFamily="2" charset="2"/>
                        <a:defRPr sz="2100">
                          <a:solidFill>
                            <a:schemeClr val="tx1"/>
                          </a:solidFill>
                          <a:latin typeface="Arial Black" pitchFamily="34" charset="0"/>
                        </a:defRPr>
                      </a:lvl3pPr>
                      <a:lvl4pPr marL="1306513" algn="l">
                        <a:spcBef>
                          <a:spcPct val="20000"/>
                        </a:spcBef>
                        <a:buClr>
                          <a:schemeClr val="accent2"/>
                        </a:buClr>
                        <a:buFont typeface="Wingdings" pitchFamily="2" charset="2"/>
                        <a:defRPr>
                          <a:solidFill>
                            <a:schemeClr val="tx1"/>
                          </a:solidFill>
                          <a:latin typeface="Arial Black" pitchFamily="34" charset="0"/>
                        </a:defRPr>
                      </a:lvl4pPr>
                      <a:lvl5pPr marL="1695450" algn="l">
                        <a:spcBef>
                          <a:spcPct val="25000"/>
                        </a:spcBef>
                        <a:buClr>
                          <a:schemeClr val="accent2"/>
                        </a:buClr>
                        <a:buFont typeface="Wingdings" pitchFamily="2" charset="2"/>
                        <a:defRPr>
                          <a:solidFill>
                            <a:schemeClr val="tx1"/>
                          </a:solidFill>
                          <a:latin typeface="Arial Black" pitchFamily="34" charset="0"/>
                        </a:defRPr>
                      </a:lvl5pPr>
                      <a:lvl6pPr marL="2152650" fontAlgn="base">
                        <a:spcBef>
                          <a:spcPct val="25000"/>
                        </a:spcBef>
                        <a:spcAft>
                          <a:spcPct val="0"/>
                        </a:spcAft>
                        <a:buClr>
                          <a:schemeClr val="accent2"/>
                        </a:buClr>
                        <a:buFont typeface="Wingdings" pitchFamily="2" charset="2"/>
                        <a:defRPr>
                          <a:solidFill>
                            <a:schemeClr val="tx1"/>
                          </a:solidFill>
                          <a:latin typeface="Arial Black" pitchFamily="34" charset="0"/>
                        </a:defRPr>
                      </a:lvl6pPr>
                      <a:lvl7pPr marL="2609850" fontAlgn="base">
                        <a:spcBef>
                          <a:spcPct val="25000"/>
                        </a:spcBef>
                        <a:spcAft>
                          <a:spcPct val="0"/>
                        </a:spcAft>
                        <a:buClr>
                          <a:schemeClr val="accent2"/>
                        </a:buClr>
                        <a:buFont typeface="Wingdings" pitchFamily="2" charset="2"/>
                        <a:defRPr>
                          <a:solidFill>
                            <a:schemeClr val="tx1"/>
                          </a:solidFill>
                          <a:latin typeface="Arial Black" pitchFamily="34" charset="0"/>
                        </a:defRPr>
                      </a:lvl7pPr>
                      <a:lvl8pPr marL="3067050" fontAlgn="base">
                        <a:spcBef>
                          <a:spcPct val="25000"/>
                        </a:spcBef>
                        <a:spcAft>
                          <a:spcPct val="0"/>
                        </a:spcAft>
                        <a:buClr>
                          <a:schemeClr val="accent2"/>
                        </a:buClr>
                        <a:buFont typeface="Wingdings" pitchFamily="2" charset="2"/>
                        <a:defRPr>
                          <a:solidFill>
                            <a:schemeClr val="tx1"/>
                          </a:solidFill>
                          <a:latin typeface="Arial Black" pitchFamily="34" charset="0"/>
                        </a:defRPr>
                      </a:lvl8pPr>
                      <a:lvl9pPr marL="3524250" fontAlgn="base">
                        <a:spcBef>
                          <a:spcPct val="25000"/>
                        </a:spcBef>
                        <a:spcAft>
                          <a:spcPct val="0"/>
                        </a:spcAft>
                        <a:buClr>
                          <a:schemeClr val="accent2"/>
                        </a:buClr>
                        <a:buFont typeface="Wingdings" pitchFamily="2" charset="2"/>
                        <a:defRPr>
                          <a:solidFill>
                            <a:schemeClr val="tx1"/>
                          </a:solidFill>
                          <a:latin typeface="Arial Black" pitchFamily="34" charset="0"/>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altLang="en-US" sz="2600" b="0" i="0" u="none" strike="noStrike" cap="none" normalizeH="0" baseline="0" dirty="0" smtClean="0">
                        <a:ln>
                          <a:noFill/>
                        </a:ln>
                        <a:solidFill>
                          <a:schemeClr val="tx1"/>
                        </a:solidFill>
                        <a:effectLst/>
                        <a:latin typeface="Arial Black"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 name="Object 41"/>
          <p:cNvGraphicFramePr>
            <a:graphicFrameLocks noChangeAspect="1"/>
          </p:cNvGraphicFramePr>
          <p:nvPr/>
        </p:nvGraphicFramePr>
        <p:xfrm>
          <a:off x="4572000" y="2667000"/>
          <a:ext cx="1981200" cy="711200"/>
        </p:xfrm>
        <a:graphic>
          <a:graphicData uri="http://schemas.openxmlformats.org/presentationml/2006/ole">
            <mc:AlternateContent xmlns:mc="http://schemas.openxmlformats.org/markup-compatibility/2006">
              <mc:Choice xmlns:v="urn:schemas-microsoft-com:vml" Requires="v">
                <p:oleObj spid="_x0000_s494723" name="Equation" r:id="rId3" imgW="1168200" imgH="419040" progId="Equation.3">
                  <p:embed/>
                </p:oleObj>
              </mc:Choice>
              <mc:Fallback>
                <p:oleObj name="Equation" r:id="rId3" imgW="116820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667000"/>
                        <a:ext cx="19812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2"/>
          <p:cNvGraphicFramePr>
            <a:graphicFrameLocks noChangeAspect="1"/>
          </p:cNvGraphicFramePr>
          <p:nvPr/>
        </p:nvGraphicFramePr>
        <p:xfrm>
          <a:off x="4572000" y="3581400"/>
          <a:ext cx="1981200" cy="711200"/>
        </p:xfrm>
        <a:graphic>
          <a:graphicData uri="http://schemas.openxmlformats.org/presentationml/2006/ole">
            <mc:AlternateContent xmlns:mc="http://schemas.openxmlformats.org/markup-compatibility/2006">
              <mc:Choice xmlns:v="urn:schemas-microsoft-com:vml" Requires="v">
                <p:oleObj spid="_x0000_s494724" name="Equation" r:id="rId5" imgW="1168200" imgH="419040" progId="Equation.3">
                  <p:embed/>
                </p:oleObj>
              </mc:Choice>
              <mc:Fallback>
                <p:oleObj name="Equation" r:id="rId5" imgW="116820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581400"/>
                        <a:ext cx="19812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3"/>
          <p:cNvGraphicFramePr>
            <a:graphicFrameLocks noChangeAspect="1"/>
          </p:cNvGraphicFramePr>
          <p:nvPr>
            <p:extLst>
              <p:ext uri="{D42A27DB-BD31-4B8C-83A1-F6EECF244321}">
                <p14:modId xmlns:p14="http://schemas.microsoft.com/office/powerpoint/2010/main" val="1646160909"/>
              </p:ext>
            </p:extLst>
          </p:nvPr>
        </p:nvGraphicFramePr>
        <p:xfrm>
          <a:off x="4592638" y="4419600"/>
          <a:ext cx="1938337" cy="711200"/>
        </p:xfrm>
        <a:graphic>
          <a:graphicData uri="http://schemas.openxmlformats.org/presentationml/2006/ole">
            <mc:AlternateContent xmlns:mc="http://schemas.openxmlformats.org/markup-compatibility/2006">
              <mc:Choice xmlns:v="urn:schemas-microsoft-com:vml" Requires="v">
                <p:oleObj spid="_x0000_s494725" name="Equation" r:id="rId7" imgW="1143000" imgH="419040" progId="Equation.DSMT4">
                  <p:embed/>
                </p:oleObj>
              </mc:Choice>
              <mc:Fallback>
                <p:oleObj name="Equation" r:id="rId7" imgW="1143000" imgH="419040" progId="Equation.DSMT4">
                  <p:embed/>
                  <p:pic>
                    <p:nvPicPr>
                      <p:cNvPr id="0" name=""/>
                      <p:cNvPicPr>
                        <a:picLocks noChangeAspect="1" noChangeArrowheads="1"/>
                      </p:cNvPicPr>
                      <p:nvPr/>
                    </p:nvPicPr>
                    <p:blipFill>
                      <a:blip r:embed="rId8"/>
                      <a:srcRect/>
                      <a:stretch>
                        <a:fillRect/>
                      </a:stretch>
                    </p:blipFill>
                    <p:spPr bwMode="auto">
                      <a:xfrm>
                        <a:off x="4592638" y="4419600"/>
                        <a:ext cx="1938337"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4"/>
          <p:cNvGraphicFramePr>
            <a:graphicFrameLocks noChangeAspect="1"/>
          </p:cNvGraphicFramePr>
          <p:nvPr>
            <p:extLst>
              <p:ext uri="{D42A27DB-BD31-4B8C-83A1-F6EECF244321}">
                <p14:modId xmlns:p14="http://schemas.microsoft.com/office/powerpoint/2010/main" val="3402954804"/>
              </p:ext>
            </p:extLst>
          </p:nvPr>
        </p:nvGraphicFramePr>
        <p:xfrm>
          <a:off x="4583113" y="5334000"/>
          <a:ext cx="1958975" cy="711200"/>
        </p:xfrm>
        <a:graphic>
          <a:graphicData uri="http://schemas.openxmlformats.org/presentationml/2006/ole">
            <mc:AlternateContent xmlns:mc="http://schemas.openxmlformats.org/markup-compatibility/2006">
              <mc:Choice xmlns:v="urn:schemas-microsoft-com:vml" Requires="v">
                <p:oleObj spid="_x0000_s494726" name="Equation" r:id="rId9" imgW="1155600" imgH="419040" progId="Equation.DSMT4">
                  <p:embed/>
                </p:oleObj>
              </mc:Choice>
              <mc:Fallback>
                <p:oleObj name="Equation" r:id="rId9" imgW="1155600" imgH="419040" progId="Equation.DSMT4">
                  <p:embed/>
                  <p:pic>
                    <p:nvPicPr>
                      <p:cNvPr id="0" name=""/>
                      <p:cNvPicPr>
                        <a:picLocks noChangeAspect="1" noChangeArrowheads="1"/>
                      </p:cNvPicPr>
                      <p:nvPr/>
                    </p:nvPicPr>
                    <p:blipFill>
                      <a:blip r:embed="rId10"/>
                      <a:srcRect/>
                      <a:stretch>
                        <a:fillRect/>
                      </a:stretch>
                    </p:blipFill>
                    <p:spPr bwMode="auto">
                      <a:xfrm>
                        <a:off x="4583113" y="5334000"/>
                        <a:ext cx="1958975"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5"/>
          <p:cNvGraphicFramePr>
            <a:graphicFrameLocks noChangeAspect="1"/>
          </p:cNvGraphicFramePr>
          <p:nvPr/>
        </p:nvGraphicFramePr>
        <p:xfrm>
          <a:off x="6875463" y="2717800"/>
          <a:ext cx="1335087" cy="711200"/>
        </p:xfrm>
        <a:graphic>
          <a:graphicData uri="http://schemas.openxmlformats.org/presentationml/2006/ole">
            <mc:AlternateContent xmlns:mc="http://schemas.openxmlformats.org/markup-compatibility/2006">
              <mc:Choice xmlns:v="urn:schemas-microsoft-com:vml" Requires="v">
                <p:oleObj spid="_x0000_s494727" name="Equation" r:id="rId11" imgW="787320" imgH="419040" progId="Equation.3">
                  <p:embed/>
                </p:oleObj>
              </mc:Choice>
              <mc:Fallback>
                <p:oleObj name="Equation" r:id="rId11" imgW="787320" imgH="419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5463" y="2717800"/>
                        <a:ext cx="1335087"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6"/>
          <p:cNvGraphicFramePr>
            <a:graphicFrameLocks noChangeAspect="1"/>
          </p:cNvGraphicFramePr>
          <p:nvPr/>
        </p:nvGraphicFramePr>
        <p:xfrm>
          <a:off x="6781800" y="3505200"/>
          <a:ext cx="1335088" cy="711200"/>
        </p:xfrm>
        <a:graphic>
          <a:graphicData uri="http://schemas.openxmlformats.org/presentationml/2006/ole">
            <mc:AlternateContent xmlns:mc="http://schemas.openxmlformats.org/markup-compatibility/2006">
              <mc:Choice xmlns:v="urn:schemas-microsoft-com:vml" Requires="v">
                <p:oleObj spid="_x0000_s494728" name="Equation" r:id="rId13" imgW="787320" imgH="419040" progId="Equation.3">
                  <p:embed/>
                </p:oleObj>
              </mc:Choice>
              <mc:Fallback>
                <p:oleObj name="Equation" r:id="rId13" imgW="787320" imgH="419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81800" y="3505200"/>
                        <a:ext cx="1335088"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47"/>
          <p:cNvGraphicFramePr>
            <a:graphicFrameLocks noChangeAspect="1"/>
          </p:cNvGraphicFramePr>
          <p:nvPr>
            <p:extLst>
              <p:ext uri="{D42A27DB-BD31-4B8C-83A1-F6EECF244321}">
                <p14:modId xmlns:p14="http://schemas.microsoft.com/office/powerpoint/2010/main" val="486959313"/>
              </p:ext>
            </p:extLst>
          </p:nvPr>
        </p:nvGraphicFramePr>
        <p:xfrm>
          <a:off x="6858000" y="4419600"/>
          <a:ext cx="1312863" cy="711200"/>
        </p:xfrm>
        <a:graphic>
          <a:graphicData uri="http://schemas.openxmlformats.org/presentationml/2006/ole">
            <mc:AlternateContent xmlns:mc="http://schemas.openxmlformats.org/markup-compatibility/2006">
              <mc:Choice xmlns:v="urn:schemas-microsoft-com:vml" Requires="v">
                <p:oleObj spid="_x0000_s494729" name="Equation" r:id="rId15" imgW="774360" imgH="419040" progId="Equation.DSMT4">
                  <p:embed/>
                </p:oleObj>
              </mc:Choice>
              <mc:Fallback>
                <p:oleObj name="Equation" r:id="rId15" imgW="774360" imgH="419040" progId="Equation.DSMT4">
                  <p:embed/>
                  <p:pic>
                    <p:nvPicPr>
                      <p:cNvPr id="0" name=""/>
                      <p:cNvPicPr>
                        <a:picLocks noChangeAspect="1" noChangeArrowheads="1"/>
                      </p:cNvPicPr>
                      <p:nvPr/>
                    </p:nvPicPr>
                    <p:blipFill>
                      <a:blip r:embed="rId16"/>
                      <a:srcRect/>
                      <a:stretch>
                        <a:fillRect/>
                      </a:stretch>
                    </p:blipFill>
                    <p:spPr bwMode="auto">
                      <a:xfrm>
                        <a:off x="6858000" y="4419600"/>
                        <a:ext cx="1312863"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8"/>
          <p:cNvGraphicFramePr>
            <a:graphicFrameLocks noChangeAspect="1"/>
          </p:cNvGraphicFramePr>
          <p:nvPr>
            <p:extLst>
              <p:ext uri="{D42A27DB-BD31-4B8C-83A1-F6EECF244321}">
                <p14:modId xmlns:p14="http://schemas.microsoft.com/office/powerpoint/2010/main" val="3043276172"/>
              </p:ext>
            </p:extLst>
          </p:nvPr>
        </p:nvGraphicFramePr>
        <p:xfrm>
          <a:off x="6859588" y="5257800"/>
          <a:ext cx="1485900" cy="711200"/>
        </p:xfrm>
        <a:graphic>
          <a:graphicData uri="http://schemas.openxmlformats.org/presentationml/2006/ole">
            <mc:AlternateContent xmlns:mc="http://schemas.openxmlformats.org/markup-compatibility/2006">
              <mc:Choice xmlns:v="urn:schemas-microsoft-com:vml" Requires="v">
                <p:oleObj spid="_x0000_s494730" name="Equation" r:id="rId17" imgW="876240" imgH="419040" progId="Equation.DSMT4">
                  <p:embed/>
                </p:oleObj>
              </mc:Choice>
              <mc:Fallback>
                <p:oleObj name="Equation" r:id="rId17" imgW="876240" imgH="419040" progId="Equation.DSMT4">
                  <p:embed/>
                  <p:pic>
                    <p:nvPicPr>
                      <p:cNvPr id="0" name=""/>
                      <p:cNvPicPr>
                        <a:picLocks noChangeAspect="1" noChangeArrowheads="1"/>
                      </p:cNvPicPr>
                      <p:nvPr/>
                    </p:nvPicPr>
                    <p:blipFill>
                      <a:blip r:embed="rId18"/>
                      <a:srcRect/>
                      <a:stretch>
                        <a:fillRect/>
                      </a:stretch>
                    </p:blipFill>
                    <p:spPr bwMode="auto">
                      <a:xfrm>
                        <a:off x="6859588" y="5257800"/>
                        <a:ext cx="14859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817045995"/>
              </p:ext>
            </p:extLst>
          </p:nvPr>
        </p:nvGraphicFramePr>
        <p:xfrm>
          <a:off x="3429000" y="5562600"/>
          <a:ext cx="1014412" cy="389423"/>
        </p:xfrm>
        <a:graphic>
          <a:graphicData uri="http://schemas.openxmlformats.org/presentationml/2006/ole">
            <mc:AlternateContent xmlns:mc="http://schemas.openxmlformats.org/markup-compatibility/2006">
              <mc:Choice xmlns:v="urn:schemas-microsoft-com:vml" Requires="v">
                <p:oleObj spid="_x0000_s494731" name="Equation" r:id="rId19" imgW="1091880" imgH="419040" progId="Equation.DSMT4">
                  <p:embed/>
                </p:oleObj>
              </mc:Choice>
              <mc:Fallback>
                <p:oleObj name="Equation" r:id="rId19" imgW="1091880" imgH="419040" progId="Equation.DSMT4">
                  <p:embed/>
                  <p:pic>
                    <p:nvPicPr>
                      <p:cNvPr id="0" name="Object 44"/>
                      <p:cNvPicPr>
                        <a:picLocks noChangeAspect="1" noChangeArrowheads="1"/>
                      </p:cNvPicPr>
                      <p:nvPr/>
                    </p:nvPicPr>
                    <p:blipFill>
                      <a:blip r:embed="rId20"/>
                      <a:srcRect/>
                      <a:stretch>
                        <a:fillRect/>
                      </a:stretch>
                    </p:blipFill>
                    <p:spPr bwMode="auto">
                      <a:xfrm>
                        <a:off x="3429000" y="5562600"/>
                        <a:ext cx="1014412" cy="38942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3076647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int Displacements in </a:t>
            </a:r>
            <a:r>
              <a:rPr lang="en-US" dirty="0"/>
              <a:t>Beams for Common Loads</a:t>
            </a:r>
          </a:p>
        </p:txBody>
      </p:sp>
      <p:sp>
        <p:nvSpPr>
          <p:cNvPr id="3" name="Slide Number Placeholder 2"/>
          <p:cNvSpPr>
            <a:spLocks noGrp="1"/>
          </p:cNvSpPr>
          <p:nvPr>
            <p:ph type="sldNum" sz="quarter" idx="4"/>
          </p:nvPr>
        </p:nvSpPr>
        <p:spPr/>
        <p:txBody>
          <a:bodyPr/>
          <a:lstStyle/>
          <a:p>
            <a:fld id="{CBBFA05F-689E-4591-9CFF-FB8E4A004253}" type="slidenum">
              <a:rPr lang="en-US" smtClean="0"/>
              <a:pPr/>
              <a:t>75</a:t>
            </a:fld>
            <a:endParaRPr lang="en-US" dirty="0"/>
          </a:p>
        </p:txBody>
      </p:sp>
      <p:graphicFrame>
        <p:nvGraphicFramePr>
          <p:cNvPr id="4" name="Group 40"/>
          <p:cNvGraphicFramePr>
            <a:graphicFrameLocks/>
          </p:cNvGraphicFramePr>
          <p:nvPr/>
        </p:nvGraphicFramePr>
        <p:xfrm>
          <a:off x="566738" y="1752600"/>
          <a:ext cx="8001000" cy="4326891"/>
        </p:xfrm>
        <a:graphic>
          <a:graphicData uri="http://schemas.openxmlformats.org/drawingml/2006/table">
            <a:tbl>
              <a:tblPr/>
              <a:tblGrid>
                <a:gridCol w="1719262"/>
                <a:gridCol w="1752600"/>
                <a:gridCol w="2528888"/>
                <a:gridCol w="2000250"/>
              </a:tblGrid>
              <a:tr h="854075">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smtClean="0">
                          <a:ln>
                            <a:noFill/>
                          </a:ln>
                          <a:solidFill>
                            <a:schemeClr val="tx1"/>
                          </a:solidFill>
                          <a:effectLst/>
                          <a:latin typeface="Arial Black" pitchFamily="34" charset="0"/>
                        </a:rPr>
                        <a:t>Load Typ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smtClean="0">
                          <a:ln>
                            <a:noFill/>
                          </a:ln>
                          <a:solidFill>
                            <a:schemeClr val="tx1"/>
                          </a:solidFill>
                          <a:effectLst/>
                          <a:latin typeface="Arial Black" pitchFamily="34" charset="0"/>
                        </a:rPr>
                        <a:t>Factors Involv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smtClean="0">
                          <a:ln>
                            <a:noFill/>
                          </a:ln>
                          <a:solidFill>
                            <a:schemeClr val="tx1"/>
                          </a:solidFill>
                          <a:effectLst/>
                          <a:latin typeface="Arial Black" pitchFamily="34" charset="0"/>
                        </a:rPr>
                        <a:t>General Equatio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smtClean="0">
                          <a:ln>
                            <a:noFill/>
                          </a:ln>
                          <a:solidFill>
                            <a:schemeClr val="tx1"/>
                          </a:solidFill>
                          <a:effectLst/>
                          <a:latin typeface="Arial Black" pitchFamily="34" charset="0"/>
                        </a:rPr>
                        <a:t>For Const Factor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52488">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smtClean="0">
                          <a:ln>
                            <a:noFill/>
                          </a:ln>
                          <a:solidFill>
                            <a:schemeClr val="tx1"/>
                          </a:solidFill>
                          <a:effectLst/>
                          <a:latin typeface="Arial Black" pitchFamily="34" charset="0"/>
                        </a:rPr>
                        <a:t>Axi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smtClean="0">
                          <a:ln>
                            <a:noFill/>
                          </a:ln>
                          <a:solidFill>
                            <a:schemeClr val="tx1"/>
                          </a:solidFill>
                          <a:effectLst/>
                          <a:latin typeface="Arial Black" pitchFamily="34" charset="0"/>
                        </a:rPr>
                        <a:t>P,E,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sz="2600" b="0" i="0" u="none" strike="noStrike" cap="none" normalizeH="0" baseline="0" smtClean="0">
                        <a:ln>
                          <a:noFill/>
                        </a:ln>
                        <a:solidFill>
                          <a:schemeClr val="tx1"/>
                        </a:solidFill>
                        <a:effectLst/>
                        <a:latin typeface="Arial Black"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sz="2600" b="0" i="0" u="none" strike="noStrike" cap="none" normalizeH="0" baseline="0" smtClean="0">
                        <a:ln>
                          <a:noFill/>
                        </a:ln>
                        <a:solidFill>
                          <a:schemeClr val="tx1"/>
                        </a:solidFill>
                        <a:effectLst/>
                        <a:latin typeface="Arial Black"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54075">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smtClean="0">
                          <a:ln>
                            <a:noFill/>
                          </a:ln>
                          <a:solidFill>
                            <a:schemeClr val="tx1"/>
                          </a:solidFill>
                          <a:effectLst/>
                          <a:latin typeface="Arial Black" pitchFamily="34" charset="0"/>
                        </a:rPr>
                        <a:t>Bendin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smtClean="0">
                          <a:ln>
                            <a:noFill/>
                          </a:ln>
                          <a:solidFill>
                            <a:schemeClr val="tx1"/>
                          </a:solidFill>
                          <a:effectLst/>
                          <a:latin typeface="Arial Black" pitchFamily="34" charset="0"/>
                        </a:rPr>
                        <a:t>M,E,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sz="2600" b="0" i="0" u="none" strike="noStrike" cap="none" normalizeH="0" baseline="0" smtClean="0">
                        <a:ln>
                          <a:noFill/>
                        </a:ln>
                        <a:solidFill>
                          <a:schemeClr val="tx1"/>
                        </a:solidFill>
                        <a:effectLst/>
                        <a:latin typeface="Arial Black"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sz="2600" b="0" i="0" u="none" strike="noStrike" cap="none" normalizeH="0" baseline="0" smtClean="0">
                        <a:ln>
                          <a:noFill/>
                        </a:ln>
                        <a:solidFill>
                          <a:schemeClr val="tx1"/>
                        </a:solidFill>
                        <a:effectLst/>
                        <a:latin typeface="Arial Black"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52488">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smtClean="0">
                          <a:ln>
                            <a:noFill/>
                          </a:ln>
                          <a:solidFill>
                            <a:schemeClr val="tx1"/>
                          </a:solidFill>
                          <a:effectLst/>
                          <a:latin typeface="Arial Black" pitchFamily="34" charset="0"/>
                        </a:rPr>
                        <a:t>Tors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smtClean="0">
                          <a:ln>
                            <a:noFill/>
                          </a:ln>
                          <a:solidFill>
                            <a:schemeClr val="tx1"/>
                          </a:solidFill>
                          <a:effectLst/>
                          <a:latin typeface="Arial Black" pitchFamily="34" charset="0"/>
                        </a:rPr>
                        <a:t>T,G,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sz="2600" b="0" i="0" u="none" strike="noStrike" cap="none" normalizeH="0" baseline="0" smtClean="0">
                        <a:ln>
                          <a:noFill/>
                        </a:ln>
                        <a:solidFill>
                          <a:schemeClr val="tx1"/>
                        </a:solidFill>
                        <a:effectLst/>
                        <a:latin typeface="Arial Black"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sz="2600" b="0" i="0" u="none" strike="noStrike" cap="none" normalizeH="0" baseline="0" smtClean="0">
                        <a:ln>
                          <a:noFill/>
                        </a:ln>
                        <a:solidFill>
                          <a:schemeClr val="tx1"/>
                        </a:solidFill>
                        <a:effectLst/>
                        <a:latin typeface="Arial Black"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54075">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smtClean="0">
                          <a:ln>
                            <a:noFill/>
                          </a:ln>
                          <a:solidFill>
                            <a:schemeClr val="tx1"/>
                          </a:solidFill>
                          <a:effectLst/>
                          <a:latin typeface="Arial Black" pitchFamily="34" charset="0"/>
                        </a:rPr>
                        <a:t>Tran. Shea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smtClean="0">
                          <a:ln>
                            <a:noFill/>
                          </a:ln>
                          <a:solidFill>
                            <a:schemeClr val="tx1"/>
                          </a:solidFill>
                          <a:effectLst/>
                          <a:latin typeface="Arial Black" pitchFamily="34" charset="0"/>
                        </a:rPr>
                        <a:t>V,G,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sz="2600" b="0" i="0" u="none" strike="noStrike" cap="none" normalizeH="0" baseline="0" smtClean="0">
                        <a:ln>
                          <a:noFill/>
                        </a:ln>
                        <a:solidFill>
                          <a:schemeClr val="tx1"/>
                        </a:solidFill>
                        <a:effectLst/>
                        <a:latin typeface="Arial Black"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sz="2600" b="0" i="0" u="none" strike="noStrike" cap="none" normalizeH="0" baseline="0" dirty="0" smtClean="0">
                        <a:ln>
                          <a:noFill/>
                        </a:ln>
                        <a:solidFill>
                          <a:schemeClr val="tx1"/>
                        </a:solidFill>
                        <a:effectLst/>
                        <a:latin typeface="Arial Black"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 name="Object 41"/>
          <p:cNvGraphicFramePr>
            <a:graphicFrameLocks noChangeAspect="1"/>
          </p:cNvGraphicFramePr>
          <p:nvPr/>
        </p:nvGraphicFramePr>
        <p:xfrm>
          <a:off x="4114800" y="2693895"/>
          <a:ext cx="2065338" cy="754062"/>
        </p:xfrm>
        <a:graphic>
          <a:graphicData uri="http://schemas.openxmlformats.org/presentationml/2006/ole">
            <mc:AlternateContent xmlns:mc="http://schemas.openxmlformats.org/markup-compatibility/2006">
              <mc:Choice xmlns:v="urn:schemas-microsoft-com:vml" Requires="v">
                <p:oleObj spid="_x0000_s495744" name="Equation" r:id="rId3" imgW="1218960" imgH="444240" progId="Equation.DSMT4">
                  <p:embed/>
                </p:oleObj>
              </mc:Choice>
              <mc:Fallback>
                <p:oleObj name="Equation" r:id="rId3" imgW="121896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693895"/>
                        <a:ext cx="2065338"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2"/>
          <p:cNvGraphicFramePr>
            <a:graphicFrameLocks noChangeAspect="1"/>
          </p:cNvGraphicFramePr>
          <p:nvPr/>
        </p:nvGraphicFramePr>
        <p:xfrm>
          <a:off x="4114800" y="3541060"/>
          <a:ext cx="2197100" cy="754062"/>
        </p:xfrm>
        <a:graphic>
          <a:graphicData uri="http://schemas.openxmlformats.org/presentationml/2006/ole">
            <mc:AlternateContent xmlns:mc="http://schemas.openxmlformats.org/markup-compatibility/2006">
              <mc:Choice xmlns:v="urn:schemas-microsoft-com:vml" Requires="v">
                <p:oleObj spid="_x0000_s495745" name="Equation" r:id="rId5" imgW="1295280" imgH="444240" progId="Equation.DSMT4">
                  <p:embed/>
                </p:oleObj>
              </mc:Choice>
              <mc:Fallback>
                <p:oleObj name="Equation" r:id="rId5" imgW="129528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3541060"/>
                        <a:ext cx="2197100"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3"/>
          <p:cNvGraphicFramePr>
            <a:graphicFrameLocks noChangeAspect="1"/>
          </p:cNvGraphicFramePr>
          <p:nvPr>
            <p:extLst>
              <p:ext uri="{D42A27DB-BD31-4B8C-83A1-F6EECF244321}">
                <p14:modId xmlns:p14="http://schemas.microsoft.com/office/powerpoint/2010/main" val="2051892708"/>
              </p:ext>
            </p:extLst>
          </p:nvPr>
        </p:nvGraphicFramePr>
        <p:xfrm>
          <a:off x="4114800" y="4398963"/>
          <a:ext cx="2046288" cy="754062"/>
        </p:xfrm>
        <a:graphic>
          <a:graphicData uri="http://schemas.openxmlformats.org/presentationml/2006/ole">
            <mc:AlternateContent xmlns:mc="http://schemas.openxmlformats.org/markup-compatibility/2006">
              <mc:Choice xmlns:v="urn:schemas-microsoft-com:vml" Requires="v">
                <p:oleObj spid="_x0000_s495746" name="Equation" r:id="rId7" imgW="1206360" imgH="444240" progId="Equation.DSMT4">
                  <p:embed/>
                </p:oleObj>
              </mc:Choice>
              <mc:Fallback>
                <p:oleObj name="Equation" r:id="rId7" imgW="1206360" imgH="444240" progId="Equation.DSMT4">
                  <p:embed/>
                  <p:pic>
                    <p:nvPicPr>
                      <p:cNvPr id="0" name=""/>
                      <p:cNvPicPr>
                        <a:picLocks noChangeAspect="1" noChangeArrowheads="1"/>
                      </p:cNvPicPr>
                      <p:nvPr/>
                    </p:nvPicPr>
                    <p:blipFill>
                      <a:blip r:embed="rId8"/>
                      <a:srcRect/>
                      <a:stretch>
                        <a:fillRect/>
                      </a:stretch>
                    </p:blipFill>
                    <p:spPr bwMode="auto">
                      <a:xfrm>
                        <a:off x="4114800" y="4398963"/>
                        <a:ext cx="2046288"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4"/>
          <p:cNvGraphicFramePr>
            <a:graphicFrameLocks noChangeAspect="1"/>
          </p:cNvGraphicFramePr>
          <p:nvPr>
            <p:extLst>
              <p:ext uri="{D42A27DB-BD31-4B8C-83A1-F6EECF244321}">
                <p14:modId xmlns:p14="http://schemas.microsoft.com/office/powerpoint/2010/main" val="4239317039"/>
              </p:ext>
            </p:extLst>
          </p:nvPr>
        </p:nvGraphicFramePr>
        <p:xfrm>
          <a:off x="4097338" y="5257800"/>
          <a:ext cx="2433637" cy="754063"/>
        </p:xfrm>
        <a:graphic>
          <a:graphicData uri="http://schemas.openxmlformats.org/presentationml/2006/ole">
            <mc:AlternateContent xmlns:mc="http://schemas.openxmlformats.org/markup-compatibility/2006">
              <mc:Choice xmlns:v="urn:schemas-microsoft-com:vml" Requires="v">
                <p:oleObj spid="_x0000_s495747" name="Equation" r:id="rId9" imgW="1434960" imgH="444240" progId="Equation.DSMT4">
                  <p:embed/>
                </p:oleObj>
              </mc:Choice>
              <mc:Fallback>
                <p:oleObj name="Equation" r:id="rId9" imgW="1434960" imgH="444240" progId="Equation.DSMT4">
                  <p:embed/>
                  <p:pic>
                    <p:nvPicPr>
                      <p:cNvPr id="0" name=""/>
                      <p:cNvPicPr>
                        <a:picLocks noChangeAspect="1" noChangeArrowheads="1"/>
                      </p:cNvPicPr>
                      <p:nvPr/>
                    </p:nvPicPr>
                    <p:blipFill>
                      <a:blip r:embed="rId10"/>
                      <a:srcRect/>
                      <a:stretch>
                        <a:fillRect/>
                      </a:stretch>
                    </p:blipFill>
                    <p:spPr bwMode="auto">
                      <a:xfrm>
                        <a:off x="4097338" y="5257800"/>
                        <a:ext cx="2433637"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5"/>
          <p:cNvGraphicFramePr>
            <a:graphicFrameLocks noChangeAspect="1"/>
          </p:cNvGraphicFramePr>
          <p:nvPr/>
        </p:nvGraphicFramePr>
        <p:xfrm>
          <a:off x="6967537" y="2738438"/>
          <a:ext cx="1033463" cy="668337"/>
        </p:xfrm>
        <a:graphic>
          <a:graphicData uri="http://schemas.openxmlformats.org/presentationml/2006/ole">
            <mc:AlternateContent xmlns:mc="http://schemas.openxmlformats.org/markup-compatibility/2006">
              <mc:Choice xmlns:v="urn:schemas-microsoft-com:vml" Requires="v">
                <p:oleObj spid="_x0000_s495748" name="Equation" r:id="rId11" imgW="609480" imgH="393480" progId="Equation.DSMT4">
                  <p:embed/>
                </p:oleObj>
              </mc:Choice>
              <mc:Fallback>
                <p:oleObj name="Equation" r:id="rId11" imgW="60948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67537" y="2738438"/>
                        <a:ext cx="1033463"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6"/>
          <p:cNvGraphicFramePr>
            <a:graphicFrameLocks noChangeAspect="1"/>
          </p:cNvGraphicFramePr>
          <p:nvPr/>
        </p:nvGraphicFramePr>
        <p:xfrm>
          <a:off x="6953065" y="3588593"/>
          <a:ext cx="1098550" cy="668337"/>
        </p:xfrm>
        <a:graphic>
          <a:graphicData uri="http://schemas.openxmlformats.org/presentationml/2006/ole">
            <mc:AlternateContent xmlns:mc="http://schemas.openxmlformats.org/markup-compatibility/2006">
              <mc:Choice xmlns:v="urn:schemas-microsoft-com:vml" Requires="v">
                <p:oleObj spid="_x0000_s495749" name="Equation" r:id="rId13" imgW="647640" imgH="393480" progId="Equation.DSMT4">
                  <p:embed/>
                </p:oleObj>
              </mc:Choice>
              <mc:Fallback>
                <p:oleObj name="Equation" r:id="rId13" imgW="64764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53065" y="3588593"/>
                        <a:ext cx="1098550"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7"/>
          <p:cNvGraphicFramePr>
            <a:graphicFrameLocks noChangeAspect="1"/>
          </p:cNvGraphicFramePr>
          <p:nvPr>
            <p:extLst>
              <p:ext uri="{D42A27DB-BD31-4B8C-83A1-F6EECF244321}">
                <p14:modId xmlns:p14="http://schemas.microsoft.com/office/powerpoint/2010/main" val="108341255"/>
              </p:ext>
            </p:extLst>
          </p:nvPr>
        </p:nvGraphicFramePr>
        <p:xfrm>
          <a:off x="6913563" y="4440238"/>
          <a:ext cx="1031875" cy="668337"/>
        </p:xfrm>
        <a:graphic>
          <a:graphicData uri="http://schemas.openxmlformats.org/presentationml/2006/ole">
            <mc:AlternateContent xmlns:mc="http://schemas.openxmlformats.org/markup-compatibility/2006">
              <mc:Choice xmlns:v="urn:schemas-microsoft-com:vml" Requires="v">
                <p:oleObj spid="_x0000_s495750" name="Equation" r:id="rId15" imgW="609480" imgH="393480" progId="Equation.DSMT4">
                  <p:embed/>
                </p:oleObj>
              </mc:Choice>
              <mc:Fallback>
                <p:oleObj name="Equation" r:id="rId15" imgW="609480" imgH="393480" progId="Equation.DSMT4">
                  <p:embed/>
                  <p:pic>
                    <p:nvPicPr>
                      <p:cNvPr id="0" name=""/>
                      <p:cNvPicPr>
                        <a:picLocks noChangeAspect="1" noChangeArrowheads="1"/>
                      </p:cNvPicPr>
                      <p:nvPr/>
                    </p:nvPicPr>
                    <p:blipFill>
                      <a:blip r:embed="rId16"/>
                      <a:srcRect/>
                      <a:stretch>
                        <a:fillRect/>
                      </a:stretch>
                    </p:blipFill>
                    <p:spPr bwMode="auto">
                      <a:xfrm>
                        <a:off x="6913563" y="4440238"/>
                        <a:ext cx="1031875"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8"/>
          <p:cNvGraphicFramePr>
            <a:graphicFrameLocks noChangeAspect="1"/>
          </p:cNvGraphicFramePr>
          <p:nvPr>
            <p:extLst>
              <p:ext uri="{D42A27DB-BD31-4B8C-83A1-F6EECF244321}">
                <p14:modId xmlns:p14="http://schemas.microsoft.com/office/powerpoint/2010/main" val="3893569596"/>
              </p:ext>
            </p:extLst>
          </p:nvPr>
        </p:nvGraphicFramePr>
        <p:xfrm>
          <a:off x="6923088" y="5278438"/>
          <a:ext cx="1357312" cy="668337"/>
        </p:xfrm>
        <a:graphic>
          <a:graphicData uri="http://schemas.openxmlformats.org/presentationml/2006/ole">
            <mc:AlternateContent xmlns:mc="http://schemas.openxmlformats.org/markup-compatibility/2006">
              <mc:Choice xmlns:v="urn:schemas-microsoft-com:vml" Requires="v">
                <p:oleObj spid="_x0000_s495751" name="Equation" r:id="rId17" imgW="799920" imgH="393480" progId="Equation.DSMT4">
                  <p:embed/>
                </p:oleObj>
              </mc:Choice>
              <mc:Fallback>
                <p:oleObj name="Equation" r:id="rId17" imgW="799920" imgH="393480" progId="Equation.DSMT4">
                  <p:embed/>
                  <p:pic>
                    <p:nvPicPr>
                      <p:cNvPr id="0" name=""/>
                      <p:cNvPicPr>
                        <a:picLocks noChangeAspect="1" noChangeArrowheads="1"/>
                      </p:cNvPicPr>
                      <p:nvPr/>
                    </p:nvPicPr>
                    <p:blipFill>
                      <a:blip r:embed="rId18"/>
                      <a:srcRect/>
                      <a:stretch>
                        <a:fillRect/>
                      </a:stretch>
                    </p:blipFill>
                    <p:spPr bwMode="auto">
                      <a:xfrm>
                        <a:off x="6923088" y="5278438"/>
                        <a:ext cx="1357312"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82161199"/>
              </p:ext>
            </p:extLst>
          </p:nvPr>
        </p:nvGraphicFramePr>
        <p:xfrm>
          <a:off x="2895600" y="5638800"/>
          <a:ext cx="1014413" cy="388938"/>
        </p:xfrm>
        <a:graphic>
          <a:graphicData uri="http://schemas.openxmlformats.org/presentationml/2006/ole">
            <mc:AlternateContent xmlns:mc="http://schemas.openxmlformats.org/markup-compatibility/2006">
              <mc:Choice xmlns:v="urn:schemas-microsoft-com:vml" Requires="v">
                <p:oleObj spid="_x0000_s495752" name="Equation" r:id="rId19" imgW="1091880" imgH="419040" progId="Equation.DSMT4">
                  <p:embed/>
                </p:oleObj>
              </mc:Choice>
              <mc:Fallback>
                <p:oleObj name="Equation" r:id="rId19" imgW="1091880" imgH="419040"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95600" y="5638800"/>
                        <a:ext cx="1014413"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782014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6"/>
          <p:cNvSpPr>
            <a:spLocks noGrp="1" noChangeArrowheads="1"/>
          </p:cNvSpPr>
          <p:nvPr>
            <p:ph type="title"/>
          </p:nvPr>
        </p:nvSpPr>
        <p:spPr/>
        <p:txBody>
          <a:bodyPr/>
          <a:lstStyle/>
          <a:p>
            <a:r>
              <a:rPr lang="en-US" dirty="0" smtClean="0"/>
              <a:t>Example A-1</a:t>
            </a:r>
            <a:endParaRPr lang="en-US" dirty="0"/>
          </a:p>
        </p:txBody>
      </p:sp>
      <p:sp>
        <p:nvSpPr>
          <p:cNvPr id="15" name="Rectangle 14"/>
          <p:cNvSpPr/>
          <p:nvPr/>
        </p:nvSpPr>
        <p:spPr bwMode="auto">
          <a:xfrm>
            <a:off x="685800" y="4191000"/>
            <a:ext cx="6019800" cy="304800"/>
          </a:xfrm>
          <a:prstGeom prst="rect">
            <a:avLst/>
          </a:prstGeom>
          <a:solidFill>
            <a:srgbClr val="FFCC99"/>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Black" pitchFamily="34" charset="0"/>
            </a:endParaRPr>
          </a:p>
        </p:txBody>
      </p:sp>
      <p:sp>
        <p:nvSpPr>
          <p:cNvPr id="16" name="Rectangle 15"/>
          <p:cNvSpPr/>
          <p:nvPr/>
        </p:nvSpPr>
        <p:spPr bwMode="auto">
          <a:xfrm>
            <a:off x="7467600" y="4191000"/>
            <a:ext cx="76200" cy="313765"/>
          </a:xfrm>
          <a:prstGeom prst="rect">
            <a:avLst/>
          </a:prstGeom>
          <a:solidFill>
            <a:srgbClr val="FFCC99"/>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Black" pitchFamily="34" charset="0"/>
            </a:endParaRPr>
          </a:p>
        </p:txBody>
      </p:sp>
      <p:cxnSp>
        <p:nvCxnSpPr>
          <p:cNvPr id="18" name="Straight Arrow Connector 17"/>
          <p:cNvCxnSpPr/>
          <p:nvPr/>
        </p:nvCxnSpPr>
        <p:spPr bwMode="auto">
          <a:xfrm rot="5400000" flipH="1" flipV="1">
            <a:off x="496094" y="4762500"/>
            <a:ext cx="380206" cy="794"/>
          </a:xfrm>
          <a:prstGeom prst="straightConnector1">
            <a:avLst/>
          </a:prstGeom>
          <a:solidFill>
            <a:srgbClr val="FFCC99"/>
          </a:solidFill>
          <a:ln w="25400" cap="flat" cmpd="sng" algn="ctr">
            <a:solidFill>
              <a:schemeClr val="tx1"/>
            </a:solidFill>
            <a:prstDash val="solid"/>
            <a:round/>
            <a:headEnd type="none" w="med" len="med"/>
            <a:tailEnd type="arrow"/>
          </a:ln>
          <a:effectLst/>
        </p:spPr>
      </p:cxnSp>
      <p:cxnSp>
        <p:nvCxnSpPr>
          <p:cNvPr id="20" name="Straight Arrow Connector 19"/>
          <p:cNvCxnSpPr/>
          <p:nvPr/>
        </p:nvCxnSpPr>
        <p:spPr bwMode="auto">
          <a:xfrm rot="5400000" flipH="1" flipV="1">
            <a:off x="6515100" y="4761706"/>
            <a:ext cx="380206" cy="794"/>
          </a:xfrm>
          <a:prstGeom prst="straightConnector1">
            <a:avLst/>
          </a:prstGeom>
          <a:solidFill>
            <a:srgbClr val="FFCC99"/>
          </a:solidFill>
          <a:ln w="25400" cap="flat" cmpd="sng" algn="ctr">
            <a:solidFill>
              <a:schemeClr val="tx1"/>
            </a:solidFill>
            <a:prstDash val="solid"/>
            <a:round/>
            <a:headEnd type="none" w="med" len="med"/>
            <a:tailEnd type="arrow"/>
          </a:ln>
          <a:effectLst/>
        </p:spPr>
      </p:cxnSp>
      <p:cxnSp>
        <p:nvCxnSpPr>
          <p:cNvPr id="21" name="Straight Arrow Connector 20"/>
          <p:cNvCxnSpPr/>
          <p:nvPr/>
        </p:nvCxnSpPr>
        <p:spPr bwMode="auto">
          <a:xfrm rot="5400000">
            <a:off x="3581797" y="3809603"/>
            <a:ext cx="610394" cy="1588"/>
          </a:xfrm>
          <a:prstGeom prst="straightConnector1">
            <a:avLst/>
          </a:prstGeom>
          <a:solidFill>
            <a:srgbClr val="FFCC99"/>
          </a:solidFill>
          <a:ln w="25400" cap="flat" cmpd="sng" algn="ctr">
            <a:solidFill>
              <a:schemeClr val="tx1"/>
            </a:solidFill>
            <a:prstDash val="solid"/>
            <a:round/>
            <a:headEnd type="none" w="med" len="med"/>
            <a:tailEnd type="arrow"/>
          </a:ln>
          <a:effectLst/>
        </p:spPr>
      </p:cxnSp>
      <p:cxnSp>
        <p:nvCxnSpPr>
          <p:cNvPr id="24" name="Straight Arrow Connector 23"/>
          <p:cNvCxnSpPr/>
          <p:nvPr/>
        </p:nvCxnSpPr>
        <p:spPr bwMode="auto">
          <a:xfrm rot="10800000">
            <a:off x="726140" y="4800600"/>
            <a:ext cx="2667000" cy="1588"/>
          </a:xfrm>
          <a:prstGeom prst="straightConnector1">
            <a:avLst/>
          </a:prstGeom>
          <a:solidFill>
            <a:srgbClr val="FFCC99"/>
          </a:solidFill>
          <a:ln w="9525" cap="flat" cmpd="sng" algn="ctr">
            <a:solidFill>
              <a:schemeClr val="tx1"/>
            </a:solidFill>
            <a:prstDash val="solid"/>
            <a:round/>
            <a:headEnd type="none" w="med" len="med"/>
            <a:tailEnd type="stealth"/>
          </a:ln>
          <a:effectLst/>
        </p:spPr>
      </p:cxnSp>
      <p:cxnSp>
        <p:nvCxnSpPr>
          <p:cNvPr id="25" name="Straight Arrow Connector 24"/>
          <p:cNvCxnSpPr/>
          <p:nvPr/>
        </p:nvCxnSpPr>
        <p:spPr bwMode="auto">
          <a:xfrm flipV="1">
            <a:off x="4285130" y="4800600"/>
            <a:ext cx="2362200" cy="1588"/>
          </a:xfrm>
          <a:prstGeom prst="straightConnector1">
            <a:avLst/>
          </a:prstGeom>
          <a:solidFill>
            <a:srgbClr val="FFCC99"/>
          </a:solidFill>
          <a:ln w="9525" cap="flat" cmpd="sng" algn="ctr">
            <a:solidFill>
              <a:schemeClr val="tx1"/>
            </a:solidFill>
            <a:prstDash val="solid"/>
            <a:round/>
            <a:headEnd type="none" w="med" len="med"/>
            <a:tailEnd type="stealth"/>
          </a:ln>
          <a:effectLst/>
        </p:spPr>
      </p:cxnSp>
      <p:sp>
        <p:nvSpPr>
          <p:cNvPr id="27" name="TextBox 26"/>
          <p:cNvSpPr txBox="1"/>
          <p:nvPr/>
        </p:nvSpPr>
        <p:spPr>
          <a:xfrm>
            <a:off x="3764281" y="4648200"/>
            <a:ext cx="45719" cy="338554"/>
          </a:xfrm>
          <a:prstGeom prst="rect">
            <a:avLst/>
          </a:prstGeom>
          <a:noFill/>
        </p:spPr>
        <p:txBody>
          <a:bodyPr wrap="square" rtlCol="0">
            <a:spAutoFit/>
          </a:bodyPr>
          <a:lstStyle/>
          <a:p>
            <a:r>
              <a:rPr lang="en-US" sz="1600" b="1" dirty="0" smtClean="0"/>
              <a:t>L</a:t>
            </a:r>
            <a:endParaRPr lang="en-US" sz="1600" b="1" dirty="0"/>
          </a:p>
        </p:txBody>
      </p:sp>
      <p:cxnSp>
        <p:nvCxnSpPr>
          <p:cNvPr id="29" name="Straight Connector 28"/>
          <p:cNvCxnSpPr/>
          <p:nvPr/>
        </p:nvCxnSpPr>
        <p:spPr bwMode="auto">
          <a:xfrm rot="5400000" flipH="1" flipV="1">
            <a:off x="6515100" y="3924300"/>
            <a:ext cx="381000" cy="0"/>
          </a:xfrm>
          <a:prstGeom prst="line">
            <a:avLst/>
          </a:prstGeom>
          <a:solidFill>
            <a:srgbClr val="FFCC99"/>
          </a:solidFill>
          <a:ln w="952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a:off x="5867400" y="3886200"/>
            <a:ext cx="838200" cy="1588"/>
          </a:xfrm>
          <a:prstGeom prst="straightConnector1">
            <a:avLst/>
          </a:prstGeom>
          <a:solidFill>
            <a:srgbClr val="FFCC99"/>
          </a:solidFill>
          <a:ln w="9525" cap="flat" cmpd="sng" algn="ctr">
            <a:solidFill>
              <a:schemeClr val="tx1"/>
            </a:solidFill>
            <a:prstDash val="solid"/>
            <a:round/>
            <a:headEnd type="none" w="med" len="med"/>
            <a:tailEnd type="stealth"/>
          </a:ln>
          <a:effectLst/>
        </p:spPr>
      </p:cxnSp>
      <p:cxnSp>
        <p:nvCxnSpPr>
          <p:cNvPr id="32" name="Straight Arrow Connector 31"/>
          <p:cNvCxnSpPr/>
          <p:nvPr/>
        </p:nvCxnSpPr>
        <p:spPr bwMode="auto">
          <a:xfrm rot="10800000">
            <a:off x="3886200" y="3886200"/>
            <a:ext cx="1066800" cy="1588"/>
          </a:xfrm>
          <a:prstGeom prst="straightConnector1">
            <a:avLst/>
          </a:prstGeom>
          <a:solidFill>
            <a:srgbClr val="FFCC99"/>
          </a:solidFill>
          <a:ln w="9525" cap="flat" cmpd="sng" algn="ctr">
            <a:solidFill>
              <a:schemeClr val="tx1"/>
            </a:solidFill>
            <a:prstDash val="solid"/>
            <a:round/>
            <a:headEnd type="none" w="med" len="med"/>
            <a:tailEnd type="stealth"/>
          </a:ln>
          <a:effectLst/>
        </p:spPr>
      </p:cxnSp>
      <p:sp>
        <p:nvSpPr>
          <p:cNvPr id="34" name="TextBox 33"/>
          <p:cNvSpPr txBox="1"/>
          <p:nvPr/>
        </p:nvSpPr>
        <p:spPr>
          <a:xfrm>
            <a:off x="5200114" y="3733800"/>
            <a:ext cx="514886" cy="338554"/>
          </a:xfrm>
          <a:prstGeom prst="rect">
            <a:avLst/>
          </a:prstGeom>
          <a:noFill/>
        </p:spPr>
        <p:txBody>
          <a:bodyPr wrap="none" rtlCol="0">
            <a:spAutoFit/>
          </a:bodyPr>
          <a:lstStyle/>
          <a:p>
            <a:r>
              <a:rPr lang="en-US" sz="1600" b="1" dirty="0" smtClean="0"/>
              <a:t>L/2</a:t>
            </a:r>
            <a:endParaRPr lang="en-US" sz="1600" b="1" dirty="0"/>
          </a:p>
        </p:txBody>
      </p:sp>
      <p:cxnSp>
        <p:nvCxnSpPr>
          <p:cNvPr id="36" name="Straight Connector 35"/>
          <p:cNvCxnSpPr/>
          <p:nvPr/>
        </p:nvCxnSpPr>
        <p:spPr bwMode="auto">
          <a:xfrm rot="5400000" flipH="1" flipV="1">
            <a:off x="7315200" y="3962400"/>
            <a:ext cx="304800" cy="0"/>
          </a:xfrm>
          <a:prstGeom prst="line">
            <a:avLst/>
          </a:prstGeom>
          <a:solidFill>
            <a:srgbClr val="FFCC99"/>
          </a:solidFill>
          <a:ln w="9525" cap="flat" cmpd="sng" algn="ctr">
            <a:solidFill>
              <a:schemeClr val="tx1"/>
            </a:solidFill>
            <a:prstDash val="solid"/>
            <a:round/>
            <a:headEnd type="none" w="med" len="med"/>
            <a:tailEnd type="none" w="med" len="med"/>
          </a:ln>
          <a:effectLst/>
        </p:spPr>
      </p:cxnSp>
      <p:cxnSp>
        <p:nvCxnSpPr>
          <p:cNvPr id="38" name="Straight Connector 37"/>
          <p:cNvCxnSpPr/>
          <p:nvPr/>
        </p:nvCxnSpPr>
        <p:spPr bwMode="auto">
          <a:xfrm rot="5400000" flipH="1" flipV="1">
            <a:off x="7391400" y="3962400"/>
            <a:ext cx="304800" cy="0"/>
          </a:xfrm>
          <a:prstGeom prst="line">
            <a:avLst/>
          </a:prstGeom>
          <a:solidFill>
            <a:srgbClr val="FFCC99"/>
          </a:solidFill>
          <a:ln w="9525" cap="flat" cmpd="sng" algn="ctr">
            <a:solidFill>
              <a:schemeClr val="tx1"/>
            </a:solidFill>
            <a:prstDash val="solid"/>
            <a:round/>
            <a:headEnd type="none" w="med" len="med"/>
            <a:tailEnd type="none" w="med" len="med"/>
          </a:ln>
          <a:effectLst/>
        </p:spPr>
      </p:cxnSp>
      <p:cxnSp>
        <p:nvCxnSpPr>
          <p:cNvPr id="40" name="Straight Connector 39"/>
          <p:cNvCxnSpPr/>
          <p:nvPr/>
        </p:nvCxnSpPr>
        <p:spPr bwMode="auto">
          <a:xfrm>
            <a:off x="7620000" y="4191000"/>
            <a:ext cx="381000" cy="0"/>
          </a:xfrm>
          <a:prstGeom prst="line">
            <a:avLst/>
          </a:prstGeom>
          <a:solidFill>
            <a:srgbClr val="FFCC99"/>
          </a:solidFill>
          <a:ln w="9525" cap="flat" cmpd="sng" algn="ctr">
            <a:solidFill>
              <a:schemeClr val="tx1"/>
            </a:solidFill>
            <a:prstDash val="solid"/>
            <a:round/>
            <a:headEnd type="none" w="med" len="med"/>
            <a:tailEnd type="none" w="med" len="med"/>
          </a:ln>
          <a:effectLst/>
        </p:spPr>
      </p:cxnSp>
      <p:cxnSp>
        <p:nvCxnSpPr>
          <p:cNvPr id="41" name="Straight Connector 40"/>
          <p:cNvCxnSpPr/>
          <p:nvPr/>
        </p:nvCxnSpPr>
        <p:spPr bwMode="auto">
          <a:xfrm>
            <a:off x="7620000" y="4495800"/>
            <a:ext cx="381000" cy="0"/>
          </a:xfrm>
          <a:prstGeom prst="line">
            <a:avLst/>
          </a:prstGeom>
          <a:solidFill>
            <a:srgbClr val="FFCC99"/>
          </a:solidFill>
          <a:ln w="9525" cap="flat" cmpd="sng" algn="ctr">
            <a:solidFill>
              <a:schemeClr val="tx1"/>
            </a:solidFill>
            <a:prstDash val="solid"/>
            <a:round/>
            <a:headEnd type="none" w="med" len="med"/>
            <a:tailEnd type="none" w="med" len="med"/>
          </a:ln>
          <a:effectLst/>
        </p:spPr>
      </p:cxnSp>
      <p:cxnSp>
        <p:nvCxnSpPr>
          <p:cNvPr id="43" name="Straight Arrow Connector 42"/>
          <p:cNvCxnSpPr/>
          <p:nvPr/>
        </p:nvCxnSpPr>
        <p:spPr bwMode="auto">
          <a:xfrm rot="10800000">
            <a:off x="7543801" y="3886200"/>
            <a:ext cx="277904" cy="1588"/>
          </a:xfrm>
          <a:prstGeom prst="straightConnector1">
            <a:avLst/>
          </a:prstGeom>
          <a:solidFill>
            <a:srgbClr val="FFCC99"/>
          </a:solidFill>
          <a:ln w="9525" cap="flat" cmpd="sng" algn="ctr">
            <a:solidFill>
              <a:schemeClr val="tx1"/>
            </a:solidFill>
            <a:prstDash val="solid"/>
            <a:round/>
            <a:headEnd type="none" w="med" len="med"/>
            <a:tailEnd type="stealth"/>
          </a:ln>
          <a:effectLst/>
        </p:spPr>
      </p:cxnSp>
      <p:cxnSp>
        <p:nvCxnSpPr>
          <p:cNvPr id="44" name="Straight Arrow Connector 43"/>
          <p:cNvCxnSpPr/>
          <p:nvPr/>
        </p:nvCxnSpPr>
        <p:spPr bwMode="auto">
          <a:xfrm flipV="1">
            <a:off x="7239000" y="3886200"/>
            <a:ext cx="228599" cy="1588"/>
          </a:xfrm>
          <a:prstGeom prst="straightConnector1">
            <a:avLst/>
          </a:prstGeom>
          <a:solidFill>
            <a:srgbClr val="FFCC99"/>
          </a:solidFill>
          <a:ln w="9525" cap="flat" cmpd="sng" algn="ctr">
            <a:solidFill>
              <a:schemeClr val="tx1"/>
            </a:solidFill>
            <a:prstDash val="solid"/>
            <a:round/>
            <a:headEnd type="none" w="med" len="med"/>
            <a:tailEnd type="stealth"/>
          </a:ln>
          <a:effectLst/>
        </p:spPr>
      </p:cxnSp>
      <p:cxnSp>
        <p:nvCxnSpPr>
          <p:cNvPr id="50" name="Straight Arrow Connector 49"/>
          <p:cNvCxnSpPr/>
          <p:nvPr/>
        </p:nvCxnSpPr>
        <p:spPr bwMode="auto">
          <a:xfrm rot="5400000">
            <a:off x="7734300" y="4076700"/>
            <a:ext cx="228600" cy="1588"/>
          </a:xfrm>
          <a:prstGeom prst="straightConnector1">
            <a:avLst/>
          </a:prstGeom>
          <a:solidFill>
            <a:srgbClr val="FFCC99"/>
          </a:solidFill>
          <a:ln w="9525" cap="flat" cmpd="sng" algn="ctr">
            <a:solidFill>
              <a:schemeClr val="tx1"/>
            </a:solidFill>
            <a:prstDash val="solid"/>
            <a:round/>
            <a:headEnd type="none" w="med" len="med"/>
            <a:tailEnd type="stealth"/>
          </a:ln>
          <a:effectLst/>
        </p:spPr>
      </p:cxnSp>
      <p:cxnSp>
        <p:nvCxnSpPr>
          <p:cNvPr id="51" name="Straight Arrow Connector 50"/>
          <p:cNvCxnSpPr/>
          <p:nvPr/>
        </p:nvCxnSpPr>
        <p:spPr bwMode="auto">
          <a:xfrm rot="16200000" flipV="1">
            <a:off x="7735094" y="4609306"/>
            <a:ext cx="228600" cy="1588"/>
          </a:xfrm>
          <a:prstGeom prst="straightConnector1">
            <a:avLst/>
          </a:prstGeom>
          <a:solidFill>
            <a:srgbClr val="FFCC99"/>
          </a:solidFill>
          <a:ln w="9525" cap="flat" cmpd="sng" algn="ctr">
            <a:solidFill>
              <a:schemeClr val="tx1"/>
            </a:solidFill>
            <a:prstDash val="solid"/>
            <a:round/>
            <a:headEnd type="none" w="med" len="med"/>
            <a:tailEnd type="stealth"/>
          </a:ln>
          <a:effectLst/>
        </p:spPr>
      </p:cxnSp>
      <p:sp>
        <p:nvSpPr>
          <p:cNvPr id="53" name="TextBox 52"/>
          <p:cNvSpPr txBox="1"/>
          <p:nvPr/>
        </p:nvSpPr>
        <p:spPr>
          <a:xfrm>
            <a:off x="6934200" y="3733800"/>
            <a:ext cx="320922" cy="338554"/>
          </a:xfrm>
          <a:prstGeom prst="rect">
            <a:avLst/>
          </a:prstGeom>
          <a:noFill/>
        </p:spPr>
        <p:txBody>
          <a:bodyPr wrap="none" rtlCol="0">
            <a:spAutoFit/>
          </a:bodyPr>
          <a:lstStyle/>
          <a:p>
            <a:r>
              <a:rPr lang="en-US" sz="1600" b="1" dirty="0" smtClean="0"/>
              <a:t>b</a:t>
            </a:r>
            <a:endParaRPr lang="en-US" sz="1600" b="1" dirty="0"/>
          </a:p>
        </p:txBody>
      </p:sp>
      <p:sp>
        <p:nvSpPr>
          <p:cNvPr id="54" name="TextBox 53"/>
          <p:cNvSpPr txBox="1"/>
          <p:nvPr/>
        </p:nvSpPr>
        <p:spPr>
          <a:xfrm>
            <a:off x="7696200" y="4191000"/>
            <a:ext cx="320922" cy="338554"/>
          </a:xfrm>
          <a:prstGeom prst="rect">
            <a:avLst/>
          </a:prstGeom>
          <a:noFill/>
        </p:spPr>
        <p:txBody>
          <a:bodyPr wrap="none" rtlCol="0">
            <a:spAutoFit/>
          </a:bodyPr>
          <a:lstStyle/>
          <a:p>
            <a:r>
              <a:rPr lang="en-US" sz="1600" b="1" dirty="0" smtClean="0"/>
              <a:t>h</a:t>
            </a:r>
            <a:endParaRPr lang="en-US" sz="1600" b="1" dirty="0"/>
          </a:p>
        </p:txBody>
      </p:sp>
      <p:sp>
        <p:nvSpPr>
          <p:cNvPr id="55" name="TextBox 54"/>
          <p:cNvSpPr txBox="1"/>
          <p:nvPr/>
        </p:nvSpPr>
        <p:spPr>
          <a:xfrm>
            <a:off x="609600" y="2133600"/>
            <a:ext cx="7924800" cy="584775"/>
          </a:xfrm>
          <a:prstGeom prst="rect">
            <a:avLst/>
          </a:prstGeom>
          <a:noFill/>
        </p:spPr>
        <p:txBody>
          <a:bodyPr wrap="square" rtlCol="0">
            <a:spAutoFit/>
          </a:bodyPr>
          <a:lstStyle/>
          <a:p>
            <a:pPr algn="l"/>
            <a:r>
              <a:rPr lang="en-US" sz="1600" b="1" dirty="0" smtClean="0"/>
              <a:t>Determine the deflection at the center of the beam illustrated due to bending.</a:t>
            </a:r>
            <a:endParaRPr lang="en-US" sz="1600" b="1" dirty="0"/>
          </a:p>
        </p:txBody>
      </p:sp>
      <p:sp>
        <p:nvSpPr>
          <p:cNvPr id="28" name="Slide Number Placeholder 3"/>
          <p:cNvSpPr>
            <a:spLocks noGrp="1"/>
          </p:cNvSpPr>
          <p:nvPr>
            <p:ph type="sldNum" sz="quarter" idx="4"/>
          </p:nvPr>
        </p:nvSpPr>
        <p:spPr>
          <a:xfrm>
            <a:off x="7010400" y="6172200"/>
            <a:ext cx="2133600" cy="365125"/>
          </a:xfrm>
        </p:spPr>
        <p:txBody>
          <a:bodyPr/>
          <a:lstStyle/>
          <a:p>
            <a:fld id="{CBBFA05F-689E-4591-9CFF-FB8E4A004253}" type="slidenum">
              <a:rPr lang="en-US" smtClean="0"/>
              <a:pPr/>
              <a:t>76</a:t>
            </a:fld>
            <a:endParaRPr lang="en-US" dirty="0"/>
          </a:p>
        </p:txBody>
      </p:sp>
    </p:spTree>
    <p:extLst>
      <p:ext uri="{BB962C8B-B14F-4D97-AF65-F5344CB8AC3E}">
        <p14:creationId xmlns:p14="http://schemas.microsoft.com/office/powerpoint/2010/main" val="547532727"/>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6"/>
          <p:cNvSpPr>
            <a:spLocks noGrp="1" noChangeArrowheads="1"/>
          </p:cNvSpPr>
          <p:nvPr>
            <p:ph type="title"/>
          </p:nvPr>
        </p:nvSpPr>
        <p:spPr/>
        <p:txBody>
          <a:bodyPr/>
          <a:lstStyle/>
          <a:p>
            <a:r>
              <a:rPr lang="en-US" dirty="0" smtClean="0"/>
              <a:t>Example A-2</a:t>
            </a:r>
            <a:endParaRPr lang="en-US" dirty="0"/>
          </a:p>
        </p:txBody>
      </p:sp>
      <p:sp>
        <p:nvSpPr>
          <p:cNvPr id="55" name="TextBox 54"/>
          <p:cNvSpPr txBox="1"/>
          <p:nvPr/>
        </p:nvSpPr>
        <p:spPr>
          <a:xfrm>
            <a:off x="609600" y="2133600"/>
            <a:ext cx="7924800" cy="584775"/>
          </a:xfrm>
          <a:prstGeom prst="rect">
            <a:avLst/>
          </a:prstGeom>
          <a:noFill/>
        </p:spPr>
        <p:txBody>
          <a:bodyPr wrap="square" rtlCol="0">
            <a:spAutoFit/>
          </a:bodyPr>
          <a:lstStyle/>
          <a:p>
            <a:pPr algn="l"/>
            <a:r>
              <a:rPr lang="en-US" sz="1600" b="1" dirty="0" smtClean="0"/>
              <a:t>Find the vertical deflection at the free end of the beam that results from the load P being applied to the beam as shown.</a:t>
            </a:r>
            <a:endParaRPr lang="en-US" sz="1600" b="1" dirty="0"/>
          </a:p>
        </p:txBody>
      </p:sp>
      <p:sp>
        <p:nvSpPr>
          <p:cNvPr id="31" name="Rectangle 30"/>
          <p:cNvSpPr/>
          <p:nvPr/>
        </p:nvSpPr>
        <p:spPr bwMode="auto">
          <a:xfrm>
            <a:off x="1447800" y="3810000"/>
            <a:ext cx="3505200" cy="76200"/>
          </a:xfrm>
          <a:prstGeom prst="rect">
            <a:avLst/>
          </a:prstGeom>
          <a:solidFill>
            <a:srgbClr val="FFCC99"/>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Black" pitchFamily="34" charset="0"/>
            </a:endParaRPr>
          </a:p>
        </p:txBody>
      </p:sp>
      <p:sp>
        <p:nvSpPr>
          <p:cNvPr id="33" name="Rectangle 32"/>
          <p:cNvSpPr/>
          <p:nvPr/>
        </p:nvSpPr>
        <p:spPr bwMode="auto">
          <a:xfrm>
            <a:off x="4876800" y="3810000"/>
            <a:ext cx="76200" cy="1752600"/>
          </a:xfrm>
          <a:prstGeom prst="rect">
            <a:avLst/>
          </a:prstGeom>
          <a:solidFill>
            <a:srgbClr val="FFCC99"/>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Black" pitchFamily="34" charset="0"/>
            </a:endParaRPr>
          </a:p>
        </p:txBody>
      </p:sp>
      <p:sp>
        <p:nvSpPr>
          <p:cNvPr id="35" name="Rectangle 34"/>
          <p:cNvSpPr/>
          <p:nvPr/>
        </p:nvSpPr>
        <p:spPr bwMode="auto">
          <a:xfrm>
            <a:off x="1066800" y="3200400"/>
            <a:ext cx="381000" cy="1219200"/>
          </a:xfrm>
          <a:prstGeom prst="rect">
            <a:avLst/>
          </a:prstGeom>
          <a:blipFill>
            <a:blip r:embed="rId3" cstate="print"/>
            <a:tile tx="0" ty="0" sx="100000" sy="100000" flip="none" algn="tl"/>
          </a:blip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Black" pitchFamily="34" charset="0"/>
            </a:endParaRPr>
          </a:p>
        </p:txBody>
      </p:sp>
      <p:sp>
        <p:nvSpPr>
          <p:cNvPr id="37" name="Oval 36"/>
          <p:cNvSpPr/>
          <p:nvPr/>
        </p:nvSpPr>
        <p:spPr bwMode="auto">
          <a:xfrm>
            <a:off x="1410798" y="3810000"/>
            <a:ext cx="76200" cy="76200"/>
          </a:xfrm>
          <a:prstGeom prst="ellipse">
            <a:avLst/>
          </a:prstGeom>
          <a:solidFill>
            <a:schemeClr val="tx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Black" pitchFamily="34" charset="0"/>
            </a:endParaRPr>
          </a:p>
        </p:txBody>
      </p:sp>
      <p:sp>
        <p:nvSpPr>
          <p:cNvPr id="39" name="Oval 38"/>
          <p:cNvSpPr/>
          <p:nvPr/>
        </p:nvSpPr>
        <p:spPr bwMode="auto">
          <a:xfrm>
            <a:off x="4876800" y="5507544"/>
            <a:ext cx="76200" cy="76200"/>
          </a:xfrm>
          <a:prstGeom prst="ellipse">
            <a:avLst/>
          </a:prstGeom>
          <a:solidFill>
            <a:schemeClr val="tx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Black" pitchFamily="34" charset="0"/>
            </a:endParaRPr>
          </a:p>
        </p:txBody>
      </p:sp>
      <p:sp>
        <p:nvSpPr>
          <p:cNvPr id="42" name="Oval 41"/>
          <p:cNvSpPr/>
          <p:nvPr/>
        </p:nvSpPr>
        <p:spPr bwMode="auto">
          <a:xfrm>
            <a:off x="4876800" y="3810000"/>
            <a:ext cx="76200" cy="76200"/>
          </a:xfrm>
          <a:prstGeom prst="ellipse">
            <a:avLst/>
          </a:prstGeom>
          <a:solidFill>
            <a:schemeClr val="tx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Black" pitchFamily="34" charset="0"/>
            </a:endParaRPr>
          </a:p>
        </p:txBody>
      </p:sp>
      <p:sp>
        <p:nvSpPr>
          <p:cNvPr id="45" name="TextBox 44"/>
          <p:cNvSpPr txBox="1"/>
          <p:nvPr/>
        </p:nvSpPr>
        <p:spPr>
          <a:xfrm>
            <a:off x="1524000" y="3810000"/>
            <a:ext cx="76200" cy="338554"/>
          </a:xfrm>
          <a:prstGeom prst="rect">
            <a:avLst/>
          </a:prstGeom>
          <a:noFill/>
        </p:spPr>
        <p:txBody>
          <a:bodyPr wrap="square" rtlCol="0">
            <a:spAutoFit/>
          </a:bodyPr>
          <a:lstStyle/>
          <a:p>
            <a:r>
              <a:rPr lang="en-US" sz="1600" b="1" dirty="0" smtClean="0"/>
              <a:t>c</a:t>
            </a:r>
            <a:endParaRPr lang="en-US" sz="1600" b="1" dirty="0"/>
          </a:p>
        </p:txBody>
      </p:sp>
      <p:sp>
        <p:nvSpPr>
          <p:cNvPr id="47" name="TextBox 46"/>
          <p:cNvSpPr txBox="1"/>
          <p:nvPr/>
        </p:nvSpPr>
        <p:spPr>
          <a:xfrm>
            <a:off x="5029200" y="3505200"/>
            <a:ext cx="76200" cy="338554"/>
          </a:xfrm>
          <a:prstGeom prst="rect">
            <a:avLst/>
          </a:prstGeom>
          <a:noFill/>
        </p:spPr>
        <p:txBody>
          <a:bodyPr wrap="square" rtlCol="0">
            <a:spAutoFit/>
          </a:bodyPr>
          <a:lstStyle/>
          <a:p>
            <a:r>
              <a:rPr lang="en-US" sz="1600" b="1" dirty="0" smtClean="0"/>
              <a:t>b</a:t>
            </a:r>
            <a:endParaRPr lang="en-US" sz="1600" b="1" dirty="0"/>
          </a:p>
        </p:txBody>
      </p:sp>
      <p:sp>
        <p:nvSpPr>
          <p:cNvPr id="48" name="TextBox 47"/>
          <p:cNvSpPr txBox="1"/>
          <p:nvPr/>
        </p:nvSpPr>
        <p:spPr>
          <a:xfrm>
            <a:off x="4724400" y="5257800"/>
            <a:ext cx="76200" cy="338554"/>
          </a:xfrm>
          <a:prstGeom prst="rect">
            <a:avLst/>
          </a:prstGeom>
          <a:noFill/>
        </p:spPr>
        <p:txBody>
          <a:bodyPr wrap="square" rtlCol="0">
            <a:spAutoFit/>
          </a:bodyPr>
          <a:lstStyle/>
          <a:p>
            <a:r>
              <a:rPr lang="en-US" sz="1600" b="1" dirty="0" smtClean="0"/>
              <a:t>a</a:t>
            </a:r>
            <a:endParaRPr lang="en-US" sz="1600" b="1" dirty="0"/>
          </a:p>
        </p:txBody>
      </p:sp>
      <p:cxnSp>
        <p:nvCxnSpPr>
          <p:cNvPr id="52" name="Straight Arrow Connector 51"/>
          <p:cNvCxnSpPr/>
          <p:nvPr/>
        </p:nvCxnSpPr>
        <p:spPr bwMode="auto">
          <a:xfrm>
            <a:off x="3352800" y="4267200"/>
            <a:ext cx="1524000" cy="1588"/>
          </a:xfrm>
          <a:prstGeom prst="straightConnector1">
            <a:avLst/>
          </a:prstGeom>
          <a:solidFill>
            <a:srgbClr val="FFCC99"/>
          </a:solidFill>
          <a:ln w="9525" cap="flat" cmpd="sng" algn="ctr">
            <a:solidFill>
              <a:schemeClr val="tx1"/>
            </a:solidFill>
            <a:prstDash val="solid"/>
            <a:round/>
            <a:headEnd type="none" w="med" len="med"/>
            <a:tailEnd type="stealth"/>
          </a:ln>
          <a:effectLst/>
        </p:spPr>
      </p:cxnSp>
      <p:cxnSp>
        <p:nvCxnSpPr>
          <p:cNvPr id="56" name="Straight Arrow Connector 55"/>
          <p:cNvCxnSpPr/>
          <p:nvPr/>
        </p:nvCxnSpPr>
        <p:spPr bwMode="auto">
          <a:xfrm rot="10800000">
            <a:off x="1447800" y="4267200"/>
            <a:ext cx="1447800" cy="1588"/>
          </a:xfrm>
          <a:prstGeom prst="straightConnector1">
            <a:avLst/>
          </a:prstGeom>
          <a:solidFill>
            <a:srgbClr val="FFCC99"/>
          </a:solidFill>
          <a:ln w="9525" cap="flat" cmpd="sng" algn="ctr">
            <a:solidFill>
              <a:schemeClr val="tx1"/>
            </a:solidFill>
            <a:prstDash val="solid"/>
            <a:round/>
            <a:headEnd type="none" w="med" len="med"/>
            <a:tailEnd type="stealth"/>
          </a:ln>
          <a:effectLst/>
        </p:spPr>
      </p:cxnSp>
      <p:sp>
        <p:nvSpPr>
          <p:cNvPr id="58" name="TextBox 57"/>
          <p:cNvSpPr txBox="1"/>
          <p:nvPr/>
        </p:nvSpPr>
        <p:spPr>
          <a:xfrm>
            <a:off x="3048000" y="4114800"/>
            <a:ext cx="76200" cy="338554"/>
          </a:xfrm>
          <a:prstGeom prst="rect">
            <a:avLst/>
          </a:prstGeom>
          <a:noFill/>
        </p:spPr>
        <p:txBody>
          <a:bodyPr wrap="square" rtlCol="0">
            <a:spAutoFit/>
          </a:bodyPr>
          <a:lstStyle/>
          <a:p>
            <a:r>
              <a:rPr lang="en-US" sz="1600" b="1" dirty="0" smtClean="0"/>
              <a:t>L</a:t>
            </a:r>
            <a:endParaRPr lang="en-US" sz="1600" b="1" dirty="0"/>
          </a:p>
        </p:txBody>
      </p:sp>
      <p:cxnSp>
        <p:nvCxnSpPr>
          <p:cNvPr id="60" name="Straight Arrow Connector 59"/>
          <p:cNvCxnSpPr/>
          <p:nvPr/>
        </p:nvCxnSpPr>
        <p:spPr bwMode="auto">
          <a:xfrm rot="10800000">
            <a:off x="4953000" y="5562600"/>
            <a:ext cx="533400" cy="1588"/>
          </a:xfrm>
          <a:prstGeom prst="straightConnector1">
            <a:avLst/>
          </a:prstGeom>
          <a:solidFill>
            <a:srgbClr val="FFCC99"/>
          </a:solidFill>
          <a:ln w="38100" cap="flat" cmpd="sng" algn="ctr">
            <a:solidFill>
              <a:schemeClr val="tx1"/>
            </a:solidFill>
            <a:prstDash val="solid"/>
            <a:round/>
            <a:headEnd type="none" w="med" len="med"/>
            <a:tailEnd type="arrow"/>
          </a:ln>
          <a:effectLst/>
        </p:spPr>
      </p:cxnSp>
      <p:sp>
        <p:nvSpPr>
          <p:cNvPr id="61" name="TextBox 60"/>
          <p:cNvSpPr txBox="1"/>
          <p:nvPr/>
        </p:nvSpPr>
        <p:spPr>
          <a:xfrm>
            <a:off x="5410200" y="5181600"/>
            <a:ext cx="76200" cy="338554"/>
          </a:xfrm>
          <a:prstGeom prst="rect">
            <a:avLst/>
          </a:prstGeom>
          <a:noFill/>
        </p:spPr>
        <p:txBody>
          <a:bodyPr wrap="square" rtlCol="0">
            <a:spAutoFit/>
          </a:bodyPr>
          <a:lstStyle/>
          <a:p>
            <a:r>
              <a:rPr lang="en-US" sz="1600" b="1" dirty="0" smtClean="0"/>
              <a:t>P</a:t>
            </a:r>
            <a:endParaRPr lang="en-US" sz="1600" b="1" dirty="0"/>
          </a:p>
        </p:txBody>
      </p:sp>
      <p:cxnSp>
        <p:nvCxnSpPr>
          <p:cNvPr id="63" name="Straight Arrow Connector 62"/>
          <p:cNvCxnSpPr/>
          <p:nvPr/>
        </p:nvCxnSpPr>
        <p:spPr bwMode="auto">
          <a:xfrm rot="5400000">
            <a:off x="4685996" y="5867400"/>
            <a:ext cx="457200" cy="1588"/>
          </a:xfrm>
          <a:prstGeom prst="straightConnector1">
            <a:avLst/>
          </a:prstGeom>
          <a:solidFill>
            <a:srgbClr val="FFCC99"/>
          </a:solidFill>
          <a:ln w="38100" cap="flat" cmpd="sng" algn="ctr">
            <a:solidFill>
              <a:schemeClr val="tx1"/>
            </a:solidFill>
            <a:prstDash val="sysDash"/>
            <a:round/>
            <a:headEnd type="none" w="med" len="med"/>
            <a:tailEnd type="arrow"/>
          </a:ln>
          <a:effectLst/>
        </p:spPr>
      </p:cxnSp>
      <p:sp>
        <p:nvSpPr>
          <p:cNvPr id="64" name="TextBox 63"/>
          <p:cNvSpPr txBox="1"/>
          <p:nvPr/>
        </p:nvSpPr>
        <p:spPr>
          <a:xfrm>
            <a:off x="5105400" y="5791200"/>
            <a:ext cx="76200" cy="338554"/>
          </a:xfrm>
          <a:prstGeom prst="rect">
            <a:avLst/>
          </a:prstGeom>
          <a:noFill/>
        </p:spPr>
        <p:txBody>
          <a:bodyPr wrap="square" rtlCol="0">
            <a:spAutoFit/>
          </a:bodyPr>
          <a:lstStyle/>
          <a:p>
            <a:r>
              <a:rPr lang="en-US" sz="1600" b="1" dirty="0" smtClean="0"/>
              <a:t>Q</a:t>
            </a:r>
            <a:endParaRPr lang="en-US" sz="1600" b="1" dirty="0"/>
          </a:p>
        </p:txBody>
      </p:sp>
      <p:cxnSp>
        <p:nvCxnSpPr>
          <p:cNvPr id="66" name="Straight Connector 65"/>
          <p:cNvCxnSpPr/>
          <p:nvPr/>
        </p:nvCxnSpPr>
        <p:spPr bwMode="auto">
          <a:xfrm>
            <a:off x="5029200" y="3852288"/>
            <a:ext cx="1219200" cy="0"/>
          </a:xfrm>
          <a:prstGeom prst="line">
            <a:avLst/>
          </a:prstGeom>
          <a:solidFill>
            <a:srgbClr val="FFCC99"/>
          </a:solidFill>
          <a:ln w="9525" cap="flat" cmpd="sng" algn="ctr">
            <a:solidFill>
              <a:schemeClr val="tx1"/>
            </a:solidFill>
            <a:prstDash val="solid"/>
            <a:round/>
            <a:headEnd type="none" w="med" len="med"/>
            <a:tailEnd type="none" w="med" len="med"/>
          </a:ln>
          <a:effectLst/>
        </p:spPr>
      </p:cxnSp>
      <p:cxnSp>
        <p:nvCxnSpPr>
          <p:cNvPr id="68" name="Straight Connector 67"/>
          <p:cNvCxnSpPr/>
          <p:nvPr/>
        </p:nvCxnSpPr>
        <p:spPr bwMode="auto">
          <a:xfrm>
            <a:off x="5562600" y="5562600"/>
            <a:ext cx="762000" cy="0"/>
          </a:xfrm>
          <a:prstGeom prst="line">
            <a:avLst/>
          </a:prstGeom>
          <a:solidFill>
            <a:srgbClr val="FFCC99"/>
          </a:solidFill>
          <a:ln w="9525" cap="flat" cmpd="sng" algn="ctr">
            <a:solidFill>
              <a:schemeClr val="tx1"/>
            </a:solidFill>
            <a:prstDash val="solid"/>
            <a:round/>
            <a:headEnd type="none" w="med" len="med"/>
            <a:tailEnd type="none" w="med" len="med"/>
          </a:ln>
          <a:effectLst/>
        </p:spPr>
      </p:cxnSp>
      <p:cxnSp>
        <p:nvCxnSpPr>
          <p:cNvPr id="70" name="Straight Arrow Connector 69"/>
          <p:cNvCxnSpPr/>
          <p:nvPr/>
        </p:nvCxnSpPr>
        <p:spPr bwMode="auto">
          <a:xfrm rot="5400000" flipH="1" flipV="1">
            <a:off x="5791200" y="4239976"/>
            <a:ext cx="762000" cy="1588"/>
          </a:xfrm>
          <a:prstGeom prst="straightConnector1">
            <a:avLst/>
          </a:prstGeom>
          <a:solidFill>
            <a:srgbClr val="FFCC99"/>
          </a:solidFill>
          <a:ln w="9525" cap="flat" cmpd="sng" algn="ctr">
            <a:solidFill>
              <a:schemeClr val="tx1"/>
            </a:solidFill>
            <a:prstDash val="solid"/>
            <a:round/>
            <a:headEnd type="none" w="med" len="med"/>
            <a:tailEnd type="stealth"/>
          </a:ln>
          <a:effectLst/>
        </p:spPr>
      </p:cxnSp>
      <p:cxnSp>
        <p:nvCxnSpPr>
          <p:cNvPr id="71" name="Straight Arrow Connector 70"/>
          <p:cNvCxnSpPr/>
          <p:nvPr/>
        </p:nvCxnSpPr>
        <p:spPr bwMode="auto">
          <a:xfrm rot="5400000">
            <a:off x="5829300" y="5198556"/>
            <a:ext cx="685800" cy="1588"/>
          </a:xfrm>
          <a:prstGeom prst="straightConnector1">
            <a:avLst/>
          </a:prstGeom>
          <a:solidFill>
            <a:srgbClr val="FFCC99"/>
          </a:solidFill>
          <a:ln w="9525" cap="flat" cmpd="sng" algn="ctr">
            <a:solidFill>
              <a:schemeClr val="tx1"/>
            </a:solidFill>
            <a:prstDash val="solid"/>
            <a:round/>
            <a:headEnd type="none" w="med" len="med"/>
            <a:tailEnd type="stealth"/>
          </a:ln>
          <a:effectLst/>
        </p:spPr>
      </p:cxnSp>
      <p:sp>
        <p:nvSpPr>
          <p:cNvPr id="73" name="TextBox 72"/>
          <p:cNvSpPr txBox="1"/>
          <p:nvPr/>
        </p:nvSpPr>
        <p:spPr>
          <a:xfrm>
            <a:off x="6248400" y="4572000"/>
            <a:ext cx="76200" cy="338554"/>
          </a:xfrm>
          <a:prstGeom prst="rect">
            <a:avLst/>
          </a:prstGeom>
          <a:noFill/>
        </p:spPr>
        <p:txBody>
          <a:bodyPr wrap="square" rtlCol="0">
            <a:spAutoFit/>
          </a:bodyPr>
          <a:lstStyle/>
          <a:p>
            <a:r>
              <a:rPr lang="en-US" sz="1600" b="1" dirty="0" smtClean="0"/>
              <a:t>H</a:t>
            </a:r>
            <a:endParaRPr lang="en-US" sz="1600" b="1" dirty="0"/>
          </a:p>
        </p:txBody>
      </p:sp>
      <p:sp>
        <p:nvSpPr>
          <p:cNvPr id="27" name="Slide Number Placeholder 3"/>
          <p:cNvSpPr>
            <a:spLocks noGrp="1"/>
          </p:cNvSpPr>
          <p:nvPr>
            <p:ph type="sldNum" sz="quarter" idx="4"/>
          </p:nvPr>
        </p:nvSpPr>
        <p:spPr>
          <a:xfrm>
            <a:off x="7010400" y="6172200"/>
            <a:ext cx="2133600" cy="365125"/>
          </a:xfrm>
        </p:spPr>
        <p:txBody>
          <a:bodyPr/>
          <a:lstStyle/>
          <a:p>
            <a:fld id="{CBBFA05F-689E-4591-9CFF-FB8E4A004253}" type="slidenum">
              <a:rPr lang="en-US" smtClean="0"/>
              <a:pPr/>
              <a:t>77</a:t>
            </a:fld>
            <a:endParaRPr lang="en-US" dirty="0"/>
          </a:p>
        </p:txBody>
      </p:sp>
    </p:spTree>
    <p:extLst>
      <p:ext uri="{BB962C8B-B14F-4D97-AF65-F5344CB8AC3E}">
        <p14:creationId xmlns:p14="http://schemas.microsoft.com/office/powerpoint/2010/main" val="1275666662"/>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6"/>
          <p:cNvSpPr>
            <a:spLocks noGrp="1" noChangeArrowheads="1"/>
          </p:cNvSpPr>
          <p:nvPr>
            <p:ph type="title"/>
          </p:nvPr>
        </p:nvSpPr>
        <p:spPr/>
        <p:txBody>
          <a:bodyPr/>
          <a:lstStyle/>
          <a:p>
            <a:r>
              <a:rPr lang="en-US" dirty="0" smtClean="0"/>
              <a:t>Example A-3</a:t>
            </a:r>
            <a:endParaRPr lang="en-US" dirty="0"/>
          </a:p>
        </p:txBody>
      </p:sp>
      <p:sp>
        <p:nvSpPr>
          <p:cNvPr id="55" name="TextBox 54"/>
          <p:cNvSpPr txBox="1"/>
          <p:nvPr/>
        </p:nvSpPr>
        <p:spPr>
          <a:xfrm>
            <a:off x="609600" y="1752600"/>
            <a:ext cx="7924800" cy="1077218"/>
          </a:xfrm>
          <a:prstGeom prst="rect">
            <a:avLst/>
          </a:prstGeom>
          <a:noFill/>
        </p:spPr>
        <p:txBody>
          <a:bodyPr wrap="square" rtlCol="0">
            <a:spAutoFit/>
          </a:bodyPr>
          <a:lstStyle/>
          <a:p>
            <a:pPr algn="l"/>
            <a:r>
              <a:rPr lang="en-US" sz="1600" b="1" dirty="0" smtClean="0"/>
              <a:t>A pole supports an eccentric load.  The pole is “fixed” at the bottom end, and supported horizontally by a guy wire at point a.  The tension F in the guy wire is adjusted to make the pole deflection equal to zero where the wire is attached.</a:t>
            </a:r>
            <a:endParaRPr lang="en-US" sz="1600" b="1" dirty="0"/>
          </a:p>
        </p:txBody>
      </p:sp>
      <p:sp>
        <p:nvSpPr>
          <p:cNvPr id="31" name="Rectangle 30"/>
          <p:cNvSpPr/>
          <p:nvPr/>
        </p:nvSpPr>
        <p:spPr bwMode="auto">
          <a:xfrm>
            <a:off x="6705600" y="3048000"/>
            <a:ext cx="381000" cy="76200"/>
          </a:xfrm>
          <a:prstGeom prst="rect">
            <a:avLst/>
          </a:prstGeom>
          <a:solidFill>
            <a:srgbClr val="FFCC99"/>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Black" pitchFamily="34" charset="0"/>
            </a:endParaRPr>
          </a:p>
        </p:txBody>
      </p:sp>
      <p:sp>
        <p:nvSpPr>
          <p:cNvPr id="33" name="Rectangle 32"/>
          <p:cNvSpPr/>
          <p:nvPr/>
        </p:nvSpPr>
        <p:spPr bwMode="auto">
          <a:xfrm>
            <a:off x="6705600" y="3048000"/>
            <a:ext cx="76200" cy="2819400"/>
          </a:xfrm>
          <a:prstGeom prst="rect">
            <a:avLst/>
          </a:prstGeom>
          <a:solidFill>
            <a:srgbClr val="FFCC99"/>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Black" pitchFamily="34" charset="0"/>
            </a:endParaRPr>
          </a:p>
        </p:txBody>
      </p:sp>
      <p:sp>
        <p:nvSpPr>
          <p:cNvPr id="35" name="Rectangle 34"/>
          <p:cNvSpPr/>
          <p:nvPr/>
        </p:nvSpPr>
        <p:spPr bwMode="auto">
          <a:xfrm>
            <a:off x="6096000" y="5867400"/>
            <a:ext cx="2286000" cy="228600"/>
          </a:xfrm>
          <a:prstGeom prst="rect">
            <a:avLst/>
          </a:prstGeom>
          <a:blipFill>
            <a:blip r:embed="rId3" cstate="print"/>
            <a:tile tx="0" ty="0" sx="100000" sy="100000" flip="none" algn="tl"/>
          </a:blip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Black" pitchFamily="34" charset="0"/>
            </a:endParaRPr>
          </a:p>
        </p:txBody>
      </p:sp>
      <p:sp>
        <p:nvSpPr>
          <p:cNvPr id="37" name="Oval 36"/>
          <p:cNvSpPr/>
          <p:nvPr/>
        </p:nvSpPr>
        <p:spPr bwMode="auto">
          <a:xfrm>
            <a:off x="6705600" y="5029200"/>
            <a:ext cx="76200" cy="76200"/>
          </a:xfrm>
          <a:prstGeom prst="ellipse">
            <a:avLst/>
          </a:prstGeom>
          <a:solidFill>
            <a:schemeClr val="tx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Black" pitchFamily="34" charset="0"/>
            </a:endParaRPr>
          </a:p>
        </p:txBody>
      </p:sp>
      <p:sp>
        <p:nvSpPr>
          <p:cNvPr id="45" name="TextBox 44"/>
          <p:cNvSpPr txBox="1"/>
          <p:nvPr/>
        </p:nvSpPr>
        <p:spPr>
          <a:xfrm>
            <a:off x="6781800" y="4876800"/>
            <a:ext cx="228600" cy="338554"/>
          </a:xfrm>
          <a:prstGeom prst="rect">
            <a:avLst/>
          </a:prstGeom>
          <a:noFill/>
        </p:spPr>
        <p:txBody>
          <a:bodyPr wrap="square" rtlCol="0">
            <a:spAutoFit/>
          </a:bodyPr>
          <a:lstStyle/>
          <a:p>
            <a:r>
              <a:rPr lang="en-US" sz="1600" b="1" dirty="0" smtClean="0"/>
              <a:t>a</a:t>
            </a:r>
            <a:endParaRPr lang="en-US" sz="1600" b="1" dirty="0"/>
          </a:p>
        </p:txBody>
      </p:sp>
      <p:sp>
        <p:nvSpPr>
          <p:cNvPr id="47" name="TextBox 46"/>
          <p:cNvSpPr txBox="1"/>
          <p:nvPr/>
        </p:nvSpPr>
        <p:spPr>
          <a:xfrm>
            <a:off x="8077200" y="4343400"/>
            <a:ext cx="685800" cy="338554"/>
          </a:xfrm>
          <a:prstGeom prst="rect">
            <a:avLst/>
          </a:prstGeom>
          <a:noFill/>
        </p:spPr>
        <p:txBody>
          <a:bodyPr wrap="square" rtlCol="0">
            <a:spAutoFit/>
          </a:bodyPr>
          <a:lstStyle/>
          <a:p>
            <a:r>
              <a:rPr lang="en-US" sz="1600" b="1" dirty="0" smtClean="0"/>
              <a:t>30ft</a:t>
            </a:r>
            <a:endParaRPr lang="en-US" sz="1600" b="1" dirty="0"/>
          </a:p>
        </p:txBody>
      </p:sp>
      <p:sp>
        <p:nvSpPr>
          <p:cNvPr id="48" name="TextBox 47"/>
          <p:cNvSpPr txBox="1"/>
          <p:nvPr/>
        </p:nvSpPr>
        <p:spPr>
          <a:xfrm>
            <a:off x="5715000" y="5257800"/>
            <a:ext cx="685800" cy="338554"/>
          </a:xfrm>
          <a:prstGeom prst="rect">
            <a:avLst/>
          </a:prstGeom>
          <a:noFill/>
        </p:spPr>
        <p:txBody>
          <a:bodyPr wrap="square" rtlCol="0">
            <a:spAutoFit/>
          </a:bodyPr>
          <a:lstStyle/>
          <a:p>
            <a:r>
              <a:rPr lang="en-US" sz="1600" b="1" dirty="0" smtClean="0"/>
              <a:t>10ft</a:t>
            </a:r>
            <a:endParaRPr lang="en-US" sz="1600" b="1" dirty="0"/>
          </a:p>
        </p:txBody>
      </p:sp>
      <p:cxnSp>
        <p:nvCxnSpPr>
          <p:cNvPr id="52" name="Straight Arrow Connector 51"/>
          <p:cNvCxnSpPr/>
          <p:nvPr/>
        </p:nvCxnSpPr>
        <p:spPr bwMode="auto">
          <a:xfrm>
            <a:off x="6324600" y="2743200"/>
            <a:ext cx="381000" cy="1588"/>
          </a:xfrm>
          <a:prstGeom prst="straightConnector1">
            <a:avLst/>
          </a:prstGeom>
          <a:solidFill>
            <a:srgbClr val="FFCC99"/>
          </a:solidFill>
          <a:ln w="9525" cap="flat" cmpd="sng" algn="ctr">
            <a:solidFill>
              <a:schemeClr val="tx1"/>
            </a:solidFill>
            <a:prstDash val="solid"/>
            <a:round/>
            <a:headEnd type="none" w="med" len="med"/>
            <a:tailEnd type="stealth"/>
          </a:ln>
          <a:effectLst/>
        </p:spPr>
      </p:cxnSp>
      <p:cxnSp>
        <p:nvCxnSpPr>
          <p:cNvPr id="56" name="Straight Arrow Connector 55"/>
          <p:cNvCxnSpPr/>
          <p:nvPr/>
        </p:nvCxnSpPr>
        <p:spPr bwMode="auto">
          <a:xfrm rot="10800000">
            <a:off x="7086600" y="2743200"/>
            <a:ext cx="381000" cy="1588"/>
          </a:xfrm>
          <a:prstGeom prst="straightConnector1">
            <a:avLst/>
          </a:prstGeom>
          <a:solidFill>
            <a:srgbClr val="FFCC99"/>
          </a:solidFill>
          <a:ln w="9525" cap="flat" cmpd="sng" algn="ctr">
            <a:solidFill>
              <a:schemeClr val="tx1"/>
            </a:solidFill>
            <a:prstDash val="solid"/>
            <a:round/>
            <a:headEnd type="none" w="med" len="med"/>
            <a:tailEnd type="stealth"/>
          </a:ln>
          <a:effectLst/>
        </p:spPr>
      </p:cxnSp>
      <p:sp>
        <p:nvSpPr>
          <p:cNvPr id="58" name="TextBox 57"/>
          <p:cNvSpPr txBox="1"/>
          <p:nvPr/>
        </p:nvSpPr>
        <p:spPr>
          <a:xfrm>
            <a:off x="5943600" y="4876800"/>
            <a:ext cx="152400" cy="338554"/>
          </a:xfrm>
          <a:prstGeom prst="rect">
            <a:avLst/>
          </a:prstGeom>
          <a:noFill/>
        </p:spPr>
        <p:txBody>
          <a:bodyPr wrap="square" rtlCol="0">
            <a:spAutoFit/>
          </a:bodyPr>
          <a:lstStyle/>
          <a:p>
            <a:r>
              <a:rPr lang="en-US" sz="1600" b="1" dirty="0" smtClean="0"/>
              <a:t>F</a:t>
            </a:r>
            <a:endParaRPr lang="en-US" sz="1600" b="1" dirty="0"/>
          </a:p>
        </p:txBody>
      </p:sp>
      <p:cxnSp>
        <p:nvCxnSpPr>
          <p:cNvPr id="60" name="Straight Arrow Connector 59"/>
          <p:cNvCxnSpPr/>
          <p:nvPr/>
        </p:nvCxnSpPr>
        <p:spPr bwMode="auto">
          <a:xfrm rot="10800000">
            <a:off x="6130504" y="5063704"/>
            <a:ext cx="533400" cy="1588"/>
          </a:xfrm>
          <a:prstGeom prst="straightConnector1">
            <a:avLst/>
          </a:prstGeom>
          <a:solidFill>
            <a:srgbClr val="FFCC99"/>
          </a:solidFill>
          <a:ln w="38100" cap="flat" cmpd="sng" algn="ctr">
            <a:solidFill>
              <a:schemeClr val="tx1"/>
            </a:solidFill>
            <a:prstDash val="solid"/>
            <a:round/>
            <a:headEnd type="none" w="med" len="med"/>
            <a:tailEnd type="arrow"/>
          </a:ln>
          <a:effectLst/>
        </p:spPr>
      </p:cxnSp>
      <p:sp>
        <p:nvSpPr>
          <p:cNvPr id="61" name="TextBox 60"/>
          <p:cNvSpPr txBox="1"/>
          <p:nvPr/>
        </p:nvSpPr>
        <p:spPr>
          <a:xfrm>
            <a:off x="7467600" y="2590800"/>
            <a:ext cx="533400" cy="338554"/>
          </a:xfrm>
          <a:prstGeom prst="rect">
            <a:avLst/>
          </a:prstGeom>
          <a:noFill/>
        </p:spPr>
        <p:txBody>
          <a:bodyPr wrap="square" rtlCol="0">
            <a:spAutoFit/>
          </a:bodyPr>
          <a:lstStyle/>
          <a:p>
            <a:r>
              <a:rPr lang="en-US" sz="1600" b="1" dirty="0" smtClean="0"/>
              <a:t>4ft</a:t>
            </a:r>
            <a:endParaRPr lang="en-US" sz="1600" b="1" dirty="0"/>
          </a:p>
        </p:txBody>
      </p:sp>
      <p:cxnSp>
        <p:nvCxnSpPr>
          <p:cNvPr id="63" name="Straight Arrow Connector 62"/>
          <p:cNvCxnSpPr/>
          <p:nvPr/>
        </p:nvCxnSpPr>
        <p:spPr bwMode="auto">
          <a:xfrm rot="5400000">
            <a:off x="6824290" y="3428206"/>
            <a:ext cx="457200" cy="1588"/>
          </a:xfrm>
          <a:prstGeom prst="straightConnector1">
            <a:avLst/>
          </a:prstGeom>
          <a:solidFill>
            <a:srgbClr val="FFCC99"/>
          </a:solidFill>
          <a:ln w="38100" cap="flat" cmpd="sng" algn="ctr">
            <a:solidFill>
              <a:schemeClr val="tx1"/>
            </a:solidFill>
            <a:prstDash val="solid"/>
            <a:round/>
            <a:headEnd type="none" w="med" len="med"/>
            <a:tailEnd type="arrow"/>
          </a:ln>
          <a:effectLst/>
        </p:spPr>
      </p:cxnSp>
      <p:cxnSp>
        <p:nvCxnSpPr>
          <p:cNvPr id="68" name="Straight Connector 67"/>
          <p:cNvCxnSpPr/>
          <p:nvPr/>
        </p:nvCxnSpPr>
        <p:spPr bwMode="auto">
          <a:xfrm>
            <a:off x="7315200" y="914400"/>
            <a:ext cx="762000" cy="0"/>
          </a:xfrm>
          <a:prstGeom prst="line">
            <a:avLst/>
          </a:prstGeom>
          <a:solidFill>
            <a:srgbClr val="FFCC99"/>
          </a:solidFill>
          <a:ln w="9525" cap="flat" cmpd="sng" algn="ctr">
            <a:solidFill>
              <a:schemeClr val="tx1"/>
            </a:solidFill>
            <a:prstDash val="solid"/>
            <a:round/>
            <a:headEnd type="none" w="med" len="med"/>
            <a:tailEnd type="none" w="med" len="med"/>
          </a:ln>
          <a:effectLst/>
        </p:spPr>
      </p:cxnSp>
      <p:cxnSp>
        <p:nvCxnSpPr>
          <p:cNvPr id="70" name="Straight Arrow Connector 69"/>
          <p:cNvCxnSpPr/>
          <p:nvPr/>
        </p:nvCxnSpPr>
        <p:spPr bwMode="auto">
          <a:xfrm rot="5400000" flipH="1" flipV="1">
            <a:off x="7802668" y="3686280"/>
            <a:ext cx="1160252" cy="1588"/>
          </a:xfrm>
          <a:prstGeom prst="straightConnector1">
            <a:avLst/>
          </a:prstGeom>
          <a:solidFill>
            <a:srgbClr val="FFCC99"/>
          </a:solidFill>
          <a:ln w="9525" cap="flat" cmpd="sng" algn="ctr">
            <a:solidFill>
              <a:schemeClr val="tx1"/>
            </a:solidFill>
            <a:prstDash val="solid"/>
            <a:round/>
            <a:headEnd type="none" w="med" len="med"/>
            <a:tailEnd type="stealth"/>
          </a:ln>
          <a:effectLst/>
        </p:spPr>
      </p:cxnSp>
      <p:cxnSp>
        <p:nvCxnSpPr>
          <p:cNvPr id="71" name="Straight Arrow Connector 70"/>
          <p:cNvCxnSpPr/>
          <p:nvPr/>
        </p:nvCxnSpPr>
        <p:spPr bwMode="auto">
          <a:xfrm rot="5400000">
            <a:off x="7810500" y="5295900"/>
            <a:ext cx="1143000" cy="1588"/>
          </a:xfrm>
          <a:prstGeom prst="straightConnector1">
            <a:avLst/>
          </a:prstGeom>
          <a:solidFill>
            <a:srgbClr val="FFCC99"/>
          </a:solidFill>
          <a:ln w="9525" cap="flat" cmpd="sng" algn="ctr">
            <a:solidFill>
              <a:schemeClr val="tx1"/>
            </a:solidFill>
            <a:prstDash val="solid"/>
            <a:round/>
            <a:headEnd type="none" w="med" len="med"/>
            <a:tailEnd type="stealth"/>
          </a:ln>
          <a:effectLst/>
        </p:spPr>
      </p:cxnSp>
      <p:sp>
        <p:nvSpPr>
          <p:cNvPr id="73" name="TextBox 72"/>
          <p:cNvSpPr txBox="1"/>
          <p:nvPr/>
        </p:nvSpPr>
        <p:spPr>
          <a:xfrm>
            <a:off x="7162800" y="3657600"/>
            <a:ext cx="1066800" cy="338554"/>
          </a:xfrm>
          <a:prstGeom prst="rect">
            <a:avLst/>
          </a:prstGeom>
          <a:noFill/>
        </p:spPr>
        <p:txBody>
          <a:bodyPr wrap="square" rtlCol="0">
            <a:spAutoFit/>
          </a:bodyPr>
          <a:lstStyle/>
          <a:p>
            <a:r>
              <a:rPr lang="en-US" sz="1600" b="1" dirty="0" smtClean="0"/>
              <a:t>1000 lb</a:t>
            </a:r>
            <a:endParaRPr lang="en-US" sz="1600" b="1" dirty="0"/>
          </a:p>
        </p:txBody>
      </p:sp>
      <p:cxnSp>
        <p:nvCxnSpPr>
          <p:cNvPr id="32" name="Straight Connector 31"/>
          <p:cNvCxnSpPr/>
          <p:nvPr/>
        </p:nvCxnSpPr>
        <p:spPr bwMode="auto">
          <a:xfrm>
            <a:off x="7162800" y="3089696"/>
            <a:ext cx="1371600" cy="0"/>
          </a:xfrm>
          <a:prstGeom prst="line">
            <a:avLst/>
          </a:prstGeom>
          <a:solidFill>
            <a:srgbClr val="FFCC99"/>
          </a:solidFill>
          <a:ln w="9525" cap="flat" cmpd="sng" algn="ctr">
            <a:solidFill>
              <a:schemeClr val="tx1"/>
            </a:solidFill>
            <a:prstDash val="solid"/>
            <a:round/>
            <a:headEnd type="none" w="med" len="med"/>
            <a:tailEnd type="none" w="med" len="med"/>
          </a:ln>
          <a:effectLst/>
        </p:spPr>
      </p:cxnSp>
      <p:cxnSp>
        <p:nvCxnSpPr>
          <p:cNvPr id="40" name="Straight Arrow Connector 39"/>
          <p:cNvCxnSpPr/>
          <p:nvPr/>
        </p:nvCxnSpPr>
        <p:spPr bwMode="auto">
          <a:xfrm rot="5400000" flipH="1" flipV="1">
            <a:off x="6325394" y="5239754"/>
            <a:ext cx="304800" cy="1588"/>
          </a:xfrm>
          <a:prstGeom prst="straightConnector1">
            <a:avLst/>
          </a:prstGeom>
          <a:solidFill>
            <a:srgbClr val="FFCC99"/>
          </a:solidFill>
          <a:ln w="9525" cap="flat" cmpd="sng" algn="ctr">
            <a:solidFill>
              <a:schemeClr val="tx1"/>
            </a:solidFill>
            <a:prstDash val="solid"/>
            <a:round/>
            <a:headEnd type="none" w="med" len="med"/>
            <a:tailEnd type="stealth"/>
          </a:ln>
          <a:effectLst/>
        </p:spPr>
      </p:cxnSp>
      <p:cxnSp>
        <p:nvCxnSpPr>
          <p:cNvPr id="44" name="Straight Arrow Connector 43"/>
          <p:cNvCxnSpPr/>
          <p:nvPr/>
        </p:nvCxnSpPr>
        <p:spPr bwMode="auto">
          <a:xfrm rot="5400000">
            <a:off x="6324600" y="5715000"/>
            <a:ext cx="304800" cy="1588"/>
          </a:xfrm>
          <a:prstGeom prst="straightConnector1">
            <a:avLst/>
          </a:prstGeom>
          <a:solidFill>
            <a:srgbClr val="FFCC99"/>
          </a:solidFill>
          <a:ln w="9525" cap="flat" cmpd="sng" algn="ctr">
            <a:solidFill>
              <a:schemeClr val="tx1"/>
            </a:solidFill>
            <a:prstDash val="solid"/>
            <a:round/>
            <a:headEnd type="none" w="med" len="med"/>
            <a:tailEnd type="stealth"/>
          </a:ln>
          <a:effectLst/>
        </p:spPr>
      </p:cxnSp>
      <p:cxnSp>
        <p:nvCxnSpPr>
          <p:cNvPr id="50" name="Straight Connector 49"/>
          <p:cNvCxnSpPr/>
          <p:nvPr/>
        </p:nvCxnSpPr>
        <p:spPr bwMode="auto">
          <a:xfrm rot="5400000" flipH="1" flipV="1">
            <a:off x="6596330" y="2819400"/>
            <a:ext cx="304800" cy="0"/>
          </a:xfrm>
          <a:prstGeom prst="line">
            <a:avLst/>
          </a:prstGeom>
          <a:solidFill>
            <a:srgbClr val="FFCC99"/>
          </a:solidFill>
          <a:ln w="9525" cap="flat" cmpd="sng" algn="ctr">
            <a:solidFill>
              <a:schemeClr val="tx1"/>
            </a:solidFill>
            <a:prstDash val="solid"/>
            <a:round/>
            <a:headEnd type="none" w="med" len="med"/>
            <a:tailEnd type="none" w="med" len="med"/>
          </a:ln>
          <a:effectLst/>
        </p:spPr>
      </p:cxnSp>
      <p:cxnSp>
        <p:nvCxnSpPr>
          <p:cNvPr id="51" name="Straight Connector 50"/>
          <p:cNvCxnSpPr/>
          <p:nvPr/>
        </p:nvCxnSpPr>
        <p:spPr bwMode="auto">
          <a:xfrm rot="5400000" flipH="1" flipV="1">
            <a:off x="6908321" y="2819400"/>
            <a:ext cx="304800" cy="0"/>
          </a:xfrm>
          <a:prstGeom prst="line">
            <a:avLst/>
          </a:prstGeom>
          <a:solidFill>
            <a:srgbClr val="FFCC99"/>
          </a:solidFill>
          <a:ln w="9525" cap="flat" cmpd="sng" algn="ctr">
            <a:solidFill>
              <a:schemeClr val="tx1"/>
            </a:solidFill>
            <a:prstDash val="solid"/>
            <a:round/>
            <a:headEnd type="none" w="med" len="med"/>
            <a:tailEnd type="none" w="med" len="med"/>
          </a:ln>
          <a:effectLst/>
        </p:spPr>
      </p:cxnSp>
      <p:sp>
        <p:nvSpPr>
          <p:cNvPr id="57" name="TextBox 56"/>
          <p:cNvSpPr txBox="1"/>
          <p:nvPr/>
        </p:nvSpPr>
        <p:spPr>
          <a:xfrm>
            <a:off x="609600" y="2971800"/>
            <a:ext cx="4495800" cy="1077218"/>
          </a:xfrm>
          <a:prstGeom prst="rect">
            <a:avLst/>
          </a:prstGeom>
          <a:noFill/>
        </p:spPr>
        <p:txBody>
          <a:bodyPr wrap="square" rtlCol="0">
            <a:spAutoFit/>
          </a:bodyPr>
          <a:lstStyle/>
          <a:p>
            <a:pPr algn="l"/>
            <a:r>
              <a:rPr lang="en-US" sz="1600" b="1" dirty="0" smtClean="0"/>
              <a:t>(a)  What is the guy wire force?</a:t>
            </a:r>
          </a:p>
          <a:p>
            <a:pPr algn="l"/>
            <a:endParaRPr lang="en-US" sz="1600" b="1" dirty="0" smtClean="0"/>
          </a:p>
          <a:p>
            <a:pPr marL="457200" indent="-457200" algn="l"/>
            <a:r>
              <a:rPr lang="en-US" sz="1600" b="1" dirty="0" smtClean="0"/>
              <a:t>(b)  How do properties E and I of the pole affect this force?</a:t>
            </a:r>
            <a:endParaRPr lang="en-US" sz="1600" b="1" dirty="0"/>
          </a:p>
        </p:txBody>
      </p:sp>
      <p:sp>
        <p:nvSpPr>
          <p:cNvPr id="29" name="Slide Number Placeholder 3"/>
          <p:cNvSpPr>
            <a:spLocks noGrp="1"/>
          </p:cNvSpPr>
          <p:nvPr>
            <p:ph type="sldNum" sz="quarter" idx="4"/>
          </p:nvPr>
        </p:nvSpPr>
        <p:spPr>
          <a:xfrm>
            <a:off x="7010400" y="6172200"/>
            <a:ext cx="2133600" cy="365125"/>
          </a:xfrm>
        </p:spPr>
        <p:txBody>
          <a:bodyPr/>
          <a:lstStyle/>
          <a:p>
            <a:fld id="{CBBFA05F-689E-4591-9CFF-FB8E4A004253}" type="slidenum">
              <a:rPr lang="en-US" smtClean="0"/>
              <a:pPr/>
              <a:t>78</a:t>
            </a:fld>
            <a:endParaRPr lang="en-US" dirty="0"/>
          </a:p>
        </p:txBody>
      </p:sp>
    </p:spTree>
    <p:extLst>
      <p:ext uri="{BB962C8B-B14F-4D97-AF65-F5344CB8AC3E}">
        <p14:creationId xmlns:p14="http://schemas.microsoft.com/office/powerpoint/2010/main" val="2639863990"/>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6"/>
          <p:cNvSpPr>
            <a:spLocks noGrp="1" noChangeArrowheads="1"/>
          </p:cNvSpPr>
          <p:nvPr>
            <p:ph type="title"/>
          </p:nvPr>
        </p:nvSpPr>
        <p:spPr/>
        <p:txBody>
          <a:bodyPr/>
          <a:lstStyle/>
          <a:p>
            <a:r>
              <a:rPr lang="en-US" dirty="0" smtClean="0"/>
              <a:t>Example A-4</a:t>
            </a:r>
            <a:endParaRPr lang="en-US" dirty="0"/>
          </a:p>
        </p:txBody>
      </p:sp>
      <p:sp>
        <p:nvSpPr>
          <p:cNvPr id="55" name="TextBox 54"/>
          <p:cNvSpPr txBox="1"/>
          <p:nvPr/>
        </p:nvSpPr>
        <p:spPr>
          <a:xfrm>
            <a:off x="609600" y="1752600"/>
            <a:ext cx="7924800" cy="584775"/>
          </a:xfrm>
          <a:prstGeom prst="rect">
            <a:avLst/>
          </a:prstGeom>
          <a:noFill/>
        </p:spPr>
        <p:txBody>
          <a:bodyPr wrap="square" rtlCol="0">
            <a:spAutoFit/>
          </a:bodyPr>
          <a:lstStyle/>
          <a:p>
            <a:pPr algn="l"/>
            <a:r>
              <a:rPr lang="en-US" sz="1600" b="1" dirty="0" smtClean="0"/>
              <a:t>A three-sided bracket with a vertical center load is shown.  The bracket has the same cross section at all points.</a:t>
            </a:r>
            <a:endParaRPr lang="en-US" sz="1600" b="1" dirty="0"/>
          </a:p>
        </p:txBody>
      </p:sp>
      <p:sp>
        <p:nvSpPr>
          <p:cNvPr id="35" name="Rectangle 34"/>
          <p:cNvSpPr/>
          <p:nvPr/>
        </p:nvSpPr>
        <p:spPr bwMode="auto">
          <a:xfrm>
            <a:off x="-152400" y="3886200"/>
            <a:ext cx="4724400" cy="381000"/>
          </a:xfrm>
          <a:prstGeom prst="rect">
            <a:avLst/>
          </a:prstGeom>
          <a:blipFill>
            <a:blip r:embed="rId3" cstate="print"/>
            <a:tile tx="0" ty="0" sx="100000" sy="100000" flip="none" algn="tl"/>
          </a:blipFill>
          <a:ln w="9525" cap="flat" cmpd="sng" algn="ctr">
            <a:solidFill>
              <a:schemeClr val="tx1"/>
            </a:solidFill>
            <a:prstDash val="solid"/>
            <a:round/>
            <a:headEnd type="none" w="med" len="med"/>
            <a:tailEnd type="triangle" w="med" len="med"/>
          </a:ln>
          <a:effectLst/>
          <a:scene3d>
            <a:camera prst="isometricRightUp"/>
            <a:lightRig rig="threePt" dir="t"/>
          </a:scene3d>
          <a:sp3d extrusionH="50800"/>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Black" pitchFamily="34" charset="0"/>
            </a:endParaRPr>
          </a:p>
        </p:txBody>
      </p:sp>
      <p:sp>
        <p:nvSpPr>
          <p:cNvPr id="48" name="TextBox 47"/>
          <p:cNvSpPr txBox="1"/>
          <p:nvPr/>
        </p:nvSpPr>
        <p:spPr>
          <a:xfrm>
            <a:off x="3429000" y="4495800"/>
            <a:ext cx="685800" cy="338554"/>
          </a:xfrm>
          <a:prstGeom prst="rect">
            <a:avLst/>
          </a:prstGeom>
          <a:noFill/>
        </p:spPr>
        <p:txBody>
          <a:bodyPr wrap="square" rtlCol="0">
            <a:spAutoFit/>
          </a:bodyPr>
          <a:lstStyle/>
          <a:p>
            <a:r>
              <a:rPr lang="en-US" sz="1600" b="1" dirty="0" smtClean="0"/>
              <a:t>b/2</a:t>
            </a:r>
            <a:endParaRPr lang="en-US" sz="1600" b="1" dirty="0"/>
          </a:p>
        </p:txBody>
      </p:sp>
      <p:cxnSp>
        <p:nvCxnSpPr>
          <p:cNvPr id="52" name="Straight Arrow Connector 51"/>
          <p:cNvCxnSpPr/>
          <p:nvPr/>
        </p:nvCxnSpPr>
        <p:spPr bwMode="auto">
          <a:xfrm flipV="1">
            <a:off x="4038600" y="4191000"/>
            <a:ext cx="381000" cy="228600"/>
          </a:xfrm>
          <a:prstGeom prst="straightConnector1">
            <a:avLst/>
          </a:prstGeom>
          <a:solidFill>
            <a:srgbClr val="FFCC99"/>
          </a:solidFill>
          <a:ln w="9525" cap="flat" cmpd="sng" algn="ctr">
            <a:solidFill>
              <a:schemeClr val="tx1"/>
            </a:solidFill>
            <a:prstDash val="solid"/>
            <a:round/>
            <a:headEnd type="none" w="med" len="med"/>
            <a:tailEnd type="stealth"/>
          </a:ln>
          <a:effectLst/>
        </p:spPr>
      </p:cxnSp>
      <p:sp>
        <p:nvSpPr>
          <p:cNvPr id="58" name="TextBox 57"/>
          <p:cNvSpPr txBox="1"/>
          <p:nvPr/>
        </p:nvSpPr>
        <p:spPr>
          <a:xfrm>
            <a:off x="3124200" y="3810000"/>
            <a:ext cx="228600" cy="338554"/>
          </a:xfrm>
          <a:prstGeom prst="rect">
            <a:avLst/>
          </a:prstGeom>
          <a:noFill/>
        </p:spPr>
        <p:txBody>
          <a:bodyPr wrap="square" rtlCol="0">
            <a:spAutoFit/>
          </a:bodyPr>
          <a:lstStyle/>
          <a:p>
            <a:r>
              <a:rPr lang="en-US" sz="1600" b="1" dirty="0" smtClean="0"/>
              <a:t>P</a:t>
            </a:r>
            <a:endParaRPr lang="en-US" sz="1600" b="1" dirty="0"/>
          </a:p>
        </p:txBody>
      </p:sp>
      <p:sp>
        <p:nvSpPr>
          <p:cNvPr id="61" name="TextBox 60"/>
          <p:cNvSpPr txBox="1"/>
          <p:nvPr/>
        </p:nvSpPr>
        <p:spPr>
          <a:xfrm>
            <a:off x="685800" y="5638800"/>
            <a:ext cx="533400" cy="338554"/>
          </a:xfrm>
          <a:prstGeom prst="rect">
            <a:avLst/>
          </a:prstGeom>
          <a:noFill/>
        </p:spPr>
        <p:txBody>
          <a:bodyPr wrap="square" rtlCol="0">
            <a:spAutoFit/>
          </a:bodyPr>
          <a:lstStyle/>
          <a:p>
            <a:r>
              <a:rPr lang="en-US" sz="1600" b="1" dirty="0" smtClean="0"/>
              <a:t>a</a:t>
            </a:r>
            <a:endParaRPr lang="en-US" sz="1600" b="1" dirty="0"/>
          </a:p>
        </p:txBody>
      </p:sp>
      <p:cxnSp>
        <p:nvCxnSpPr>
          <p:cNvPr id="63" name="Straight Arrow Connector 62"/>
          <p:cNvCxnSpPr/>
          <p:nvPr/>
        </p:nvCxnSpPr>
        <p:spPr bwMode="auto">
          <a:xfrm rot="5400000">
            <a:off x="2743994" y="4190206"/>
            <a:ext cx="457200" cy="1588"/>
          </a:xfrm>
          <a:prstGeom prst="straightConnector1">
            <a:avLst/>
          </a:prstGeom>
          <a:solidFill>
            <a:srgbClr val="FFCC99"/>
          </a:solidFill>
          <a:ln w="38100" cap="flat" cmpd="sng" algn="ctr">
            <a:solidFill>
              <a:schemeClr val="tx1"/>
            </a:solidFill>
            <a:prstDash val="solid"/>
            <a:round/>
            <a:headEnd type="none" w="med" len="med"/>
            <a:tailEnd type="arrow"/>
          </a:ln>
          <a:effectLst/>
        </p:spPr>
      </p:cxnSp>
      <p:cxnSp>
        <p:nvCxnSpPr>
          <p:cNvPr id="68" name="Straight Connector 67"/>
          <p:cNvCxnSpPr/>
          <p:nvPr/>
        </p:nvCxnSpPr>
        <p:spPr bwMode="auto">
          <a:xfrm>
            <a:off x="7315200" y="914400"/>
            <a:ext cx="762000" cy="0"/>
          </a:xfrm>
          <a:prstGeom prst="line">
            <a:avLst/>
          </a:prstGeom>
          <a:solidFill>
            <a:srgbClr val="FFCC99"/>
          </a:solidFill>
          <a:ln w="9525" cap="flat" cmpd="sng" algn="ctr">
            <a:solidFill>
              <a:schemeClr val="tx1"/>
            </a:solidFill>
            <a:prstDash val="solid"/>
            <a:round/>
            <a:headEnd type="none" w="med" len="med"/>
            <a:tailEnd type="none" w="med" len="med"/>
          </a:ln>
          <a:effectLst/>
        </p:spPr>
      </p:cxnSp>
      <p:cxnSp>
        <p:nvCxnSpPr>
          <p:cNvPr id="50" name="Straight Connector 49"/>
          <p:cNvCxnSpPr/>
          <p:nvPr/>
        </p:nvCxnSpPr>
        <p:spPr bwMode="auto">
          <a:xfrm rot="5400000" flipH="1" flipV="1">
            <a:off x="370196" y="5330020"/>
            <a:ext cx="533400" cy="0"/>
          </a:xfrm>
          <a:prstGeom prst="line">
            <a:avLst/>
          </a:prstGeom>
          <a:solidFill>
            <a:srgbClr val="FFCC99"/>
          </a:solidFill>
          <a:ln w="15875" cap="flat" cmpd="sng" algn="ctr">
            <a:solidFill>
              <a:schemeClr val="tx1"/>
            </a:solidFill>
            <a:prstDash val="solid"/>
            <a:round/>
            <a:headEnd type="none" w="med" len="med"/>
            <a:tailEnd type="none" w="med" len="med"/>
          </a:ln>
          <a:effectLst/>
        </p:spPr>
      </p:cxnSp>
      <p:sp>
        <p:nvSpPr>
          <p:cNvPr id="67" name="Rectangle 66"/>
          <p:cNvSpPr/>
          <p:nvPr/>
        </p:nvSpPr>
        <p:spPr bwMode="auto">
          <a:xfrm>
            <a:off x="457200" y="5105400"/>
            <a:ext cx="1143000" cy="76200"/>
          </a:xfrm>
          <a:prstGeom prst="rect">
            <a:avLst/>
          </a:prstGeom>
          <a:solidFill>
            <a:srgbClr val="FFCC99"/>
          </a:solidFill>
          <a:ln w="9525" cap="flat" cmpd="sng" algn="ctr">
            <a:solidFill>
              <a:schemeClr val="tx1"/>
            </a:solidFill>
            <a:prstDash val="solid"/>
            <a:round/>
            <a:headEnd type="none" w="med" len="med"/>
            <a:tailEnd type="triangle" w="med" len="med"/>
          </a:ln>
          <a:effectLst/>
          <a:scene3d>
            <a:camera prst="isometricLeftDown"/>
            <a:lightRig rig="threePt" dir="t"/>
          </a:scene3d>
          <a:sp3d extrusionH="50800">
            <a:bevelT w="0" h="0"/>
          </a:sp3d>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Black" pitchFamily="34" charset="0"/>
            </a:endParaRPr>
          </a:p>
        </p:txBody>
      </p:sp>
      <p:sp>
        <p:nvSpPr>
          <p:cNvPr id="69" name="Rectangle 68"/>
          <p:cNvSpPr/>
          <p:nvPr/>
        </p:nvSpPr>
        <p:spPr bwMode="auto">
          <a:xfrm>
            <a:off x="3429000" y="3429000"/>
            <a:ext cx="1143000" cy="76200"/>
          </a:xfrm>
          <a:prstGeom prst="rect">
            <a:avLst/>
          </a:prstGeom>
          <a:solidFill>
            <a:srgbClr val="FFCC99"/>
          </a:solidFill>
          <a:ln w="9525" cap="flat" cmpd="sng" algn="ctr">
            <a:solidFill>
              <a:schemeClr val="tx1"/>
            </a:solidFill>
            <a:prstDash val="solid"/>
            <a:round/>
            <a:headEnd type="none" w="med" len="med"/>
            <a:tailEnd type="triangle" w="med" len="med"/>
          </a:ln>
          <a:effectLst/>
          <a:scene3d>
            <a:camera prst="isometricLeftDown"/>
            <a:lightRig rig="threePt" dir="t"/>
          </a:scene3d>
          <a:sp3d extrusionH="50800">
            <a:bevelT w="0" h="0"/>
          </a:sp3d>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Black" pitchFamily="34" charset="0"/>
            </a:endParaRPr>
          </a:p>
        </p:txBody>
      </p:sp>
      <p:sp>
        <p:nvSpPr>
          <p:cNvPr id="72" name="Rectangle 71"/>
          <p:cNvSpPr/>
          <p:nvPr/>
        </p:nvSpPr>
        <p:spPr bwMode="auto">
          <a:xfrm>
            <a:off x="871270" y="4492862"/>
            <a:ext cx="4157930" cy="84826"/>
          </a:xfrm>
          <a:prstGeom prst="rect">
            <a:avLst/>
          </a:prstGeom>
          <a:solidFill>
            <a:srgbClr val="FFCC99"/>
          </a:solidFill>
          <a:ln w="9525" cap="flat" cmpd="sng" algn="ctr">
            <a:solidFill>
              <a:schemeClr val="tx1"/>
            </a:solidFill>
            <a:prstDash val="solid"/>
            <a:round/>
            <a:headEnd type="none" w="med" len="med"/>
            <a:tailEnd type="triangle" w="med" len="med"/>
          </a:ln>
          <a:effectLst/>
          <a:scene3d>
            <a:camera prst="isometricRightUp"/>
            <a:lightRig rig="threePt" dir="t"/>
          </a:scene3d>
          <a:sp3d extrusionH="50800">
            <a:bevelT w="0" h="0"/>
          </a:sp3d>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Black" pitchFamily="34" charset="0"/>
            </a:endParaRPr>
          </a:p>
        </p:txBody>
      </p:sp>
      <p:cxnSp>
        <p:nvCxnSpPr>
          <p:cNvPr id="75" name="Straight Connector 74"/>
          <p:cNvCxnSpPr/>
          <p:nvPr/>
        </p:nvCxnSpPr>
        <p:spPr bwMode="auto">
          <a:xfrm rot="5400000" flipH="1" flipV="1">
            <a:off x="1181100" y="5753100"/>
            <a:ext cx="533400" cy="0"/>
          </a:xfrm>
          <a:prstGeom prst="line">
            <a:avLst/>
          </a:prstGeom>
          <a:solidFill>
            <a:srgbClr val="FFCC99"/>
          </a:solidFill>
          <a:ln w="15875" cap="flat" cmpd="sng" algn="ctr">
            <a:solidFill>
              <a:schemeClr val="tx1"/>
            </a:solidFill>
            <a:prstDash val="solid"/>
            <a:round/>
            <a:headEnd type="none" w="med" len="med"/>
            <a:tailEnd type="none" w="med" len="med"/>
          </a:ln>
          <a:effectLst/>
        </p:spPr>
      </p:cxnSp>
      <p:cxnSp>
        <p:nvCxnSpPr>
          <p:cNvPr id="76" name="Straight Connector 75"/>
          <p:cNvCxnSpPr/>
          <p:nvPr/>
        </p:nvCxnSpPr>
        <p:spPr bwMode="auto">
          <a:xfrm rot="5400000" flipH="1" flipV="1">
            <a:off x="2705100" y="4914900"/>
            <a:ext cx="533400" cy="0"/>
          </a:xfrm>
          <a:prstGeom prst="line">
            <a:avLst/>
          </a:prstGeom>
          <a:solidFill>
            <a:srgbClr val="FFCC99"/>
          </a:solidFill>
          <a:ln w="15875" cap="flat" cmpd="sng" algn="ctr">
            <a:solidFill>
              <a:schemeClr val="tx1"/>
            </a:solidFill>
            <a:prstDash val="solid"/>
            <a:round/>
            <a:headEnd type="none" w="med" len="med"/>
            <a:tailEnd type="none" w="med" len="med"/>
          </a:ln>
          <a:effectLst/>
        </p:spPr>
      </p:cxnSp>
      <p:cxnSp>
        <p:nvCxnSpPr>
          <p:cNvPr id="77" name="Straight Connector 76"/>
          <p:cNvCxnSpPr/>
          <p:nvPr/>
        </p:nvCxnSpPr>
        <p:spPr bwMode="auto">
          <a:xfrm rot="5400000" flipH="1" flipV="1">
            <a:off x="4152900" y="4076700"/>
            <a:ext cx="533400" cy="0"/>
          </a:xfrm>
          <a:prstGeom prst="line">
            <a:avLst/>
          </a:prstGeom>
          <a:solidFill>
            <a:srgbClr val="FFCC99"/>
          </a:solidFill>
          <a:ln w="15875" cap="flat" cmpd="sng" algn="ctr">
            <a:solidFill>
              <a:schemeClr val="tx1"/>
            </a:solidFill>
            <a:prstDash val="solid"/>
            <a:round/>
            <a:headEnd type="none" w="med" len="med"/>
            <a:tailEnd type="none" w="med" len="med"/>
          </a:ln>
          <a:effectLst/>
        </p:spPr>
      </p:cxnSp>
      <p:cxnSp>
        <p:nvCxnSpPr>
          <p:cNvPr id="79" name="Straight Arrow Connector 78"/>
          <p:cNvCxnSpPr/>
          <p:nvPr/>
        </p:nvCxnSpPr>
        <p:spPr bwMode="auto">
          <a:xfrm flipV="1">
            <a:off x="2971800" y="4800600"/>
            <a:ext cx="457200" cy="281604"/>
          </a:xfrm>
          <a:prstGeom prst="straightConnector1">
            <a:avLst/>
          </a:prstGeom>
          <a:solidFill>
            <a:srgbClr val="FFCC99"/>
          </a:solidFill>
          <a:ln w="9525" cap="flat" cmpd="sng" algn="ctr">
            <a:solidFill>
              <a:schemeClr val="tx1"/>
            </a:solidFill>
            <a:prstDash val="solid"/>
            <a:round/>
            <a:headEnd type="stealth" w="med" len="med"/>
            <a:tailEnd type="none"/>
          </a:ln>
          <a:effectLst/>
        </p:spPr>
      </p:cxnSp>
      <p:cxnSp>
        <p:nvCxnSpPr>
          <p:cNvPr id="83" name="Straight Arrow Connector 82"/>
          <p:cNvCxnSpPr/>
          <p:nvPr/>
        </p:nvCxnSpPr>
        <p:spPr bwMode="auto">
          <a:xfrm flipV="1">
            <a:off x="2590800" y="5105400"/>
            <a:ext cx="381000" cy="228600"/>
          </a:xfrm>
          <a:prstGeom prst="straightConnector1">
            <a:avLst/>
          </a:prstGeom>
          <a:solidFill>
            <a:srgbClr val="FFCC99"/>
          </a:solidFill>
          <a:ln w="9525" cap="flat" cmpd="sng" algn="ctr">
            <a:solidFill>
              <a:schemeClr val="tx1"/>
            </a:solidFill>
            <a:prstDash val="solid"/>
            <a:round/>
            <a:headEnd type="none" w="med" len="med"/>
            <a:tailEnd type="stealth"/>
          </a:ln>
          <a:effectLst/>
        </p:spPr>
      </p:cxnSp>
      <p:cxnSp>
        <p:nvCxnSpPr>
          <p:cNvPr id="84" name="Straight Arrow Connector 83"/>
          <p:cNvCxnSpPr/>
          <p:nvPr/>
        </p:nvCxnSpPr>
        <p:spPr bwMode="auto">
          <a:xfrm flipV="1">
            <a:off x="1447800" y="5672920"/>
            <a:ext cx="457200" cy="281604"/>
          </a:xfrm>
          <a:prstGeom prst="straightConnector1">
            <a:avLst/>
          </a:prstGeom>
          <a:solidFill>
            <a:srgbClr val="FFCC99"/>
          </a:solidFill>
          <a:ln w="9525" cap="flat" cmpd="sng" algn="ctr">
            <a:solidFill>
              <a:schemeClr val="tx1"/>
            </a:solidFill>
            <a:prstDash val="solid"/>
            <a:round/>
            <a:headEnd type="stealth" w="med" len="med"/>
            <a:tailEnd type="none"/>
          </a:ln>
          <a:effectLst/>
        </p:spPr>
      </p:cxnSp>
      <p:cxnSp>
        <p:nvCxnSpPr>
          <p:cNvPr id="86" name="Straight Arrow Connector 85"/>
          <p:cNvCxnSpPr/>
          <p:nvPr/>
        </p:nvCxnSpPr>
        <p:spPr bwMode="auto">
          <a:xfrm rot="10800000">
            <a:off x="643720" y="5513696"/>
            <a:ext cx="304800" cy="152400"/>
          </a:xfrm>
          <a:prstGeom prst="straightConnector1">
            <a:avLst/>
          </a:prstGeom>
          <a:solidFill>
            <a:srgbClr val="FFCC99"/>
          </a:solidFill>
          <a:ln w="12700" cap="flat" cmpd="sng" algn="ctr">
            <a:solidFill>
              <a:schemeClr val="tx1"/>
            </a:solidFill>
            <a:prstDash val="solid"/>
            <a:round/>
            <a:headEnd type="none" w="med" len="med"/>
            <a:tailEnd type="stealth"/>
          </a:ln>
          <a:effectLst/>
        </p:spPr>
      </p:cxnSp>
      <p:cxnSp>
        <p:nvCxnSpPr>
          <p:cNvPr id="87" name="Straight Arrow Connector 86"/>
          <p:cNvCxnSpPr/>
          <p:nvPr/>
        </p:nvCxnSpPr>
        <p:spPr bwMode="auto">
          <a:xfrm>
            <a:off x="1143000" y="5791200"/>
            <a:ext cx="304800" cy="152400"/>
          </a:xfrm>
          <a:prstGeom prst="straightConnector1">
            <a:avLst/>
          </a:prstGeom>
          <a:solidFill>
            <a:srgbClr val="FFCC99"/>
          </a:solidFill>
          <a:ln w="12700" cap="flat" cmpd="sng" algn="ctr">
            <a:solidFill>
              <a:schemeClr val="tx1"/>
            </a:solidFill>
            <a:prstDash val="solid"/>
            <a:round/>
            <a:headEnd type="none" w="med" len="med"/>
            <a:tailEnd type="stealth"/>
          </a:ln>
          <a:effectLst/>
        </p:spPr>
      </p:cxnSp>
      <p:sp>
        <p:nvSpPr>
          <p:cNvPr id="90" name="TextBox 89"/>
          <p:cNvSpPr txBox="1"/>
          <p:nvPr/>
        </p:nvSpPr>
        <p:spPr>
          <a:xfrm>
            <a:off x="1981200" y="5410200"/>
            <a:ext cx="685800" cy="338554"/>
          </a:xfrm>
          <a:prstGeom prst="rect">
            <a:avLst/>
          </a:prstGeom>
          <a:noFill/>
        </p:spPr>
        <p:txBody>
          <a:bodyPr wrap="square" rtlCol="0">
            <a:spAutoFit/>
          </a:bodyPr>
          <a:lstStyle/>
          <a:p>
            <a:r>
              <a:rPr lang="en-US" sz="1600" b="1" dirty="0" smtClean="0"/>
              <a:t>b/2</a:t>
            </a:r>
            <a:endParaRPr lang="en-US" sz="1600" b="1" dirty="0"/>
          </a:p>
        </p:txBody>
      </p:sp>
      <p:sp>
        <p:nvSpPr>
          <p:cNvPr id="91" name="TextBox 90"/>
          <p:cNvSpPr txBox="1"/>
          <p:nvPr/>
        </p:nvSpPr>
        <p:spPr>
          <a:xfrm>
            <a:off x="5181600" y="2345124"/>
            <a:ext cx="3810000" cy="3139321"/>
          </a:xfrm>
          <a:prstGeom prst="rect">
            <a:avLst/>
          </a:prstGeom>
          <a:noFill/>
        </p:spPr>
        <p:txBody>
          <a:bodyPr wrap="square" rtlCol="0">
            <a:spAutoFit/>
          </a:bodyPr>
          <a:lstStyle/>
          <a:p>
            <a:pPr marL="344488" indent="-344488" algn="l"/>
            <a:r>
              <a:rPr lang="en-US" dirty="0" smtClean="0"/>
              <a:t>(a)  Determine the deflection at the load P.</a:t>
            </a:r>
          </a:p>
          <a:p>
            <a:pPr algn="l"/>
            <a:endParaRPr lang="en-US" dirty="0" smtClean="0"/>
          </a:p>
          <a:p>
            <a:pPr marL="344488" indent="-344488" algn="l"/>
            <a:r>
              <a:rPr lang="en-US" dirty="0" smtClean="0"/>
              <a:t>(b)  Determine the torque at the two points of attachment of the bracket, what twisting moment – in addition to the bending moment – would be applied to each weld</a:t>
            </a:r>
            <a:endParaRPr lang="en-US" dirty="0"/>
          </a:p>
        </p:txBody>
      </p:sp>
      <p:sp>
        <p:nvSpPr>
          <p:cNvPr id="27" name="Slide Number Placeholder 3"/>
          <p:cNvSpPr>
            <a:spLocks noGrp="1"/>
          </p:cNvSpPr>
          <p:nvPr>
            <p:ph type="sldNum" sz="quarter" idx="4"/>
          </p:nvPr>
        </p:nvSpPr>
        <p:spPr>
          <a:xfrm>
            <a:off x="7010400" y="6172200"/>
            <a:ext cx="2133600" cy="365125"/>
          </a:xfrm>
        </p:spPr>
        <p:txBody>
          <a:bodyPr/>
          <a:lstStyle/>
          <a:p>
            <a:fld id="{CBBFA05F-689E-4591-9CFF-FB8E4A004253}" type="slidenum">
              <a:rPr lang="en-US" smtClean="0"/>
              <a:pPr/>
              <a:t>79</a:t>
            </a:fld>
            <a:endParaRPr lang="en-US" dirty="0"/>
          </a:p>
        </p:txBody>
      </p:sp>
    </p:spTree>
    <p:extLst>
      <p:ext uri="{BB962C8B-B14F-4D97-AF65-F5344CB8AC3E}">
        <p14:creationId xmlns:p14="http://schemas.microsoft.com/office/powerpoint/2010/main" val="2455756714"/>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bwMode="auto">
          <a:xfrm>
            <a:off x="152400" y="4326148"/>
            <a:ext cx="8839200" cy="685800"/>
          </a:xfrm>
          <a:prstGeom prst="rect">
            <a:avLst/>
          </a:prstGeom>
          <a:solidFill>
            <a:srgbClr val="FFFF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sp>
        <p:nvSpPr>
          <p:cNvPr id="2" name="Title 1"/>
          <p:cNvSpPr>
            <a:spLocks noGrp="1"/>
          </p:cNvSpPr>
          <p:nvPr>
            <p:ph type="title"/>
          </p:nvPr>
        </p:nvSpPr>
        <p:spPr/>
        <p:txBody>
          <a:bodyPr/>
          <a:lstStyle/>
          <a:p>
            <a:r>
              <a:rPr lang="en-US" dirty="0" smtClean="0"/>
              <a:t>EXAMPLE 1:</a:t>
            </a:r>
            <a:br>
              <a:rPr lang="en-US" dirty="0" smtClean="0"/>
            </a:br>
            <a:r>
              <a:rPr lang="en-US" dirty="0" smtClean="0"/>
              <a:t>Computing Strain Energy</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8</a:t>
            </a:fld>
            <a:endParaRPr lang="en-US" dirty="0"/>
          </a:p>
        </p:txBody>
      </p:sp>
      <p:sp>
        <p:nvSpPr>
          <p:cNvPr id="4" name="TextBox 3"/>
          <p:cNvSpPr txBox="1"/>
          <p:nvPr/>
        </p:nvSpPr>
        <p:spPr>
          <a:xfrm>
            <a:off x="609601" y="2057400"/>
            <a:ext cx="7966074" cy="923330"/>
          </a:xfrm>
          <a:prstGeom prst="rect">
            <a:avLst/>
          </a:prstGeom>
          <a:noFill/>
        </p:spPr>
        <p:txBody>
          <a:bodyPr wrap="square" rtlCol="0">
            <a:spAutoFit/>
          </a:bodyPr>
          <a:lstStyle/>
          <a:p>
            <a:r>
              <a:rPr lang="en-US" dirty="0" smtClean="0"/>
              <a:t>Shown is a long prismatic bar loaded at the ends by axial forces along the </a:t>
            </a:r>
            <a:r>
              <a:rPr lang="en-US" dirty="0" err="1" smtClean="0"/>
              <a:t>centroidal</a:t>
            </a:r>
            <a:r>
              <a:rPr lang="en-US" dirty="0" smtClean="0"/>
              <a:t> axis of the bar.  Determine the Strain Energy in the bar.</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385387852"/>
              </p:ext>
            </p:extLst>
          </p:nvPr>
        </p:nvGraphicFramePr>
        <p:xfrm>
          <a:off x="258763" y="4338638"/>
          <a:ext cx="8626475" cy="1811337"/>
        </p:xfrm>
        <a:graphic>
          <a:graphicData uri="http://schemas.openxmlformats.org/presentationml/2006/ole">
            <mc:AlternateContent xmlns:mc="http://schemas.openxmlformats.org/markup-compatibility/2006">
              <mc:Choice xmlns:v="urn:schemas-microsoft-com:vml" Requires="v">
                <p:oleObj spid="_x0000_s466984" name="Equation" r:id="rId3" imgW="5460840" imgH="1155600" progId="Equation.DSMT4">
                  <p:embed/>
                </p:oleObj>
              </mc:Choice>
              <mc:Fallback>
                <p:oleObj name="Equation" r:id="rId3" imgW="5460840" imgH="1155600" progId="Equation.DSMT4">
                  <p:embed/>
                  <p:pic>
                    <p:nvPicPr>
                      <p:cNvPr id="0" name=""/>
                      <p:cNvPicPr/>
                      <p:nvPr/>
                    </p:nvPicPr>
                    <p:blipFill>
                      <a:blip r:embed="rId4"/>
                      <a:stretch>
                        <a:fillRect/>
                      </a:stretch>
                    </p:blipFill>
                    <p:spPr>
                      <a:xfrm>
                        <a:off x="258763" y="4338638"/>
                        <a:ext cx="8626475" cy="1811337"/>
                      </a:xfrm>
                      <a:prstGeom prst="rect">
                        <a:avLst/>
                      </a:prstGeom>
                    </p:spPr>
                  </p:pic>
                </p:oleObj>
              </mc:Fallback>
            </mc:AlternateContent>
          </a:graphicData>
        </a:graphic>
      </p:graphicFrame>
      <p:sp>
        <p:nvSpPr>
          <p:cNvPr id="6" name="Rectangle 5"/>
          <p:cNvSpPr/>
          <p:nvPr/>
        </p:nvSpPr>
        <p:spPr bwMode="auto">
          <a:xfrm>
            <a:off x="2514600" y="3429000"/>
            <a:ext cx="3886200" cy="228600"/>
          </a:xfrm>
          <a:prstGeom prst="rect">
            <a:avLst/>
          </a:prstGeom>
          <a:solidFill>
            <a:schemeClr val="accent1"/>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8" name="Straight Connector 7"/>
          <p:cNvCxnSpPr/>
          <p:nvPr/>
        </p:nvCxnSpPr>
        <p:spPr bwMode="auto">
          <a:xfrm>
            <a:off x="2514600" y="3810000"/>
            <a:ext cx="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 name="Straight Connector 8"/>
          <p:cNvCxnSpPr/>
          <p:nvPr/>
        </p:nvCxnSpPr>
        <p:spPr bwMode="auto">
          <a:xfrm>
            <a:off x="6400800" y="3815773"/>
            <a:ext cx="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Arrow Connector 10"/>
          <p:cNvCxnSpPr/>
          <p:nvPr/>
        </p:nvCxnSpPr>
        <p:spPr bwMode="auto">
          <a:xfrm>
            <a:off x="2514600" y="4038600"/>
            <a:ext cx="3886200" cy="0"/>
          </a:xfrm>
          <a:prstGeom prst="straightConnector1">
            <a:avLst/>
          </a:prstGeom>
          <a:solidFill>
            <a:schemeClr val="accent1"/>
          </a:solidFill>
          <a:ln w="9525" cap="flat" cmpd="sng" algn="ctr">
            <a:solidFill>
              <a:schemeClr val="tx1"/>
            </a:solidFill>
            <a:prstDash val="solid"/>
            <a:round/>
            <a:headEnd type="triangle" w="med" len="med"/>
            <a:tailEnd type="triangle"/>
          </a:ln>
          <a:effectLst/>
        </p:spPr>
      </p:cxnSp>
      <p:sp useBgFill="1">
        <p:nvSpPr>
          <p:cNvPr id="12" name="TextBox 11"/>
          <p:cNvSpPr txBox="1"/>
          <p:nvPr/>
        </p:nvSpPr>
        <p:spPr>
          <a:xfrm>
            <a:off x="4288423" y="3921204"/>
            <a:ext cx="338554" cy="369332"/>
          </a:xfrm>
          <a:prstGeom prst="rect">
            <a:avLst/>
          </a:prstGeom>
        </p:spPr>
        <p:txBody>
          <a:bodyPr wrap="none" rtlCol="0">
            <a:spAutoFit/>
          </a:bodyPr>
          <a:lstStyle/>
          <a:p>
            <a:r>
              <a:rPr lang="en-US" dirty="0" smtClean="0"/>
              <a:t>L</a:t>
            </a:r>
            <a:endParaRPr lang="en-US" dirty="0"/>
          </a:p>
        </p:txBody>
      </p:sp>
      <p:cxnSp>
        <p:nvCxnSpPr>
          <p:cNvPr id="14" name="Straight Arrow Connector 13"/>
          <p:cNvCxnSpPr/>
          <p:nvPr/>
        </p:nvCxnSpPr>
        <p:spPr bwMode="auto">
          <a:xfrm>
            <a:off x="6477000" y="3543300"/>
            <a:ext cx="685800" cy="0"/>
          </a:xfrm>
          <a:prstGeom prst="straightConnector1">
            <a:avLst/>
          </a:prstGeom>
          <a:solidFill>
            <a:schemeClr val="accent1"/>
          </a:solidFill>
          <a:ln w="50800" cap="flat" cmpd="sng" algn="ctr">
            <a:solidFill>
              <a:schemeClr val="tx1"/>
            </a:solidFill>
            <a:prstDash val="solid"/>
            <a:round/>
            <a:headEnd type="none" w="med" len="med"/>
            <a:tailEnd type="triangle"/>
          </a:ln>
          <a:effectLst/>
        </p:spPr>
      </p:cxnSp>
      <p:cxnSp>
        <p:nvCxnSpPr>
          <p:cNvPr id="15" name="Straight Arrow Connector 14"/>
          <p:cNvCxnSpPr/>
          <p:nvPr/>
        </p:nvCxnSpPr>
        <p:spPr bwMode="auto">
          <a:xfrm>
            <a:off x="1752600" y="3543300"/>
            <a:ext cx="685800" cy="0"/>
          </a:xfrm>
          <a:prstGeom prst="straightConnector1">
            <a:avLst/>
          </a:prstGeom>
          <a:solidFill>
            <a:schemeClr val="accent1"/>
          </a:solidFill>
          <a:ln w="50800" cap="flat" cmpd="sng" algn="ctr">
            <a:solidFill>
              <a:schemeClr val="tx1"/>
            </a:solidFill>
            <a:prstDash val="solid"/>
            <a:round/>
            <a:headEnd type="triangle" w="med" len="med"/>
            <a:tailEnd type="none"/>
          </a:ln>
          <a:effectLst/>
        </p:spPr>
      </p:cxnSp>
      <p:sp>
        <p:nvSpPr>
          <p:cNvPr id="16" name="TextBox 15"/>
          <p:cNvSpPr txBox="1"/>
          <p:nvPr/>
        </p:nvSpPr>
        <p:spPr>
          <a:xfrm>
            <a:off x="6683391" y="3144798"/>
            <a:ext cx="338554" cy="369332"/>
          </a:xfrm>
          <a:prstGeom prst="rect">
            <a:avLst/>
          </a:prstGeom>
          <a:noFill/>
        </p:spPr>
        <p:txBody>
          <a:bodyPr wrap="none" rtlCol="0">
            <a:spAutoFit/>
          </a:bodyPr>
          <a:lstStyle/>
          <a:p>
            <a:r>
              <a:rPr lang="en-US" dirty="0" smtClean="0"/>
              <a:t>F</a:t>
            </a:r>
            <a:endParaRPr lang="en-US" dirty="0"/>
          </a:p>
        </p:txBody>
      </p:sp>
      <p:sp>
        <p:nvSpPr>
          <p:cNvPr id="17" name="TextBox 16"/>
          <p:cNvSpPr txBox="1"/>
          <p:nvPr/>
        </p:nvSpPr>
        <p:spPr>
          <a:xfrm>
            <a:off x="2033154" y="3133129"/>
            <a:ext cx="338554" cy="369332"/>
          </a:xfrm>
          <a:prstGeom prst="rect">
            <a:avLst/>
          </a:prstGeom>
          <a:noFill/>
        </p:spPr>
        <p:txBody>
          <a:bodyPr wrap="none" rtlCol="0">
            <a:spAutoFit/>
          </a:bodyPr>
          <a:lstStyle/>
          <a:p>
            <a:r>
              <a:rPr lang="en-US" dirty="0" smtClean="0"/>
              <a:t>F</a:t>
            </a:r>
            <a:endParaRPr lang="en-US" dirty="0"/>
          </a:p>
        </p:txBody>
      </p:sp>
    </p:spTree>
    <p:extLst>
      <p:ext uri="{BB962C8B-B14F-4D97-AF65-F5344CB8AC3E}">
        <p14:creationId xmlns:p14="http://schemas.microsoft.com/office/powerpoint/2010/main" val="1901558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6"/>
          <p:cNvSpPr>
            <a:spLocks noGrp="1" noChangeArrowheads="1"/>
          </p:cNvSpPr>
          <p:nvPr>
            <p:ph type="title"/>
          </p:nvPr>
        </p:nvSpPr>
        <p:spPr/>
        <p:txBody>
          <a:bodyPr/>
          <a:lstStyle/>
          <a:p>
            <a:r>
              <a:rPr lang="en-US" dirty="0" smtClean="0"/>
              <a:t>Example A-5</a:t>
            </a:r>
            <a:endParaRPr lang="en-US" dirty="0"/>
          </a:p>
        </p:txBody>
      </p:sp>
      <p:sp>
        <p:nvSpPr>
          <p:cNvPr id="55" name="TextBox 54"/>
          <p:cNvSpPr txBox="1"/>
          <p:nvPr/>
        </p:nvSpPr>
        <p:spPr>
          <a:xfrm>
            <a:off x="609600" y="1752600"/>
            <a:ext cx="7924800" cy="830997"/>
          </a:xfrm>
          <a:prstGeom prst="rect">
            <a:avLst/>
          </a:prstGeom>
          <a:noFill/>
        </p:spPr>
        <p:txBody>
          <a:bodyPr wrap="square" rtlCol="0">
            <a:spAutoFit/>
          </a:bodyPr>
          <a:lstStyle/>
          <a:p>
            <a:pPr algn="l"/>
            <a:r>
              <a:rPr lang="en-US" sz="1600" b="1" dirty="0" smtClean="0"/>
              <a:t>For the wire form shown the sectional rigidity is EI.  Using </a:t>
            </a:r>
            <a:r>
              <a:rPr lang="en-US" sz="1600" b="1" dirty="0" err="1" smtClean="0"/>
              <a:t>Castigliano’s</a:t>
            </a:r>
            <a:r>
              <a:rPr lang="en-US" sz="1600" b="1" dirty="0" smtClean="0"/>
              <a:t> method determine the change in the gap where the loads are applied.  Consider the effect of bending only.</a:t>
            </a:r>
            <a:endParaRPr lang="en-US" sz="1600" b="1" dirty="0"/>
          </a:p>
        </p:txBody>
      </p:sp>
      <p:sp>
        <p:nvSpPr>
          <p:cNvPr id="58" name="TextBox 57"/>
          <p:cNvSpPr txBox="1"/>
          <p:nvPr/>
        </p:nvSpPr>
        <p:spPr>
          <a:xfrm>
            <a:off x="5715000" y="3733800"/>
            <a:ext cx="228600" cy="338554"/>
          </a:xfrm>
          <a:prstGeom prst="rect">
            <a:avLst/>
          </a:prstGeom>
          <a:noFill/>
        </p:spPr>
        <p:txBody>
          <a:bodyPr wrap="square" rtlCol="0">
            <a:spAutoFit/>
          </a:bodyPr>
          <a:lstStyle/>
          <a:p>
            <a:r>
              <a:rPr lang="en-US" sz="1600" b="1" dirty="0" smtClean="0"/>
              <a:t>P</a:t>
            </a:r>
            <a:endParaRPr lang="en-US" sz="1600" b="1" dirty="0"/>
          </a:p>
        </p:txBody>
      </p:sp>
      <p:sp>
        <p:nvSpPr>
          <p:cNvPr id="61" name="TextBox 60"/>
          <p:cNvSpPr txBox="1"/>
          <p:nvPr/>
        </p:nvSpPr>
        <p:spPr>
          <a:xfrm>
            <a:off x="4343400" y="3657600"/>
            <a:ext cx="533400" cy="338554"/>
          </a:xfrm>
          <a:prstGeom prst="rect">
            <a:avLst/>
          </a:prstGeom>
          <a:noFill/>
        </p:spPr>
        <p:txBody>
          <a:bodyPr wrap="square" rtlCol="0">
            <a:spAutoFit/>
          </a:bodyPr>
          <a:lstStyle/>
          <a:p>
            <a:r>
              <a:rPr lang="en-US" sz="1600" b="1" dirty="0" smtClean="0"/>
              <a:t>L</a:t>
            </a:r>
            <a:endParaRPr lang="en-US" sz="1600" b="1" dirty="0"/>
          </a:p>
        </p:txBody>
      </p:sp>
      <p:cxnSp>
        <p:nvCxnSpPr>
          <p:cNvPr id="63" name="Straight Arrow Connector 62"/>
          <p:cNvCxnSpPr/>
          <p:nvPr/>
        </p:nvCxnSpPr>
        <p:spPr bwMode="auto">
          <a:xfrm rot="5400000">
            <a:off x="5462199" y="5561806"/>
            <a:ext cx="457200" cy="1588"/>
          </a:xfrm>
          <a:prstGeom prst="straightConnector1">
            <a:avLst/>
          </a:prstGeom>
          <a:solidFill>
            <a:srgbClr val="FFCC99"/>
          </a:solidFill>
          <a:ln w="38100" cap="flat" cmpd="sng" algn="ctr">
            <a:solidFill>
              <a:schemeClr val="tx1"/>
            </a:solidFill>
            <a:prstDash val="solid"/>
            <a:round/>
            <a:headEnd type="none" w="med" len="med"/>
            <a:tailEnd type="arrow"/>
          </a:ln>
          <a:effectLst/>
        </p:spPr>
      </p:cxnSp>
      <p:cxnSp>
        <p:nvCxnSpPr>
          <p:cNvPr id="68" name="Straight Connector 67"/>
          <p:cNvCxnSpPr/>
          <p:nvPr/>
        </p:nvCxnSpPr>
        <p:spPr bwMode="auto">
          <a:xfrm>
            <a:off x="7315200" y="914400"/>
            <a:ext cx="762000" cy="0"/>
          </a:xfrm>
          <a:prstGeom prst="line">
            <a:avLst/>
          </a:prstGeom>
          <a:solidFill>
            <a:srgbClr val="FFCC99"/>
          </a:solidFill>
          <a:ln w="9525" cap="flat" cmpd="sng" algn="ctr">
            <a:solidFill>
              <a:schemeClr val="tx1"/>
            </a:solidFill>
            <a:prstDash val="solid"/>
            <a:round/>
            <a:headEnd type="none" w="med" len="med"/>
            <a:tailEnd type="none" w="med" len="med"/>
          </a:ln>
          <a:effectLst/>
        </p:spPr>
      </p:cxnSp>
      <p:cxnSp>
        <p:nvCxnSpPr>
          <p:cNvPr id="76" name="Straight Connector 75"/>
          <p:cNvCxnSpPr/>
          <p:nvPr/>
        </p:nvCxnSpPr>
        <p:spPr bwMode="auto">
          <a:xfrm rot="5400000" flipH="1" flipV="1">
            <a:off x="3390900" y="3695700"/>
            <a:ext cx="381000" cy="0"/>
          </a:xfrm>
          <a:prstGeom prst="line">
            <a:avLst/>
          </a:prstGeom>
          <a:solidFill>
            <a:srgbClr val="FFCC99"/>
          </a:solidFill>
          <a:ln w="15875" cap="flat" cmpd="sng" algn="ctr">
            <a:solidFill>
              <a:schemeClr val="tx1"/>
            </a:solidFill>
            <a:prstDash val="solid"/>
            <a:round/>
            <a:headEnd type="none" w="med" len="med"/>
            <a:tailEnd type="none" w="med" len="med"/>
          </a:ln>
          <a:effectLst/>
        </p:spPr>
      </p:cxnSp>
      <p:sp>
        <p:nvSpPr>
          <p:cNvPr id="90" name="TextBox 89"/>
          <p:cNvSpPr txBox="1"/>
          <p:nvPr/>
        </p:nvSpPr>
        <p:spPr>
          <a:xfrm>
            <a:off x="2667000" y="4267200"/>
            <a:ext cx="685800" cy="338554"/>
          </a:xfrm>
          <a:prstGeom prst="rect">
            <a:avLst/>
          </a:prstGeom>
          <a:noFill/>
        </p:spPr>
        <p:txBody>
          <a:bodyPr wrap="square" rtlCol="0">
            <a:spAutoFit/>
          </a:bodyPr>
          <a:lstStyle/>
          <a:p>
            <a:r>
              <a:rPr lang="en-US" sz="1600" b="1" dirty="0" smtClean="0"/>
              <a:t>R</a:t>
            </a:r>
            <a:endParaRPr lang="en-US" sz="1600" b="1" dirty="0"/>
          </a:p>
        </p:txBody>
      </p:sp>
      <p:sp>
        <p:nvSpPr>
          <p:cNvPr id="27" name="Block Arc 26"/>
          <p:cNvSpPr/>
          <p:nvPr/>
        </p:nvSpPr>
        <p:spPr bwMode="auto">
          <a:xfrm rot="16200000">
            <a:off x="2362200" y="3352800"/>
            <a:ext cx="2514600" cy="2514600"/>
          </a:xfrm>
          <a:prstGeom prst="blockArc">
            <a:avLst>
              <a:gd name="adj1" fmla="val 10800000"/>
              <a:gd name="adj2" fmla="val 21558637"/>
              <a:gd name="adj3" fmla="val 3075"/>
            </a:avLst>
          </a:prstGeom>
          <a:solidFill>
            <a:srgbClr val="FFCC99"/>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Black" pitchFamily="34" charset="0"/>
            </a:endParaRPr>
          </a:p>
        </p:txBody>
      </p:sp>
      <p:sp>
        <p:nvSpPr>
          <p:cNvPr id="28" name="Rectangle 27"/>
          <p:cNvSpPr/>
          <p:nvPr/>
        </p:nvSpPr>
        <p:spPr bwMode="auto">
          <a:xfrm>
            <a:off x="3603345" y="3352800"/>
            <a:ext cx="2057400" cy="76200"/>
          </a:xfrm>
          <a:prstGeom prst="rect">
            <a:avLst/>
          </a:prstGeom>
          <a:solidFill>
            <a:srgbClr val="FFCC99"/>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Black" pitchFamily="34" charset="0"/>
            </a:endParaRPr>
          </a:p>
        </p:txBody>
      </p:sp>
      <p:sp>
        <p:nvSpPr>
          <p:cNvPr id="29" name="Rectangle 28"/>
          <p:cNvSpPr/>
          <p:nvPr/>
        </p:nvSpPr>
        <p:spPr bwMode="auto">
          <a:xfrm>
            <a:off x="3628340" y="5791200"/>
            <a:ext cx="2057400" cy="76200"/>
          </a:xfrm>
          <a:prstGeom prst="rect">
            <a:avLst/>
          </a:prstGeom>
          <a:solidFill>
            <a:srgbClr val="FFCC99"/>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Black" pitchFamily="34" charset="0"/>
            </a:endParaRPr>
          </a:p>
        </p:txBody>
      </p:sp>
      <p:cxnSp>
        <p:nvCxnSpPr>
          <p:cNvPr id="30" name="Straight Arrow Connector 29"/>
          <p:cNvCxnSpPr/>
          <p:nvPr/>
        </p:nvCxnSpPr>
        <p:spPr bwMode="auto">
          <a:xfrm rot="16200000">
            <a:off x="5410994" y="3656806"/>
            <a:ext cx="457200" cy="1588"/>
          </a:xfrm>
          <a:prstGeom prst="straightConnector1">
            <a:avLst/>
          </a:prstGeom>
          <a:solidFill>
            <a:srgbClr val="FFCC99"/>
          </a:solidFill>
          <a:ln w="38100" cap="flat" cmpd="sng" algn="ctr">
            <a:solidFill>
              <a:schemeClr val="tx1"/>
            </a:solidFill>
            <a:prstDash val="solid"/>
            <a:round/>
            <a:headEnd type="none" w="med" len="med"/>
            <a:tailEnd type="arrow"/>
          </a:ln>
          <a:effectLst/>
        </p:spPr>
      </p:cxnSp>
      <p:sp>
        <p:nvSpPr>
          <p:cNvPr id="31" name="TextBox 30"/>
          <p:cNvSpPr txBox="1"/>
          <p:nvPr/>
        </p:nvSpPr>
        <p:spPr>
          <a:xfrm>
            <a:off x="5791200" y="5181600"/>
            <a:ext cx="228600" cy="338554"/>
          </a:xfrm>
          <a:prstGeom prst="rect">
            <a:avLst/>
          </a:prstGeom>
          <a:noFill/>
        </p:spPr>
        <p:txBody>
          <a:bodyPr wrap="square" rtlCol="0">
            <a:spAutoFit/>
          </a:bodyPr>
          <a:lstStyle/>
          <a:p>
            <a:r>
              <a:rPr lang="en-US" sz="1600" b="1" dirty="0" smtClean="0"/>
              <a:t>P</a:t>
            </a:r>
            <a:endParaRPr lang="en-US" sz="1600" b="1" dirty="0"/>
          </a:p>
        </p:txBody>
      </p:sp>
      <p:cxnSp>
        <p:nvCxnSpPr>
          <p:cNvPr id="36" name="Straight Arrow Connector 35"/>
          <p:cNvCxnSpPr/>
          <p:nvPr/>
        </p:nvCxnSpPr>
        <p:spPr bwMode="auto">
          <a:xfrm>
            <a:off x="4928005" y="3810000"/>
            <a:ext cx="685800" cy="1588"/>
          </a:xfrm>
          <a:prstGeom prst="straightConnector1">
            <a:avLst/>
          </a:prstGeom>
          <a:solidFill>
            <a:srgbClr val="FFCC99"/>
          </a:solidFill>
          <a:ln w="12700" cap="flat" cmpd="sng" algn="ctr">
            <a:solidFill>
              <a:schemeClr val="tx1"/>
            </a:solidFill>
            <a:prstDash val="solid"/>
            <a:round/>
            <a:headEnd type="none" w="med" len="med"/>
            <a:tailEnd type="stealth"/>
          </a:ln>
          <a:effectLst/>
        </p:spPr>
      </p:cxnSp>
      <p:cxnSp>
        <p:nvCxnSpPr>
          <p:cNvPr id="37" name="Straight Arrow Connector 36"/>
          <p:cNvCxnSpPr/>
          <p:nvPr/>
        </p:nvCxnSpPr>
        <p:spPr bwMode="auto">
          <a:xfrm rot="10800000">
            <a:off x="3581400" y="3810000"/>
            <a:ext cx="685800" cy="1588"/>
          </a:xfrm>
          <a:prstGeom prst="straightConnector1">
            <a:avLst/>
          </a:prstGeom>
          <a:solidFill>
            <a:srgbClr val="FFCC99"/>
          </a:solidFill>
          <a:ln w="12700" cap="flat" cmpd="sng" algn="ctr">
            <a:solidFill>
              <a:schemeClr val="tx1"/>
            </a:solidFill>
            <a:prstDash val="solid"/>
            <a:round/>
            <a:headEnd type="none" w="med" len="med"/>
            <a:tailEnd type="stealth"/>
          </a:ln>
          <a:effectLst/>
        </p:spPr>
      </p:cxnSp>
      <p:cxnSp>
        <p:nvCxnSpPr>
          <p:cNvPr id="39" name="Straight Connector 38"/>
          <p:cNvCxnSpPr/>
          <p:nvPr/>
        </p:nvCxnSpPr>
        <p:spPr bwMode="auto">
          <a:xfrm>
            <a:off x="3458260" y="4611625"/>
            <a:ext cx="228600" cy="0"/>
          </a:xfrm>
          <a:prstGeom prst="line">
            <a:avLst/>
          </a:prstGeom>
          <a:solidFill>
            <a:srgbClr val="FFCC99"/>
          </a:solidFill>
          <a:ln w="9525" cap="flat" cmpd="sng" algn="ctr">
            <a:solidFill>
              <a:schemeClr val="tx1"/>
            </a:solidFill>
            <a:prstDash val="solid"/>
            <a:round/>
            <a:headEnd type="none" w="med" len="med"/>
            <a:tailEnd type="none" w="med" len="med"/>
          </a:ln>
          <a:effectLst/>
        </p:spPr>
      </p:cxnSp>
      <p:cxnSp>
        <p:nvCxnSpPr>
          <p:cNvPr id="41" name="Straight Connector 40"/>
          <p:cNvCxnSpPr/>
          <p:nvPr/>
        </p:nvCxnSpPr>
        <p:spPr bwMode="auto">
          <a:xfrm rot="5400000">
            <a:off x="3467100" y="4620465"/>
            <a:ext cx="228600" cy="0"/>
          </a:xfrm>
          <a:prstGeom prst="line">
            <a:avLst/>
          </a:prstGeom>
          <a:solidFill>
            <a:srgbClr val="FFCC99"/>
          </a:solidFill>
          <a:ln w="9525" cap="flat" cmpd="sng" algn="ctr">
            <a:solidFill>
              <a:schemeClr val="tx1"/>
            </a:solidFill>
            <a:prstDash val="solid"/>
            <a:round/>
            <a:headEnd type="none" w="med" len="med"/>
            <a:tailEnd type="none" w="med" len="med"/>
          </a:ln>
          <a:effectLst/>
        </p:spPr>
      </p:cxnSp>
      <p:cxnSp>
        <p:nvCxnSpPr>
          <p:cNvPr id="44" name="Straight Arrow Connector 43"/>
          <p:cNvCxnSpPr/>
          <p:nvPr/>
        </p:nvCxnSpPr>
        <p:spPr bwMode="auto">
          <a:xfrm rot="10800000">
            <a:off x="2667000" y="3886200"/>
            <a:ext cx="914400" cy="732740"/>
          </a:xfrm>
          <a:prstGeom prst="straightConnector1">
            <a:avLst/>
          </a:prstGeom>
          <a:solidFill>
            <a:srgbClr val="FFCC99"/>
          </a:solidFill>
          <a:ln w="12700" cap="flat" cmpd="sng" algn="ctr">
            <a:solidFill>
              <a:schemeClr val="tx1"/>
            </a:solidFill>
            <a:prstDash val="solid"/>
            <a:round/>
            <a:headEnd type="none" w="med" len="med"/>
            <a:tailEnd type="arrow"/>
          </a:ln>
          <a:effectLst/>
        </p:spPr>
      </p:cxnSp>
      <p:sp>
        <p:nvSpPr>
          <p:cNvPr id="22" name="Slide Number Placeholder 3"/>
          <p:cNvSpPr>
            <a:spLocks noGrp="1"/>
          </p:cNvSpPr>
          <p:nvPr>
            <p:ph type="sldNum" sz="quarter" idx="4"/>
          </p:nvPr>
        </p:nvSpPr>
        <p:spPr>
          <a:xfrm>
            <a:off x="7010400" y="6172200"/>
            <a:ext cx="2133600" cy="365125"/>
          </a:xfrm>
        </p:spPr>
        <p:txBody>
          <a:bodyPr/>
          <a:lstStyle/>
          <a:p>
            <a:fld id="{CBBFA05F-689E-4591-9CFF-FB8E4A004253}" type="slidenum">
              <a:rPr lang="en-US" smtClean="0"/>
              <a:pPr/>
              <a:t>80</a:t>
            </a:fld>
            <a:endParaRPr lang="en-US" dirty="0"/>
          </a:p>
        </p:txBody>
      </p:sp>
    </p:spTree>
    <p:extLst>
      <p:ext uri="{BB962C8B-B14F-4D97-AF65-F5344CB8AC3E}">
        <p14:creationId xmlns:p14="http://schemas.microsoft.com/office/powerpoint/2010/main" val="2405542947"/>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1:</a:t>
            </a:r>
            <a:br>
              <a:rPr lang="en-US" dirty="0" smtClean="0"/>
            </a:br>
            <a:r>
              <a:rPr lang="en-US" dirty="0" smtClean="0"/>
              <a:t>Computing Strain Energy</a:t>
            </a:r>
            <a:endParaRPr lang="en-US" dirty="0"/>
          </a:p>
        </p:txBody>
      </p:sp>
      <p:sp>
        <p:nvSpPr>
          <p:cNvPr id="3" name="Slide Number Placeholder 2"/>
          <p:cNvSpPr>
            <a:spLocks noGrp="1"/>
          </p:cNvSpPr>
          <p:nvPr>
            <p:ph type="sldNum" sz="quarter" idx="4"/>
          </p:nvPr>
        </p:nvSpPr>
        <p:spPr/>
        <p:txBody>
          <a:bodyPr/>
          <a:lstStyle/>
          <a:p>
            <a:fld id="{CBBFA05F-689E-4591-9CFF-FB8E4A004253}" type="slidenum">
              <a:rPr lang="en-US" smtClean="0"/>
              <a:pPr/>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0575372"/>
              </p:ext>
            </p:extLst>
          </p:nvPr>
        </p:nvGraphicFramePr>
        <p:xfrm>
          <a:off x="123825" y="2749550"/>
          <a:ext cx="8177213" cy="679450"/>
        </p:xfrm>
        <a:graphic>
          <a:graphicData uri="http://schemas.openxmlformats.org/presentationml/2006/ole">
            <mc:AlternateContent xmlns:mc="http://schemas.openxmlformats.org/markup-compatibility/2006">
              <mc:Choice xmlns:v="urn:schemas-microsoft-com:vml" Requires="v">
                <p:oleObj spid="_x0000_s461005" name="Equation" r:id="rId3" imgW="5460840" imgH="457200" progId="Equation.DSMT4">
                  <p:embed/>
                </p:oleObj>
              </mc:Choice>
              <mc:Fallback>
                <p:oleObj name="Equation" r:id="rId3" imgW="5460840" imgH="457200" progId="Equation.DSMT4">
                  <p:embed/>
                  <p:pic>
                    <p:nvPicPr>
                      <p:cNvPr id="0" name=""/>
                      <p:cNvPicPr/>
                      <p:nvPr/>
                    </p:nvPicPr>
                    <p:blipFill>
                      <a:blip r:embed="rId4"/>
                      <a:stretch>
                        <a:fillRect/>
                      </a:stretch>
                    </p:blipFill>
                    <p:spPr>
                      <a:xfrm>
                        <a:off x="123825" y="2749550"/>
                        <a:ext cx="8177213" cy="679450"/>
                      </a:xfrm>
                      <a:prstGeom prst="rect">
                        <a:avLst/>
                      </a:prstGeom>
                    </p:spPr>
                  </p:pic>
                </p:oleObj>
              </mc:Fallback>
            </mc:AlternateContent>
          </a:graphicData>
        </a:graphic>
      </p:graphicFrame>
      <p:sp>
        <p:nvSpPr>
          <p:cNvPr id="6" name="Rectangle 5"/>
          <p:cNvSpPr/>
          <p:nvPr/>
        </p:nvSpPr>
        <p:spPr bwMode="auto">
          <a:xfrm>
            <a:off x="3368135" y="2038484"/>
            <a:ext cx="2409930" cy="141761"/>
          </a:xfrm>
          <a:prstGeom prst="rect">
            <a:avLst/>
          </a:prstGeom>
          <a:solidFill>
            <a:schemeClr val="accent1"/>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Black" pitchFamily="34" charset="0"/>
            </a:endParaRPr>
          </a:p>
        </p:txBody>
      </p:sp>
      <p:cxnSp>
        <p:nvCxnSpPr>
          <p:cNvPr id="8" name="Straight Connector 7"/>
          <p:cNvCxnSpPr/>
          <p:nvPr/>
        </p:nvCxnSpPr>
        <p:spPr bwMode="auto">
          <a:xfrm>
            <a:off x="3368135" y="2274752"/>
            <a:ext cx="0" cy="23626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 name="Straight Connector 8"/>
          <p:cNvCxnSpPr/>
          <p:nvPr/>
        </p:nvCxnSpPr>
        <p:spPr bwMode="auto">
          <a:xfrm>
            <a:off x="5778065" y="2278332"/>
            <a:ext cx="0" cy="23626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Arrow Connector 10"/>
          <p:cNvCxnSpPr/>
          <p:nvPr/>
        </p:nvCxnSpPr>
        <p:spPr bwMode="auto">
          <a:xfrm>
            <a:off x="3368135" y="2416512"/>
            <a:ext cx="2409930" cy="0"/>
          </a:xfrm>
          <a:prstGeom prst="straightConnector1">
            <a:avLst/>
          </a:prstGeom>
          <a:solidFill>
            <a:schemeClr val="accent1"/>
          </a:solidFill>
          <a:ln w="9525" cap="flat" cmpd="sng" algn="ctr">
            <a:solidFill>
              <a:schemeClr val="tx1"/>
            </a:solidFill>
            <a:prstDash val="solid"/>
            <a:round/>
            <a:headEnd type="triangle" w="med" len="med"/>
            <a:tailEnd type="triangle"/>
          </a:ln>
          <a:effectLst/>
        </p:spPr>
      </p:cxnSp>
      <p:sp useBgFill="1">
        <p:nvSpPr>
          <p:cNvPr id="12" name="TextBox 11"/>
          <p:cNvSpPr txBox="1"/>
          <p:nvPr/>
        </p:nvSpPr>
        <p:spPr>
          <a:xfrm>
            <a:off x="4468127" y="2285568"/>
            <a:ext cx="209946" cy="229032"/>
          </a:xfrm>
          <a:prstGeom prst="rect">
            <a:avLst/>
          </a:prstGeom>
        </p:spPr>
        <p:txBody>
          <a:bodyPr wrap="none" rtlCol="0">
            <a:spAutoFit/>
          </a:bodyPr>
          <a:lstStyle/>
          <a:p>
            <a:r>
              <a:rPr lang="en-US" dirty="0" smtClean="0"/>
              <a:t>L</a:t>
            </a:r>
            <a:endParaRPr lang="en-US" dirty="0"/>
          </a:p>
        </p:txBody>
      </p:sp>
      <p:cxnSp>
        <p:nvCxnSpPr>
          <p:cNvPr id="14" name="Straight Arrow Connector 13"/>
          <p:cNvCxnSpPr/>
          <p:nvPr/>
        </p:nvCxnSpPr>
        <p:spPr bwMode="auto">
          <a:xfrm>
            <a:off x="5825318" y="2109364"/>
            <a:ext cx="425282" cy="0"/>
          </a:xfrm>
          <a:prstGeom prst="straightConnector1">
            <a:avLst/>
          </a:prstGeom>
          <a:solidFill>
            <a:schemeClr val="accent1"/>
          </a:solidFill>
          <a:ln w="50800" cap="flat" cmpd="sng" algn="ctr">
            <a:solidFill>
              <a:schemeClr val="tx1"/>
            </a:solidFill>
            <a:prstDash val="solid"/>
            <a:round/>
            <a:headEnd type="none" w="med" len="med"/>
            <a:tailEnd type="triangle"/>
          </a:ln>
          <a:effectLst/>
        </p:spPr>
      </p:cxnSp>
      <p:cxnSp>
        <p:nvCxnSpPr>
          <p:cNvPr id="15" name="Straight Arrow Connector 14"/>
          <p:cNvCxnSpPr/>
          <p:nvPr/>
        </p:nvCxnSpPr>
        <p:spPr bwMode="auto">
          <a:xfrm>
            <a:off x="2895600" y="2109364"/>
            <a:ext cx="425282" cy="0"/>
          </a:xfrm>
          <a:prstGeom prst="straightConnector1">
            <a:avLst/>
          </a:prstGeom>
          <a:solidFill>
            <a:schemeClr val="accent1"/>
          </a:solidFill>
          <a:ln w="50800" cap="flat" cmpd="sng" algn="ctr">
            <a:solidFill>
              <a:schemeClr val="tx1"/>
            </a:solidFill>
            <a:prstDash val="solid"/>
            <a:round/>
            <a:headEnd type="triangle" w="med" len="med"/>
            <a:tailEnd type="none"/>
          </a:ln>
          <a:effectLst/>
        </p:spPr>
      </p:cxnSp>
      <p:sp>
        <p:nvSpPr>
          <p:cNvPr id="16" name="TextBox 15"/>
          <p:cNvSpPr txBox="1"/>
          <p:nvPr/>
        </p:nvSpPr>
        <p:spPr>
          <a:xfrm>
            <a:off x="5848334" y="1786593"/>
            <a:ext cx="209946" cy="229032"/>
          </a:xfrm>
          <a:prstGeom prst="rect">
            <a:avLst/>
          </a:prstGeom>
          <a:noFill/>
        </p:spPr>
        <p:txBody>
          <a:bodyPr wrap="none" rtlCol="0">
            <a:spAutoFit/>
          </a:bodyPr>
          <a:lstStyle/>
          <a:p>
            <a:r>
              <a:rPr lang="en-US" dirty="0" smtClean="0"/>
              <a:t>F</a:t>
            </a:r>
            <a:endParaRPr lang="en-US" dirty="0"/>
          </a:p>
        </p:txBody>
      </p:sp>
      <p:sp>
        <p:nvSpPr>
          <p:cNvPr id="17" name="TextBox 16"/>
          <p:cNvSpPr txBox="1"/>
          <p:nvPr/>
        </p:nvSpPr>
        <p:spPr>
          <a:xfrm>
            <a:off x="3003268" y="1767855"/>
            <a:ext cx="209946" cy="229032"/>
          </a:xfrm>
          <a:prstGeom prst="rect">
            <a:avLst/>
          </a:prstGeom>
          <a:noFill/>
        </p:spPr>
        <p:txBody>
          <a:bodyPr wrap="none" rtlCol="0">
            <a:spAutoFit/>
          </a:bodyPr>
          <a:lstStyle/>
          <a:p>
            <a:r>
              <a:rPr lang="en-US" dirty="0" smtClean="0"/>
              <a:t>F</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40244925"/>
              </p:ext>
            </p:extLst>
          </p:nvPr>
        </p:nvGraphicFramePr>
        <p:xfrm>
          <a:off x="1600200" y="3581400"/>
          <a:ext cx="4811713" cy="452438"/>
        </p:xfrm>
        <a:graphic>
          <a:graphicData uri="http://schemas.openxmlformats.org/presentationml/2006/ole">
            <mc:AlternateContent xmlns:mc="http://schemas.openxmlformats.org/markup-compatibility/2006">
              <mc:Choice xmlns:v="urn:schemas-microsoft-com:vml" Requires="v">
                <p:oleObj spid="_x0000_s461006" name="Equation" r:id="rId5" imgW="3213000" imgH="304560" progId="Equation.DSMT4">
                  <p:embed/>
                </p:oleObj>
              </mc:Choice>
              <mc:Fallback>
                <p:oleObj name="Equation" r:id="rId5" imgW="3213000" imgH="304560" progId="Equation.DSMT4">
                  <p:embed/>
                  <p:pic>
                    <p:nvPicPr>
                      <p:cNvPr id="0" name="Object 4"/>
                      <p:cNvPicPr>
                        <a:picLocks noChangeAspect="1" noChangeArrowheads="1"/>
                      </p:cNvPicPr>
                      <p:nvPr/>
                    </p:nvPicPr>
                    <p:blipFill>
                      <a:blip r:embed="rId6"/>
                      <a:srcRect/>
                      <a:stretch>
                        <a:fillRect/>
                      </a:stretch>
                    </p:blipFill>
                    <p:spPr bwMode="auto">
                      <a:xfrm>
                        <a:off x="1600200" y="3581400"/>
                        <a:ext cx="4811713"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90526268"/>
              </p:ext>
            </p:extLst>
          </p:nvPr>
        </p:nvGraphicFramePr>
        <p:xfrm>
          <a:off x="114300" y="4572000"/>
          <a:ext cx="8956675" cy="677863"/>
        </p:xfrm>
        <a:graphic>
          <a:graphicData uri="http://schemas.openxmlformats.org/presentationml/2006/ole">
            <mc:AlternateContent xmlns:mc="http://schemas.openxmlformats.org/markup-compatibility/2006">
              <mc:Choice xmlns:v="urn:schemas-microsoft-com:vml" Requires="v">
                <p:oleObj spid="_x0000_s461007" name="Equation" r:id="rId7" imgW="5981400" imgH="457200" progId="Equation.DSMT4">
                  <p:embed/>
                </p:oleObj>
              </mc:Choice>
              <mc:Fallback>
                <p:oleObj name="Equation" r:id="rId7" imgW="5981400" imgH="457200" progId="Equation.DSMT4">
                  <p:embed/>
                  <p:pic>
                    <p:nvPicPr>
                      <p:cNvPr id="0" name="Object 4"/>
                      <p:cNvPicPr>
                        <a:picLocks noChangeAspect="1" noChangeArrowheads="1"/>
                      </p:cNvPicPr>
                      <p:nvPr/>
                    </p:nvPicPr>
                    <p:blipFill>
                      <a:blip r:embed="rId8"/>
                      <a:srcRect/>
                      <a:stretch>
                        <a:fillRect/>
                      </a:stretch>
                    </p:blipFill>
                    <p:spPr bwMode="auto">
                      <a:xfrm>
                        <a:off x="114300" y="4572000"/>
                        <a:ext cx="895667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81419352"/>
              </p:ext>
            </p:extLst>
          </p:nvPr>
        </p:nvGraphicFramePr>
        <p:xfrm>
          <a:off x="142875" y="5257800"/>
          <a:ext cx="4468813" cy="735013"/>
        </p:xfrm>
        <a:graphic>
          <a:graphicData uri="http://schemas.openxmlformats.org/presentationml/2006/ole">
            <mc:AlternateContent xmlns:mc="http://schemas.openxmlformats.org/markup-compatibility/2006">
              <mc:Choice xmlns:v="urn:schemas-microsoft-com:vml" Requires="v">
                <p:oleObj spid="_x0000_s461008" name="Equation" r:id="rId9" imgW="2984400" imgH="495000" progId="Equation.DSMT4">
                  <p:embed/>
                </p:oleObj>
              </mc:Choice>
              <mc:Fallback>
                <p:oleObj name="Equation" r:id="rId9" imgW="2984400" imgH="495000" progId="Equation.DSMT4">
                  <p:embed/>
                  <p:pic>
                    <p:nvPicPr>
                      <p:cNvPr id="0" name="Object 4"/>
                      <p:cNvPicPr>
                        <a:picLocks noChangeAspect="1" noChangeArrowheads="1"/>
                      </p:cNvPicPr>
                      <p:nvPr/>
                    </p:nvPicPr>
                    <p:blipFill>
                      <a:blip r:embed="rId10"/>
                      <a:srcRect/>
                      <a:stretch>
                        <a:fillRect/>
                      </a:stretch>
                    </p:blipFill>
                    <p:spPr bwMode="auto">
                      <a:xfrm>
                        <a:off x="142875" y="5257800"/>
                        <a:ext cx="446881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69417273"/>
              </p:ext>
            </p:extLst>
          </p:nvPr>
        </p:nvGraphicFramePr>
        <p:xfrm>
          <a:off x="4752975" y="5133975"/>
          <a:ext cx="1323975" cy="896938"/>
        </p:xfrm>
        <a:graphic>
          <a:graphicData uri="http://schemas.openxmlformats.org/presentationml/2006/ole">
            <mc:AlternateContent xmlns:mc="http://schemas.openxmlformats.org/markup-compatibility/2006">
              <mc:Choice xmlns:v="urn:schemas-microsoft-com:vml" Requires="v">
                <p:oleObj spid="_x0000_s461009" name="Equation" r:id="rId11" imgW="685800" imgH="469800" progId="Equation.DSMT4">
                  <p:embed/>
                </p:oleObj>
              </mc:Choice>
              <mc:Fallback>
                <p:oleObj name="Equation" r:id="rId11" imgW="685800" imgH="469800" progId="Equation.DSMT4">
                  <p:embed/>
                  <p:pic>
                    <p:nvPicPr>
                      <p:cNvPr id="0" name="Object 4"/>
                      <p:cNvPicPr>
                        <a:picLocks noChangeAspect="1" noChangeArrowheads="1"/>
                      </p:cNvPicPr>
                      <p:nvPr/>
                    </p:nvPicPr>
                    <p:blipFill>
                      <a:blip r:embed="rId12"/>
                      <a:srcRect/>
                      <a:stretch>
                        <a:fillRect/>
                      </a:stretch>
                    </p:blipFill>
                    <p:spPr bwMode="auto">
                      <a:xfrm>
                        <a:off x="4752975" y="5133975"/>
                        <a:ext cx="1323975" cy="8969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74739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Profile">
  <a:themeElements>
    <a:clrScheme name="Profile 10">
      <a:dk1>
        <a:srgbClr val="000000"/>
      </a:dk1>
      <a:lt1>
        <a:srgbClr val="FFFFFF"/>
      </a:lt1>
      <a:dk2>
        <a:srgbClr val="000000"/>
      </a:dk2>
      <a:lt2>
        <a:srgbClr val="DDDDDD"/>
      </a:lt2>
      <a:accent1>
        <a:srgbClr val="A3B2C1"/>
      </a:accent1>
      <a:accent2>
        <a:srgbClr val="990000"/>
      </a:accent2>
      <a:accent3>
        <a:srgbClr val="FFFFFF"/>
      </a:accent3>
      <a:accent4>
        <a:srgbClr val="000000"/>
      </a:accent4>
      <a:accent5>
        <a:srgbClr val="CED5DD"/>
      </a:accent5>
      <a:accent6>
        <a:srgbClr val="8A0000"/>
      </a:accent6>
      <a:hlink>
        <a:srgbClr val="990000"/>
      </a:hlink>
      <a:folHlink>
        <a:srgbClr val="990000"/>
      </a:folHlink>
    </a:clrScheme>
    <a:fontScheme name="Profile">
      <a:majorFont>
        <a:latin typeface="Arial Black"/>
        <a:ea typeface=""/>
        <a:cs typeface=""/>
      </a:majorFont>
      <a:minorFont>
        <a:latin typeface="Arial Black"/>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Black"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Black" pitchFamily="34" charset="0"/>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
      <a:clrScheme name="Profile 10">
        <a:dk1>
          <a:srgbClr val="000000"/>
        </a:dk1>
        <a:lt1>
          <a:srgbClr val="FFFFFF"/>
        </a:lt1>
        <a:dk2>
          <a:srgbClr val="000000"/>
        </a:dk2>
        <a:lt2>
          <a:srgbClr val="DDDDDD"/>
        </a:lt2>
        <a:accent1>
          <a:srgbClr val="A3B2C1"/>
        </a:accent1>
        <a:accent2>
          <a:srgbClr val="990000"/>
        </a:accent2>
        <a:accent3>
          <a:srgbClr val="FFFFFF"/>
        </a:accent3>
        <a:accent4>
          <a:srgbClr val="000000"/>
        </a:accent4>
        <a:accent5>
          <a:srgbClr val="CED5DD"/>
        </a:accent5>
        <a:accent6>
          <a:srgbClr val="8A0000"/>
        </a:accent6>
        <a:hlink>
          <a:srgbClr val="990000"/>
        </a:hlink>
        <a:folHlink>
          <a:srgbClr val="99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7090</TotalTime>
  <Words>2008</Words>
  <Application>Microsoft Office PowerPoint</Application>
  <PresentationFormat>On-screen Show (4:3)</PresentationFormat>
  <Paragraphs>602</Paragraphs>
  <Slides>80</Slides>
  <Notes>1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80</vt:i4>
      </vt:variant>
    </vt:vector>
  </HeadingPairs>
  <TitlesOfParts>
    <vt:vector size="88" baseType="lpstr">
      <vt:lpstr>Arial</vt:lpstr>
      <vt:lpstr>Times New Roman</vt:lpstr>
      <vt:lpstr>Script MT Bold</vt:lpstr>
      <vt:lpstr>Symbol</vt:lpstr>
      <vt:lpstr>Wingdings</vt:lpstr>
      <vt:lpstr>Arial Black</vt:lpstr>
      <vt:lpstr>Profile</vt:lpstr>
      <vt:lpstr>Equation</vt:lpstr>
      <vt:lpstr>Continuing Education: Energy Methods</vt:lpstr>
      <vt:lpstr>Energy Methods Are Based on Variational Mechanics</vt:lpstr>
      <vt:lpstr>Strain Energy of Deformation is the Basis of Energy  Methods</vt:lpstr>
      <vt:lpstr>Strain Energy Increment Computed Directly From -</vt:lpstr>
      <vt:lpstr>Strain Energy Increment Computed Directly From -</vt:lpstr>
      <vt:lpstr>For Isotropic Materials       and       Can Be Added</vt:lpstr>
      <vt:lpstr>The Total Strain Energy for Elastic-Isotropic Material</vt:lpstr>
      <vt:lpstr>EXAMPLE 1: Computing Strain Energy</vt:lpstr>
      <vt:lpstr>SOLUTION 1: Computing Strain Energy</vt:lpstr>
      <vt:lpstr>EXAMPLE 2: Computing Strain Energy</vt:lpstr>
      <vt:lpstr>SOLUTION 2: Computing Strain Energy</vt:lpstr>
      <vt:lpstr>SOLUTION 2 Continued: Computing Strain Energy</vt:lpstr>
      <vt:lpstr>The Strain Energy Density for a One-Dimensional State </vt:lpstr>
      <vt:lpstr>First Mind Refresher</vt:lpstr>
      <vt:lpstr>Starting with the Displacement Methods Referred to as Virtual Work.</vt:lpstr>
      <vt:lpstr>The Principle of Virtual Work is Based on Virtual Displacements</vt:lpstr>
      <vt:lpstr>The Virtual Displacement Occurs With No Change In Time</vt:lpstr>
      <vt:lpstr>Infinitesimal Deformation is a Virtual Displacement Field</vt:lpstr>
      <vt:lpstr>Virtual Work In Terms of Body Forces and Tractions</vt:lpstr>
      <vt:lpstr>Virtual Work for a Deformable Body is NOT Zero: 1D Case</vt:lpstr>
      <vt:lpstr>Virtual Work for a Deformable Body is NOT Zero: 1D Case</vt:lpstr>
      <vt:lpstr>Virtual Work for a Deformable Body is NOT Zero: 1D Case</vt:lpstr>
      <vt:lpstr>The General Expression for Virtual Work</vt:lpstr>
      <vt:lpstr>EXAMPLE 3: Virtual Work</vt:lpstr>
      <vt:lpstr>SOLUTION 3: Virtual Work in Vertical Direction</vt:lpstr>
      <vt:lpstr>SOLUTION 3: Virtual Work in Horizontal Direction</vt:lpstr>
      <vt:lpstr>SOLUTION 3: Force In AB &amp; AC Found</vt:lpstr>
      <vt:lpstr>EXAMPLE 4: Virtual Work</vt:lpstr>
      <vt:lpstr>SOLUTION 4: Virtual Work in Vertical Direction</vt:lpstr>
      <vt:lpstr>SOLUTION 4: Virtual Work in Vertical Direction</vt:lpstr>
      <vt:lpstr>Mind Refresher 2</vt:lpstr>
      <vt:lpstr>The Force Method Referred to as Total Potential Energy</vt:lpstr>
      <vt:lpstr>Stresses and Strains are Linked Through Constitutive Law</vt:lpstr>
      <vt:lpstr>Virtual Work Expression used to Define the Variation of Potential Energy</vt:lpstr>
      <vt:lpstr>EXAMPLE 5: Total Potential Energy</vt:lpstr>
      <vt:lpstr>SOLUTION 5: Total Potential Energy</vt:lpstr>
      <vt:lpstr>SOLUTION 5: Total Potential Energy</vt:lpstr>
      <vt:lpstr>SOLUTION 5: Total Potential Energy</vt:lpstr>
      <vt:lpstr>General Application of Total Potential Energy Requires Functionals </vt:lpstr>
      <vt:lpstr>Mind Refresher 3</vt:lpstr>
      <vt:lpstr>The Displacement Method Referred to as Castigliano’s 1st Theorem</vt:lpstr>
      <vt:lpstr>Body With Rigid Supports Subjected to Generalized Loads that Result in Generalized Deformations</vt:lpstr>
      <vt:lpstr>Potential Energy U Expressed in terms of Generalized Displacements</vt:lpstr>
      <vt:lpstr>EXAMPLE 6: Castigliano’s First Theorem</vt:lpstr>
      <vt:lpstr>Solution 6: Castigliano’s First Theorem</vt:lpstr>
      <vt:lpstr>EXAMPLE 7: Castigliano’s First Theorem</vt:lpstr>
      <vt:lpstr>SOLUTION 7: Castigliano’s First Theorem</vt:lpstr>
      <vt:lpstr>EXAMPLE 8: Castigliano’s First Theorem</vt:lpstr>
      <vt:lpstr>SOLUTION 8: Castigliano’s First Theorem</vt:lpstr>
      <vt:lpstr>Mind Refresher 4</vt:lpstr>
      <vt:lpstr>The Force Method Referred to as Complementary Virtual Work.</vt:lpstr>
      <vt:lpstr>Complementary Virtual Work In Terms of Body Forces and Tractions</vt:lpstr>
      <vt:lpstr>Complementary Virtual Work for a Deformable Body is NOT Zero: 1D Case</vt:lpstr>
      <vt:lpstr>Complementary Virtual Work for a Deformable Body is NOT Zero: 1D Case</vt:lpstr>
      <vt:lpstr>Complementary Virtual Work for a Deformable Body is NOT Zero: 1D Case</vt:lpstr>
      <vt:lpstr>The General Expression for Complementary Virtual Work</vt:lpstr>
      <vt:lpstr>EXAMPLE 9: Complementary Virtual Work</vt:lpstr>
      <vt:lpstr>SOLUTION 9: Complementary Virtual Work</vt:lpstr>
      <vt:lpstr>SOLUTION 9: Complementary Virtual Work</vt:lpstr>
      <vt:lpstr>EXAMPLE 10: Complementary Virtual Work</vt:lpstr>
      <vt:lpstr>SOLUTION 10: Complementary Virtual Work</vt:lpstr>
      <vt:lpstr>SOLUTION 10: Complementary Virtual Work</vt:lpstr>
      <vt:lpstr>Mind Refresher 5</vt:lpstr>
      <vt:lpstr>The Force Method Referred to as Total Complementary Energy.</vt:lpstr>
      <vt:lpstr>Stresses and Strains are Linked Through Constitutive Law</vt:lpstr>
      <vt:lpstr>Virtual Work Expression used to Define the Variation of Complementary Potential Energy</vt:lpstr>
      <vt:lpstr>Refresher 6</vt:lpstr>
      <vt:lpstr>The Force Method Referred to as Castigliano’s 2nd Theorem.</vt:lpstr>
      <vt:lpstr>Body With Rigid Supports Subjected to Generalized Loads that Result in Generalized Deformations</vt:lpstr>
      <vt:lpstr>Complementary Potential Energy U Expressed in terms of Generalized Displacements</vt:lpstr>
      <vt:lpstr>Common Beam Loads and Corresponding Deflections</vt:lpstr>
      <vt:lpstr>Castigliano’s 2ND Theorem for a Straight or Curved Bar</vt:lpstr>
      <vt:lpstr>Common Shear Factors for Beams</vt:lpstr>
      <vt:lpstr>Strain Energy in Beams for Common Loads</vt:lpstr>
      <vt:lpstr>Point Displacements in Beams for Common Loads</vt:lpstr>
      <vt:lpstr>Example A-1</vt:lpstr>
      <vt:lpstr>Example A-2</vt:lpstr>
      <vt:lpstr>Example A-3</vt:lpstr>
      <vt:lpstr>Example A-4</vt:lpstr>
      <vt:lpstr>Example A-5</vt:lpstr>
    </vt:vector>
  </TitlesOfParts>
  <Company>Union College, Mechanical Engineerin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R311 Lecture 1</dc:title>
  <dc:subject>Advanced Strength of Materials</dc:subject>
  <dc:creator>RBB</dc:creator>
  <cp:lastModifiedBy> </cp:lastModifiedBy>
  <cp:revision>410</cp:revision>
  <cp:lastPrinted>2015-07-09T20:41:37Z</cp:lastPrinted>
  <dcterms:created xsi:type="dcterms:W3CDTF">2000-05-18T05:09:09Z</dcterms:created>
  <dcterms:modified xsi:type="dcterms:W3CDTF">2015-07-15T21:05:33Z</dcterms:modified>
</cp:coreProperties>
</file>